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theme/themeOverride2.xml" ContentType="application/vnd.openxmlformats-officedocument.themeOverride+xml"/>
  <Override PartName="/word/drawings/drawing2.xml" ContentType="application/vnd.openxmlformats-officedocument.drawingml.chartshapes+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85CA6" w:rsidRPr="008A77C6" w:rsidRDefault="009502E7" w:rsidP="00785CA6">
      <w:pPr>
        <w:jc w:val="center"/>
        <w:outlineLvl w:val="0"/>
        <w:rPr>
          <w:rFonts w:ascii="Times New Roman" w:hAnsi="Times New Roman" w:cs="Times New Roman"/>
          <w:b/>
          <w:sz w:val="28"/>
        </w:rPr>
      </w:pPr>
      <w:r w:rsidRPr="008A77C6">
        <w:rPr>
          <w:rFonts w:ascii="Times New Roman" w:hAnsi="Times New Roman" w:cs="Times New Roman"/>
          <w:b/>
          <w:sz w:val="28"/>
        </w:rPr>
        <w:t xml:space="preserve">THEORETICAL AND EXPERIMENTAL INVESTIGATION OF PYRIDYL-THIOUREA DERIVATIVES AS IONOPHORES FOR </w:t>
      </w:r>
      <w:proofErr w:type="gramStart"/>
      <w:r w:rsidRPr="008A77C6">
        <w:rPr>
          <w:rFonts w:ascii="Times New Roman" w:hAnsi="Times New Roman" w:cs="Times New Roman"/>
          <w:b/>
          <w:sz w:val="28"/>
        </w:rPr>
        <w:t>Cu(</w:t>
      </w:r>
      <w:proofErr w:type="gramEnd"/>
      <w:r w:rsidRPr="008A77C6">
        <w:rPr>
          <w:rFonts w:ascii="Times New Roman" w:hAnsi="Times New Roman" w:cs="Times New Roman"/>
          <w:b/>
          <w:sz w:val="28"/>
        </w:rPr>
        <w:t>II) ION DETECTION</w:t>
      </w:r>
      <w:r w:rsidR="00785CA6" w:rsidRPr="008A77C6">
        <w:rPr>
          <w:rFonts w:ascii="Times New Roman" w:hAnsi="Times New Roman" w:cs="Times New Roman"/>
          <w:b/>
          <w:sz w:val="28"/>
        </w:rPr>
        <w:t xml:space="preserve"> </w:t>
      </w:r>
    </w:p>
    <w:p w:rsidR="00785CA6" w:rsidRPr="008A77C6" w:rsidRDefault="00785CA6" w:rsidP="00541635">
      <w:pPr>
        <w:jc w:val="center"/>
        <w:outlineLvl w:val="0"/>
        <w:rPr>
          <w:rFonts w:ascii="Times New Roman" w:hAnsi="Times New Roman" w:cs="Times New Roman"/>
          <w:b/>
          <w:color w:val="548DD4" w:themeColor="text2" w:themeTint="99"/>
          <w:sz w:val="24"/>
        </w:rPr>
      </w:pPr>
    </w:p>
    <w:p w:rsidR="00785CA6" w:rsidRPr="008A77C6" w:rsidRDefault="00541635" w:rsidP="00541635">
      <w:pPr>
        <w:jc w:val="center"/>
        <w:outlineLvl w:val="0"/>
        <w:rPr>
          <w:rFonts w:ascii="Times New Roman" w:hAnsi="Times New Roman" w:cs="Times New Roman"/>
          <w:sz w:val="28"/>
        </w:rPr>
      </w:pPr>
      <w:r w:rsidRPr="008A77C6">
        <w:rPr>
          <w:rFonts w:ascii="Times New Roman" w:hAnsi="Times New Roman" w:cs="Times New Roman"/>
          <w:sz w:val="28"/>
        </w:rPr>
        <w:t>(</w:t>
      </w:r>
      <w:proofErr w:type="spellStart"/>
      <w:r w:rsidRPr="008A77C6">
        <w:rPr>
          <w:rFonts w:ascii="Times New Roman" w:hAnsi="Times New Roman" w:cs="Times New Roman"/>
          <w:sz w:val="28"/>
        </w:rPr>
        <w:t>Kajian</w:t>
      </w:r>
      <w:proofErr w:type="spellEnd"/>
      <w:r w:rsidRPr="008A77C6">
        <w:rPr>
          <w:rFonts w:ascii="Times New Roman" w:hAnsi="Times New Roman" w:cs="Times New Roman"/>
          <w:sz w:val="28"/>
        </w:rPr>
        <w:t xml:space="preserve"> </w:t>
      </w:r>
      <w:proofErr w:type="spellStart"/>
      <w:r w:rsidRPr="008A77C6">
        <w:rPr>
          <w:rFonts w:ascii="Times New Roman" w:hAnsi="Times New Roman" w:cs="Times New Roman"/>
          <w:sz w:val="28"/>
        </w:rPr>
        <w:t>Teori</w:t>
      </w:r>
      <w:proofErr w:type="spellEnd"/>
      <w:r w:rsidRPr="008A77C6">
        <w:rPr>
          <w:rFonts w:ascii="Times New Roman" w:hAnsi="Times New Roman" w:cs="Times New Roman"/>
          <w:sz w:val="28"/>
        </w:rPr>
        <w:t xml:space="preserve"> </w:t>
      </w:r>
      <w:proofErr w:type="spellStart"/>
      <w:r w:rsidRPr="008A77C6">
        <w:rPr>
          <w:rFonts w:ascii="Times New Roman" w:hAnsi="Times New Roman" w:cs="Times New Roman"/>
          <w:sz w:val="28"/>
        </w:rPr>
        <w:t>dan</w:t>
      </w:r>
      <w:proofErr w:type="spellEnd"/>
      <w:r w:rsidRPr="008A77C6">
        <w:rPr>
          <w:rFonts w:ascii="Times New Roman" w:hAnsi="Times New Roman" w:cs="Times New Roman"/>
          <w:sz w:val="28"/>
        </w:rPr>
        <w:t xml:space="preserve"> </w:t>
      </w:r>
      <w:proofErr w:type="spellStart"/>
      <w:r w:rsidRPr="008A77C6">
        <w:rPr>
          <w:rFonts w:ascii="Times New Roman" w:hAnsi="Times New Roman" w:cs="Times New Roman"/>
          <w:sz w:val="28"/>
        </w:rPr>
        <w:t>Eksperimen</w:t>
      </w:r>
      <w:proofErr w:type="spellEnd"/>
      <w:r w:rsidRPr="008A77C6">
        <w:rPr>
          <w:rFonts w:ascii="Times New Roman" w:hAnsi="Times New Roman" w:cs="Times New Roman"/>
          <w:sz w:val="28"/>
        </w:rPr>
        <w:t xml:space="preserve"> </w:t>
      </w:r>
      <w:proofErr w:type="spellStart"/>
      <w:r w:rsidRPr="008A77C6">
        <w:rPr>
          <w:rFonts w:ascii="Times New Roman" w:hAnsi="Times New Roman" w:cs="Times New Roman"/>
          <w:sz w:val="28"/>
        </w:rPr>
        <w:t>b</w:t>
      </w:r>
      <w:r w:rsidR="009502E7" w:rsidRPr="008A77C6">
        <w:rPr>
          <w:rFonts w:ascii="Times New Roman" w:hAnsi="Times New Roman" w:cs="Times New Roman"/>
          <w:sz w:val="28"/>
        </w:rPr>
        <w:t>agi</w:t>
      </w:r>
      <w:proofErr w:type="spellEnd"/>
      <w:r w:rsidR="009502E7" w:rsidRPr="008A77C6">
        <w:rPr>
          <w:rFonts w:ascii="Times New Roman" w:hAnsi="Times New Roman" w:cs="Times New Roman"/>
          <w:sz w:val="28"/>
        </w:rPr>
        <w:t xml:space="preserve"> </w:t>
      </w:r>
      <w:proofErr w:type="spellStart"/>
      <w:r w:rsidR="009502E7" w:rsidRPr="008A77C6">
        <w:rPr>
          <w:rFonts w:ascii="Times New Roman" w:hAnsi="Times New Roman" w:cs="Times New Roman"/>
          <w:sz w:val="28"/>
        </w:rPr>
        <w:t>Terbitan</w:t>
      </w:r>
      <w:proofErr w:type="spellEnd"/>
      <w:r w:rsidRPr="008A77C6">
        <w:rPr>
          <w:rFonts w:ascii="Times New Roman" w:hAnsi="Times New Roman" w:cs="Times New Roman"/>
          <w:sz w:val="28"/>
        </w:rPr>
        <w:t xml:space="preserve"> –</w:t>
      </w:r>
      <w:proofErr w:type="spellStart"/>
      <w:r w:rsidR="009502E7" w:rsidRPr="008A77C6">
        <w:rPr>
          <w:rFonts w:ascii="Times New Roman" w:hAnsi="Times New Roman" w:cs="Times New Roman"/>
          <w:sz w:val="28"/>
        </w:rPr>
        <w:t>Terbitan</w:t>
      </w:r>
      <w:proofErr w:type="spellEnd"/>
      <w:r w:rsidR="009502E7" w:rsidRPr="008A77C6">
        <w:rPr>
          <w:rFonts w:ascii="Times New Roman" w:hAnsi="Times New Roman" w:cs="Times New Roman"/>
          <w:sz w:val="28"/>
        </w:rPr>
        <w:t xml:space="preserve"> </w:t>
      </w:r>
      <w:proofErr w:type="spellStart"/>
      <w:r w:rsidR="009502E7" w:rsidRPr="008A77C6">
        <w:rPr>
          <w:rFonts w:ascii="Times New Roman" w:hAnsi="Times New Roman" w:cs="Times New Roman"/>
          <w:sz w:val="28"/>
        </w:rPr>
        <w:t>Piridil</w:t>
      </w:r>
      <w:r w:rsidRPr="008A77C6">
        <w:rPr>
          <w:rFonts w:ascii="Times New Roman" w:hAnsi="Times New Roman" w:cs="Times New Roman"/>
          <w:sz w:val="28"/>
        </w:rPr>
        <w:t>-</w:t>
      </w:r>
      <w:r w:rsidR="009502E7" w:rsidRPr="008A77C6">
        <w:rPr>
          <w:rFonts w:ascii="Times New Roman" w:hAnsi="Times New Roman" w:cs="Times New Roman"/>
          <w:sz w:val="28"/>
        </w:rPr>
        <w:t>Tiourea</w:t>
      </w:r>
      <w:proofErr w:type="spellEnd"/>
      <w:r w:rsidR="009502E7" w:rsidRPr="008A77C6">
        <w:rPr>
          <w:rFonts w:ascii="Times New Roman" w:hAnsi="Times New Roman" w:cs="Times New Roman"/>
          <w:sz w:val="28"/>
        </w:rPr>
        <w:t xml:space="preserve"> </w:t>
      </w:r>
      <w:proofErr w:type="spellStart"/>
      <w:r w:rsidR="009502E7" w:rsidRPr="008A77C6">
        <w:rPr>
          <w:rFonts w:ascii="Times New Roman" w:hAnsi="Times New Roman" w:cs="Times New Roman"/>
          <w:sz w:val="28"/>
        </w:rPr>
        <w:t>Sebagai</w:t>
      </w:r>
      <w:proofErr w:type="spellEnd"/>
      <w:r w:rsidR="009502E7" w:rsidRPr="008A77C6">
        <w:rPr>
          <w:rFonts w:ascii="Times New Roman" w:hAnsi="Times New Roman" w:cs="Times New Roman"/>
          <w:sz w:val="28"/>
        </w:rPr>
        <w:t xml:space="preserve"> </w:t>
      </w:r>
      <w:proofErr w:type="spellStart"/>
      <w:r w:rsidR="009502E7" w:rsidRPr="008A77C6">
        <w:rPr>
          <w:rFonts w:ascii="Times New Roman" w:hAnsi="Times New Roman" w:cs="Times New Roman"/>
          <w:sz w:val="28"/>
        </w:rPr>
        <w:t>Ionofor</w:t>
      </w:r>
      <w:proofErr w:type="spellEnd"/>
      <w:r w:rsidR="009502E7" w:rsidRPr="008A77C6">
        <w:rPr>
          <w:rFonts w:ascii="Times New Roman" w:hAnsi="Times New Roman" w:cs="Times New Roman"/>
          <w:sz w:val="28"/>
        </w:rPr>
        <w:t xml:space="preserve"> </w:t>
      </w:r>
      <w:proofErr w:type="spellStart"/>
      <w:r w:rsidR="009502E7" w:rsidRPr="008A77C6">
        <w:rPr>
          <w:rFonts w:ascii="Times New Roman" w:hAnsi="Times New Roman" w:cs="Times New Roman"/>
          <w:sz w:val="28"/>
        </w:rPr>
        <w:t>untuk</w:t>
      </w:r>
      <w:proofErr w:type="spellEnd"/>
      <w:r w:rsidR="009502E7" w:rsidRPr="008A77C6">
        <w:rPr>
          <w:rFonts w:ascii="Times New Roman" w:hAnsi="Times New Roman" w:cs="Times New Roman"/>
          <w:sz w:val="28"/>
        </w:rPr>
        <w:t xml:space="preserve"> </w:t>
      </w:r>
      <w:proofErr w:type="spellStart"/>
      <w:r w:rsidR="009502E7" w:rsidRPr="008A77C6">
        <w:rPr>
          <w:rFonts w:ascii="Times New Roman" w:hAnsi="Times New Roman" w:cs="Times New Roman"/>
          <w:sz w:val="28"/>
        </w:rPr>
        <w:t>Pengesanan</w:t>
      </w:r>
      <w:proofErr w:type="spellEnd"/>
      <w:r w:rsidR="009502E7" w:rsidRPr="008A77C6">
        <w:rPr>
          <w:rFonts w:ascii="Times New Roman" w:hAnsi="Times New Roman" w:cs="Times New Roman"/>
          <w:sz w:val="28"/>
        </w:rPr>
        <w:t xml:space="preserve"> Ion </w:t>
      </w:r>
      <w:proofErr w:type="gramStart"/>
      <w:r w:rsidR="009502E7" w:rsidRPr="008A77C6">
        <w:rPr>
          <w:rFonts w:ascii="Times New Roman" w:hAnsi="Times New Roman" w:cs="Times New Roman"/>
          <w:sz w:val="28"/>
        </w:rPr>
        <w:t>Cu(</w:t>
      </w:r>
      <w:proofErr w:type="gramEnd"/>
      <w:r w:rsidR="009502E7" w:rsidRPr="008A77C6">
        <w:rPr>
          <w:rFonts w:ascii="Times New Roman" w:hAnsi="Times New Roman" w:cs="Times New Roman"/>
          <w:sz w:val="28"/>
        </w:rPr>
        <w:t>II)</w:t>
      </w:r>
      <w:r w:rsidRPr="008A77C6">
        <w:rPr>
          <w:rFonts w:ascii="Times New Roman" w:hAnsi="Times New Roman" w:cs="Times New Roman"/>
          <w:sz w:val="28"/>
        </w:rPr>
        <w:t>)</w:t>
      </w:r>
    </w:p>
    <w:p w:rsidR="00785CA6" w:rsidRPr="008A77C6" w:rsidRDefault="00785CA6" w:rsidP="00785CA6">
      <w:pPr>
        <w:jc w:val="center"/>
        <w:outlineLvl w:val="0"/>
        <w:rPr>
          <w:rFonts w:ascii="Times New Roman" w:hAnsi="Times New Roman" w:cs="Times New Roman"/>
          <w:b/>
          <w:color w:val="548DD4" w:themeColor="text2" w:themeTint="99"/>
          <w:sz w:val="24"/>
        </w:rPr>
      </w:pPr>
    </w:p>
    <w:p w:rsidR="000B44C2" w:rsidRDefault="000B44C2" w:rsidP="000B44C2">
      <w:pPr>
        <w:jc w:val="center"/>
        <w:outlineLvl w:val="0"/>
        <w:rPr>
          <w:rFonts w:ascii="Times New Roman" w:hAnsi="Times New Roman" w:cs="Times New Roman"/>
          <w:szCs w:val="20"/>
        </w:rPr>
      </w:pPr>
      <w:r>
        <w:rPr>
          <w:rFonts w:ascii="Times New Roman" w:hAnsi="Times New Roman" w:cs="Times New Roman"/>
          <w:szCs w:val="20"/>
        </w:rPr>
        <w:t>Wan Mohd</w:t>
      </w:r>
      <w:r w:rsidR="00161E71" w:rsidRPr="008A77C6">
        <w:rPr>
          <w:rFonts w:ascii="Times New Roman" w:hAnsi="Times New Roman" w:cs="Times New Roman"/>
          <w:szCs w:val="20"/>
        </w:rPr>
        <w:t xml:space="preserve"> </w:t>
      </w:r>
      <w:proofErr w:type="spellStart"/>
      <w:r w:rsidR="00161E71" w:rsidRPr="008A77C6">
        <w:rPr>
          <w:rFonts w:ascii="Times New Roman" w:hAnsi="Times New Roman" w:cs="Times New Roman"/>
          <w:szCs w:val="20"/>
        </w:rPr>
        <w:t>Khairul</w:t>
      </w:r>
      <w:proofErr w:type="spellEnd"/>
      <w:r>
        <w:rPr>
          <w:rFonts w:ascii="Times New Roman" w:hAnsi="Times New Roman" w:cs="Times New Roman"/>
          <w:szCs w:val="20"/>
        </w:rPr>
        <w:t xml:space="preserve"> Wan Mohamed Zin</w:t>
      </w:r>
      <w:r w:rsidR="00785CA6" w:rsidRPr="008A77C6">
        <w:rPr>
          <w:rFonts w:ascii="Times New Roman" w:hAnsi="Times New Roman" w:cs="Times New Roman"/>
          <w:szCs w:val="20"/>
          <w:vertAlign w:val="superscript"/>
        </w:rPr>
        <w:t>1</w:t>
      </w:r>
      <w:r w:rsidR="00161E71" w:rsidRPr="008A77C6">
        <w:rPr>
          <w:rFonts w:ascii="Times New Roman" w:hAnsi="Times New Roman" w:cs="Times New Roman"/>
          <w:szCs w:val="20"/>
          <w:vertAlign w:val="superscript"/>
        </w:rPr>
        <w:t>,</w:t>
      </w:r>
      <w:r w:rsidR="00A415C1" w:rsidRPr="008A77C6">
        <w:rPr>
          <w:rFonts w:ascii="Times New Roman" w:hAnsi="Times New Roman" w:cs="Times New Roman"/>
          <w:szCs w:val="20"/>
          <w:vertAlign w:val="superscript"/>
        </w:rPr>
        <w:t>*</w:t>
      </w:r>
      <w:r w:rsidR="009502E7" w:rsidRPr="008A77C6">
        <w:rPr>
          <w:rFonts w:ascii="Times New Roman" w:hAnsi="Times New Roman" w:cs="Times New Roman"/>
          <w:szCs w:val="20"/>
        </w:rPr>
        <w:t xml:space="preserve">, Mohd </w:t>
      </w:r>
      <w:proofErr w:type="spellStart"/>
      <w:r w:rsidR="009502E7" w:rsidRPr="008A77C6">
        <w:rPr>
          <w:rFonts w:ascii="Times New Roman" w:hAnsi="Times New Roman" w:cs="Times New Roman"/>
          <w:szCs w:val="20"/>
        </w:rPr>
        <w:t>Faizuddin</w:t>
      </w:r>
      <w:proofErr w:type="spellEnd"/>
      <w:r w:rsidR="009502E7" w:rsidRPr="008A77C6">
        <w:rPr>
          <w:rFonts w:ascii="Times New Roman" w:hAnsi="Times New Roman" w:cs="Times New Roman"/>
          <w:szCs w:val="20"/>
        </w:rPr>
        <w:t xml:space="preserve"> Abu Hasan</w:t>
      </w:r>
      <w:r w:rsidR="009502E7" w:rsidRPr="008A77C6">
        <w:rPr>
          <w:rFonts w:ascii="Times New Roman" w:hAnsi="Times New Roman" w:cs="Times New Roman"/>
          <w:szCs w:val="20"/>
          <w:vertAlign w:val="superscript"/>
        </w:rPr>
        <w:t>1</w:t>
      </w:r>
      <w:r w:rsidR="009502E7" w:rsidRPr="008A77C6">
        <w:rPr>
          <w:rFonts w:ascii="Times New Roman" w:hAnsi="Times New Roman" w:cs="Times New Roman"/>
          <w:szCs w:val="20"/>
        </w:rPr>
        <w:t xml:space="preserve">, </w:t>
      </w:r>
      <w:proofErr w:type="spellStart"/>
      <w:r w:rsidR="009502E7" w:rsidRPr="008A77C6">
        <w:rPr>
          <w:rFonts w:ascii="Times New Roman" w:hAnsi="Times New Roman" w:cs="Times New Roman"/>
          <w:szCs w:val="20"/>
        </w:rPr>
        <w:t>Adibah</w:t>
      </w:r>
      <w:proofErr w:type="spellEnd"/>
      <w:r w:rsidR="009502E7" w:rsidRPr="008A77C6">
        <w:rPr>
          <w:rFonts w:ascii="Times New Roman" w:hAnsi="Times New Roman" w:cs="Times New Roman"/>
          <w:szCs w:val="20"/>
        </w:rPr>
        <w:t xml:space="preserve"> </w:t>
      </w:r>
      <w:proofErr w:type="spellStart"/>
      <w:r w:rsidR="009502E7" w:rsidRPr="008A77C6">
        <w:rPr>
          <w:rFonts w:ascii="Times New Roman" w:hAnsi="Times New Roman" w:cs="Times New Roman"/>
          <w:szCs w:val="20"/>
        </w:rPr>
        <w:t>Izzati</w:t>
      </w:r>
      <w:proofErr w:type="spellEnd"/>
      <w:r w:rsidR="009502E7" w:rsidRPr="008A77C6">
        <w:rPr>
          <w:rFonts w:ascii="Times New Roman" w:hAnsi="Times New Roman" w:cs="Times New Roman"/>
          <w:szCs w:val="20"/>
        </w:rPr>
        <w:t xml:space="preserve"> Daud</w:t>
      </w:r>
      <w:r w:rsidR="009502E7" w:rsidRPr="008A77C6">
        <w:rPr>
          <w:rFonts w:ascii="Times New Roman" w:hAnsi="Times New Roman" w:cs="Times New Roman"/>
          <w:szCs w:val="20"/>
          <w:vertAlign w:val="superscript"/>
        </w:rPr>
        <w:t>1</w:t>
      </w:r>
      <w:proofErr w:type="gramStart"/>
      <w:r w:rsidR="009502E7" w:rsidRPr="008A77C6">
        <w:rPr>
          <w:rFonts w:ascii="Times New Roman" w:hAnsi="Times New Roman" w:cs="Times New Roman"/>
          <w:szCs w:val="20"/>
          <w:vertAlign w:val="superscript"/>
        </w:rPr>
        <w:t>,3</w:t>
      </w:r>
      <w:proofErr w:type="gramEnd"/>
      <w:r w:rsidR="009502E7" w:rsidRPr="008A77C6">
        <w:rPr>
          <w:rFonts w:ascii="Times New Roman" w:hAnsi="Times New Roman" w:cs="Times New Roman"/>
          <w:szCs w:val="20"/>
        </w:rPr>
        <w:t xml:space="preserve">, </w:t>
      </w:r>
    </w:p>
    <w:p w:rsidR="00785CA6" w:rsidRPr="008A77C6" w:rsidRDefault="009502E7" w:rsidP="000B44C2">
      <w:pPr>
        <w:jc w:val="center"/>
        <w:outlineLvl w:val="0"/>
        <w:rPr>
          <w:rFonts w:ascii="Times New Roman" w:hAnsi="Times New Roman" w:cs="Times New Roman"/>
          <w:szCs w:val="20"/>
        </w:rPr>
      </w:pPr>
      <w:bookmarkStart w:id="0" w:name="_GoBack"/>
      <w:bookmarkEnd w:id="0"/>
      <w:proofErr w:type="spellStart"/>
      <w:r w:rsidRPr="008A77C6">
        <w:rPr>
          <w:rFonts w:ascii="Times New Roman" w:hAnsi="Times New Roman" w:cs="Times New Roman"/>
          <w:szCs w:val="20"/>
        </w:rPr>
        <w:t>Hafiza</w:t>
      </w:r>
      <w:proofErr w:type="spellEnd"/>
      <w:r w:rsidRPr="008A77C6">
        <w:rPr>
          <w:rFonts w:ascii="Times New Roman" w:hAnsi="Times New Roman" w:cs="Times New Roman"/>
          <w:szCs w:val="20"/>
        </w:rPr>
        <w:t xml:space="preserve"> Mohamed Zuki</w:t>
      </w:r>
      <w:r w:rsidRPr="008A77C6">
        <w:rPr>
          <w:rFonts w:ascii="Times New Roman" w:hAnsi="Times New Roman" w:cs="Times New Roman"/>
          <w:szCs w:val="20"/>
          <w:vertAlign w:val="superscript"/>
        </w:rPr>
        <w:t>2</w:t>
      </w:r>
      <w:r w:rsidR="00161E71" w:rsidRPr="008A77C6">
        <w:rPr>
          <w:rFonts w:ascii="Times New Roman" w:hAnsi="Times New Roman" w:cs="Times New Roman"/>
          <w:szCs w:val="20"/>
        </w:rPr>
        <w:t xml:space="preserve">, </w:t>
      </w:r>
      <w:r w:rsidR="00541635" w:rsidRPr="008A77C6">
        <w:rPr>
          <w:rFonts w:ascii="Times New Roman" w:hAnsi="Times New Roman" w:cs="Times New Roman"/>
          <w:szCs w:val="20"/>
        </w:rPr>
        <w:t xml:space="preserve">Ku </w:t>
      </w:r>
      <w:proofErr w:type="spellStart"/>
      <w:r w:rsidR="00541635" w:rsidRPr="008A77C6">
        <w:rPr>
          <w:rFonts w:ascii="Times New Roman" w:hAnsi="Times New Roman" w:cs="Times New Roman"/>
          <w:szCs w:val="20"/>
        </w:rPr>
        <w:t>Halim</w:t>
      </w:r>
      <w:proofErr w:type="spellEnd"/>
      <w:r w:rsidR="00161E71" w:rsidRPr="008A77C6">
        <w:rPr>
          <w:rFonts w:ascii="Times New Roman" w:hAnsi="Times New Roman" w:cs="Times New Roman"/>
          <w:szCs w:val="20"/>
        </w:rPr>
        <w:t xml:space="preserve"> Ku</w:t>
      </w:r>
      <w:r w:rsidR="00541635" w:rsidRPr="008A77C6">
        <w:rPr>
          <w:rFonts w:ascii="Times New Roman" w:hAnsi="Times New Roman" w:cs="Times New Roman"/>
          <w:szCs w:val="20"/>
        </w:rPr>
        <w:t xml:space="preserve"> </w:t>
      </w:r>
      <w:r w:rsidR="00161E71" w:rsidRPr="008A77C6">
        <w:rPr>
          <w:rFonts w:ascii="Times New Roman" w:hAnsi="Times New Roman" w:cs="Times New Roman"/>
          <w:szCs w:val="20"/>
        </w:rPr>
        <w:t>bulat</w:t>
      </w:r>
      <w:r w:rsidRPr="008A77C6">
        <w:rPr>
          <w:rFonts w:ascii="Times New Roman" w:hAnsi="Times New Roman" w:cs="Times New Roman"/>
          <w:szCs w:val="20"/>
          <w:vertAlign w:val="superscript"/>
        </w:rPr>
        <w:t>1</w:t>
      </w:r>
      <w:r w:rsidR="00161E71" w:rsidRPr="008A77C6">
        <w:rPr>
          <w:rFonts w:ascii="Times New Roman" w:hAnsi="Times New Roman" w:cs="Times New Roman"/>
          <w:szCs w:val="20"/>
        </w:rPr>
        <w:t xml:space="preserve">, </w:t>
      </w:r>
      <w:proofErr w:type="spellStart"/>
      <w:r w:rsidR="007C1757" w:rsidRPr="008A77C6">
        <w:rPr>
          <w:rFonts w:ascii="Times New Roman" w:hAnsi="Times New Roman" w:cs="Times New Roman"/>
          <w:szCs w:val="20"/>
        </w:rPr>
        <w:t>Maisara</w:t>
      </w:r>
      <w:proofErr w:type="spellEnd"/>
      <w:r w:rsidR="007C1757" w:rsidRPr="008A77C6">
        <w:rPr>
          <w:rFonts w:ascii="Times New Roman" w:hAnsi="Times New Roman" w:cs="Times New Roman"/>
          <w:szCs w:val="20"/>
        </w:rPr>
        <w:t xml:space="preserve"> Abdul </w:t>
      </w:r>
      <w:r w:rsidR="00161E71" w:rsidRPr="008A77C6">
        <w:rPr>
          <w:rFonts w:ascii="Times New Roman" w:hAnsi="Times New Roman" w:cs="Times New Roman"/>
          <w:szCs w:val="20"/>
        </w:rPr>
        <w:t>Kadir</w:t>
      </w:r>
      <w:r w:rsidR="003A392C" w:rsidRPr="008A77C6">
        <w:rPr>
          <w:rFonts w:ascii="Times New Roman" w:hAnsi="Times New Roman" w:cs="Times New Roman"/>
          <w:szCs w:val="20"/>
          <w:vertAlign w:val="superscript"/>
        </w:rPr>
        <w:t>1</w:t>
      </w:r>
    </w:p>
    <w:p w:rsidR="00785CA6" w:rsidRPr="008A77C6" w:rsidRDefault="00785CA6" w:rsidP="00785CA6">
      <w:pPr>
        <w:jc w:val="center"/>
        <w:outlineLvl w:val="0"/>
        <w:rPr>
          <w:rFonts w:ascii="Times New Roman" w:hAnsi="Times New Roman" w:cs="Times New Roman"/>
          <w:b/>
          <w:color w:val="FF0000"/>
          <w:sz w:val="24"/>
        </w:rPr>
      </w:pPr>
    </w:p>
    <w:p w:rsidR="00541635" w:rsidRPr="008A77C6" w:rsidRDefault="009502E7" w:rsidP="009502E7">
      <w:pPr>
        <w:jc w:val="center"/>
        <w:outlineLvl w:val="0"/>
        <w:rPr>
          <w:rFonts w:ascii="Times New Roman" w:hAnsi="Times New Roman" w:cs="Times New Roman"/>
          <w:i/>
          <w:sz w:val="18"/>
          <w:szCs w:val="18"/>
        </w:rPr>
      </w:pPr>
      <w:r w:rsidRPr="008A77C6">
        <w:rPr>
          <w:rFonts w:ascii="Times New Roman" w:hAnsi="Times New Roman" w:cs="Times New Roman"/>
          <w:i/>
          <w:sz w:val="18"/>
          <w:szCs w:val="18"/>
          <w:vertAlign w:val="superscript"/>
        </w:rPr>
        <w:t>1</w:t>
      </w:r>
      <w:r w:rsidRPr="008A77C6">
        <w:rPr>
          <w:rFonts w:ascii="Times New Roman" w:hAnsi="Times New Roman" w:cs="Times New Roman"/>
          <w:i/>
          <w:sz w:val="18"/>
          <w:szCs w:val="18"/>
        </w:rPr>
        <w:t xml:space="preserve">School of Fundamental Science, </w:t>
      </w:r>
    </w:p>
    <w:p w:rsidR="00541635" w:rsidRPr="008A77C6" w:rsidRDefault="009502E7" w:rsidP="009502E7">
      <w:pPr>
        <w:jc w:val="center"/>
        <w:outlineLvl w:val="0"/>
        <w:rPr>
          <w:rFonts w:ascii="Times New Roman" w:hAnsi="Times New Roman" w:cs="Times New Roman"/>
          <w:i/>
          <w:sz w:val="18"/>
          <w:szCs w:val="18"/>
        </w:rPr>
      </w:pPr>
      <w:r w:rsidRPr="008A77C6">
        <w:rPr>
          <w:rFonts w:ascii="Times New Roman" w:hAnsi="Times New Roman" w:cs="Times New Roman"/>
          <w:i/>
          <w:sz w:val="18"/>
          <w:szCs w:val="18"/>
        </w:rPr>
        <w:t xml:space="preserve">Universiti Malaysia Terengganu, </w:t>
      </w:r>
    </w:p>
    <w:p w:rsidR="009502E7" w:rsidRPr="008A77C6" w:rsidRDefault="009502E7" w:rsidP="00541635">
      <w:pPr>
        <w:jc w:val="center"/>
        <w:outlineLvl w:val="0"/>
        <w:rPr>
          <w:rFonts w:ascii="Times New Roman" w:hAnsi="Times New Roman" w:cs="Times New Roman"/>
          <w:i/>
          <w:sz w:val="18"/>
          <w:szCs w:val="18"/>
        </w:rPr>
      </w:pPr>
      <w:r w:rsidRPr="008A77C6">
        <w:rPr>
          <w:rFonts w:ascii="Times New Roman" w:hAnsi="Times New Roman" w:cs="Times New Roman"/>
          <w:i/>
          <w:sz w:val="18"/>
          <w:szCs w:val="18"/>
        </w:rPr>
        <w:t>21030 Kuala Terengganu, Terengganu, Malaysia</w:t>
      </w:r>
    </w:p>
    <w:p w:rsidR="00541635" w:rsidRPr="008A77C6" w:rsidRDefault="009502E7" w:rsidP="009502E7">
      <w:pPr>
        <w:jc w:val="center"/>
        <w:outlineLvl w:val="0"/>
        <w:rPr>
          <w:rFonts w:ascii="Times New Roman" w:hAnsi="Times New Roman" w:cs="Times New Roman"/>
          <w:i/>
          <w:sz w:val="18"/>
          <w:szCs w:val="18"/>
        </w:rPr>
      </w:pPr>
      <w:r w:rsidRPr="008A77C6">
        <w:rPr>
          <w:rFonts w:ascii="Times New Roman" w:hAnsi="Times New Roman" w:cs="Times New Roman"/>
          <w:i/>
          <w:sz w:val="18"/>
          <w:szCs w:val="18"/>
          <w:vertAlign w:val="superscript"/>
        </w:rPr>
        <w:t>2</w:t>
      </w:r>
      <w:r w:rsidRPr="008A77C6">
        <w:rPr>
          <w:rFonts w:ascii="Times New Roman" w:hAnsi="Times New Roman" w:cs="Times New Roman"/>
          <w:i/>
          <w:sz w:val="18"/>
          <w:szCs w:val="18"/>
        </w:rPr>
        <w:t xml:space="preserve">School of Marine Science and Environment, </w:t>
      </w:r>
    </w:p>
    <w:p w:rsidR="00541635" w:rsidRPr="008A77C6" w:rsidRDefault="009502E7" w:rsidP="009502E7">
      <w:pPr>
        <w:jc w:val="center"/>
        <w:outlineLvl w:val="0"/>
        <w:rPr>
          <w:rFonts w:ascii="Times New Roman" w:hAnsi="Times New Roman" w:cs="Times New Roman"/>
          <w:i/>
          <w:sz w:val="18"/>
          <w:szCs w:val="18"/>
        </w:rPr>
      </w:pPr>
      <w:r w:rsidRPr="008A77C6">
        <w:rPr>
          <w:rFonts w:ascii="Times New Roman" w:hAnsi="Times New Roman" w:cs="Times New Roman"/>
          <w:i/>
          <w:sz w:val="18"/>
          <w:szCs w:val="18"/>
        </w:rPr>
        <w:t xml:space="preserve">Universiti Malaysia Terengganu, </w:t>
      </w:r>
    </w:p>
    <w:p w:rsidR="009502E7" w:rsidRPr="008A77C6" w:rsidRDefault="009502E7" w:rsidP="00541635">
      <w:pPr>
        <w:jc w:val="center"/>
        <w:outlineLvl w:val="0"/>
        <w:rPr>
          <w:rFonts w:ascii="Times New Roman" w:hAnsi="Times New Roman" w:cs="Times New Roman"/>
          <w:i/>
          <w:sz w:val="18"/>
          <w:szCs w:val="18"/>
        </w:rPr>
      </w:pPr>
      <w:r w:rsidRPr="008A77C6">
        <w:rPr>
          <w:rFonts w:ascii="Times New Roman" w:hAnsi="Times New Roman" w:cs="Times New Roman"/>
          <w:i/>
          <w:sz w:val="18"/>
          <w:szCs w:val="18"/>
        </w:rPr>
        <w:t>21030 Kuala Terengganu, Terengganu, Malaysia</w:t>
      </w:r>
    </w:p>
    <w:p w:rsidR="00541635" w:rsidRPr="008A77C6" w:rsidRDefault="009502E7" w:rsidP="009502E7">
      <w:pPr>
        <w:jc w:val="center"/>
        <w:outlineLvl w:val="0"/>
        <w:rPr>
          <w:rFonts w:ascii="Times New Roman" w:hAnsi="Times New Roman" w:cs="Times New Roman"/>
          <w:i/>
          <w:sz w:val="18"/>
          <w:szCs w:val="18"/>
        </w:rPr>
      </w:pPr>
      <w:r w:rsidRPr="008A77C6">
        <w:rPr>
          <w:rFonts w:ascii="Times New Roman" w:hAnsi="Times New Roman" w:cs="Times New Roman"/>
          <w:i/>
          <w:sz w:val="18"/>
          <w:szCs w:val="18"/>
          <w:vertAlign w:val="superscript"/>
        </w:rPr>
        <w:t>3</w:t>
      </w:r>
      <w:r w:rsidRPr="008A77C6">
        <w:rPr>
          <w:rFonts w:ascii="Times New Roman" w:hAnsi="Times New Roman" w:cs="Times New Roman"/>
          <w:i/>
          <w:sz w:val="18"/>
          <w:szCs w:val="18"/>
        </w:rPr>
        <w:t xml:space="preserve">Faculty of Engineering Technology, </w:t>
      </w:r>
    </w:p>
    <w:p w:rsidR="00541635" w:rsidRPr="008A77C6" w:rsidRDefault="009502E7" w:rsidP="009502E7">
      <w:pPr>
        <w:jc w:val="center"/>
        <w:outlineLvl w:val="0"/>
        <w:rPr>
          <w:rFonts w:ascii="Times New Roman" w:hAnsi="Times New Roman" w:cs="Times New Roman"/>
          <w:i/>
          <w:sz w:val="18"/>
          <w:szCs w:val="18"/>
        </w:rPr>
      </w:pPr>
      <w:r w:rsidRPr="008A77C6">
        <w:rPr>
          <w:rFonts w:ascii="Times New Roman" w:hAnsi="Times New Roman" w:cs="Times New Roman"/>
          <w:i/>
          <w:sz w:val="18"/>
          <w:szCs w:val="18"/>
        </w:rPr>
        <w:t>Universiti Malaysia Perlis (</w:t>
      </w:r>
      <w:proofErr w:type="spellStart"/>
      <w:r w:rsidRPr="008A77C6">
        <w:rPr>
          <w:rFonts w:ascii="Times New Roman" w:hAnsi="Times New Roman" w:cs="Times New Roman"/>
          <w:i/>
          <w:sz w:val="18"/>
          <w:szCs w:val="18"/>
        </w:rPr>
        <w:t>UniMAP</w:t>
      </w:r>
      <w:proofErr w:type="spellEnd"/>
      <w:r w:rsidRPr="008A77C6">
        <w:rPr>
          <w:rFonts w:ascii="Times New Roman" w:hAnsi="Times New Roman" w:cs="Times New Roman"/>
          <w:i/>
          <w:sz w:val="18"/>
          <w:szCs w:val="18"/>
        </w:rPr>
        <w:t xml:space="preserve">), </w:t>
      </w:r>
    </w:p>
    <w:p w:rsidR="00541635" w:rsidRPr="008A77C6" w:rsidRDefault="009502E7" w:rsidP="009502E7">
      <w:pPr>
        <w:jc w:val="center"/>
        <w:outlineLvl w:val="0"/>
        <w:rPr>
          <w:rFonts w:ascii="Times New Roman" w:hAnsi="Times New Roman" w:cs="Times New Roman"/>
          <w:i/>
          <w:sz w:val="18"/>
          <w:szCs w:val="18"/>
        </w:rPr>
      </w:pPr>
      <w:r w:rsidRPr="008A77C6">
        <w:rPr>
          <w:rFonts w:ascii="Times New Roman" w:hAnsi="Times New Roman" w:cs="Times New Roman"/>
          <w:i/>
          <w:sz w:val="18"/>
          <w:szCs w:val="18"/>
        </w:rPr>
        <w:t xml:space="preserve">Aras 1, Blok S2, </w:t>
      </w:r>
      <w:proofErr w:type="spellStart"/>
      <w:r w:rsidRPr="008A77C6">
        <w:rPr>
          <w:rFonts w:ascii="Times New Roman" w:hAnsi="Times New Roman" w:cs="Times New Roman"/>
          <w:i/>
          <w:sz w:val="18"/>
          <w:szCs w:val="18"/>
        </w:rPr>
        <w:t>Kampus</w:t>
      </w:r>
      <w:proofErr w:type="spellEnd"/>
      <w:r w:rsidRPr="008A77C6">
        <w:rPr>
          <w:rFonts w:ascii="Times New Roman" w:hAnsi="Times New Roman" w:cs="Times New Roman"/>
          <w:i/>
          <w:sz w:val="18"/>
          <w:szCs w:val="18"/>
        </w:rPr>
        <w:t xml:space="preserve"> </w:t>
      </w:r>
      <w:proofErr w:type="spellStart"/>
      <w:r w:rsidRPr="008A77C6">
        <w:rPr>
          <w:rFonts w:ascii="Times New Roman" w:hAnsi="Times New Roman" w:cs="Times New Roman"/>
          <w:i/>
          <w:sz w:val="18"/>
          <w:szCs w:val="18"/>
        </w:rPr>
        <w:t>UniCITI</w:t>
      </w:r>
      <w:proofErr w:type="spellEnd"/>
      <w:r w:rsidRPr="008A77C6">
        <w:rPr>
          <w:rFonts w:ascii="Times New Roman" w:hAnsi="Times New Roman" w:cs="Times New Roman"/>
          <w:i/>
          <w:sz w:val="18"/>
          <w:szCs w:val="18"/>
        </w:rPr>
        <w:t xml:space="preserve"> </w:t>
      </w:r>
      <w:proofErr w:type="spellStart"/>
      <w:r w:rsidRPr="008A77C6">
        <w:rPr>
          <w:rFonts w:ascii="Times New Roman" w:hAnsi="Times New Roman" w:cs="Times New Roman"/>
          <w:i/>
          <w:sz w:val="18"/>
          <w:szCs w:val="18"/>
        </w:rPr>
        <w:t>Alam</w:t>
      </w:r>
      <w:proofErr w:type="spellEnd"/>
      <w:r w:rsidRPr="008A77C6">
        <w:rPr>
          <w:rFonts w:ascii="Times New Roman" w:hAnsi="Times New Roman" w:cs="Times New Roman"/>
          <w:i/>
          <w:sz w:val="18"/>
          <w:szCs w:val="18"/>
        </w:rPr>
        <w:t xml:space="preserve">, </w:t>
      </w:r>
    </w:p>
    <w:p w:rsidR="00541635" w:rsidRPr="008A77C6" w:rsidRDefault="009502E7" w:rsidP="00541635">
      <w:pPr>
        <w:jc w:val="center"/>
        <w:outlineLvl w:val="0"/>
        <w:rPr>
          <w:rFonts w:ascii="Times New Roman" w:hAnsi="Times New Roman" w:cs="Times New Roman"/>
          <w:i/>
          <w:sz w:val="18"/>
          <w:szCs w:val="18"/>
        </w:rPr>
      </w:pPr>
      <w:r w:rsidRPr="008A77C6">
        <w:rPr>
          <w:rFonts w:ascii="Times New Roman" w:hAnsi="Times New Roman" w:cs="Times New Roman"/>
          <w:i/>
          <w:sz w:val="18"/>
          <w:szCs w:val="18"/>
        </w:rPr>
        <w:t xml:space="preserve">Sungai </w:t>
      </w:r>
      <w:proofErr w:type="spellStart"/>
      <w:r w:rsidRPr="008A77C6">
        <w:rPr>
          <w:rFonts w:ascii="Times New Roman" w:hAnsi="Times New Roman" w:cs="Times New Roman"/>
          <w:i/>
          <w:sz w:val="18"/>
          <w:szCs w:val="18"/>
        </w:rPr>
        <w:t>Chuchuh</w:t>
      </w:r>
      <w:proofErr w:type="spellEnd"/>
      <w:r w:rsidRPr="008A77C6">
        <w:rPr>
          <w:rFonts w:ascii="Times New Roman" w:hAnsi="Times New Roman" w:cs="Times New Roman"/>
          <w:i/>
          <w:sz w:val="18"/>
          <w:szCs w:val="18"/>
        </w:rPr>
        <w:t xml:space="preserve">, Padang </w:t>
      </w:r>
      <w:proofErr w:type="spellStart"/>
      <w:r w:rsidRPr="008A77C6">
        <w:rPr>
          <w:rFonts w:ascii="Times New Roman" w:hAnsi="Times New Roman" w:cs="Times New Roman"/>
          <w:i/>
          <w:sz w:val="18"/>
          <w:szCs w:val="18"/>
        </w:rPr>
        <w:t>Besar</w:t>
      </w:r>
      <w:proofErr w:type="spellEnd"/>
      <w:r w:rsidRPr="008A77C6">
        <w:rPr>
          <w:rFonts w:ascii="Times New Roman" w:hAnsi="Times New Roman" w:cs="Times New Roman"/>
          <w:i/>
          <w:sz w:val="18"/>
          <w:szCs w:val="18"/>
        </w:rPr>
        <w:t>, 02100, Perlis, Malaysia</w:t>
      </w:r>
    </w:p>
    <w:p w:rsidR="00A415C1" w:rsidRPr="008A77C6" w:rsidRDefault="009502E7" w:rsidP="00541635">
      <w:pPr>
        <w:jc w:val="center"/>
        <w:outlineLvl w:val="0"/>
        <w:rPr>
          <w:rFonts w:ascii="Times New Roman" w:hAnsi="Times New Roman" w:cs="Times New Roman"/>
          <w:i/>
          <w:sz w:val="18"/>
          <w:szCs w:val="18"/>
        </w:rPr>
      </w:pPr>
      <w:r w:rsidRPr="008A77C6">
        <w:rPr>
          <w:rFonts w:ascii="Times New Roman" w:hAnsi="Times New Roman" w:cs="Times New Roman"/>
          <w:b/>
          <w:color w:val="548DD4" w:themeColor="text2" w:themeTint="99"/>
          <w:sz w:val="24"/>
        </w:rPr>
        <w:t xml:space="preserve"> </w:t>
      </w:r>
    </w:p>
    <w:p w:rsidR="00A415C1" w:rsidRPr="008A77C6" w:rsidRDefault="00A415C1" w:rsidP="00A415C1">
      <w:pPr>
        <w:jc w:val="center"/>
        <w:outlineLvl w:val="0"/>
        <w:rPr>
          <w:rFonts w:ascii="Times New Roman" w:hAnsi="Times New Roman" w:cs="Times New Roman"/>
          <w:i/>
          <w:color w:val="548DD4" w:themeColor="text2" w:themeTint="99"/>
          <w:sz w:val="18"/>
        </w:rPr>
      </w:pPr>
      <w:r w:rsidRPr="008A77C6">
        <w:rPr>
          <w:rFonts w:ascii="Times New Roman" w:hAnsi="Times New Roman" w:cs="Times New Roman"/>
          <w:i/>
          <w:sz w:val="18"/>
          <w:vertAlign w:val="superscript"/>
        </w:rPr>
        <w:t>*</w:t>
      </w:r>
      <w:r w:rsidRPr="008A77C6">
        <w:rPr>
          <w:rFonts w:ascii="Times New Roman" w:hAnsi="Times New Roman" w:cs="Times New Roman"/>
          <w:i/>
          <w:sz w:val="18"/>
        </w:rPr>
        <w:t>Cor</w:t>
      </w:r>
      <w:r w:rsidR="00D42B5B" w:rsidRPr="008A77C6">
        <w:rPr>
          <w:rFonts w:ascii="Times New Roman" w:hAnsi="Times New Roman" w:cs="Times New Roman"/>
          <w:i/>
          <w:sz w:val="18"/>
        </w:rPr>
        <w:t>responding author: wmkhairul@umt.edu.my</w:t>
      </w:r>
      <w:r w:rsidRPr="008A77C6">
        <w:rPr>
          <w:rFonts w:ascii="Times New Roman" w:hAnsi="Times New Roman" w:cs="Times New Roman"/>
          <w:i/>
          <w:color w:val="548DD4" w:themeColor="text2" w:themeTint="99"/>
          <w:sz w:val="18"/>
        </w:rPr>
        <w:t xml:space="preserve"> </w:t>
      </w:r>
    </w:p>
    <w:p w:rsidR="00785CA6" w:rsidRPr="008A77C6" w:rsidRDefault="00785CA6" w:rsidP="00785CA6">
      <w:pPr>
        <w:jc w:val="center"/>
        <w:outlineLvl w:val="0"/>
        <w:rPr>
          <w:rFonts w:ascii="Times New Roman" w:hAnsi="Times New Roman" w:cs="Times New Roman"/>
          <w:b/>
          <w:color w:val="FF0000"/>
          <w:sz w:val="24"/>
        </w:rPr>
      </w:pPr>
    </w:p>
    <w:p w:rsidR="00785CA6" w:rsidRPr="008A77C6" w:rsidRDefault="00785CA6" w:rsidP="00541635">
      <w:pPr>
        <w:jc w:val="center"/>
        <w:outlineLvl w:val="0"/>
        <w:rPr>
          <w:rFonts w:ascii="Times New Roman" w:hAnsi="Times New Roman" w:cs="Times New Roman"/>
          <w:b/>
          <w:sz w:val="18"/>
        </w:rPr>
      </w:pPr>
      <w:r w:rsidRPr="008A77C6">
        <w:rPr>
          <w:rFonts w:ascii="Times New Roman" w:hAnsi="Times New Roman" w:cs="Times New Roman"/>
          <w:b/>
          <w:sz w:val="18"/>
        </w:rPr>
        <w:t>Abstract</w:t>
      </w:r>
    </w:p>
    <w:p w:rsidR="00541635" w:rsidRPr="008A77C6" w:rsidRDefault="002C09EE" w:rsidP="00541635">
      <w:pPr>
        <w:outlineLvl w:val="0"/>
        <w:rPr>
          <w:rFonts w:ascii="Times New Roman" w:hAnsi="Times New Roman" w:cs="Times New Roman"/>
          <w:sz w:val="18"/>
        </w:rPr>
      </w:pPr>
      <w:r w:rsidRPr="008A77C6">
        <w:rPr>
          <w:rFonts w:ascii="Times New Roman" w:hAnsi="Times New Roman" w:cs="Times New Roman"/>
          <w:sz w:val="18"/>
        </w:rPr>
        <w:t>Copper</w:t>
      </w:r>
      <w:r w:rsidR="00541635" w:rsidRPr="008A77C6">
        <w:rPr>
          <w:rFonts w:ascii="Times New Roman" w:hAnsi="Times New Roman" w:cs="Times New Roman"/>
          <w:sz w:val="18"/>
        </w:rPr>
        <w:t xml:space="preserve"> </w:t>
      </w:r>
      <w:r w:rsidRPr="008A77C6">
        <w:rPr>
          <w:rFonts w:ascii="Times New Roman" w:hAnsi="Times New Roman" w:cs="Times New Roman"/>
          <w:sz w:val="18"/>
        </w:rPr>
        <w:t>(II) ion chemical sensors based on pyridine-</w:t>
      </w:r>
      <w:proofErr w:type="spellStart"/>
      <w:r w:rsidRPr="008A77C6">
        <w:rPr>
          <w:rFonts w:ascii="Times New Roman" w:hAnsi="Times New Roman" w:cs="Times New Roman"/>
          <w:sz w:val="18"/>
        </w:rPr>
        <w:t>thiourea</w:t>
      </w:r>
      <w:proofErr w:type="spellEnd"/>
      <w:r w:rsidRPr="008A77C6">
        <w:rPr>
          <w:rFonts w:ascii="Times New Roman" w:hAnsi="Times New Roman" w:cs="Times New Roman"/>
          <w:sz w:val="18"/>
        </w:rPr>
        <w:t xml:space="preserve"> derivatives; </w:t>
      </w:r>
      <w:r w:rsidRPr="008A77C6">
        <w:rPr>
          <w:rFonts w:ascii="Times New Roman" w:hAnsi="Times New Roman" w:cs="Times New Roman"/>
          <w:i/>
          <w:sz w:val="18"/>
        </w:rPr>
        <w:t>N</w:t>
      </w:r>
      <w:r w:rsidRPr="008A77C6">
        <w:rPr>
          <w:rFonts w:ascii="Times New Roman" w:hAnsi="Times New Roman" w:cs="Times New Roman"/>
          <w:sz w:val="18"/>
        </w:rPr>
        <w:t>-</w:t>
      </w:r>
      <w:proofErr w:type="spellStart"/>
      <w:r w:rsidRPr="008A77C6">
        <w:rPr>
          <w:rFonts w:ascii="Times New Roman" w:hAnsi="Times New Roman" w:cs="Times New Roman"/>
          <w:sz w:val="18"/>
        </w:rPr>
        <w:t>pyridyl</w:t>
      </w:r>
      <w:proofErr w:type="spellEnd"/>
      <w:r w:rsidRPr="008A77C6">
        <w:rPr>
          <w:rFonts w:ascii="Times New Roman" w:hAnsi="Times New Roman" w:cs="Times New Roman"/>
          <w:sz w:val="18"/>
        </w:rPr>
        <w:t>-</w:t>
      </w:r>
      <w:r w:rsidRPr="008A77C6">
        <w:rPr>
          <w:rFonts w:ascii="Times New Roman" w:hAnsi="Times New Roman" w:cs="Times New Roman"/>
          <w:i/>
          <w:sz w:val="18"/>
        </w:rPr>
        <w:t>N’</w:t>
      </w:r>
      <w:r w:rsidRPr="008A77C6">
        <w:rPr>
          <w:rFonts w:ascii="Times New Roman" w:hAnsi="Times New Roman" w:cs="Times New Roman"/>
          <w:sz w:val="18"/>
        </w:rPr>
        <w:t>-(biphenyl-4-carbonyl</w:t>
      </w:r>
      <w:proofErr w:type="gramStart"/>
      <w:r w:rsidRPr="008A77C6">
        <w:rPr>
          <w:rFonts w:ascii="Times New Roman" w:hAnsi="Times New Roman" w:cs="Times New Roman"/>
          <w:sz w:val="18"/>
        </w:rPr>
        <w:t>)</w:t>
      </w:r>
      <w:proofErr w:type="spellStart"/>
      <w:r w:rsidRPr="008A77C6">
        <w:rPr>
          <w:rFonts w:ascii="Times New Roman" w:hAnsi="Times New Roman" w:cs="Times New Roman"/>
          <w:sz w:val="18"/>
        </w:rPr>
        <w:t>thiourea</w:t>
      </w:r>
      <w:proofErr w:type="spellEnd"/>
      <w:proofErr w:type="gramEnd"/>
      <w:r w:rsidRPr="008A77C6">
        <w:rPr>
          <w:rFonts w:ascii="Times New Roman" w:hAnsi="Times New Roman" w:cs="Times New Roman"/>
          <w:sz w:val="18"/>
        </w:rPr>
        <w:t xml:space="preserve"> (</w:t>
      </w:r>
      <w:r w:rsidRPr="008A77C6">
        <w:rPr>
          <w:rFonts w:ascii="Times New Roman" w:hAnsi="Times New Roman" w:cs="Times New Roman"/>
          <w:b/>
          <w:sz w:val="18"/>
        </w:rPr>
        <w:t>L1</w:t>
      </w:r>
      <w:r w:rsidRPr="008A77C6">
        <w:rPr>
          <w:rFonts w:ascii="Times New Roman" w:hAnsi="Times New Roman" w:cs="Times New Roman"/>
          <w:sz w:val="18"/>
        </w:rPr>
        <w:t xml:space="preserve">), and </w:t>
      </w:r>
      <w:r w:rsidRPr="008A77C6">
        <w:rPr>
          <w:rFonts w:ascii="Times New Roman" w:hAnsi="Times New Roman" w:cs="Times New Roman"/>
          <w:i/>
          <w:sz w:val="18"/>
        </w:rPr>
        <w:t>N</w:t>
      </w:r>
      <w:r w:rsidRPr="008A77C6">
        <w:rPr>
          <w:rFonts w:ascii="Times New Roman" w:hAnsi="Times New Roman" w:cs="Times New Roman"/>
          <w:sz w:val="18"/>
        </w:rPr>
        <w:t>-</w:t>
      </w:r>
      <w:proofErr w:type="spellStart"/>
      <w:r w:rsidRPr="008A77C6">
        <w:rPr>
          <w:rFonts w:ascii="Times New Roman" w:hAnsi="Times New Roman" w:cs="Times New Roman"/>
          <w:sz w:val="18"/>
        </w:rPr>
        <w:t>pyridyl</w:t>
      </w:r>
      <w:proofErr w:type="spellEnd"/>
      <w:r w:rsidRPr="008A77C6">
        <w:rPr>
          <w:rFonts w:ascii="Times New Roman" w:hAnsi="Times New Roman" w:cs="Times New Roman"/>
          <w:sz w:val="18"/>
        </w:rPr>
        <w:t>-</w:t>
      </w:r>
      <w:r w:rsidRPr="008A77C6">
        <w:rPr>
          <w:rFonts w:ascii="Times New Roman" w:hAnsi="Times New Roman" w:cs="Times New Roman"/>
          <w:i/>
          <w:sz w:val="18"/>
        </w:rPr>
        <w:t>N’</w:t>
      </w:r>
      <w:r w:rsidRPr="008A77C6">
        <w:rPr>
          <w:rFonts w:ascii="Times New Roman" w:hAnsi="Times New Roman" w:cs="Times New Roman"/>
          <w:sz w:val="18"/>
        </w:rPr>
        <w:t>-(3,5-dimethyoxybenzoyl)</w:t>
      </w:r>
      <w:proofErr w:type="spellStart"/>
      <w:r w:rsidRPr="008A77C6">
        <w:rPr>
          <w:rFonts w:ascii="Times New Roman" w:hAnsi="Times New Roman" w:cs="Times New Roman"/>
          <w:sz w:val="18"/>
        </w:rPr>
        <w:t>thiourea</w:t>
      </w:r>
      <w:proofErr w:type="spellEnd"/>
      <w:r w:rsidRPr="008A77C6">
        <w:rPr>
          <w:rFonts w:ascii="Times New Roman" w:hAnsi="Times New Roman" w:cs="Times New Roman"/>
          <w:sz w:val="18"/>
        </w:rPr>
        <w:t xml:space="preserve"> (</w:t>
      </w:r>
      <w:r w:rsidRPr="008A77C6">
        <w:rPr>
          <w:rFonts w:ascii="Times New Roman" w:hAnsi="Times New Roman" w:cs="Times New Roman"/>
          <w:b/>
          <w:sz w:val="18"/>
        </w:rPr>
        <w:t>L2</w:t>
      </w:r>
      <w:r w:rsidRPr="008A77C6">
        <w:rPr>
          <w:rFonts w:ascii="Times New Roman" w:hAnsi="Times New Roman" w:cs="Times New Roman"/>
          <w:sz w:val="18"/>
        </w:rPr>
        <w:t xml:space="preserve">) were </w:t>
      </w:r>
      <w:proofErr w:type="spellStart"/>
      <w:r w:rsidRPr="008A77C6">
        <w:rPr>
          <w:rFonts w:ascii="Times New Roman" w:hAnsi="Times New Roman" w:cs="Times New Roman"/>
          <w:sz w:val="18"/>
        </w:rPr>
        <w:t>synthesised</w:t>
      </w:r>
      <w:proofErr w:type="spellEnd"/>
      <w:r w:rsidRPr="008A77C6">
        <w:rPr>
          <w:rFonts w:ascii="Times New Roman" w:hAnsi="Times New Roman" w:cs="Times New Roman"/>
          <w:sz w:val="18"/>
        </w:rPr>
        <w:t xml:space="preserve">, </w:t>
      </w:r>
      <w:proofErr w:type="spellStart"/>
      <w:r w:rsidRPr="008A77C6">
        <w:rPr>
          <w:rFonts w:ascii="Times New Roman" w:hAnsi="Times New Roman" w:cs="Times New Roman"/>
          <w:sz w:val="18"/>
        </w:rPr>
        <w:t>characterised</w:t>
      </w:r>
      <w:proofErr w:type="spellEnd"/>
      <w:r w:rsidRPr="008A77C6">
        <w:rPr>
          <w:rFonts w:ascii="Times New Roman" w:hAnsi="Times New Roman" w:cs="Times New Roman"/>
          <w:sz w:val="18"/>
        </w:rPr>
        <w:t xml:space="preserve">, and studied as </w:t>
      </w:r>
      <w:proofErr w:type="spellStart"/>
      <w:r w:rsidRPr="008A77C6">
        <w:rPr>
          <w:rFonts w:ascii="Times New Roman" w:hAnsi="Times New Roman" w:cs="Times New Roman"/>
          <w:sz w:val="18"/>
        </w:rPr>
        <w:t>ionophores</w:t>
      </w:r>
      <w:proofErr w:type="spellEnd"/>
      <w:r w:rsidRPr="008A77C6">
        <w:rPr>
          <w:rFonts w:ascii="Times New Roman" w:hAnsi="Times New Roman" w:cs="Times New Roman"/>
          <w:sz w:val="18"/>
        </w:rPr>
        <w:t xml:space="preserve"> in the form of thin-films PVC membranes. The </w:t>
      </w:r>
      <w:proofErr w:type="spellStart"/>
      <w:r w:rsidRPr="008A77C6">
        <w:rPr>
          <w:rFonts w:ascii="Times New Roman" w:hAnsi="Times New Roman" w:cs="Times New Roman"/>
          <w:sz w:val="18"/>
        </w:rPr>
        <w:t>ionophores</w:t>
      </w:r>
      <w:proofErr w:type="spellEnd"/>
      <w:r w:rsidRPr="008A77C6">
        <w:rPr>
          <w:rFonts w:ascii="Times New Roman" w:hAnsi="Times New Roman" w:cs="Times New Roman"/>
          <w:sz w:val="18"/>
        </w:rPr>
        <w:t xml:space="preserve"> exhibited good responses towards copper</w:t>
      </w:r>
      <w:r w:rsidR="00541635" w:rsidRPr="008A77C6">
        <w:rPr>
          <w:rFonts w:ascii="Times New Roman" w:hAnsi="Times New Roman" w:cs="Times New Roman"/>
          <w:sz w:val="18"/>
        </w:rPr>
        <w:t xml:space="preserve"> </w:t>
      </w:r>
      <w:r w:rsidRPr="008A77C6">
        <w:rPr>
          <w:rFonts w:ascii="Times New Roman" w:hAnsi="Times New Roman" w:cs="Times New Roman"/>
          <w:sz w:val="18"/>
        </w:rPr>
        <w:t>(II) ion over the concentration range of 2 x 10</w:t>
      </w:r>
      <w:r w:rsidRPr="008A77C6">
        <w:rPr>
          <w:rFonts w:ascii="Times New Roman" w:hAnsi="Times New Roman" w:cs="Times New Roman"/>
          <w:sz w:val="18"/>
          <w:vertAlign w:val="superscript"/>
        </w:rPr>
        <w:t>-4</w:t>
      </w:r>
      <w:r w:rsidRPr="008A77C6">
        <w:rPr>
          <w:rFonts w:ascii="Times New Roman" w:hAnsi="Times New Roman" w:cs="Times New Roman"/>
          <w:sz w:val="18"/>
        </w:rPr>
        <w:t xml:space="preserve"> to 10 x 10</w:t>
      </w:r>
      <w:r w:rsidRPr="008A77C6">
        <w:rPr>
          <w:rFonts w:ascii="Times New Roman" w:hAnsi="Times New Roman" w:cs="Times New Roman"/>
          <w:sz w:val="18"/>
          <w:vertAlign w:val="superscript"/>
        </w:rPr>
        <w:t>-4</w:t>
      </w:r>
      <w:r w:rsidRPr="008A77C6">
        <w:rPr>
          <w:rFonts w:ascii="Times New Roman" w:hAnsi="Times New Roman" w:cs="Times New Roman"/>
          <w:sz w:val="18"/>
        </w:rPr>
        <w:t xml:space="preserve"> M with a limit of detection 1.34 x 10</w:t>
      </w:r>
      <w:r w:rsidRPr="008A77C6">
        <w:rPr>
          <w:rFonts w:ascii="Times New Roman" w:hAnsi="Times New Roman" w:cs="Times New Roman"/>
          <w:sz w:val="18"/>
          <w:vertAlign w:val="superscript"/>
        </w:rPr>
        <w:t>-5</w:t>
      </w:r>
      <w:r w:rsidRPr="008A77C6">
        <w:rPr>
          <w:rFonts w:ascii="Times New Roman" w:hAnsi="Times New Roman" w:cs="Times New Roman"/>
          <w:sz w:val="18"/>
        </w:rPr>
        <w:t xml:space="preserve"> to 1.48 x 10</w:t>
      </w:r>
      <w:r w:rsidRPr="008A77C6">
        <w:rPr>
          <w:rFonts w:ascii="Times New Roman" w:hAnsi="Times New Roman" w:cs="Times New Roman"/>
          <w:sz w:val="18"/>
          <w:vertAlign w:val="superscript"/>
        </w:rPr>
        <w:t>-5</w:t>
      </w:r>
      <w:r w:rsidRPr="008A77C6">
        <w:rPr>
          <w:rFonts w:ascii="Times New Roman" w:hAnsi="Times New Roman" w:cs="Times New Roman"/>
          <w:sz w:val="18"/>
        </w:rPr>
        <w:t xml:space="preserve"> M. The proposed sensors </w:t>
      </w:r>
      <w:r w:rsidRPr="008A77C6">
        <w:rPr>
          <w:rFonts w:ascii="Times New Roman" w:hAnsi="Times New Roman" w:cs="Times New Roman"/>
          <w:b/>
          <w:sz w:val="18"/>
        </w:rPr>
        <w:t>L1</w:t>
      </w:r>
      <w:r w:rsidRPr="008A77C6">
        <w:rPr>
          <w:rFonts w:ascii="Times New Roman" w:hAnsi="Times New Roman" w:cs="Times New Roman"/>
          <w:sz w:val="18"/>
        </w:rPr>
        <w:t xml:space="preserve"> and </w:t>
      </w:r>
      <w:r w:rsidRPr="008A77C6">
        <w:rPr>
          <w:rFonts w:ascii="Times New Roman" w:hAnsi="Times New Roman" w:cs="Times New Roman"/>
          <w:b/>
          <w:sz w:val="18"/>
        </w:rPr>
        <w:t>L2</w:t>
      </w:r>
      <w:r w:rsidRPr="008A77C6">
        <w:rPr>
          <w:rFonts w:ascii="Times New Roman" w:hAnsi="Times New Roman" w:cs="Times New Roman"/>
          <w:sz w:val="18"/>
        </w:rPr>
        <w:t xml:space="preserve"> revealed good performance in term of reproducibility and regeneration of the </w:t>
      </w:r>
      <w:proofErr w:type="spellStart"/>
      <w:r w:rsidRPr="008A77C6">
        <w:rPr>
          <w:rFonts w:ascii="Times New Roman" w:hAnsi="Times New Roman" w:cs="Times New Roman"/>
          <w:sz w:val="18"/>
        </w:rPr>
        <w:t>ionophores</w:t>
      </w:r>
      <w:proofErr w:type="spellEnd"/>
      <w:r w:rsidRPr="008A77C6">
        <w:rPr>
          <w:rFonts w:ascii="Times New Roman" w:hAnsi="Times New Roman" w:cs="Times New Roman"/>
          <w:sz w:val="18"/>
        </w:rPr>
        <w:t xml:space="preserve"> with low relative standard deviation (RSD) values 4.17 % and 2.74 % respectively. Besides, quantum chemical calculation performed using Gaussian 09 program indicated the oxygen (O) atom from carbonyl moiety (C=O) was the most </w:t>
      </w:r>
      <w:proofErr w:type="spellStart"/>
      <w:r w:rsidRPr="008A77C6">
        <w:rPr>
          <w:rFonts w:ascii="Times New Roman" w:hAnsi="Times New Roman" w:cs="Times New Roman"/>
          <w:sz w:val="18"/>
        </w:rPr>
        <w:t>favourite</w:t>
      </w:r>
      <w:proofErr w:type="spellEnd"/>
      <w:r w:rsidRPr="008A77C6">
        <w:rPr>
          <w:rFonts w:ascii="Times New Roman" w:hAnsi="Times New Roman" w:cs="Times New Roman"/>
          <w:sz w:val="18"/>
        </w:rPr>
        <w:t xml:space="preserve"> reactive site and mainly responsible for </w:t>
      </w:r>
      <w:proofErr w:type="spellStart"/>
      <w:r w:rsidRPr="008A77C6">
        <w:rPr>
          <w:rFonts w:ascii="Times New Roman" w:hAnsi="Times New Roman" w:cs="Times New Roman"/>
          <w:sz w:val="18"/>
        </w:rPr>
        <w:t>ionophore</w:t>
      </w:r>
      <w:proofErr w:type="spellEnd"/>
      <w:r w:rsidRPr="008A77C6">
        <w:rPr>
          <w:rFonts w:ascii="Times New Roman" w:hAnsi="Times New Roman" w:cs="Times New Roman"/>
          <w:sz w:val="18"/>
        </w:rPr>
        <w:t>– Cu(II) interaction. The obtained data revealed pyridine-</w:t>
      </w:r>
      <w:proofErr w:type="spellStart"/>
      <w:r w:rsidRPr="008A77C6">
        <w:rPr>
          <w:rFonts w:ascii="Times New Roman" w:hAnsi="Times New Roman" w:cs="Times New Roman"/>
          <w:sz w:val="18"/>
        </w:rPr>
        <w:t>thiourea</w:t>
      </w:r>
      <w:proofErr w:type="spellEnd"/>
      <w:r w:rsidRPr="008A77C6">
        <w:rPr>
          <w:rFonts w:ascii="Times New Roman" w:hAnsi="Times New Roman" w:cs="Times New Roman"/>
          <w:sz w:val="18"/>
        </w:rPr>
        <w:t xml:space="preserve"> derivatives offered great potential as </w:t>
      </w:r>
      <w:proofErr w:type="spellStart"/>
      <w:r w:rsidRPr="008A77C6">
        <w:rPr>
          <w:rFonts w:ascii="Times New Roman" w:hAnsi="Times New Roman" w:cs="Times New Roman"/>
          <w:sz w:val="18"/>
        </w:rPr>
        <w:t>ionophore</w:t>
      </w:r>
      <w:proofErr w:type="spellEnd"/>
      <w:r w:rsidRPr="008A77C6">
        <w:rPr>
          <w:rFonts w:ascii="Times New Roman" w:hAnsi="Times New Roman" w:cs="Times New Roman"/>
          <w:sz w:val="18"/>
        </w:rPr>
        <w:t xml:space="preserve"> for the detection of Cu</w:t>
      </w:r>
      <w:r w:rsidR="00541635" w:rsidRPr="008A77C6">
        <w:rPr>
          <w:rFonts w:ascii="Times New Roman" w:hAnsi="Times New Roman" w:cs="Times New Roman"/>
          <w:sz w:val="18"/>
        </w:rPr>
        <w:t xml:space="preserve"> </w:t>
      </w:r>
      <w:r w:rsidRPr="008A77C6">
        <w:rPr>
          <w:rFonts w:ascii="Times New Roman" w:hAnsi="Times New Roman" w:cs="Times New Roman"/>
          <w:sz w:val="18"/>
        </w:rPr>
        <w:t>(II) ion.</w:t>
      </w:r>
    </w:p>
    <w:p w:rsidR="00541635" w:rsidRPr="008A77C6" w:rsidRDefault="00541635" w:rsidP="00541635">
      <w:pPr>
        <w:outlineLvl w:val="0"/>
        <w:rPr>
          <w:rFonts w:ascii="Times New Roman" w:hAnsi="Times New Roman" w:cs="Times New Roman"/>
          <w:sz w:val="18"/>
        </w:rPr>
      </w:pPr>
    </w:p>
    <w:p w:rsidR="00541635" w:rsidRPr="008A77C6" w:rsidRDefault="00785CA6" w:rsidP="00541635">
      <w:pPr>
        <w:outlineLvl w:val="0"/>
        <w:rPr>
          <w:rFonts w:ascii="Times New Roman" w:hAnsi="Times New Roman" w:cs="Times New Roman"/>
          <w:sz w:val="18"/>
        </w:rPr>
      </w:pPr>
      <w:r w:rsidRPr="008A77C6">
        <w:rPr>
          <w:rFonts w:ascii="Times New Roman" w:hAnsi="Times New Roman" w:cs="Times New Roman"/>
          <w:b/>
          <w:sz w:val="18"/>
        </w:rPr>
        <w:t>Keyword</w:t>
      </w:r>
      <w:r w:rsidRPr="008A77C6">
        <w:rPr>
          <w:rFonts w:ascii="Times New Roman" w:hAnsi="Times New Roman" w:cs="Times New Roman"/>
          <w:sz w:val="18"/>
        </w:rPr>
        <w:t xml:space="preserve">: </w:t>
      </w:r>
      <w:r w:rsidR="002C09EE" w:rsidRPr="008A77C6">
        <w:rPr>
          <w:rFonts w:ascii="Times New Roman" w:hAnsi="Times New Roman" w:cs="Times New Roman"/>
          <w:sz w:val="18"/>
        </w:rPr>
        <w:t xml:space="preserve">pyridine, </w:t>
      </w:r>
      <w:proofErr w:type="spellStart"/>
      <w:r w:rsidR="002C09EE" w:rsidRPr="008A77C6">
        <w:rPr>
          <w:rFonts w:ascii="Times New Roman" w:hAnsi="Times New Roman" w:cs="Times New Roman"/>
          <w:sz w:val="18"/>
        </w:rPr>
        <w:t>thiourea</w:t>
      </w:r>
      <w:proofErr w:type="spellEnd"/>
      <w:r w:rsidR="002C09EE" w:rsidRPr="008A77C6">
        <w:rPr>
          <w:rFonts w:ascii="Times New Roman" w:hAnsi="Times New Roman" w:cs="Times New Roman"/>
          <w:sz w:val="18"/>
        </w:rPr>
        <w:t>, metal sensor, density functional theory</w:t>
      </w:r>
      <w:r w:rsidR="00541635" w:rsidRPr="008A77C6">
        <w:rPr>
          <w:rFonts w:ascii="Times New Roman" w:hAnsi="Times New Roman" w:cs="Times New Roman"/>
          <w:sz w:val="18"/>
        </w:rPr>
        <w:t>, spectroscopic</w:t>
      </w:r>
    </w:p>
    <w:p w:rsidR="00541635" w:rsidRPr="008A77C6" w:rsidRDefault="00541635" w:rsidP="00541635">
      <w:pPr>
        <w:outlineLvl w:val="0"/>
        <w:rPr>
          <w:rFonts w:ascii="Times New Roman" w:hAnsi="Times New Roman" w:cs="Times New Roman"/>
          <w:sz w:val="18"/>
        </w:rPr>
      </w:pPr>
    </w:p>
    <w:p w:rsidR="00541635" w:rsidRPr="008A77C6" w:rsidRDefault="00785CA6" w:rsidP="00541635">
      <w:pPr>
        <w:jc w:val="center"/>
        <w:outlineLvl w:val="0"/>
        <w:rPr>
          <w:rFonts w:ascii="Times New Roman" w:hAnsi="Times New Roman" w:cs="Times New Roman"/>
          <w:sz w:val="16"/>
        </w:rPr>
      </w:pPr>
      <w:proofErr w:type="spellStart"/>
      <w:r w:rsidRPr="008A77C6">
        <w:rPr>
          <w:rFonts w:ascii="Times New Roman" w:hAnsi="Times New Roman" w:cs="Times New Roman"/>
          <w:b/>
          <w:sz w:val="18"/>
        </w:rPr>
        <w:t>Abstrak</w:t>
      </w:r>
      <w:proofErr w:type="spellEnd"/>
    </w:p>
    <w:p w:rsidR="00785CA6" w:rsidRPr="008A77C6" w:rsidRDefault="00E809CF" w:rsidP="00541635">
      <w:pPr>
        <w:outlineLvl w:val="0"/>
        <w:rPr>
          <w:rFonts w:ascii="Times New Roman" w:hAnsi="Times New Roman" w:cs="Times New Roman"/>
          <w:sz w:val="18"/>
        </w:rPr>
      </w:pPr>
      <w:proofErr w:type="spellStart"/>
      <w:r w:rsidRPr="008A77C6">
        <w:rPr>
          <w:rFonts w:ascii="Times New Roman" w:hAnsi="Times New Roman" w:cs="Times New Roman"/>
          <w:sz w:val="18"/>
        </w:rPr>
        <w:t>Pengesan</w:t>
      </w:r>
      <w:proofErr w:type="spellEnd"/>
      <w:r w:rsidRPr="008A77C6">
        <w:rPr>
          <w:rFonts w:ascii="Times New Roman" w:hAnsi="Times New Roman" w:cs="Times New Roman"/>
          <w:sz w:val="18"/>
        </w:rPr>
        <w:t xml:space="preserve"> </w:t>
      </w:r>
      <w:proofErr w:type="spellStart"/>
      <w:r w:rsidRPr="008A77C6">
        <w:rPr>
          <w:rFonts w:ascii="Times New Roman" w:hAnsi="Times New Roman" w:cs="Times New Roman"/>
          <w:sz w:val="18"/>
        </w:rPr>
        <w:t>kimia</w:t>
      </w:r>
      <w:proofErr w:type="spellEnd"/>
      <w:r w:rsidRPr="008A77C6">
        <w:rPr>
          <w:rFonts w:ascii="Times New Roman" w:hAnsi="Times New Roman" w:cs="Times New Roman"/>
          <w:sz w:val="18"/>
        </w:rPr>
        <w:t xml:space="preserve"> </w:t>
      </w:r>
      <w:proofErr w:type="spellStart"/>
      <w:r w:rsidRPr="008A77C6">
        <w:rPr>
          <w:rFonts w:ascii="Times New Roman" w:hAnsi="Times New Roman" w:cs="Times New Roman"/>
          <w:sz w:val="18"/>
        </w:rPr>
        <w:t>bagi</w:t>
      </w:r>
      <w:proofErr w:type="spellEnd"/>
      <w:r w:rsidRPr="008A77C6">
        <w:rPr>
          <w:rFonts w:ascii="Times New Roman" w:hAnsi="Times New Roman" w:cs="Times New Roman"/>
          <w:sz w:val="18"/>
        </w:rPr>
        <w:t xml:space="preserve"> ion </w:t>
      </w:r>
      <w:proofErr w:type="spellStart"/>
      <w:r w:rsidRPr="008A77C6">
        <w:rPr>
          <w:rFonts w:ascii="Times New Roman" w:hAnsi="Times New Roman" w:cs="Times New Roman"/>
          <w:sz w:val="18"/>
        </w:rPr>
        <w:t>kuprum</w:t>
      </w:r>
      <w:proofErr w:type="spellEnd"/>
      <w:r w:rsidR="00541635" w:rsidRPr="008A77C6">
        <w:rPr>
          <w:rFonts w:ascii="Times New Roman" w:hAnsi="Times New Roman" w:cs="Times New Roman"/>
          <w:sz w:val="18"/>
        </w:rPr>
        <w:t xml:space="preserve"> </w:t>
      </w:r>
      <w:r w:rsidRPr="008A77C6">
        <w:rPr>
          <w:rFonts w:ascii="Times New Roman" w:hAnsi="Times New Roman" w:cs="Times New Roman"/>
          <w:sz w:val="18"/>
        </w:rPr>
        <w:t xml:space="preserve">(II) </w:t>
      </w:r>
      <w:proofErr w:type="spellStart"/>
      <w:r w:rsidRPr="008A77C6">
        <w:rPr>
          <w:rFonts w:ascii="Times New Roman" w:hAnsi="Times New Roman" w:cs="Times New Roman"/>
          <w:sz w:val="18"/>
        </w:rPr>
        <w:t>berasaskan</w:t>
      </w:r>
      <w:proofErr w:type="spellEnd"/>
      <w:r w:rsidRPr="008A77C6">
        <w:rPr>
          <w:rFonts w:ascii="Times New Roman" w:hAnsi="Times New Roman" w:cs="Times New Roman"/>
          <w:sz w:val="18"/>
        </w:rPr>
        <w:t xml:space="preserve"> </w:t>
      </w:r>
      <w:proofErr w:type="spellStart"/>
      <w:r w:rsidRPr="008A77C6">
        <w:rPr>
          <w:rFonts w:ascii="Times New Roman" w:hAnsi="Times New Roman" w:cs="Times New Roman"/>
          <w:sz w:val="18"/>
        </w:rPr>
        <w:t>terbitan</w:t>
      </w:r>
      <w:proofErr w:type="spellEnd"/>
      <w:r w:rsidRPr="008A77C6">
        <w:rPr>
          <w:rFonts w:ascii="Times New Roman" w:hAnsi="Times New Roman" w:cs="Times New Roman"/>
          <w:sz w:val="18"/>
        </w:rPr>
        <w:t xml:space="preserve"> </w:t>
      </w:r>
      <w:proofErr w:type="spellStart"/>
      <w:r w:rsidRPr="008A77C6">
        <w:rPr>
          <w:rFonts w:ascii="Times New Roman" w:hAnsi="Times New Roman" w:cs="Times New Roman"/>
          <w:sz w:val="18"/>
        </w:rPr>
        <w:t>piridil-tiourea</w:t>
      </w:r>
      <w:proofErr w:type="spellEnd"/>
      <w:r w:rsidRPr="008A77C6">
        <w:rPr>
          <w:rFonts w:ascii="Times New Roman" w:hAnsi="Times New Roman" w:cs="Times New Roman"/>
          <w:sz w:val="18"/>
        </w:rPr>
        <w:t xml:space="preserve">; </w:t>
      </w:r>
      <w:r w:rsidRPr="008A77C6">
        <w:rPr>
          <w:rFonts w:ascii="Times New Roman" w:hAnsi="Times New Roman" w:cs="Times New Roman"/>
          <w:i/>
          <w:sz w:val="18"/>
        </w:rPr>
        <w:t>N</w:t>
      </w:r>
      <w:r w:rsidRPr="008A77C6">
        <w:rPr>
          <w:rFonts w:ascii="Times New Roman" w:hAnsi="Times New Roman" w:cs="Times New Roman"/>
          <w:sz w:val="18"/>
        </w:rPr>
        <w:t>-</w:t>
      </w:r>
      <w:proofErr w:type="spellStart"/>
      <w:r w:rsidRPr="008A77C6">
        <w:rPr>
          <w:rFonts w:ascii="Times New Roman" w:hAnsi="Times New Roman" w:cs="Times New Roman"/>
          <w:sz w:val="18"/>
        </w:rPr>
        <w:t>piridil</w:t>
      </w:r>
      <w:proofErr w:type="spellEnd"/>
      <w:r w:rsidRPr="008A77C6">
        <w:rPr>
          <w:rFonts w:ascii="Times New Roman" w:hAnsi="Times New Roman" w:cs="Times New Roman"/>
          <w:sz w:val="18"/>
        </w:rPr>
        <w:t>-</w:t>
      </w:r>
      <w:r w:rsidRPr="008A77C6">
        <w:rPr>
          <w:rFonts w:ascii="Times New Roman" w:hAnsi="Times New Roman" w:cs="Times New Roman"/>
          <w:i/>
          <w:sz w:val="18"/>
        </w:rPr>
        <w:t>N’</w:t>
      </w:r>
      <w:r w:rsidRPr="008A77C6">
        <w:rPr>
          <w:rFonts w:ascii="Times New Roman" w:hAnsi="Times New Roman" w:cs="Times New Roman"/>
          <w:sz w:val="18"/>
        </w:rPr>
        <w:t>-(bifenil-4-karbonil</w:t>
      </w:r>
      <w:proofErr w:type="gramStart"/>
      <w:r w:rsidRPr="008A77C6">
        <w:rPr>
          <w:rFonts w:ascii="Times New Roman" w:hAnsi="Times New Roman" w:cs="Times New Roman"/>
          <w:sz w:val="18"/>
        </w:rPr>
        <w:t>)</w:t>
      </w:r>
      <w:proofErr w:type="spellStart"/>
      <w:r w:rsidRPr="008A77C6">
        <w:rPr>
          <w:rFonts w:ascii="Times New Roman" w:hAnsi="Times New Roman" w:cs="Times New Roman"/>
          <w:sz w:val="18"/>
        </w:rPr>
        <w:t>tiourea</w:t>
      </w:r>
      <w:proofErr w:type="spellEnd"/>
      <w:proofErr w:type="gramEnd"/>
      <w:r w:rsidRPr="008A77C6">
        <w:rPr>
          <w:rFonts w:ascii="Times New Roman" w:hAnsi="Times New Roman" w:cs="Times New Roman"/>
          <w:sz w:val="18"/>
        </w:rPr>
        <w:t xml:space="preserve"> (</w:t>
      </w:r>
      <w:r w:rsidRPr="008A77C6">
        <w:rPr>
          <w:rFonts w:ascii="Times New Roman" w:hAnsi="Times New Roman" w:cs="Times New Roman"/>
          <w:b/>
          <w:sz w:val="18"/>
        </w:rPr>
        <w:t>L1</w:t>
      </w:r>
      <w:r w:rsidRPr="008A77C6">
        <w:rPr>
          <w:rFonts w:ascii="Times New Roman" w:hAnsi="Times New Roman" w:cs="Times New Roman"/>
          <w:sz w:val="18"/>
        </w:rPr>
        <w:t xml:space="preserve">), and </w:t>
      </w:r>
      <w:r w:rsidRPr="008A77C6">
        <w:rPr>
          <w:rFonts w:ascii="Times New Roman" w:hAnsi="Times New Roman" w:cs="Times New Roman"/>
          <w:i/>
          <w:sz w:val="18"/>
        </w:rPr>
        <w:t>N</w:t>
      </w:r>
      <w:r w:rsidRPr="008A77C6">
        <w:rPr>
          <w:rFonts w:ascii="Times New Roman" w:hAnsi="Times New Roman" w:cs="Times New Roman"/>
          <w:sz w:val="18"/>
        </w:rPr>
        <w:t>-</w:t>
      </w:r>
      <w:proofErr w:type="spellStart"/>
      <w:r w:rsidRPr="008A77C6">
        <w:rPr>
          <w:rFonts w:ascii="Times New Roman" w:hAnsi="Times New Roman" w:cs="Times New Roman"/>
          <w:sz w:val="18"/>
        </w:rPr>
        <w:t>piridil</w:t>
      </w:r>
      <w:proofErr w:type="spellEnd"/>
      <w:r w:rsidRPr="008A77C6">
        <w:rPr>
          <w:rFonts w:ascii="Times New Roman" w:hAnsi="Times New Roman" w:cs="Times New Roman"/>
          <w:sz w:val="18"/>
        </w:rPr>
        <w:t>-</w:t>
      </w:r>
      <w:r w:rsidRPr="008A77C6">
        <w:rPr>
          <w:rFonts w:ascii="Times New Roman" w:hAnsi="Times New Roman" w:cs="Times New Roman"/>
          <w:i/>
          <w:sz w:val="18"/>
        </w:rPr>
        <w:t>N</w:t>
      </w:r>
      <w:r w:rsidR="00DB3698" w:rsidRPr="008A77C6">
        <w:rPr>
          <w:rFonts w:ascii="Times New Roman" w:hAnsi="Times New Roman" w:cs="Times New Roman"/>
          <w:sz w:val="18"/>
        </w:rPr>
        <w:t>’-(3,5-dimetoksibenzoil)</w:t>
      </w:r>
      <w:proofErr w:type="spellStart"/>
      <w:r w:rsidR="00DB3698" w:rsidRPr="008A77C6">
        <w:rPr>
          <w:rFonts w:ascii="Times New Roman" w:hAnsi="Times New Roman" w:cs="Times New Roman"/>
          <w:sz w:val="18"/>
        </w:rPr>
        <w:t>tiourea</w:t>
      </w:r>
      <w:proofErr w:type="spellEnd"/>
      <w:r w:rsidR="00DB3698" w:rsidRPr="008A77C6">
        <w:rPr>
          <w:rFonts w:ascii="Times New Roman" w:hAnsi="Times New Roman" w:cs="Times New Roman"/>
          <w:sz w:val="18"/>
        </w:rPr>
        <w:t xml:space="preserve"> </w:t>
      </w:r>
      <w:r w:rsidRPr="008A77C6">
        <w:rPr>
          <w:rFonts w:ascii="Times New Roman" w:hAnsi="Times New Roman" w:cs="Times New Roman"/>
          <w:sz w:val="18"/>
        </w:rPr>
        <w:t>(</w:t>
      </w:r>
      <w:r w:rsidRPr="008A77C6">
        <w:rPr>
          <w:rFonts w:ascii="Times New Roman" w:hAnsi="Times New Roman" w:cs="Times New Roman"/>
          <w:b/>
          <w:sz w:val="18"/>
        </w:rPr>
        <w:t>L2</w:t>
      </w:r>
      <w:r w:rsidRPr="008A77C6">
        <w:rPr>
          <w:rFonts w:ascii="Times New Roman" w:hAnsi="Times New Roman" w:cs="Times New Roman"/>
          <w:sz w:val="18"/>
        </w:rPr>
        <w:t>)</w:t>
      </w:r>
      <w:r w:rsidR="00DB3698" w:rsidRPr="008A77C6">
        <w:rPr>
          <w:rFonts w:ascii="Times New Roman" w:hAnsi="Times New Roman" w:cs="Times New Roman"/>
          <w:sz w:val="18"/>
        </w:rPr>
        <w:t xml:space="preserve"> </w:t>
      </w:r>
      <w:proofErr w:type="spellStart"/>
      <w:r w:rsidR="00DB3698" w:rsidRPr="008A77C6">
        <w:rPr>
          <w:rFonts w:ascii="Times New Roman" w:hAnsi="Times New Roman" w:cs="Times New Roman"/>
          <w:sz w:val="18"/>
        </w:rPr>
        <w:t>telah</w:t>
      </w:r>
      <w:proofErr w:type="spellEnd"/>
      <w:r w:rsidR="00DB3698" w:rsidRPr="008A77C6">
        <w:rPr>
          <w:rFonts w:ascii="Times New Roman" w:hAnsi="Times New Roman" w:cs="Times New Roman"/>
          <w:sz w:val="18"/>
        </w:rPr>
        <w:t xml:space="preserve"> </w:t>
      </w:r>
      <w:proofErr w:type="spellStart"/>
      <w:r w:rsidR="00DB3698" w:rsidRPr="008A77C6">
        <w:rPr>
          <w:rFonts w:ascii="Times New Roman" w:hAnsi="Times New Roman" w:cs="Times New Roman"/>
          <w:sz w:val="18"/>
        </w:rPr>
        <w:t>disintesis</w:t>
      </w:r>
      <w:proofErr w:type="spellEnd"/>
      <w:r w:rsidR="00DB3698" w:rsidRPr="008A77C6">
        <w:rPr>
          <w:rFonts w:ascii="Times New Roman" w:hAnsi="Times New Roman" w:cs="Times New Roman"/>
          <w:sz w:val="18"/>
        </w:rPr>
        <w:t xml:space="preserve">, </w:t>
      </w:r>
      <w:proofErr w:type="spellStart"/>
      <w:r w:rsidR="00DB3698" w:rsidRPr="008A77C6">
        <w:rPr>
          <w:rFonts w:ascii="Times New Roman" w:hAnsi="Times New Roman" w:cs="Times New Roman"/>
          <w:sz w:val="18"/>
        </w:rPr>
        <w:t>dicirikan</w:t>
      </w:r>
      <w:proofErr w:type="spellEnd"/>
      <w:r w:rsidR="00DB3698" w:rsidRPr="008A77C6">
        <w:rPr>
          <w:rFonts w:ascii="Times New Roman" w:hAnsi="Times New Roman" w:cs="Times New Roman"/>
          <w:sz w:val="18"/>
        </w:rPr>
        <w:t xml:space="preserve">, </w:t>
      </w:r>
      <w:proofErr w:type="spellStart"/>
      <w:r w:rsidR="00DB3698" w:rsidRPr="008A77C6">
        <w:rPr>
          <w:rFonts w:ascii="Times New Roman" w:hAnsi="Times New Roman" w:cs="Times New Roman"/>
          <w:sz w:val="18"/>
        </w:rPr>
        <w:t>dan</w:t>
      </w:r>
      <w:proofErr w:type="spellEnd"/>
      <w:r w:rsidR="00DB3698" w:rsidRPr="008A77C6">
        <w:rPr>
          <w:rFonts w:ascii="Times New Roman" w:hAnsi="Times New Roman" w:cs="Times New Roman"/>
          <w:sz w:val="18"/>
        </w:rPr>
        <w:t xml:space="preserve"> </w:t>
      </w:r>
      <w:proofErr w:type="spellStart"/>
      <w:r w:rsidR="00DB3698" w:rsidRPr="008A77C6">
        <w:rPr>
          <w:rFonts w:ascii="Times New Roman" w:hAnsi="Times New Roman" w:cs="Times New Roman"/>
          <w:sz w:val="18"/>
        </w:rPr>
        <w:t>dikaji</w:t>
      </w:r>
      <w:proofErr w:type="spellEnd"/>
      <w:r w:rsidR="00DB3698" w:rsidRPr="008A77C6">
        <w:rPr>
          <w:rFonts w:ascii="Times New Roman" w:hAnsi="Times New Roman" w:cs="Times New Roman"/>
          <w:sz w:val="18"/>
        </w:rPr>
        <w:t xml:space="preserve"> </w:t>
      </w:r>
      <w:proofErr w:type="spellStart"/>
      <w:r w:rsidR="00DB3698" w:rsidRPr="008A77C6">
        <w:rPr>
          <w:rFonts w:ascii="Times New Roman" w:hAnsi="Times New Roman" w:cs="Times New Roman"/>
          <w:sz w:val="18"/>
        </w:rPr>
        <w:t>sebag</w:t>
      </w:r>
      <w:r w:rsidR="00161E71" w:rsidRPr="008A77C6">
        <w:rPr>
          <w:rFonts w:ascii="Times New Roman" w:hAnsi="Times New Roman" w:cs="Times New Roman"/>
          <w:sz w:val="18"/>
        </w:rPr>
        <w:t>ai</w:t>
      </w:r>
      <w:proofErr w:type="spellEnd"/>
      <w:r w:rsidR="00161E71" w:rsidRPr="008A77C6">
        <w:rPr>
          <w:rFonts w:ascii="Times New Roman" w:hAnsi="Times New Roman" w:cs="Times New Roman"/>
          <w:sz w:val="18"/>
        </w:rPr>
        <w:t xml:space="preserve"> </w:t>
      </w:r>
      <w:proofErr w:type="spellStart"/>
      <w:r w:rsidR="00161E71" w:rsidRPr="008A77C6">
        <w:rPr>
          <w:rFonts w:ascii="Times New Roman" w:hAnsi="Times New Roman" w:cs="Times New Roman"/>
          <w:sz w:val="18"/>
        </w:rPr>
        <w:t>ionofor</w:t>
      </w:r>
      <w:proofErr w:type="spellEnd"/>
      <w:r w:rsidR="00161E71" w:rsidRPr="008A77C6">
        <w:rPr>
          <w:rFonts w:ascii="Times New Roman" w:hAnsi="Times New Roman" w:cs="Times New Roman"/>
          <w:sz w:val="18"/>
        </w:rPr>
        <w:t xml:space="preserve"> </w:t>
      </w:r>
      <w:proofErr w:type="spellStart"/>
      <w:r w:rsidR="00161E71" w:rsidRPr="008A77C6">
        <w:rPr>
          <w:rFonts w:ascii="Times New Roman" w:hAnsi="Times New Roman" w:cs="Times New Roman"/>
          <w:sz w:val="18"/>
        </w:rPr>
        <w:t>dalam</w:t>
      </w:r>
      <w:proofErr w:type="spellEnd"/>
      <w:r w:rsidR="00161E71" w:rsidRPr="008A77C6">
        <w:rPr>
          <w:rFonts w:ascii="Times New Roman" w:hAnsi="Times New Roman" w:cs="Times New Roman"/>
          <w:sz w:val="18"/>
        </w:rPr>
        <w:t xml:space="preserve"> </w:t>
      </w:r>
      <w:proofErr w:type="spellStart"/>
      <w:r w:rsidR="00161E71" w:rsidRPr="008A77C6">
        <w:rPr>
          <w:rFonts w:ascii="Times New Roman" w:hAnsi="Times New Roman" w:cs="Times New Roman"/>
          <w:sz w:val="18"/>
        </w:rPr>
        <w:t>bentuk</w:t>
      </w:r>
      <w:proofErr w:type="spellEnd"/>
      <w:r w:rsidR="00161E71" w:rsidRPr="008A77C6">
        <w:rPr>
          <w:rFonts w:ascii="Times New Roman" w:hAnsi="Times New Roman" w:cs="Times New Roman"/>
          <w:sz w:val="18"/>
        </w:rPr>
        <w:t xml:space="preserve"> </w:t>
      </w:r>
      <w:proofErr w:type="spellStart"/>
      <w:r w:rsidR="00161E71" w:rsidRPr="008A77C6">
        <w:rPr>
          <w:rFonts w:ascii="Times New Roman" w:hAnsi="Times New Roman" w:cs="Times New Roman"/>
          <w:sz w:val="18"/>
        </w:rPr>
        <w:t>membran-membran</w:t>
      </w:r>
      <w:proofErr w:type="spellEnd"/>
      <w:r w:rsidR="00161E71" w:rsidRPr="008A77C6">
        <w:rPr>
          <w:rFonts w:ascii="Times New Roman" w:hAnsi="Times New Roman" w:cs="Times New Roman"/>
          <w:sz w:val="18"/>
        </w:rPr>
        <w:t xml:space="preserve"> PVC </w:t>
      </w:r>
      <w:proofErr w:type="spellStart"/>
      <w:r w:rsidR="00161E71" w:rsidRPr="008A77C6">
        <w:rPr>
          <w:rFonts w:ascii="Times New Roman" w:hAnsi="Times New Roman" w:cs="Times New Roman"/>
          <w:sz w:val="18"/>
        </w:rPr>
        <w:t>file</w:t>
      </w:r>
      <w:r w:rsidR="00DB3698" w:rsidRPr="008A77C6">
        <w:rPr>
          <w:rFonts w:ascii="Times New Roman" w:hAnsi="Times New Roman" w:cs="Times New Roman"/>
          <w:sz w:val="18"/>
        </w:rPr>
        <w:t>m</w:t>
      </w:r>
      <w:proofErr w:type="spellEnd"/>
      <w:r w:rsidR="00DB3698" w:rsidRPr="008A77C6">
        <w:rPr>
          <w:rFonts w:ascii="Times New Roman" w:hAnsi="Times New Roman" w:cs="Times New Roman"/>
          <w:sz w:val="18"/>
        </w:rPr>
        <w:t xml:space="preserve"> </w:t>
      </w:r>
      <w:proofErr w:type="spellStart"/>
      <w:r w:rsidR="00DB3698" w:rsidRPr="008A77C6">
        <w:rPr>
          <w:rFonts w:ascii="Times New Roman" w:hAnsi="Times New Roman" w:cs="Times New Roman"/>
          <w:sz w:val="18"/>
        </w:rPr>
        <w:t>nipis</w:t>
      </w:r>
      <w:proofErr w:type="spellEnd"/>
      <w:r w:rsidR="00DB3698" w:rsidRPr="008A77C6">
        <w:rPr>
          <w:rFonts w:ascii="Times New Roman" w:hAnsi="Times New Roman" w:cs="Times New Roman"/>
          <w:sz w:val="18"/>
        </w:rPr>
        <w:t xml:space="preserve">. </w:t>
      </w:r>
      <w:proofErr w:type="spellStart"/>
      <w:r w:rsidR="00DB3698" w:rsidRPr="008A77C6">
        <w:rPr>
          <w:rFonts w:ascii="Times New Roman" w:hAnsi="Times New Roman" w:cs="Times New Roman"/>
          <w:sz w:val="18"/>
        </w:rPr>
        <w:t>Ionofor</w:t>
      </w:r>
      <w:proofErr w:type="spellEnd"/>
      <w:r w:rsidR="00541635" w:rsidRPr="008A77C6">
        <w:rPr>
          <w:rFonts w:ascii="Times New Roman" w:hAnsi="Times New Roman" w:cs="Times New Roman"/>
          <w:sz w:val="18"/>
        </w:rPr>
        <w:t xml:space="preserve"> – </w:t>
      </w:r>
      <w:proofErr w:type="spellStart"/>
      <w:r w:rsidR="00DB3698" w:rsidRPr="008A77C6">
        <w:rPr>
          <w:rFonts w:ascii="Times New Roman" w:hAnsi="Times New Roman" w:cs="Times New Roman"/>
          <w:sz w:val="18"/>
        </w:rPr>
        <w:t>ionofor</w:t>
      </w:r>
      <w:proofErr w:type="spellEnd"/>
      <w:r w:rsidR="00DB3698" w:rsidRPr="008A77C6">
        <w:rPr>
          <w:rFonts w:ascii="Times New Roman" w:hAnsi="Times New Roman" w:cs="Times New Roman"/>
          <w:sz w:val="18"/>
        </w:rPr>
        <w:t xml:space="preserve"> </w:t>
      </w:r>
      <w:proofErr w:type="spellStart"/>
      <w:r w:rsidR="00DB3698" w:rsidRPr="008A77C6">
        <w:rPr>
          <w:rFonts w:ascii="Times New Roman" w:hAnsi="Times New Roman" w:cs="Times New Roman"/>
          <w:sz w:val="18"/>
        </w:rPr>
        <w:t>tersebut</w:t>
      </w:r>
      <w:proofErr w:type="spellEnd"/>
      <w:r w:rsidR="00DB3698" w:rsidRPr="008A77C6">
        <w:rPr>
          <w:rFonts w:ascii="Times New Roman" w:hAnsi="Times New Roman" w:cs="Times New Roman"/>
          <w:sz w:val="18"/>
        </w:rPr>
        <w:t xml:space="preserve"> </w:t>
      </w:r>
      <w:proofErr w:type="spellStart"/>
      <w:r w:rsidR="00DB3698" w:rsidRPr="008A77C6">
        <w:rPr>
          <w:rFonts w:ascii="Times New Roman" w:hAnsi="Times New Roman" w:cs="Times New Roman"/>
          <w:sz w:val="18"/>
        </w:rPr>
        <w:t>menunjukkan</w:t>
      </w:r>
      <w:proofErr w:type="spellEnd"/>
      <w:r w:rsidR="00DB3698" w:rsidRPr="008A77C6">
        <w:rPr>
          <w:rFonts w:ascii="Times New Roman" w:hAnsi="Times New Roman" w:cs="Times New Roman"/>
          <w:sz w:val="18"/>
        </w:rPr>
        <w:t xml:space="preserve"> </w:t>
      </w:r>
      <w:proofErr w:type="spellStart"/>
      <w:r w:rsidR="00DB3698" w:rsidRPr="008A77C6">
        <w:rPr>
          <w:rFonts w:ascii="Times New Roman" w:hAnsi="Times New Roman" w:cs="Times New Roman"/>
          <w:sz w:val="18"/>
        </w:rPr>
        <w:t>tindak</w:t>
      </w:r>
      <w:proofErr w:type="spellEnd"/>
      <w:r w:rsidR="00DB3698" w:rsidRPr="008A77C6">
        <w:rPr>
          <w:rFonts w:ascii="Times New Roman" w:hAnsi="Times New Roman" w:cs="Times New Roman"/>
          <w:sz w:val="18"/>
        </w:rPr>
        <w:t xml:space="preserve"> </w:t>
      </w:r>
      <w:proofErr w:type="spellStart"/>
      <w:r w:rsidR="00DB3698" w:rsidRPr="008A77C6">
        <w:rPr>
          <w:rFonts w:ascii="Times New Roman" w:hAnsi="Times New Roman" w:cs="Times New Roman"/>
          <w:sz w:val="18"/>
        </w:rPr>
        <w:t>balas</w:t>
      </w:r>
      <w:proofErr w:type="spellEnd"/>
      <w:r w:rsidR="00DB3698" w:rsidRPr="008A77C6">
        <w:rPr>
          <w:rFonts w:ascii="Times New Roman" w:hAnsi="Times New Roman" w:cs="Times New Roman"/>
          <w:sz w:val="18"/>
        </w:rPr>
        <w:t xml:space="preserve"> yang </w:t>
      </w:r>
      <w:proofErr w:type="spellStart"/>
      <w:r w:rsidR="00DB3698" w:rsidRPr="008A77C6">
        <w:rPr>
          <w:rFonts w:ascii="Times New Roman" w:hAnsi="Times New Roman" w:cs="Times New Roman"/>
          <w:sz w:val="18"/>
        </w:rPr>
        <w:t>baik</w:t>
      </w:r>
      <w:proofErr w:type="spellEnd"/>
      <w:r w:rsidR="00DB3698" w:rsidRPr="008A77C6">
        <w:rPr>
          <w:rFonts w:ascii="Times New Roman" w:hAnsi="Times New Roman" w:cs="Times New Roman"/>
          <w:sz w:val="18"/>
        </w:rPr>
        <w:t xml:space="preserve"> </w:t>
      </w:r>
      <w:proofErr w:type="spellStart"/>
      <w:r w:rsidR="00DB3698" w:rsidRPr="008A77C6">
        <w:rPr>
          <w:rFonts w:ascii="Times New Roman" w:hAnsi="Times New Roman" w:cs="Times New Roman"/>
          <w:sz w:val="18"/>
        </w:rPr>
        <w:t>terhadap</w:t>
      </w:r>
      <w:proofErr w:type="spellEnd"/>
      <w:r w:rsidR="00DB3698" w:rsidRPr="008A77C6">
        <w:rPr>
          <w:rFonts w:ascii="Times New Roman" w:hAnsi="Times New Roman" w:cs="Times New Roman"/>
          <w:sz w:val="18"/>
        </w:rPr>
        <w:t xml:space="preserve"> ion </w:t>
      </w:r>
      <w:proofErr w:type="spellStart"/>
      <w:r w:rsidR="00DB3698" w:rsidRPr="008A77C6">
        <w:rPr>
          <w:rFonts w:ascii="Times New Roman" w:hAnsi="Times New Roman" w:cs="Times New Roman"/>
          <w:sz w:val="18"/>
        </w:rPr>
        <w:t>kuprum</w:t>
      </w:r>
      <w:proofErr w:type="spellEnd"/>
      <w:r w:rsidR="00541635" w:rsidRPr="008A77C6">
        <w:rPr>
          <w:rFonts w:ascii="Times New Roman" w:hAnsi="Times New Roman" w:cs="Times New Roman"/>
          <w:sz w:val="18"/>
        </w:rPr>
        <w:t xml:space="preserve"> </w:t>
      </w:r>
      <w:r w:rsidR="00DB3698" w:rsidRPr="008A77C6">
        <w:rPr>
          <w:rFonts w:ascii="Times New Roman" w:hAnsi="Times New Roman" w:cs="Times New Roman"/>
          <w:sz w:val="18"/>
        </w:rPr>
        <w:t xml:space="preserve">(II) </w:t>
      </w:r>
      <w:proofErr w:type="spellStart"/>
      <w:r w:rsidR="00DB3698" w:rsidRPr="008A77C6">
        <w:rPr>
          <w:rFonts w:ascii="Times New Roman" w:hAnsi="Times New Roman" w:cs="Times New Roman"/>
          <w:sz w:val="18"/>
        </w:rPr>
        <w:t>dalam</w:t>
      </w:r>
      <w:proofErr w:type="spellEnd"/>
      <w:r w:rsidR="00DB3698" w:rsidRPr="008A77C6">
        <w:rPr>
          <w:rFonts w:ascii="Times New Roman" w:hAnsi="Times New Roman" w:cs="Times New Roman"/>
          <w:sz w:val="18"/>
        </w:rPr>
        <w:t xml:space="preserve"> </w:t>
      </w:r>
      <w:proofErr w:type="spellStart"/>
      <w:r w:rsidR="00DB3698" w:rsidRPr="008A77C6">
        <w:rPr>
          <w:rFonts w:ascii="Times New Roman" w:hAnsi="Times New Roman" w:cs="Times New Roman"/>
          <w:sz w:val="18"/>
        </w:rPr>
        <w:t>julat</w:t>
      </w:r>
      <w:proofErr w:type="spellEnd"/>
      <w:r w:rsidR="00DB3698" w:rsidRPr="008A77C6">
        <w:rPr>
          <w:rFonts w:ascii="Times New Roman" w:hAnsi="Times New Roman" w:cs="Times New Roman"/>
          <w:sz w:val="18"/>
        </w:rPr>
        <w:t xml:space="preserve"> </w:t>
      </w:r>
      <w:proofErr w:type="spellStart"/>
      <w:r w:rsidR="00DB3698" w:rsidRPr="008A77C6">
        <w:rPr>
          <w:rFonts w:ascii="Times New Roman" w:hAnsi="Times New Roman" w:cs="Times New Roman"/>
          <w:sz w:val="18"/>
        </w:rPr>
        <w:t>kepekatan</w:t>
      </w:r>
      <w:proofErr w:type="spellEnd"/>
      <w:r w:rsidR="00DB3698" w:rsidRPr="008A77C6">
        <w:rPr>
          <w:rFonts w:ascii="Times New Roman" w:hAnsi="Times New Roman" w:cs="Times New Roman"/>
          <w:sz w:val="18"/>
        </w:rPr>
        <w:t xml:space="preserve"> 2 x 10</w:t>
      </w:r>
      <w:r w:rsidR="00DB3698" w:rsidRPr="008A77C6">
        <w:rPr>
          <w:rFonts w:ascii="Times New Roman" w:hAnsi="Times New Roman" w:cs="Times New Roman"/>
          <w:sz w:val="18"/>
          <w:vertAlign w:val="superscript"/>
        </w:rPr>
        <w:t>-4</w:t>
      </w:r>
      <w:r w:rsidR="00DB3698" w:rsidRPr="008A77C6">
        <w:rPr>
          <w:rFonts w:ascii="Times New Roman" w:hAnsi="Times New Roman" w:cs="Times New Roman"/>
          <w:sz w:val="18"/>
        </w:rPr>
        <w:t xml:space="preserve"> to 10 x 10</w:t>
      </w:r>
      <w:r w:rsidR="00DB3698" w:rsidRPr="008A77C6">
        <w:rPr>
          <w:rFonts w:ascii="Times New Roman" w:hAnsi="Times New Roman" w:cs="Times New Roman"/>
          <w:sz w:val="18"/>
          <w:vertAlign w:val="superscript"/>
        </w:rPr>
        <w:t>-4</w:t>
      </w:r>
      <w:r w:rsidR="00DB3698" w:rsidRPr="008A77C6">
        <w:rPr>
          <w:rFonts w:ascii="Times New Roman" w:hAnsi="Times New Roman" w:cs="Times New Roman"/>
          <w:sz w:val="18"/>
        </w:rPr>
        <w:t xml:space="preserve"> M </w:t>
      </w:r>
      <w:proofErr w:type="spellStart"/>
      <w:r w:rsidR="00DB3698" w:rsidRPr="008A77C6">
        <w:rPr>
          <w:rFonts w:ascii="Times New Roman" w:hAnsi="Times New Roman" w:cs="Times New Roman"/>
          <w:sz w:val="18"/>
        </w:rPr>
        <w:t>dengan</w:t>
      </w:r>
      <w:proofErr w:type="spellEnd"/>
      <w:r w:rsidR="00DB3698" w:rsidRPr="008A77C6">
        <w:rPr>
          <w:rFonts w:ascii="Times New Roman" w:hAnsi="Times New Roman" w:cs="Times New Roman"/>
          <w:sz w:val="18"/>
        </w:rPr>
        <w:t xml:space="preserve"> had </w:t>
      </w:r>
      <w:proofErr w:type="spellStart"/>
      <w:r w:rsidR="00DB3698" w:rsidRPr="008A77C6">
        <w:rPr>
          <w:rFonts w:ascii="Times New Roman" w:hAnsi="Times New Roman" w:cs="Times New Roman"/>
          <w:sz w:val="18"/>
        </w:rPr>
        <w:t>pengesanan</w:t>
      </w:r>
      <w:proofErr w:type="spellEnd"/>
      <w:r w:rsidR="00DB3698" w:rsidRPr="008A77C6">
        <w:rPr>
          <w:rFonts w:ascii="Times New Roman" w:hAnsi="Times New Roman" w:cs="Times New Roman"/>
          <w:sz w:val="18"/>
        </w:rPr>
        <w:t xml:space="preserve"> 1.34 x 10</w:t>
      </w:r>
      <w:r w:rsidR="00DB3698" w:rsidRPr="008A77C6">
        <w:rPr>
          <w:rFonts w:ascii="Times New Roman" w:hAnsi="Times New Roman" w:cs="Times New Roman"/>
          <w:sz w:val="18"/>
          <w:vertAlign w:val="superscript"/>
        </w:rPr>
        <w:t>-5</w:t>
      </w:r>
      <w:r w:rsidR="00C007A0" w:rsidRPr="008A77C6">
        <w:rPr>
          <w:rFonts w:ascii="Times New Roman" w:hAnsi="Times New Roman" w:cs="Times New Roman"/>
          <w:sz w:val="18"/>
        </w:rPr>
        <w:t xml:space="preserve"> </w:t>
      </w:r>
      <w:proofErr w:type="spellStart"/>
      <w:r w:rsidR="00C007A0" w:rsidRPr="008A77C6">
        <w:rPr>
          <w:rFonts w:ascii="Times New Roman" w:hAnsi="Times New Roman" w:cs="Times New Roman"/>
          <w:sz w:val="18"/>
        </w:rPr>
        <w:t>sehingga</w:t>
      </w:r>
      <w:proofErr w:type="spellEnd"/>
      <w:r w:rsidR="00C007A0" w:rsidRPr="008A77C6">
        <w:rPr>
          <w:rFonts w:ascii="Times New Roman" w:hAnsi="Times New Roman" w:cs="Times New Roman"/>
          <w:sz w:val="18"/>
        </w:rPr>
        <w:t xml:space="preserve"> </w:t>
      </w:r>
      <w:r w:rsidR="00DB3698" w:rsidRPr="008A77C6">
        <w:rPr>
          <w:rFonts w:ascii="Times New Roman" w:hAnsi="Times New Roman" w:cs="Times New Roman"/>
          <w:sz w:val="18"/>
        </w:rPr>
        <w:t>1.48 x 10</w:t>
      </w:r>
      <w:r w:rsidR="00DB3698" w:rsidRPr="008A77C6">
        <w:rPr>
          <w:rFonts w:ascii="Times New Roman" w:hAnsi="Times New Roman" w:cs="Times New Roman"/>
          <w:sz w:val="18"/>
          <w:vertAlign w:val="superscript"/>
        </w:rPr>
        <w:t>-5</w:t>
      </w:r>
      <w:r w:rsidR="00DB3698" w:rsidRPr="008A77C6">
        <w:rPr>
          <w:rFonts w:ascii="Times New Roman" w:hAnsi="Times New Roman" w:cs="Times New Roman"/>
          <w:sz w:val="18"/>
        </w:rPr>
        <w:t xml:space="preserve"> M</w:t>
      </w:r>
      <w:r w:rsidR="00C007A0" w:rsidRPr="008A77C6">
        <w:rPr>
          <w:rFonts w:ascii="Times New Roman" w:hAnsi="Times New Roman" w:cs="Times New Roman"/>
          <w:sz w:val="18"/>
        </w:rPr>
        <w:t xml:space="preserve">. </w:t>
      </w:r>
      <w:proofErr w:type="spellStart"/>
      <w:r w:rsidR="00C007A0" w:rsidRPr="008A77C6">
        <w:rPr>
          <w:rFonts w:ascii="Times New Roman" w:hAnsi="Times New Roman" w:cs="Times New Roman"/>
          <w:sz w:val="18"/>
        </w:rPr>
        <w:t>Pengesan</w:t>
      </w:r>
      <w:proofErr w:type="spellEnd"/>
      <w:r w:rsidR="00C007A0" w:rsidRPr="008A77C6">
        <w:rPr>
          <w:rFonts w:ascii="Times New Roman" w:hAnsi="Times New Roman" w:cs="Times New Roman"/>
          <w:sz w:val="18"/>
        </w:rPr>
        <w:t xml:space="preserve"> </w:t>
      </w:r>
      <w:r w:rsidR="00DB3698" w:rsidRPr="008A77C6">
        <w:rPr>
          <w:rFonts w:ascii="Times New Roman" w:hAnsi="Times New Roman" w:cs="Times New Roman"/>
          <w:b/>
          <w:sz w:val="18"/>
        </w:rPr>
        <w:t>L1</w:t>
      </w:r>
      <w:r w:rsidR="00DB3698" w:rsidRPr="008A77C6">
        <w:rPr>
          <w:rFonts w:ascii="Times New Roman" w:hAnsi="Times New Roman" w:cs="Times New Roman"/>
          <w:sz w:val="18"/>
        </w:rPr>
        <w:t xml:space="preserve"> </w:t>
      </w:r>
      <w:proofErr w:type="spellStart"/>
      <w:r w:rsidR="00DB3698" w:rsidRPr="008A77C6">
        <w:rPr>
          <w:rFonts w:ascii="Times New Roman" w:hAnsi="Times New Roman" w:cs="Times New Roman"/>
          <w:sz w:val="18"/>
        </w:rPr>
        <w:t>dan</w:t>
      </w:r>
      <w:proofErr w:type="spellEnd"/>
      <w:r w:rsidR="00DB3698" w:rsidRPr="008A77C6">
        <w:rPr>
          <w:rFonts w:ascii="Times New Roman" w:hAnsi="Times New Roman" w:cs="Times New Roman"/>
          <w:sz w:val="18"/>
        </w:rPr>
        <w:t xml:space="preserve"> </w:t>
      </w:r>
      <w:r w:rsidR="00DB3698" w:rsidRPr="008A77C6">
        <w:rPr>
          <w:rFonts w:ascii="Times New Roman" w:hAnsi="Times New Roman" w:cs="Times New Roman"/>
          <w:b/>
          <w:sz w:val="18"/>
        </w:rPr>
        <w:t>L2</w:t>
      </w:r>
      <w:r w:rsidR="00C007A0" w:rsidRPr="008A77C6">
        <w:rPr>
          <w:rFonts w:ascii="Times New Roman" w:hAnsi="Times New Roman" w:cs="Times New Roman"/>
          <w:sz w:val="18"/>
        </w:rPr>
        <w:t xml:space="preserve"> yang </w:t>
      </w:r>
      <w:proofErr w:type="spellStart"/>
      <w:r w:rsidR="00C007A0" w:rsidRPr="008A77C6">
        <w:rPr>
          <w:rFonts w:ascii="Times New Roman" w:hAnsi="Times New Roman" w:cs="Times New Roman"/>
          <w:sz w:val="18"/>
        </w:rPr>
        <w:t>dicadangkan</w:t>
      </w:r>
      <w:proofErr w:type="spellEnd"/>
      <w:r w:rsidR="00C007A0" w:rsidRPr="008A77C6">
        <w:rPr>
          <w:rFonts w:ascii="Times New Roman" w:hAnsi="Times New Roman" w:cs="Times New Roman"/>
          <w:sz w:val="18"/>
        </w:rPr>
        <w:t xml:space="preserve"> </w:t>
      </w:r>
      <w:proofErr w:type="spellStart"/>
      <w:r w:rsidR="00C007A0" w:rsidRPr="008A77C6">
        <w:rPr>
          <w:rFonts w:ascii="Times New Roman" w:hAnsi="Times New Roman" w:cs="Times New Roman"/>
          <w:sz w:val="18"/>
        </w:rPr>
        <w:t>ini</w:t>
      </w:r>
      <w:proofErr w:type="spellEnd"/>
      <w:r w:rsidR="00C007A0" w:rsidRPr="008A77C6">
        <w:rPr>
          <w:rFonts w:ascii="Times New Roman" w:hAnsi="Times New Roman" w:cs="Times New Roman"/>
          <w:sz w:val="18"/>
        </w:rPr>
        <w:t xml:space="preserve"> </w:t>
      </w:r>
      <w:proofErr w:type="spellStart"/>
      <w:r w:rsidR="00DB3698" w:rsidRPr="008A77C6">
        <w:rPr>
          <w:rFonts w:ascii="Times New Roman" w:hAnsi="Times New Roman" w:cs="Times New Roman"/>
          <w:sz w:val="18"/>
        </w:rPr>
        <w:t>menunjukkan</w:t>
      </w:r>
      <w:proofErr w:type="spellEnd"/>
      <w:r w:rsidR="00DB3698" w:rsidRPr="008A77C6">
        <w:rPr>
          <w:rFonts w:ascii="Times New Roman" w:hAnsi="Times New Roman" w:cs="Times New Roman"/>
          <w:sz w:val="18"/>
        </w:rPr>
        <w:t xml:space="preserve"> </w:t>
      </w:r>
      <w:proofErr w:type="spellStart"/>
      <w:r w:rsidR="00DB3698" w:rsidRPr="008A77C6">
        <w:rPr>
          <w:rFonts w:ascii="Times New Roman" w:hAnsi="Times New Roman" w:cs="Times New Roman"/>
          <w:sz w:val="18"/>
        </w:rPr>
        <w:t>prestasi</w:t>
      </w:r>
      <w:proofErr w:type="spellEnd"/>
      <w:r w:rsidR="00DB3698" w:rsidRPr="008A77C6">
        <w:rPr>
          <w:rFonts w:ascii="Times New Roman" w:hAnsi="Times New Roman" w:cs="Times New Roman"/>
          <w:sz w:val="18"/>
        </w:rPr>
        <w:t xml:space="preserve"> yang </w:t>
      </w:r>
      <w:proofErr w:type="spellStart"/>
      <w:r w:rsidR="00DB3698" w:rsidRPr="008A77C6">
        <w:rPr>
          <w:rFonts w:ascii="Times New Roman" w:hAnsi="Times New Roman" w:cs="Times New Roman"/>
          <w:sz w:val="18"/>
        </w:rPr>
        <w:t>baik</w:t>
      </w:r>
      <w:proofErr w:type="spellEnd"/>
      <w:r w:rsidR="00DB3698" w:rsidRPr="008A77C6">
        <w:rPr>
          <w:rFonts w:ascii="Times New Roman" w:hAnsi="Times New Roman" w:cs="Times New Roman"/>
          <w:sz w:val="18"/>
        </w:rPr>
        <w:t xml:space="preserve"> </w:t>
      </w:r>
      <w:proofErr w:type="spellStart"/>
      <w:r w:rsidR="00DB3698" w:rsidRPr="008A77C6">
        <w:rPr>
          <w:rFonts w:ascii="Times New Roman" w:hAnsi="Times New Roman" w:cs="Times New Roman"/>
          <w:sz w:val="18"/>
        </w:rPr>
        <w:t>dari</w:t>
      </w:r>
      <w:proofErr w:type="spellEnd"/>
      <w:r w:rsidR="00DB3698" w:rsidRPr="008A77C6">
        <w:rPr>
          <w:rFonts w:ascii="Times New Roman" w:hAnsi="Times New Roman" w:cs="Times New Roman"/>
          <w:sz w:val="18"/>
        </w:rPr>
        <w:t xml:space="preserve"> </w:t>
      </w:r>
      <w:proofErr w:type="spellStart"/>
      <w:r w:rsidR="00DB3698" w:rsidRPr="008A77C6">
        <w:rPr>
          <w:rFonts w:ascii="Times New Roman" w:hAnsi="Times New Roman" w:cs="Times New Roman"/>
          <w:sz w:val="18"/>
        </w:rPr>
        <w:t>segi</w:t>
      </w:r>
      <w:proofErr w:type="spellEnd"/>
      <w:r w:rsidR="00DB3698" w:rsidRPr="008A77C6">
        <w:rPr>
          <w:rFonts w:ascii="Times New Roman" w:hAnsi="Times New Roman" w:cs="Times New Roman"/>
          <w:sz w:val="18"/>
        </w:rPr>
        <w:t xml:space="preserve"> </w:t>
      </w:r>
      <w:proofErr w:type="spellStart"/>
      <w:r w:rsidR="00DB3698" w:rsidRPr="008A77C6">
        <w:rPr>
          <w:rFonts w:ascii="Times New Roman" w:hAnsi="Times New Roman" w:cs="Times New Roman"/>
          <w:sz w:val="18"/>
        </w:rPr>
        <w:t>kebolehkeluaran</w:t>
      </w:r>
      <w:proofErr w:type="spellEnd"/>
      <w:r w:rsidR="00DB3698" w:rsidRPr="008A77C6">
        <w:rPr>
          <w:rFonts w:ascii="Times New Roman" w:hAnsi="Times New Roman" w:cs="Times New Roman"/>
          <w:sz w:val="18"/>
        </w:rPr>
        <w:t xml:space="preserve"> </w:t>
      </w:r>
      <w:proofErr w:type="spellStart"/>
      <w:r w:rsidR="00DB3698" w:rsidRPr="008A77C6">
        <w:rPr>
          <w:rFonts w:ascii="Times New Roman" w:hAnsi="Times New Roman" w:cs="Times New Roman"/>
          <w:sz w:val="18"/>
        </w:rPr>
        <w:t>semula</w:t>
      </w:r>
      <w:proofErr w:type="spellEnd"/>
      <w:r w:rsidR="00DB3698" w:rsidRPr="008A77C6">
        <w:rPr>
          <w:rFonts w:ascii="Times New Roman" w:hAnsi="Times New Roman" w:cs="Times New Roman"/>
          <w:sz w:val="18"/>
        </w:rPr>
        <w:t xml:space="preserve"> </w:t>
      </w:r>
      <w:proofErr w:type="spellStart"/>
      <w:r w:rsidR="000D36F9" w:rsidRPr="008A77C6">
        <w:rPr>
          <w:rFonts w:ascii="Times New Roman" w:hAnsi="Times New Roman" w:cs="Times New Roman"/>
          <w:sz w:val="18"/>
        </w:rPr>
        <w:t>dan</w:t>
      </w:r>
      <w:proofErr w:type="spellEnd"/>
      <w:r w:rsidR="000D36F9" w:rsidRPr="008A77C6">
        <w:rPr>
          <w:rFonts w:ascii="Verdana" w:hAnsi="Verdana"/>
          <w:color w:val="000000"/>
          <w:sz w:val="13"/>
          <w:szCs w:val="15"/>
          <w:shd w:val="clear" w:color="auto" w:fill="FFF0D9"/>
        </w:rPr>
        <w:t xml:space="preserve"> </w:t>
      </w:r>
      <w:proofErr w:type="spellStart"/>
      <w:r w:rsidR="000D36F9" w:rsidRPr="008A77C6">
        <w:rPr>
          <w:rFonts w:ascii="Times New Roman" w:hAnsi="Times New Roman" w:cs="Times New Roman"/>
          <w:sz w:val="18"/>
        </w:rPr>
        <w:t>penjanaan</w:t>
      </w:r>
      <w:proofErr w:type="spellEnd"/>
      <w:r w:rsidR="000D36F9" w:rsidRPr="008A77C6">
        <w:rPr>
          <w:rFonts w:ascii="Times New Roman" w:hAnsi="Times New Roman" w:cs="Times New Roman"/>
          <w:sz w:val="18"/>
        </w:rPr>
        <w:t xml:space="preserve"> </w:t>
      </w:r>
      <w:proofErr w:type="spellStart"/>
      <w:r w:rsidR="000D36F9" w:rsidRPr="008A77C6">
        <w:rPr>
          <w:rFonts w:ascii="Times New Roman" w:hAnsi="Times New Roman" w:cs="Times New Roman"/>
          <w:sz w:val="18"/>
        </w:rPr>
        <w:t>semula</w:t>
      </w:r>
      <w:proofErr w:type="spellEnd"/>
      <w:r w:rsidR="00C007A0" w:rsidRPr="008A77C6">
        <w:rPr>
          <w:rFonts w:ascii="Times New Roman" w:hAnsi="Times New Roman" w:cs="Times New Roman"/>
          <w:sz w:val="18"/>
        </w:rPr>
        <w:t xml:space="preserve"> </w:t>
      </w:r>
      <w:proofErr w:type="spellStart"/>
      <w:r w:rsidR="00C007A0" w:rsidRPr="008A77C6">
        <w:rPr>
          <w:rFonts w:ascii="Times New Roman" w:hAnsi="Times New Roman" w:cs="Times New Roman"/>
          <w:sz w:val="18"/>
        </w:rPr>
        <w:t>bagi</w:t>
      </w:r>
      <w:proofErr w:type="spellEnd"/>
      <w:r w:rsidR="00C007A0" w:rsidRPr="008A77C6">
        <w:rPr>
          <w:rFonts w:ascii="Times New Roman" w:hAnsi="Times New Roman" w:cs="Times New Roman"/>
          <w:sz w:val="18"/>
        </w:rPr>
        <w:t xml:space="preserve"> </w:t>
      </w:r>
      <w:proofErr w:type="spellStart"/>
      <w:r w:rsidR="00C007A0" w:rsidRPr="008A77C6">
        <w:rPr>
          <w:rFonts w:ascii="Times New Roman" w:hAnsi="Times New Roman" w:cs="Times New Roman"/>
          <w:sz w:val="18"/>
        </w:rPr>
        <w:t>ionofor</w:t>
      </w:r>
      <w:proofErr w:type="spellEnd"/>
      <w:r w:rsidR="00541635" w:rsidRPr="008A77C6">
        <w:rPr>
          <w:rFonts w:ascii="Times New Roman" w:hAnsi="Times New Roman" w:cs="Times New Roman"/>
          <w:sz w:val="18"/>
        </w:rPr>
        <w:t xml:space="preserve"> – </w:t>
      </w:r>
      <w:proofErr w:type="spellStart"/>
      <w:r w:rsidR="00C007A0" w:rsidRPr="008A77C6">
        <w:rPr>
          <w:rFonts w:ascii="Times New Roman" w:hAnsi="Times New Roman" w:cs="Times New Roman"/>
          <w:sz w:val="18"/>
        </w:rPr>
        <w:t>ionofor</w:t>
      </w:r>
      <w:proofErr w:type="spellEnd"/>
      <w:r w:rsidR="00C007A0" w:rsidRPr="008A77C6">
        <w:rPr>
          <w:rFonts w:ascii="Times New Roman" w:hAnsi="Times New Roman" w:cs="Times New Roman"/>
          <w:sz w:val="18"/>
        </w:rPr>
        <w:t xml:space="preserve"> </w:t>
      </w:r>
      <w:proofErr w:type="spellStart"/>
      <w:r w:rsidR="00C007A0" w:rsidRPr="008A77C6">
        <w:rPr>
          <w:rFonts w:ascii="Times New Roman" w:hAnsi="Times New Roman" w:cs="Times New Roman"/>
          <w:sz w:val="18"/>
        </w:rPr>
        <w:t>tersebut</w:t>
      </w:r>
      <w:proofErr w:type="spellEnd"/>
      <w:r w:rsidR="00C007A0" w:rsidRPr="008A77C6">
        <w:rPr>
          <w:rFonts w:ascii="Times New Roman" w:hAnsi="Times New Roman" w:cs="Times New Roman"/>
          <w:sz w:val="18"/>
        </w:rPr>
        <w:t xml:space="preserve"> </w:t>
      </w:r>
      <w:proofErr w:type="spellStart"/>
      <w:r w:rsidR="000D36F9" w:rsidRPr="008A77C6">
        <w:rPr>
          <w:rFonts w:ascii="Times New Roman" w:hAnsi="Times New Roman" w:cs="Times New Roman"/>
          <w:sz w:val="18"/>
        </w:rPr>
        <w:t>dengan</w:t>
      </w:r>
      <w:proofErr w:type="spellEnd"/>
      <w:r w:rsidR="000D36F9" w:rsidRPr="008A77C6">
        <w:rPr>
          <w:rFonts w:ascii="Times New Roman" w:hAnsi="Times New Roman" w:cs="Times New Roman"/>
          <w:sz w:val="18"/>
        </w:rPr>
        <w:t xml:space="preserve"> </w:t>
      </w:r>
      <w:proofErr w:type="spellStart"/>
      <w:r w:rsidR="000D36F9" w:rsidRPr="008A77C6">
        <w:rPr>
          <w:rFonts w:ascii="Times New Roman" w:hAnsi="Times New Roman" w:cs="Times New Roman"/>
          <w:sz w:val="18"/>
        </w:rPr>
        <w:t>nilai</w:t>
      </w:r>
      <w:proofErr w:type="spellEnd"/>
      <w:r w:rsidR="000D36F9" w:rsidRPr="008A77C6">
        <w:rPr>
          <w:rFonts w:ascii="Times New Roman" w:hAnsi="Times New Roman" w:cs="Times New Roman"/>
          <w:sz w:val="18"/>
        </w:rPr>
        <w:t xml:space="preserve"> </w:t>
      </w:r>
      <w:proofErr w:type="spellStart"/>
      <w:r w:rsidR="000D36F9" w:rsidRPr="008A77C6">
        <w:rPr>
          <w:rFonts w:ascii="Times New Roman" w:hAnsi="Times New Roman" w:cs="Times New Roman"/>
          <w:sz w:val="18"/>
        </w:rPr>
        <w:t>sisih</w:t>
      </w:r>
      <w:r w:rsidR="00C007A0" w:rsidRPr="008A77C6">
        <w:rPr>
          <w:rFonts w:ascii="Times New Roman" w:hAnsi="Times New Roman" w:cs="Times New Roman"/>
          <w:sz w:val="18"/>
        </w:rPr>
        <w:t>an</w:t>
      </w:r>
      <w:proofErr w:type="spellEnd"/>
      <w:r w:rsidR="00C007A0" w:rsidRPr="008A77C6">
        <w:rPr>
          <w:rFonts w:ascii="Times New Roman" w:hAnsi="Times New Roman" w:cs="Times New Roman"/>
          <w:sz w:val="18"/>
        </w:rPr>
        <w:t xml:space="preserve"> </w:t>
      </w:r>
      <w:proofErr w:type="spellStart"/>
      <w:r w:rsidR="00C007A0" w:rsidRPr="008A77C6">
        <w:rPr>
          <w:rFonts w:ascii="Times New Roman" w:hAnsi="Times New Roman" w:cs="Times New Roman"/>
          <w:sz w:val="18"/>
        </w:rPr>
        <w:t>relatif</w:t>
      </w:r>
      <w:proofErr w:type="spellEnd"/>
      <w:r w:rsidR="00C007A0" w:rsidRPr="008A77C6">
        <w:rPr>
          <w:rFonts w:ascii="Times New Roman" w:hAnsi="Times New Roman" w:cs="Times New Roman"/>
          <w:sz w:val="18"/>
        </w:rPr>
        <w:t xml:space="preserve"> </w:t>
      </w:r>
      <w:proofErr w:type="spellStart"/>
      <w:r w:rsidR="00C007A0" w:rsidRPr="008A77C6">
        <w:rPr>
          <w:rFonts w:ascii="Times New Roman" w:hAnsi="Times New Roman" w:cs="Times New Roman"/>
          <w:sz w:val="18"/>
        </w:rPr>
        <w:t>piawaian</w:t>
      </w:r>
      <w:proofErr w:type="spellEnd"/>
      <w:r w:rsidR="00C007A0" w:rsidRPr="008A77C6">
        <w:rPr>
          <w:rFonts w:ascii="Times New Roman" w:hAnsi="Times New Roman" w:cs="Times New Roman"/>
          <w:sz w:val="18"/>
        </w:rPr>
        <w:t xml:space="preserve"> yang </w:t>
      </w:r>
      <w:proofErr w:type="spellStart"/>
      <w:r w:rsidR="00C007A0" w:rsidRPr="008A77C6">
        <w:rPr>
          <w:rFonts w:ascii="Times New Roman" w:hAnsi="Times New Roman" w:cs="Times New Roman"/>
          <w:sz w:val="18"/>
        </w:rPr>
        <w:t>rendah</w:t>
      </w:r>
      <w:proofErr w:type="spellEnd"/>
      <w:r w:rsidR="00C007A0" w:rsidRPr="008A77C6">
        <w:rPr>
          <w:rFonts w:ascii="Times New Roman" w:hAnsi="Times New Roman" w:cs="Times New Roman"/>
          <w:sz w:val="18"/>
        </w:rPr>
        <w:t xml:space="preserve"> </w:t>
      </w:r>
      <w:proofErr w:type="spellStart"/>
      <w:r w:rsidR="00C007A0" w:rsidRPr="008A77C6">
        <w:rPr>
          <w:rFonts w:ascii="Times New Roman" w:hAnsi="Times New Roman" w:cs="Times New Roman"/>
          <w:sz w:val="18"/>
        </w:rPr>
        <w:t>iaitu</w:t>
      </w:r>
      <w:proofErr w:type="spellEnd"/>
      <w:r w:rsidR="00C007A0" w:rsidRPr="008A77C6">
        <w:rPr>
          <w:rFonts w:ascii="Times New Roman" w:hAnsi="Times New Roman" w:cs="Times New Roman"/>
          <w:sz w:val="18"/>
        </w:rPr>
        <w:t xml:space="preserve"> </w:t>
      </w:r>
      <w:proofErr w:type="spellStart"/>
      <w:r w:rsidR="000D36F9" w:rsidRPr="008A77C6">
        <w:rPr>
          <w:rFonts w:ascii="Times New Roman" w:hAnsi="Times New Roman" w:cs="Times New Roman"/>
          <w:sz w:val="18"/>
        </w:rPr>
        <w:t>masing</w:t>
      </w:r>
      <w:proofErr w:type="spellEnd"/>
      <w:r w:rsidR="00541635" w:rsidRPr="008A77C6">
        <w:rPr>
          <w:rFonts w:ascii="Times New Roman" w:hAnsi="Times New Roman" w:cs="Times New Roman"/>
          <w:sz w:val="18"/>
        </w:rPr>
        <w:t xml:space="preserve"> – </w:t>
      </w:r>
      <w:proofErr w:type="spellStart"/>
      <w:r w:rsidR="000D36F9" w:rsidRPr="008A77C6">
        <w:rPr>
          <w:rFonts w:ascii="Times New Roman" w:hAnsi="Times New Roman" w:cs="Times New Roman"/>
          <w:sz w:val="18"/>
        </w:rPr>
        <w:t>masing</w:t>
      </w:r>
      <w:proofErr w:type="spellEnd"/>
      <w:r w:rsidR="000D36F9" w:rsidRPr="008A77C6">
        <w:rPr>
          <w:rFonts w:ascii="Times New Roman" w:hAnsi="Times New Roman" w:cs="Times New Roman"/>
          <w:sz w:val="18"/>
        </w:rPr>
        <w:t xml:space="preserve"> 4.17% </w:t>
      </w:r>
      <w:proofErr w:type="spellStart"/>
      <w:r w:rsidR="000D36F9" w:rsidRPr="008A77C6">
        <w:rPr>
          <w:rFonts w:ascii="Times New Roman" w:hAnsi="Times New Roman" w:cs="Times New Roman"/>
          <w:sz w:val="18"/>
        </w:rPr>
        <w:t>dan</w:t>
      </w:r>
      <w:proofErr w:type="spellEnd"/>
      <w:r w:rsidR="000D36F9" w:rsidRPr="008A77C6">
        <w:rPr>
          <w:rFonts w:ascii="Times New Roman" w:hAnsi="Times New Roman" w:cs="Times New Roman"/>
          <w:sz w:val="18"/>
        </w:rPr>
        <w:t xml:space="preserve"> 2.74%. </w:t>
      </w:r>
      <w:proofErr w:type="spellStart"/>
      <w:r w:rsidR="000D36F9" w:rsidRPr="008A77C6">
        <w:rPr>
          <w:rFonts w:ascii="Times New Roman" w:hAnsi="Times New Roman" w:cs="Times New Roman"/>
          <w:sz w:val="18"/>
        </w:rPr>
        <w:t>Selain</w:t>
      </w:r>
      <w:proofErr w:type="spellEnd"/>
      <w:r w:rsidR="000D36F9" w:rsidRPr="008A77C6">
        <w:rPr>
          <w:rFonts w:ascii="Times New Roman" w:hAnsi="Times New Roman" w:cs="Times New Roman"/>
          <w:sz w:val="18"/>
        </w:rPr>
        <w:t xml:space="preserve"> </w:t>
      </w:r>
      <w:proofErr w:type="spellStart"/>
      <w:r w:rsidR="000D36F9" w:rsidRPr="008A77C6">
        <w:rPr>
          <w:rFonts w:ascii="Times New Roman" w:hAnsi="Times New Roman" w:cs="Times New Roman"/>
          <w:sz w:val="18"/>
        </w:rPr>
        <w:t>itu</w:t>
      </w:r>
      <w:proofErr w:type="spellEnd"/>
      <w:r w:rsidR="000D36F9" w:rsidRPr="008A77C6">
        <w:rPr>
          <w:rFonts w:ascii="Times New Roman" w:hAnsi="Times New Roman" w:cs="Times New Roman"/>
          <w:sz w:val="18"/>
        </w:rPr>
        <w:t xml:space="preserve">, </w:t>
      </w:r>
      <w:proofErr w:type="spellStart"/>
      <w:r w:rsidR="000D36F9" w:rsidRPr="008A77C6">
        <w:rPr>
          <w:rFonts w:ascii="Times New Roman" w:hAnsi="Times New Roman" w:cs="Times New Roman"/>
          <w:sz w:val="18"/>
        </w:rPr>
        <w:t>pengira</w:t>
      </w:r>
      <w:r w:rsidR="00C007A0" w:rsidRPr="008A77C6">
        <w:rPr>
          <w:rFonts w:ascii="Times New Roman" w:hAnsi="Times New Roman" w:cs="Times New Roman"/>
          <w:sz w:val="18"/>
        </w:rPr>
        <w:t>a</w:t>
      </w:r>
      <w:r w:rsidR="000D36F9" w:rsidRPr="008A77C6">
        <w:rPr>
          <w:rFonts w:ascii="Times New Roman" w:hAnsi="Times New Roman" w:cs="Times New Roman"/>
          <w:sz w:val="18"/>
        </w:rPr>
        <w:t>n</w:t>
      </w:r>
      <w:proofErr w:type="spellEnd"/>
      <w:r w:rsidR="000D36F9" w:rsidRPr="008A77C6">
        <w:rPr>
          <w:rFonts w:ascii="Times New Roman" w:hAnsi="Times New Roman" w:cs="Times New Roman"/>
          <w:sz w:val="18"/>
        </w:rPr>
        <w:t xml:space="preserve"> </w:t>
      </w:r>
      <w:proofErr w:type="spellStart"/>
      <w:r w:rsidR="000D36F9" w:rsidRPr="008A77C6">
        <w:rPr>
          <w:rFonts w:ascii="Times New Roman" w:hAnsi="Times New Roman" w:cs="Times New Roman"/>
          <w:sz w:val="18"/>
        </w:rPr>
        <w:t>kuantum</w:t>
      </w:r>
      <w:proofErr w:type="spellEnd"/>
      <w:r w:rsidR="000D36F9" w:rsidRPr="008A77C6">
        <w:rPr>
          <w:rFonts w:ascii="Times New Roman" w:hAnsi="Times New Roman" w:cs="Times New Roman"/>
          <w:sz w:val="18"/>
        </w:rPr>
        <w:t xml:space="preserve"> </w:t>
      </w:r>
      <w:proofErr w:type="spellStart"/>
      <w:r w:rsidR="000D36F9" w:rsidRPr="008A77C6">
        <w:rPr>
          <w:rFonts w:ascii="Times New Roman" w:hAnsi="Times New Roman" w:cs="Times New Roman"/>
          <w:sz w:val="18"/>
        </w:rPr>
        <w:t>kimia</w:t>
      </w:r>
      <w:proofErr w:type="spellEnd"/>
      <w:r w:rsidR="000D36F9" w:rsidRPr="008A77C6">
        <w:rPr>
          <w:rFonts w:ascii="Times New Roman" w:hAnsi="Times New Roman" w:cs="Times New Roman"/>
          <w:sz w:val="18"/>
        </w:rPr>
        <w:t xml:space="preserve"> </w:t>
      </w:r>
      <w:proofErr w:type="spellStart"/>
      <w:r w:rsidR="000D36F9" w:rsidRPr="008A77C6">
        <w:rPr>
          <w:rFonts w:ascii="Times New Roman" w:hAnsi="Times New Roman" w:cs="Times New Roman"/>
          <w:sz w:val="18"/>
        </w:rPr>
        <w:t>dilakukan</w:t>
      </w:r>
      <w:proofErr w:type="spellEnd"/>
      <w:r w:rsidR="000D36F9" w:rsidRPr="008A77C6">
        <w:rPr>
          <w:rFonts w:ascii="Times New Roman" w:hAnsi="Times New Roman" w:cs="Times New Roman"/>
          <w:sz w:val="18"/>
        </w:rPr>
        <w:t xml:space="preserve"> </w:t>
      </w:r>
      <w:proofErr w:type="spellStart"/>
      <w:r w:rsidR="000D36F9" w:rsidRPr="008A77C6">
        <w:rPr>
          <w:rFonts w:ascii="Times New Roman" w:hAnsi="Times New Roman" w:cs="Times New Roman"/>
          <w:sz w:val="18"/>
        </w:rPr>
        <w:t>dengan</w:t>
      </w:r>
      <w:proofErr w:type="spellEnd"/>
      <w:r w:rsidR="000D36F9" w:rsidRPr="008A77C6">
        <w:rPr>
          <w:rFonts w:ascii="Times New Roman" w:hAnsi="Times New Roman" w:cs="Times New Roman"/>
          <w:sz w:val="18"/>
        </w:rPr>
        <w:t xml:space="preserve"> </w:t>
      </w:r>
      <w:proofErr w:type="spellStart"/>
      <w:r w:rsidR="00C007A0" w:rsidRPr="008A77C6">
        <w:rPr>
          <w:rFonts w:ascii="Times New Roman" w:hAnsi="Times New Roman" w:cs="Times New Roman"/>
          <w:sz w:val="18"/>
        </w:rPr>
        <w:t>menggunakan</w:t>
      </w:r>
      <w:proofErr w:type="spellEnd"/>
      <w:r w:rsidR="00C007A0" w:rsidRPr="008A77C6">
        <w:rPr>
          <w:rFonts w:ascii="Times New Roman" w:hAnsi="Times New Roman" w:cs="Times New Roman"/>
          <w:sz w:val="18"/>
        </w:rPr>
        <w:t xml:space="preserve"> program Gaussian 09 yang </w:t>
      </w:r>
      <w:proofErr w:type="spellStart"/>
      <w:r w:rsidR="00C007A0" w:rsidRPr="008A77C6">
        <w:rPr>
          <w:rFonts w:ascii="Times New Roman" w:hAnsi="Times New Roman" w:cs="Times New Roman"/>
          <w:sz w:val="18"/>
        </w:rPr>
        <w:t>menyatakan</w:t>
      </w:r>
      <w:proofErr w:type="spellEnd"/>
      <w:r w:rsidR="00C007A0" w:rsidRPr="008A77C6">
        <w:rPr>
          <w:rFonts w:ascii="Times New Roman" w:hAnsi="Times New Roman" w:cs="Times New Roman"/>
          <w:sz w:val="18"/>
        </w:rPr>
        <w:t xml:space="preserve"> </w:t>
      </w:r>
      <w:proofErr w:type="spellStart"/>
      <w:r w:rsidR="00C007A0" w:rsidRPr="008A77C6">
        <w:rPr>
          <w:rFonts w:ascii="Times New Roman" w:hAnsi="Times New Roman" w:cs="Times New Roman"/>
          <w:sz w:val="18"/>
        </w:rPr>
        <w:t>bahawa</w:t>
      </w:r>
      <w:proofErr w:type="spellEnd"/>
      <w:r w:rsidR="00C007A0" w:rsidRPr="008A77C6">
        <w:rPr>
          <w:rFonts w:ascii="Times New Roman" w:hAnsi="Times New Roman" w:cs="Times New Roman"/>
          <w:sz w:val="18"/>
        </w:rPr>
        <w:t xml:space="preserve"> </w:t>
      </w:r>
      <w:r w:rsidR="000D36F9" w:rsidRPr="008A77C6">
        <w:rPr>
          <w:rFonts w:ascii="Times New Roman" w:hAnsi="Times New Roman" w:cs="Times New Roman"/>
          <w:sz w:val="18"/>
        </w:rPr>
        <w:t xml:space="preserve">atom </w:t>
      </w:r>
      <w:proofErr w:type="spellStart"/>
      <w:r w:rsidR="000D36F9" w:rsidRPr="008A77C6">
        <w:rPr>
          <w:rFonts w:ascii="Times New Roman" w:hAnsi="Times New Roman" w:cs="Times New Roman"/>
          <w:sz w:val="18"/>
        </w:rPr>
        <w:t>oksigen</w:t>
      </w:r>
      <w:proofErr w:type="spellEnd"/>
      <w:r w:rsidR="000D36F9" w:rsidRPr="008A77C6">
        <w:rPr>
          <w:rFonts w:ascii="Times New Roman" w:hAnsi="Times New Roman" w:cs="Times New Roman"/>
          <w:sz w:val="18"/>
        </w:rPr>
        <w:t xml:space="preserve"> (O) </w:t>
      </w:r>
      <w:proofErr w:type="spellStart"/>
      <w:r w:rsidR="000D36F9" w:rsidRPr="008A77C6">
        <w:rPr>
          <w:rFonts w:ascii="Times New Roman" w:hAnsi="Times New Roman" w:cs="Times New Roman"/>
          <w:sz w:val="18"/>
        </w:rPr>
        <w:t>daripada</w:t>
      </w:r>
      <w:proofErr w:type="spellEnd"/>
      <w:r w:rsidR="000D36F9" w:rsidRPr="008A77C6">
        <w:rPr>
          <w:rFonts w:ascii="Times New Roman" w:hAnsi="Times New Roman" w:cs="Times New Roman"/>
          <w:sz w:val="18"/>
        </w:rPr>
        <w:t xml:space="preserve"> </w:t>
      </w:r>
      <w:proofErr w:type="spellStart"/>
      <w:r w:rsidR="000D36F9" w:rsidRPr="008A77C6">
        <w:rPr>
          <w:rFonts w:ascii="Times New Roman" w:hAnsi="Times New Roman" w:cs="Times New Roman"/>
          <w:sz w:val="18"/>
        </w:rPr>
        <w:t>moiti</w:t>
      </w:r>
      <w:proofErr w:type="spellEnd"/>
      <w:r w:rsidR="000D36F9" w:rsidRPr="008A77C6">
        <w:rPr>
          <w:rFonts w:ascii="Times New Roman" w:hAnsi="Times New Roman" w:cs="Times New Roman"/>
          <w:sz w:val="18"/>
        </w:rPr>
        <w:t xml:space="preserve"> </w:t>
      </w:r>
      <w:proofErr w:type="spellStart"/>
      <w:r w:rsidR="000D36F9" w:rsidRPr="008A77C6">
        <w:rPr>
          <w:rFonts w:ascii="Times New Roman" w:hAnsi="Times New Roman" w:cs="Times New Roman"/>
          <w:sz w:val="18"/>
        </w:rPr>
        <w:t>karbonil</w:t>
      </w:r>
      <w:proofErr w:type="spellEnd"/>
      <w:r w:rsidR="000D36F9" w:rsidRPr="008A77C6">
        <w:rPr>
          <w:rFonts w:ascii="Times New Roman" w:hAnsi="Times New Roman" w:cs="Times New Roman"/>
          <w:sz w:val="18"/>
        </w:rPr>
        <w:t xml:space="preserve"> (C=O) </w:t>
      </w:r>
      <w:proofErr w:type="spellStart"/>
      <w:r w:rsidR="000D36F9" w:rsidRPr="008A77C6">
        <w:rPr>
          <w:rFonts w:ascii="Times New Roman" w:hAnsi="Times New Roman" w:cs="Times New Roman"/>
          <w:sz w:val="18"/>
        </w:rPr>
        <w:t>adalah</w:t>
      </w:r>
      <w:proofErr w:type="spellEnd"/>
      <w:r w:rsidR="000D36F9" w:rsidRPr="008A77C6">
        <w:rPr>
          <w:rFonts w:ascii="Times New Roman" w:hAnsi="Times New Roman" w:cs="Times New Roman"/>
          <w:sz w:val="18"/>
        </w:rPr>
        <w:t xml:space="preserve"> </w:t>
      </w:r>
      <w:proofErr w:type="spellStart"/>
      <w:r w:rsidR="000D36F9" w:rsidRPr="008A77C6">
        <w:rPr>
          <w:rFonts w:ascii="Times New Roman" w:hAnsi="Times New Roman" w:cs="Times New Roman"/>
          <w:sz w:val="18"/>
        </w:rPr>
        <w:t>kawasan</w:t>
      </w:r>
      <w:proofErr w:type="spellEnd"/>
      <w:r w:rsidR="000D36F9" w:rsidRPr="008A77C6">
        <w:rPr>
          <w:rFonts w:ascii="Times New Roman" w:hAnsi="Times New Roman" w:cs="Times New Roman"/>
          <w:sz w:val="18"/>
        </w:rPr>
        <w:t xml:space="preserve"> paling </w:t>
      </w:r>
      <w:proofErr w:type="spellStart"/>
      <w:r w:rsidR="000D36F9" w:rsidRPr="008A77C6">
        <w:rPr>
          <w:rFonts w:ascii="Times New Roman" w:hAnsi="Times New Roman" w:cs="Times New Roman"/>
          <w:sz w:val="18"/>
        </w:rPr>
        <w:t>reaktif</w:t>
      </w:r>
      <w:proofErr w:type="spellEnd"/>
      <w:r w:rsidR="000D36F9" w:rsidRPr="008A77C6">
        <w:rPr>
          <w:rFonts w:ascii="Times New Roman" w:hAnsi="Times New Roman" w:cs="Times New Roman"/>
          <w:sz w:val="18"/>
        </w:rPr>
        <w:t xml:space="preserve"> </w:t>
      </w:r>
      <w:proofErr w:type="spellStart"/>
      <w:r w:rsidR="000D36F9" w:rsidRPr="008A77C6">
        <w:rPr>
          <w:rFonts w:ascii="Times New Roman" w:hAnsi="Times New Roman" w:cs="Times New Roman"/>
          <w:sz w:val="18"/>
        </w:rPr>
        <w:t>dan</w:t>
      </w:r>
      <w:proofErr w:type="spellEnd"/>
      <w:r w:rsidR="000D36F9" w:rsidRPr="008A77C6">
        <w:rPr>
          <w:rFonts w:ascii="Times New Roman" w:hAnsi="Times New Roman" w:cs="Times New Roman"/>
          <w:sz w:val="18"/>
        </w:rPr>
        <w:t xml:space="preserve"> </w:t>
      </w:r>
      <w:proofErr w:type="spellStart"/>
      <w:r w:rsidR="000D36F9" w:rsidRPr="008A77C6">
        <w:rPr>
          <w:rFonts w:ascii="Times New Roman" w:hAnsi="Times New Roman" w:cs="Times New Roman"/>
          <w:sz w:val="18"/>
        </w:rPr>
        <w:t>selalunya</w:t>
      </w:r>
      <w:proofErr w:type="spellEnd"/>
      <w:r w:rsidR="000D36F9" w:rsidRPr="008A77C6">
        <w:rPr>
          <w:rFonts w:ascii="Times New Roman" w:hAnsi="Times New Roman" w:cs="Times New Roman"/>
          <w:sz w:val="18"/>
        </w:rPr>
        <w:t xml:space="preserve"> </w:t>
      </w:r>
      <w:proofErr w:type="spellStart"/>
      <w:r w:rsidR="000D36F9" w:rsidRPr="008A77C6">
        <w:rPr>
          <w:rFonts w:ascii="Times New Roman" w:hAnsi="Times New Roman" w:cs="Times New Roman"/>
          <w:sz w:val="18"/>
        </w:rPr>
        <w:t>terlibat</w:t>
      </w:r>
      <w:proofErr w:type="spellEnd"/>
      <w:r w:rsidR="000D36F9" w:rsidRPr="008A77C6">
        <w:rPr>
          <w:rFonts w:ascii="Times New Roman" w:hAnsi="Times New Roman" w:cs="Times New Roman"/>
          <w:sz w:val="18"/>
        </w:rPr>
        <w:t xml:space="preserve"> </w:t>
      </w:r>
      <w:proofErr w:type="spellStart"/>
      <w:r w:rsidR="000D36F9" w:rsidRPr="008A77C6">
        <w:rPr>
          <w:rFonts w:ascii="Times New Roman" w:hAnsi="Times New Roman" w:cs="Times New Roman"/>
          <w:sz w:val="18"/>
        </w:rPr>
        <w:t>dalam</w:t>
      </w:r>
      <w:proofErr w:type="spellEnd"/>
      <w:r w:rsidR="000D36F9" w:rsidRPr="008A77C6">
        <w:rPr>
          <w:rFonts w:ascii="Times New Roman" w:hAnsi="Times New Roman" w:cs="Times New Roman"/>
          <w:sz w:val="18"/>
        </w:rPr>
        <w:t xml:space="preserve"> </w:t>
      </w:r>
      <w:proofErr w:type="spellStart"/>
      <w:r w:rsidR="000D36F9" w:rsidRPr="008A77C6">
        <w:rPr>
          <w:rFonts w:ascii="Times New Roman" w:hAnsi="Times New Roman" w:cs="Times New Roman"/>
          <w:sz w:val="18"/>
        </w:rPr>
        <w:t>interaksi</w:t>
      </w:r>
      <w:proofErr w:type="spellEnd"/>
      <w:r w:rsidR="000D36F9" w:rsidRPr="008A77C6">
        <w:rPr>
          <w:rFonts w:ascii="Times New Roman" w:hAnsi="Times New Roman" w:cs="Times New Roman"/>
          <w:sz w:val="18"/>
        </w:rPr>
        <w:t xml:space="preserve"> </w:t>
      </w:r>
      <w:proofErr w:type="spellStart"/>
      <w:r w:rsidR="000D36F9" w:rsidRPr="008A77C6">
        <w:rPr>
          <w:rFonts w:ascii="Times New Roman" w:hAnsi="Times New Roman" w:cs="Times New Roman"/>
          <w:sz w:val="18"/>
        </w:rPr>
        <w:t>ionofor</w:t>
      </w:r>
      <w:proofErr w:type="spellEnd"/>
      <w:r w:rsidR="000D36F9" w:rsidRPr="008A77C6">
        <w:rPr>
          <w:rFonts w:ascii="Times New Roman" w:hAnsi="Times New Roman" w:cs="Times New Roman"/>
          <w:sz w:val="18"/>
        </w:rPr>
        <w:t>-Cu</w:t>
      </w:r>
      <w:r w:rsidR="00541635" w:rsidRPr="008A77C6">
        <w:rPr>
          <w:rFonts w:ascii="Times New Roman" w:hAnsi="Times New Roman" w:cs="Times New Roman"/>
          <w:sz w:val="18"/>
        </w:rPr>
        <w:t xml:space="preserve"> </w:t>
      </w:r>
      <w:r w:rsidR="000D36F9" w:rsidRPr="008A77C6">
        <w:rPr>
          <w:rFonts w:ascii="Times New Roman" w:hAnsi="Times New Roman" w:cs="Times New Roman"/>
          <w:sz w:val="18"/>
        </w:rPr>
        <w:t xml:space="preserve">(II). </w:t>
      </w:r>
      <w:proofErr w:type="gramStart"/>
      <w:r w:rsidR="000D36F9" w:rsidRPr="008A77C6">
        <w:rPr>
          <w:rFonts w:ascii="Times New Roman" w:hAnsi="Times New Roman" w:cs="Times New Roman"/>
          <w:sz w:val="18"/>
        </w:rPr>
        <w:t xml:space="preserve">Data yang </w:t>
      </w:r>
      <w:proofErr w:type="spellStart"/>
      <w:r w:rsidR="000D36F9" w:rsidRPr="008A77C6">
        <w:rPr>
          <w:rFonts w:ascii="Times New Roman" w:hAnsi="Times New Roman" w:cs="Times New Roman"/>
          <w:sz w:val="18"/>
        </w:rPr>
        <w:t>diperolehi</w:t>
      </w:r>
      <w:proofErr w:type="spellEnd"/>
      <w:r w:rsidR="000D36F9" w:rsidRPr="008A77C6">
        <w:rPr>
          <w:rFonts w:ascii="Times New Roman" w:hAnsi="Times New Roman" w:cs="Times New Roman"/>
          <w:sz w:val="18"/>
        </w:rPr>
        <w:t xml:space="preserve"> </w:t>
      </w:r>
      <w:proofErr w:type="spellStart"/>
      <w:r w:rsidR="000D36F9" w:rsidRPr="008A77C6">
        <w:rPr>
          <w:rFonts w:ascii="Times New Roman" w:hAnsi="Times New Roman" w:cs="Times New Roman"/>
          <w:sz w:val="18"/>
        </w:rPr>
        <w:t>menyatakan</w:t>
      </w:r>
      <w:proofErr w:type="spellEnd"/>
      <w:r w:rsidR="000D36F9" w:rsidRPr="008A77C6">
        <w:rPr>
          <w:rFonts w:ascii="Times New Roman" w:hAnsi="Times New Roman" w:cs="Times New Roman"/>
          <w:sz w:val="18"/>
        </w:rPr>
        <w:t xml:space="preserve"> </w:t>
      </w:r>
      <w:proofErr w:type="spellStart"/>
      <w:r w:rsidR="000D36F9" w:rsidRPr="008A77C6">
        <w:rPr>
          <w:rFonts w:ascii="Times New Roman" w:hAnsi="Times New Roman" w:cs="Times New Roman"/>
          <w:sz w:val="18"/>
        </w:rPr>
        <w:t>terbi</w:t>
      </w:r>
      <w:r w:rsidR="00C007A0" w:rsidRPr="008A77C6">
        <w:rPr>
          <w:rFonts w:ascii="Times New Roman" w:hAnsi="Times New Roman" w:cs="Times New Roman"/>
          <w:sz w:val="18"/>
        </w:rPr>
        <w:t>tan</w:t>
      </w:r>
      <w:proofErr w:type="spellEnd"/>
      <w:r w:rsidR="00C007A0" w:rsidRPr="008A77C6">
        <w:rPr>
          <w:rFonts w:ascii="Times New Roman" w:hAnsi="Times New Roman" w:cs="Times New Roman"/>
          <w:sz w:val="18"/>
        </w:rPr>
        <w:t xml:space="preserve"> </w:t>
      </w:r>
      <w:proofErr w:type="spellStart"/>
      <w:r w:rsidR="00C007A0" w:rsidRPr="008A77C6">
        <w:rPr>
          <w:rFonts w:ascii="Times New Roman" w:hAnsi="Times New Roman" w:cs="Times New Roman"/>
          <w:sz w:val="18"/>
        </w:rPr>
        <w:t>piridil-tiourea</w:t>
      </w:r>
      <w:proofErr w:type="spellEnd"/>
      <w:r w:rsidR="00C007A0" w:rsidRPr="008A77C6">
        <w:rPr>
          <w:rFonts w:ascii="Times New Roman" w:hAnsi="Times New Roman" w:cs="Times New Roman"/>
          <w:sz w:val="18"/>
        </w:rPr>
        <w:t xml:space="preserve"> </w:t>
      </w:r>
      <w:proofErr w:type="spellStart"/>
      <w:r w:rsidR="00C007A0" w:rsidRPr="008A77C6">
        <w:rPr>
          <w:rFonts w:ascii="Times New Roman" w:hAnsi="Times New Roman" w:cs="Times New Roman"/>
          <w:sz w:val="18"/>
        </w:rPr>
        <w:t>menawarkan</w:t>
      </w:r>
      <w:proofErr w:type="spellEnd"/>
      <w:r w:rsidR="00C007A0" w:rsidRPr="008A77C6">
        <w:rPr>
          <w:rFonts w:ascii="Times New Roman" w:hAnsi="Times New Roman" w:cs="Times New Roman"/>
          <w:sz w:val="18"/>
        </w:rPr>
        <w:t xml:space="preserve"> </w:t>
      </w:r>
      <w:proofErr w:type="spellStart"/>
      <w:r w:rsidR="00C007A0" w:rsidRPr="008A77C6">
        <w:rPr>
          <w:rFonts w:ascii="Times New Roman" w:hAnsi="Times New Roman" w:cs="Times New Roman"/>
          <w:sz w:val="18"/>
        </w:rPr>
        <w:t>potensi</w:t>
      </w:r>
      <w:proofErr w:type="spellEnd"/>
      <w:r w:rsidR="00C007A0" w:rsidRPr="008A77C6">
        <w:rPr>
          <w:rFonts w:ascii="Times New Roman" w:hAnsi="Times New Roman" w:cs="Times New Roman"/>
          <w:sz w:val="18"/>
        </w:rPr>
        <w:t xml:space="preserve"> yang </w:t>
      </w:r>
      <w:proofErr w:type="spellStart"/>
      <w:r w:rsidR="00C007A0" w:rsidRPr="008A77C6">
        <w:rPr>
          <w:rFonts w:ascii="Times New Roman" w:hAnsi="Times New Roman" w:cs="Times New Roman"/>
          <w:sz w:val="18"/>
        </w:rPr>
        <w:t>bagus</w:t>
      </w:r>
      <w:proofErr w:type="spellEnd"/>
      <w:r w:rsidR="00C007A0" w:rsidRPr="008A77C6">
        <w:rPr>
          <w:rFonts w:ascii="Times New Roman" w:hAnsi="Times New Roman" w:cs="Times New Roman"/>
          <w:sz w:val="18"/>
        </w:rPr>
        <w:t xml:space="preserve"> </w:t>
      </w:r>
      <w:proofErr w:type="spellStart"/>
      <w:r w:rsidR="00C007A0" w:rsidRPr="008A77C6">
        <w:rPr>
          <w:rFonts w:ascii="Times New Roman" w:hAnsi="Times New Roman" w:cs="Times New Roman"/>
          <w:sz w:val="18"/>
        </w:rPr>
        <w:t>sebagai</w:t>
      </w:r>
      <w:proofErr w:type="spellEnd"/>
      <w:r w:rsidR="00C007A0" w:rsidRPr="008A77C6">
        <w:rPr>
          <w:rFonts w:ascii="Times New Roman" w:hAnsi="Times New Roman" w:cs="Times New Roman"/>
          <w:sz w:val="18"/>
        </w:rPr>
        <w:t xml:space="preserve"> </w:t>
      </w:r>
      <w:proofErr w:type="spellStart"/>
      <w:r w:rsidR="00C007A0" w:rsidRPr="008A77C6">
        <w:rPr>
          <w:rFonts w:ascii="Times New Roman" w:hAnsi="Times New Roman" w:cs="Times New Roman"/>
          <w:sz w:val="18"/>
        </w:rPr>
        <w:t>ionofor</w:t>
      </w:r>
      <w:proofErr w:type="spellEnd"/>
      <w:r w:rsidR="00C007A0" w:rsidRPr="008A77C6">
        <w:rPr>
          <w:rFonts w:ascii="Times New Roman" w:hAnsi="Times New Roman" w:cs="Times New Roman"/>
          <w:sz w:val="18"/>
        </w:rPr>
        <w:t xml:space="preserve"> </w:t>
      </w:r>
      <w:proofErr w:type="spellStart"/>
      <w:r w:rsidR="00C007A0" w:rsidRPr="008A77C6">
        <w:rPr>
          <w:rFonts w:ascii="Times New Roman" w:hAnsi="Times New Roman" w:cs="Times New Roman"/>
          <w:sz w:val="18"/>
        </w:rPr>
        <w:t>bagi</w:t>
      </w:r>
      <w:proofErr w:type="spellEnd"/>
      <w:r w:rsidR="00C007A0" w:rsidRPr="008A77C6">
        <w:rPr>
          <w:rFonts w:ascii="Times New Roman" w:hAnsi="Times New Roman" w:cs="Times New Roman"/>
          <w:sz w:val="18"/>
        </w:rPr>
        <w:t xml:space="preserve"> </w:t>
      </w:r>
      <w:proofErr w:type="spellStart"/>
      <w:r w:rsidR="000D36F9" w:rsidRPr="008A77C6">
        <w:rPr>
          <w:rFonts w:ascii="Times New Roman" w:hAnsi="Times New Roman" w:cs="Times New Roman"/>
          <w:sz w:val="18"/>
        </w:rPr>
        <w:t>pengesanan</w:t>
      </w:r>
      <w:proofErr w:type="spellEnd"/>
      <w:r w:rsidR="000D36F9" w:rsidRPr="008A77C6">
        <w:rPr>
          <w:rFonts w:ascii="Times New Roman" w:hAnsi="Times New Roman" w:cs="Times New Roman"/>
          <w:sz w:val="18"/>
        </w:rPr>
        <w:t xml:space="preserve"> ion Cu</w:t>
      </w:r>
      <w:r w:rsidR="00541635" w:rsidRPr="008A77C6">
        <w:rPr>
          <w:rFonts w:ascii="Times New Roman" w:hAnsi="Times New Roman" w:cs="Times New Roman"/>
          <w:sz w:val="18"/>
        </w:rPr>
        <w:t xml:space="preserve"> </w:t>
      </w:r>
      <w:r w:rsidR="000D36F9" w:rsidRPr="008A77C6">
        <w:rPr>
          <w:rFonts w:ascii="Times New Roman" w:hAnsi="Times New Roman" w:cs="Times New Roman"/>
          <w:sz w:val="18"/>
        </w:rPr>
        <w:t>(II).</w:t>
      </w:r>
      <w:proofErr w:type="gramEnd"/>
    </w:p>
    <w:p w:rsidR="00785CA6" w:rsidRPr="008A77C6" w:rsidRDefault="00785CA6" w:rsidP="00541635">
      <w:pPr>
        <w:outlineLvl w:val="0"/>
        <w:rPr>
          <w:rFonts w:ascii="Times New Roman" w:hAnsi="Times New Roman" w:cs="Times New Roman"/>
          <w:sz w:val="18"/>
        </w:rPr>
      </w:pPr>
    </w:p>
    <w:p w:rsidR="00715CFD" w:rsidRPr="008A77C6" w:rsidRDefault="00785CA6" w:rsidP="00541635">
      <w:pPr>
        <w:outlineLvl w:val="0"/>
        <w:rPr>
          <w:rFonts w:ascii="Times New Roman" w:hAnsi="Times New Roman" w:cs="Times New Roman"/>
          <w:b/>
          <w:color w:val="548DD4" w:themeColor="text2" w:themeTint="99"/>
          <w:sz w:val="18"/>
        </w:rPr>
      </w:pPr>
      <w:r w:rsidRPr="008A77C6">
        <w:rPr>
          <w:rFonts w:ascii="Times New Roman" w:hAnsi="Times New Roman" w:cs="Times New Roman"/>
          <w:b/>
          <w:sz w:val="18"/>
        </w:rPr>
        <w:t xml:space="preserve">Kata </w:t>
      </w:r>
      <w:proofErr w:type="spellStart"/>
      <w:r w:rsidRPr="008A77C6">
        <w:rPr>
          <w:rFonts w:ascii="Times New Roman" w:hAnsi="Times New Roman" w:cs="Times New Roman"/>
          <w:b/>
          <w:sz w:val="18"/>
        </w:rPr>
        <w:t>kunci</w:t>
      </w:r>
      <w:proofErr w:type="spellEnd"/>
      <w:r w:rsidR="005F5A73" w:rsidRPr="008A77C6">
        <w:rPr>
          <w:rFonts w:ascii="Times New Roman" w:hAnsi="Times New Roman" w:cs="Times New Roman"/>
          <w:b/>
          <w:sz w:val="18"/>
        </w:rPr>
        <w:t xml:space="preserve">: </w:t>
      </w:r>
      <w:proofErr w:type="spellStart"/>
      <w:r w:rsidR="003A392C" w:rsidRPr="008A77C6">
        <w:rPr>
          <w:rFonts w:ascii="Times New Roman" w:hAnsi="Times New Roman" w:cs="Times New Roman"/>
          <w:sz w:val="18"/>
        </w:rPr>
        <w:t>piridina</w:t>
      </w:r>
      <w:proofErr w:type="spellEnd"/>
      <w:r w:rsidR="003A392C" w:rsidRPr="008A77C6">
        <w:rPr>
          <w:rFonts w:ascii="Times New Roman" w:hAnsi="Times New Roman" w:cs="Times New Roman"/>
          <w:sz w:val="18"/>
        </w:rPr>
        <w:t xml:space="preserve">, </w:t>
      </w:r>
      <w:proofErr w:type="spellStart"/>
      <w:r w:rsidR="003A392C" w:rsidRPr="008A77C6">
        <w:rPr>
          <w:rFonts w:ascii="Times New Roman" w:hAnsi="Times New Roman" w:cs="Times New Roman"/>
          <w:sz w:val="18"/>
        </w:rPr>
        <w:t>t</w:t>
      </w:r>
      <w:r w:rsidR="005F5A73" w:rsidRPr="008A77C6">
        <w:rPr>
          <w:rFonts w:ascii="Times New Roman" w:hAnsi="Times New Roman" w:cs="Times New Roman"/>
          <w:sz w:val="18"/>
        </w:rPr>
        <w:t>ioure</w:t>
      </w:r>
      <w:r w:rsidR="00C344C7" w:rsidRPr="008A77C6">
        <w:rPr>
          <w:rFonts w:ascii="Times New Roman" w:hAnsi="Times New Roman" w:cs="Times New Roman"/>
          <w:sz w:val="18"/>
        </w:rPr>
        <w:t>a</w:t>
      </w:r>
      <w:proofErr w:type="spellEnd"/>
      <w:r w:rsidR="00C344C7" w:rsidRPr="008A77C6">
        <w:rPr>
          <w:rFonts w:ascii="Times New Roman" w:hAnsi="Times New Roman" w:cs="Times New Roman"/>
          <w:sz w:val="18"/>
        </w:rPr>
        <w:t xml:space="preserve">, </w:t>
      </w:r>
      <w:proofErr w:type="spellStart"/>
      <w:r w:rsidR="00C344C7" w:rsidRPr="008A77C6">
        <w:rPr>
          <w:rFonts w:ascii="Times New Roman" w:hAnsi="Times New Roman" w:cs="Times New Roman"/>
          <w:sz w:val="18"/>
        </w:rPr>
        <w:t>pengesan</w:t>
      </w:r>
      <w:proofErr w:type="spellEnd"/>
      <w:r w:rsidR="00C344C7" w:rsidRPr="008A77C6">
        <w:rPr>
          <w:rFonts w:ascii="Times New Roman" w:hAnsi="Times New Roman" w:cs="Times New Roman"/>
          <w:sz w:val="18"/>
        </w:rPr>
        <w:t xml:space="preserve"> </w:t>
      </w:r>
      <w:proofErr w:type="spellStart"/>
      <w:r w:rsidR="00C344C7" w:rsidRPr="008A77C6">
        <w:rPr>
          <w:rFonts w:ascii="Times New Roman" w:hAnsi="Times New Roman" w:cs="Times New Roman"/>
          <w:sz w:val="18"/>
        </w:rPr>
        <w:t>logam</w:t>
      </w:r>
      <w:proofErr w:type="spellEnd"/>
      <w:r w:rsidR="00C344C7" w:rsidRPr="008A77C6">
        <w:rPr>
          <w:rFonts w:ascii="Times New Roman" w:hAnsi="Times New Roman" w:cs="Times New Roman"/>
          <w:sz w:val="18"/>
        </w:rPr>
        <w:t xml:space="preserve">, </w:t>
      </w:r>
      <w:proofErr w:type="spellStart"/>
      <w:r w:rsidR="00C344C7" w:rsidRPr="008A77C6">
        <w:rPr>
          <w:rFonts w:ascii="Times New Roman" w:hAnsi="Times New Roman" w:cs="Times New Roman"/>
          <w:sz w:val="18"/>
        </w:rPr>
        <w:t>teori</w:t>
      </w:r>
      <w:proofErr w:type="spellEnd"/>
      <w:r w:rsidR="00C344C7" w:rsidRPr="008A77C6">
        <w:rPr>
          <w:rFonts w:ascii="Times New Roman" w:hAnsi="Times New Roman" w:cs="Times New Roman"/>
          <w:sz w:val="18"/>
        </w:rPr>
        <w:t xml:space="preserve"> </w:t>
      </w:r>
      <w:proofErr w:type="spellStart"/>
      <w:r w:rsidR="00C344C7" w:rsidRPr="008A77C6">
        <w:rPr>
          <w:rFonts w:ascii="Times New Roman" w:hAnsi="Times New Roman" w:cs="Times New Roman"/>
          <w:sz w:val="18"/>
        </w:rPr>
        <w:t>fungsi</w:t>
      </w:r>
      <w:proofErr w:type="spellEnd"/>
      <w:r w:rsidR="00C344C7" w:rsidRPr="008A77C6">
        <w:rPr>
          <w:rFonts w:ascii="Times New Roman" w:hAnsi="Times New Roman" w:cs="Times New Roman"/>
          <w:sz w:val="18"/>
        </w:rPr>
        <w:t xml:space="preserve"> </w:t>
      </w:r>
      <w:proofErr w:type="spellStart"/>
      <w:r w:rsidR="005F5A73" w:rsidRPr="008A77C6">
        <w:rPr>
          <w:rFonts w:ascii="Times New Roman" w:hAnsi="Times New Roman" w:cs="Times New Roman"/>
          <w:sz w:val="18"/>
        </w:rPr>
        <w:t>ketumpatan</w:t>
      </w:r>
      <w:proofErr w:type="spellEnd"/>
      <w:r w:rsidR="005F5A73" w:rsidRPr="008A77C6">
        <w:rPr>
          <w:rFonts w:ascii="Times New Roman" w:hAnsi="Times New Roman" w:cs="Times New Roman"/>
          <w:sz w:val="18"/>
        </w:rPr>
        <w:t xml:space="preserve">, </w:t>
      </w:r>
      <w:proofErr w:type="spellStart"/>
      <w:r w:rsidR="005F5A73" w:rsidRPr="008A77C6">
        <w:rPr>
          <w:rFonts w:ascii="Times New Roman" w:hAnsi="Times New Roman" w:cs="Times New Roman"/>
          <w:sz w:val="18"/>
        </w:rPr>
        <w:t>spektroskopi</w:t>
      </w:r>
      <w:proofErr w:type="spellEnd"/>
      <w:r w:rsidR="005F5A73" w:rsidRPr="008A77C6">
        <w:rPr>
          <w:rFonts w:ascii="Times New Roman" w:hAnsi="Times New Roman" w:cs="Times New Roman"/>
          <w:sz w:val="18"/>
        </w:rPr>
        <w:t xml:space="preserve"> </w:t>
      </w:r>
    </w:p>
    <w:p w:rsidR="00541635" w:rsidRPr="008A77C6" w:rsidRDefault="00541635" w:rsidP="00541635">
      <w:pPr>
        <w:outlineLvl w:val="0"/>
        <w:rPr>
          <w:rFonts w:ascii="Times New Roman" w:hAnsi="Times New Roman" w:cs="Times New Roman"/>
          <w:b/>
          <w:color w:val="548DD4" w:themeColor="text2" w:themeTint="99"/>
          <w:sz w:val="18"/>
        </w:rPr>
      </w:pPr>
    </w:p>
    <w:p w:rsidR="00785CA6" w:rsidRPr="008A77C6" w:rsidRDefault="00785CA6" w:rsidP="00541635">
      <w:pPr>
        <w:jc w:val="center"/>
        <w:outlineLvl w:val="0"/>
        <w:rPr>
          <w:rFonts w:ascii="Times New Roman" w:hAnsi="Times New Roman" w:cs="Times New Roman"/>
          <w:b/>
        </w:rPr>
      </w:pPr>
      <w:r w:rsidRPr="008A77C6">
        <w:rPr>
          <w:rFonts w:ascii="Times New Roman" w:hAnsi="Times New Roman" w:cs="Times New Roman"/>
          <w:b/>
        </w:rPr>
        <w:t>Introduction</w:t>
      </w:r>
    </w:p>
    <w:p w:rsidR="005F5A73" w:rsidRPr="008A77C6" w:rsidRDefault="005F5A73" w:rsidP="00541635">
      <w:pPr>
        <w:keepNext/>
        <w:widowControl/>
        <w:wordWrap/>
        <w:autoSpaceDE/>
        <w:autoSpaceDN/>
        <w:spacing w:before="360"/>
        <w:ind w:right="-6"/>
        <w:contextualSpacing/>
        <w:outlineLvl w:val="1"/>
        <w:rPr>
          <w:rFonts w:ascii="Times New Roman" w:eastAsia="Times New Roman" w:hAnsi="Times New Roman" w:cs="Arial"/>
          <w:bCs/>
          <w:iCs/>
          <w:kern w:val="0"/>
          <w:szCs w:val="28"/>
          <w:lang w:val="en-GB" w:eastAsia="en-GB"/>
        </w:rPr>
      </w:pPr>
      <w:r w:rsidRPr="008A77C6">
        <w:rPr>
          <w:rFonts w:ascii="Times New Roman" w:eastAsia="Times New Roman" w:hAnsi="Times New Roman" w:cs="Arial"/>
          <w:bCs/>
          <w:iCs/>
          <w:kern w:val="0"/>
          <w:szCs w:val="28"/>
          <w:lang w:val="en-GB" w:eastAsia="en-GB"/>
        </w:rPr>
        <w:t>In this developing era, industrial sector has rapidly become one of the most important sectors throughout the world. Production and manufacturing sectors gradually increase the rate of pollution as a result of the industrialisation process. Undoubtedly, metal as pollutant is known to be one of the common water pollution and has emerged as a harmful pollutant due to its toxicity at low concentration. Excessive amount of heavy metals will produce various toxicological effects and danger to most living organisms including to human [1,</w:t>
      </w:r>
      <w:r w:rsidR="00541635" w:rsidRPr="008A77C6">
        <w:rPr>
          <w:rFonts w:ascii="Times New Roman" w:eastAsia="Times New Roman" w:hAnsi="Times New Roman" w:cs="Arial"/>
          <w:bCs/>
          <w:iCs/>
          <w:kern w:val="0"/>
          <w:szCs w:val="28"/>
          <w:lang w:val="en-GB" w:eastAsia="en-GB"/>
        </w:rPr>
        <w:t xml:space="preserve"> </w:t>
      </w:r>
      <w:r w:rsidRPr="008A77C6">
        <w:rPr>
          <w:rFonts w:ascii="Times New Roman" w:eastAsia="Times New Roman" w:hAnsi="Times New Roman" w:cs="Arial"/>
          <w:bCs/>
          <w:iCs/>
          <w:kern w:val="0"/>
          <w:szCs w:val="28"/>
          <w:lang w:val="en-GB" w:eastAsia="en-GB"/>
        </w:rPr>
        <w:t>2]. Among these, copper (Cu) which is classified as one of the metal pollutants which known to be toxic substance at certain concentration [3,</w:t>
      </w:r>
      <w:r w:rsidR="00541635" w:rsidRPr="008A77C6">
        <w:rPr>
          <w:rFonts w:ascii="Times New Roman" w:eastAsia="Times New Roman" w:hAnsi="Times New Roman" w:cs="Arial"/>
          <w:bCs/>
          <w:iCs/>
          <w:kern w:val="0"/>
          <w:szCs w:val="28"/>
          <w:lang w:val="en-GB" w:eastAsia="en-GB"/>
        </w:rPr>
        <w:t xml:space="preserve"> 4].  Furthermore, Aziz et al.</w:t>
      </w:r>
      <w:r w:rsidRPr="008A77C6">
        <w:rPr>
          <w:rFonts w:ascii="Times New Roman" w:eastAsia="Times New Roman" w:hAnsi="Times New Roman" w:cs="Arial"/>
          <w:bCs/>
          <w:iCs/>
          <w:kern w:val="0"/>
          <w:szCs w:val="28"/>
          <w:lang w:val="en-GB" w:eastAsia="en-GB"/>
        </w:rPr>
        <w:t xml:space="preserve"> [5] reported the maximum limit under Standard B of Malaysian-Environmental Quality Act 1974 (Sewage and Industrial Effluents) 1979 is 1.0 mg/L which eventually make the detection process of this species to be such a challenge. Generally, metal detection in water samples depends on the utilization of expensive </w:t>
      </w:r>
      <w:r w:rsidR="00541635" w:rsidRPr="008A77C6">
        <w:rPr>
          <w:rFonts w:ascii="Times New Roman" w:eastAsia="Times New Roman" w:hAnsi="Times New Roman" w:cs="Arial"/>
          <w:bCs/>
          <w:iCs/>
          <w:kern w:val="0"/>
          <w:szCs w:val="28"/>
          <w:lang w:val="en-GB" w:eastAsia="en-GB"/>
        </w:rPr>
        <w:t>instrumentation</w:t>
      </w:r>
      <w:r w:rsidRPr="008A77C6">
        <w:rPr>
          <w:rFonts w:ascii="Times New Roman" w:eastAsia="Times New Roman" w:hAnsi="Times New Roman" w:cs="Arial"/>
          <w:bCs/>
          <w:iCs/>
          <w:kern w:val="0"/>
          <w:szCs w:val="28"/>
          <w:lang w:val="en-GB" w:eastAsia="en-GB"/>
        </w:rPr>
        <w:t xml:space="preserve"> techniques which at certain extend, can be </w:t>
      </w:r>
      <w:r w:rsidRPr="008A77C6">
        <w:rPr>
          <w:rFonts w:ascii="Times New Roman" w:eastAsia="Times New Roman" w:hAnsi="Times New Roman" w:cs="Arial"/>
          <w:bCs/>
          <w:iCs/>
          <w:kern w:val="0"/>
          <w:szCs w:val="28"/>
          <w:lang w:val="en-GB" w:eastAsia="en-GB"/>
        </w:rPr>
        <w:lastRenderedPageBreak/>
        <w:t>rather complicated and time consuming [6</w:t>
      </w:r>
      <w:r w:rsidR="00541635" w:rsidRPr="008A77C6">
        <w:rPr>
          <w:rFonts w:ascii="Times New Roman" w:eastAsia="Times New Roman" w:hAnsi="Times New Roman" w:cs="Arial"/>
          <w:bCs/>
          <w:iCs/>
          <w:kern w:val="0"/>
          <w:szCs w:val="28"/>
          <w:lang w:val="en-GB" w:eastAsia="en-GB"/>
        </w:rPr>
        <w:t xml:space="preserve"> – </w:t>
      </w:r>
      <w:r w:rsidRPr="008A77C6">
        <w:rPr>
          <w:rFonts w:ascii="Times New Roman" w:eastAsia="Times New Roman" w:hAnsi="Times New Roman" w:cs="Arial"/>
          <w:bCs/>
          <w:iCs/>
          <w:kern w:val="0"/>
          <w:szCs w:val="28"/>
          <w:lang w:val="en-GB" w:eastAsia="en-GB"/>
        </w:rPr>
        <w:t xml:space="preserve">8]. Nowadays, there is a growing interest on research directed to the precaution of environmental control and industrial processes. Therefore, chemical sensor has arisen as an ideal option due to its rapid and simple approach towards detection. Thus, we proposed to synthesise and characterise a new class of </w:t>
      </w:r>
      <w:proofErr w:type="spellStart"/>
      <w:r w:rsidRPr="008A77C6">
        <w:rPr>
          <w:rFonts w:ascii="Times New Roman" w:eastAsia="Times New Roman" w:hAnsi="Times New Roman" w:cs="Arial"/>
          <w:bCs/>
          <w:iCs/>
          <w:kern w:val="0"/>
          <w:szCs w:val="28"/>
          <w:lang w:val="en-GB" w:eastAsia="en-GB"/>
        </w:rPr>
        <w:t>ionophores</w:t>
      </w:r>
      <w:proofErr w:type="spellEnd"/>
      <w:r w:rsidRPr="008A77C6">
        <w:rPr>
          <w:rFonts w:ascii="Times New Roman" w:eastAsia="Times New Roman" w:hAnsi="Times New Roman" w:cs="Arial"/>
          <w:bCs/>
          <w:iCs/>
          <w:kern w:val="0"/>
          <w:szCs w:val="28"/>
          <w:lang w:val="en-GB" w:eastAsia="en-GB"/>
        </w:rPr>
        <w:t xml:space="preserve"> featuring multi-chelating agent of </w:t>
      </w:r>
      <w:proofErr w:type="spellStart"/>
      <w:r w:rsidRPr="008A77C6">
        <w:rPr>
          <w:rFonts w:ascii="Times New Roman" w:eastAsia="Times New Roman" w:hAnsi="Times New Roman" w:cs="Arial"/>
          <w:bCs/>
          <w:iCs/>
          <w:kern w:val="0"/>
          <w:szCs w:val="28"/>
          <w:lang w:val="en-GB" w:eastAsia="en-GB"/>
        </w:rPr>
        <w:t>pyridyl-thiourea</w:t>
      </w:r>
      <w:proofErr w:type="spellEnd"/>
      <w:r w:rsidRPr="008A77C6">
        <w:rPr>
          <w:rFonts w:ascii="Times New Roman" w:eastAsia="Times New Roman" w:hAnsi="Times New Roman" w:cs="Arial"/>
          <w:bCs/>
          <w:iCs/>
          <w:kern w:val="0"/>
          <w:szCs w:val="28"/>
          <w:lang w:val="en-GB" w:eastAsia="en-GB"/>
        </w:rPr>
        <w:t xml:space="preserve"> derivatives which were fabricated into thin-film as molecular sensor towards copper</w:t>
      </w:r>
      <w:r w:rsidR="00541635" w:rsidRPr="008A77C6">
        <w:rPr>
          <w:rFonts w:ascii="Times New Roman" w:eastAsia="Times New Roman" w:hAnsi="Times New Roman" w:cs="Arial"/>
          <w:bCs/>
          <w:iCs/>
          <w:kern w:val="0"/>
          <w:szCs w:val="28"/>
          <w:lang w:val="en-GB" w:eastAsia="en-GB"/>
        </w:rPr>
        <w:t xml:space="preserve"> </w:t>
      </w:r>
      <w:r w:rsidRPr="008A77C6">
        <w:rPr>
          <w:rFonts w:ascii="Times New Roman" w:eastAsia="Times New Roman" w:hAnsi="Times New Roman" w:cs="Arial"/>
          <w:bCs/>
          <w:iCs/>
          <w:kern w:val="0"/>
          <w:szCs w:val="28"/>
          <w:lang w:val="en-GB" w:eastAsia="en-GB"/>
        </w:rPr>
        <w:t xml:space="preserve">(II) ion as an </w:t>
      </w:r>
      <w:proofErr w:type="spellStart"/>
      <w:r w:rsidRPr="008A77C6">
        <w:rPr>
          <w:rFonts w:ascii="Times New Roman" w:eastAsia="Times New Roman" w:hAnsi="Times New Roman" w:cs="Arial"/>
          <w:bCs/>
          <w:iCs/>
          <w:kern w:val="0"/>
          <w:szCs w:val="28"/>
          <w:lang w:val="en-GB" w:eastAsia="en-GB"/>
        </w:rPr>
        <w:t>analyte</w:t>
      </w:r>
      <w:proofErr w:type="spellEnd"/>
      <w:r w:rsidRPr="008A77C6">
        <w:rPr>
          <w:rFonts w:ascii="Times New Roman" w:eastAsia="Times New Roman" w:hAnsi="Times New Roman" w:cs="Arial"/>
          <w:bCs/>
          <w:iCs/>
          <w:kern w:val="0"/>
          <w:szCs w:val="28"/>
          <w:lang w:val="en-GB" w:eastAsia="en-GB"/>
        </w:rPr>
        <w:t xml:space="preserve"> of choice. A series of pyridine substituted </w:t>
      </w:r>
      <w:proofErr w:type="spellStart"/>
      <w:r w:rsidRPr="008A77C6">
        <w:rPr>
          <w:rFonts w:ascii="Times New Roman" w:eastAsia="Times New Roman" w:hAnsi="Times New Roman" w:cs="Arial"/>
          <w:bCs/>
          <w:iCs/>
          <w:kern w:val="0"/>
          <w:szCs w:val="28"/>
          <w:lang w:val="en-GB" w:eastAsia="en-GB"/>
        </w:rPr>
        <w:t>thiourea</w:t>
      </w:r>
      <w:proofErr w:type="spellEnd"/>
      <w:r w:rsidRPr="008A77C6">
        <w:rPr>
          <w:rFonts w:ascii="Times New Roman" w:eastAsia="Times New Roman" w:hAnsi="Times New Roman" w:cs="Arial"/>
          <w:bCs/>
          <w:iCs/>
          <w:kern w:val="0"/>
          <w:szCs w:val="28"/>
          <w:lang w:val="en-GB" w:eastAsia="en-GB"/>
        </w:rPr>
        <w:t xml:space="preserve"> compounds with different aromatic substituents namely biphenyl and 3,5-dimethoxybenzene were synthesised as proposed metal </w:t>
      </w:r>
      <w:proofErr w:type="spellStart"/>
      <w:r w:rsidRPr="008A77C6">
        <w:rPr>
          <w:rFonts w:ascii="Times New Roman" w:eastAsia="Times New Roman" w:hAnsi="Times New Roman" w:cs="Arial"/>
          <w:bCs/>
          <w:iCs/>
          <w:kern w:val="0"/>
          <w:szCs w:val="28"/>
          <w:lang w:val="en-GB" w:eastAsia="en-GB"/>
        </w:rPr>
        <w:t>dication</w:t>
      </w:r>
      <w:proofErr w:type="spellEnd"/>
      <w:r w:rsidRPr="008A77C6">
        <w:rPr>
          <w:rFonts w:ascii="Times New Roman" w:eastAsia="Times New Roman" w:hAnsi="Times New Roman" w:cs="Arial"/>
          <w:bCs/>
          <w:iCs/>
          <w:kern w:val="0"/>
          <w:szCs w:val="28"/>
          <w:lang w:val="en-GB" w:eastAsia="en-GB"/>
        </w:rPr>
        <w:t xml:space="preserve"> sensors prior treated as </w:t>
      </w:r>
      <w:proofErr w:type="spellStart"/>
      <w:r w:rsidRPr="008A77C6">
        <w:rPr>
          <w:rFonts w:ascii="Times New Roman" w:eastAsia="Times New Roman" w:hAnsi="Times New Roman" w:cs="Arial"/>
          <w:bCs/>
          <w:iCs/>
          <w:kern w:val="0"/>
          <w:szCs w:val="28"/>
          <w:lang w:val="en-GB" w:eastAsia="en-GB"/>
        </w:rPr>
        <w:t>chemosensor</w:t>
      </w:r>
      <w:proofErr w:type="spellEnd"/>
      <w:r w:rsidRPr="008A77C6">
        <w:rPr>
          <w:rFonts w:ascii="Times New Roman" w:eastAsia="Times New Roman" w:hAnsi="Times New Roman" w:cs="Arial"/>
          <w:bCs/>
          <w:iCs/>
          <w:kern w:val="0"/>
          <w:szCs w:val="28"/>
          <w:lang w:val="en-GB" w:eastAsia="en-GB"/>
        </w:rPr>
        <w:t xml:space="preserve"> for the detection of Cu</w:t>
      </w:r>
      <w:r w:rsidR="00541635" w:rsidRPr="008A77C6">
        <w:rPr>
          <w:rFonts w:ascii="Times New Roman" w:eastAsia="Times New Roman" w:hAnsi="Times New Roman" w:cs="Arial"/>
          <w:bCs/>
          <w:iCs/>
          <w:kern w:val="0"/>
          <w:szCs w:val="28"/>
          <w:lang w:val="en-GB" w:eastAsia="en-GB"/>
        </w:rPr>
        <w:t xml:space="preserve"> </w:t>
      </w:r>
      <w:r w:rsidRPr="008A77C6">
        <w:rPr>
          <w:rFonts w:ascii="Times New Roman" w:eastAsia="Times New Roman" w:hAnsi="Times New Roman" w:cs="Arial"/>
          <w:bCs/>
          <w:iCs/>
          <w:kern w:val="0"/>
          <w:szCs w:val="28"/>
          <w:lang w:val="en-GB" w:eastAsia="en-GB"/>
        </w:rPr>
        <w:t xml:space="preserve">(II) ion in the form of thin films. Figure 1 depicts all molecular structures of </w:t>
      </w:r>
      <w:proofErr w:type="spellStart"/>
      <w:r w:rsidRPr="008A77C6">
        <w:rPr>
          <w:rFonts w:ascii="Times New Roman" w:eastAsia="Times New Roman" w:hAnsi="Times New Roman" w:cs="Arial"/>
          <w:bCs/>
          <w:iCs/>
          <w:kern w:val="0"/>
          <w:szCs w:val="28"/>
          <w:lang w:val="en-GB" w:eastAsia="en-GB"/>
        </w:rPr>
        <w:t>ionophores</w:t>
      </w:r>
      <w:proofErr w:type="spellEnd"/>
      <w:r w:rsidRPr="008A77C6">
        <w:rPr>
          <w:rFonts w:ascii="Times New Roman" w:eastAsia="Times New Roman" w:hAnsi="Times New Roman" w:cs="Arial"/>
          <w:bCs/>
          <w:iCs/>
          <w:kern w:val="0"/>
          <w:szCs w:val="28"/>
          <w:lang w:val="en-GB" w:eastAsia="en-GB"/>
        </w:rPr>
        <w:t xml:space="preserve"> synthesised in this study.</w:t>
      </w:r>
    </w:p>
    <w:p w:rsidR="005F5A73" w:rsidRPr="008A77C6" w:rsidRDefault="005F5A73" w:rsidP="005F5A73">
      <w:pPr>
        <w:keepNext/>
        <w:widowControl/>
        <w:wordWrap/>
        <w:autoSpaceDE/>
        <w:autoSpaceDN/>
        <w:spacing w:before="360"/>
        <w:ind w:right="567"/>
        <w:contextualSpacing/>
        <w:outlineLvl w:val="1"/>
        <w:rPr>
          <w:rFonts w:ascii="Times New Roman" w:eastAsia="Times New Roman" w:hAnsi="Times New Roman" w:cs="Arial"/>
          <w:bCs/>
          <w:iCs/>
          <w:kern w:val="0"/>
          <w:szCs w:val="28"/>
          <w:lang w:val="en-GB" w:eastAsia="en-GB"/>
        </w:rPr>
      </w:pPr>
    </w:p>
    <w:p w:rsidR="005F5A73" w:rsidRPr="008A77C6" w:rsidRDefault="005F5A73" w:rsidP="005F5A73">
      <w:pPr>
        <w:keepNext/>
        <w:widowControl/>
        <w:wordWrap/>
        <w:autoSpaceDE/>
        <w:autoSpaceDN/>
        <w:spacing w:before="360"/>
        <w:ind w:right="-6"/>
        <w:contextualSpacing/>
        <w:outlineLvl w:val="1"/>
        <w:rPr>
          <w:rFonts w:ascii="Times New Roman" w:eastAsia="Times New Roman" w:hAnsi="Times New Roman" w:cs="Arial"/>
          <w:bCs/>
          <w:iCs/>
          <w:kern w:val="0"/>
          <w:szCs w:val="28"/>
          <w:lang w:val="en-GB" w:eastAsia="en-GB"/>
        </w:rPr>
      </w:pPr>
      <w:r w:rsidRPr="008A77C6">
        <w:rPr>
          <w:rFonts w:ascii="Times New Roman" w:eastAsia="Times New Roman" w:hAnsi="Times New Roman" w:cs="Arial"/>
          <w:bCs/>
          <w:iCs/>
          <w:kern w:val="0"/>
          <w:szCs w:val="28"/>
          <w:lang w:val="en-GB" w:eastAsia="en-GB"/>
        </w:rPr>
        <w:t xml:space="preserve">Due to electronic conjugation system, multiple donor atoms (S, O and N) for </w:t>
      </w:r>
      <w:proofErr w:type="spellStart"/>
      <w:r w:rsidRPr="008A77C6">
        <w:rPr>
          <w:rFonts w:ascii="Times New Roman" w:eastAsia="Times New Roman" w:hAnsi="Times New Roman" w:cs="Arial"/>
          <w:bCs/>
          <w:iCs/>
          <w:kern w:val="0"/>
          <w:szCs w:val="28"/>
          <w:lang w:val="en-GB" w:eastAsia="en-GB"/>
        </w:rPr>
        <w:t>complexation</w:t>
      </w:r>
      <w:proofErr w:type="spellEnd"/>
      <w:r w:rsidRPr="008A77C6">
        <w:rPr>
          <w:rFonts w:ascii="Times New Roman" w:eastAsia="Times New Roman" w:hAnsi="Times New Roman" w:cs="Arial"/>
          <w:bCs/>
          <w:iCs/>
          <w:kern w:val="0"/>
          <w:szCs w:val="28"/>
          <w:lang w:val="en-GB" w:eastAsia="en-GB"/>
        </w:rPr>
        <w:t xml:space="preserve"> and ease of synthesis, </w:t>
      </w:r>
      <w:proofErr w:type="spellStart"/>
      <w:r w:rsidRPr="008A77C6">
        <w:rPr>
          <w:rFonts w:ascii="Times New Roman" w:eastAsia="Times New Roman" w:hAnsi="Times New Roman" w:cs="Arial"/>
          <w:bCs/>
          <w:iCs/>
          <w:kern w:val="0"/>
          <w:szCs w:val="28"/>
          <w:lang w:val="en-GB" w:eastAsia="en-GB"/>
        </w:rPr>
        <w:t>thiourea</w:t>
      </w:r>
      <w:proofErr w:type="spellEnd"/>
      <w:r w:rsidRPr="008A77C6">
        <w:rPr>
          <w:rFonts w:ascii="Times New Roman" w:eastAsia="Times New Roman" w:hAnsi="Times New Roman" w:cs="Arial"/>
          <w:bCs/>
          <w:iCs/>
          <w:kern w:val="0"/>
          <w:szCs w:val="28"/>
          <w:lang w:val="en-GB" w:eastAsia="en-GB"/>
        </w:rPr>
        <w:t xml:space="preserve"> moiety was chosen as material for development of potential chemical sensor. In order to enhance electronic conjugation of this system, several electron donor groups (R) were selected which expected to generate ideal flow of electrons via the progress of fair electronic conjugation in </w:t>
      </w:r>
      <w:proofErr w:type="spellStart"/>
      <w:r w:rsidRPr="008A77C6">
        <w:rPr>
          <w:rFonts w:ascii="Times New Roman" w:eastAsia="Times New Roman" w:hAnsi="Times New Roman" w:cs="Arial"/>
          <w:bCs/>
          <w:iCs/>
          <w:kern w:val="0"/>
          <w:szCs w:val="28"/>
          <w:lang w:val="en-GB" w:eastAsia="en-GB"/>
        </w:rPr>
        <w:t>thiourea</w:t>
      </w:r>
      <w:proofErr w:type="spellEnd"/>
      <w:r w:rsidRPr="008A77C6">
        <w:rPr>
          <w:rFonts w:ascii="Times New Roman" w:eastAsia="Times New Roman" w:hAnsi="Times New Roman" w:cs="Arial"/>
          <w:bCs/>
          <w:iCs/>
          <w:kern w:val="0"/>
          <w:szCs w:val="28"/>
          <w:lang w:val="en-GB" w:eastAsia="en-GB"/>
        </w:rPr>
        <w:t xml:space="preserve"> molecular framework. Besides, pyridine was introduced as substituent in this system to increase number of possible binding sites for interaction of metal ion. In order to specifically find the accurate interacting site of this molecule towards copper</w:t>
      </w:r>
      <w:r w:rsidR="00541635" w:rsidRPr="008A77C6">
        <w:rPr>
          <w:rFonts w:ascii="Times New Roman" w:eastAsia="Times New Roman" w:hAnsi="Times New Roman" w:cs="Arial"/>
          <w:bCs/>
          <w:iCs/>
          <w:kern w:val="0"/>
          <w:szCs w:val="28"/>
          <w:lang w:val="en-GB" w:eastAsia="en-GB"/>
        </w:rPr>
        <w:t xml:space="preserve"> </w:t>
      </w:r>
      <w:r w:rsidRPr="008A77C6">
        <w:rPr>
          <w:rFonts w:ascii="Times New Roman" w:eastAsia="Times New Roman" w:hAnsi="Times New Roman" w:cs="Arial"/>
          <w:bCs/>
          <w:iCs/>
          <w:kern w:val="0"/>
          <w:szCs w:val="28"/>
          <w:lang w:val="en-GB" w:eastAsia="en-GB"/>
        </w:rPr>
        <w:t>(II), density functional theory (DFT) calculation using Gaussian 09 was also carried out. The study on limit of detection, reproducibility and efficiency of these molecules in the form of thin films were carried out via UV-visible analysis. Result revealed that the efficiency and suitability of this system can be applied as chemical sensor for Cu</w:t>
      </w:r>
      <w:r w:rsidRPr="008A77C6">
        <w:rPr>
          <w:rFonts w:ascii="Times New Roman" w:eastAsia="Times New Roman" w:hAnsi="Times New Roman" w:cs="Arial"/>
          <w:bCs/>
          <w:iCs/>
          <w:kern w:val="0"/>
          <w:szCs w:val="28"/>
          <w:vertAlign w:val="superscript"/>
          <w:lang w:val="en-GB" w:eastAsia="en-GB"/>
        </w:rPr>
        <w:t>2+</w:t>
      </w:r>
      <w:r w:rsidRPr="008A77C6">
        <w:rPr>
          <w:rFonts w:ascii="Times New Roman" w:eastAsia="Times New Roman" w:hAnsi="Times New Roman" w:cs="Arial"/>
          <w:bCs/>
          <w:iCs/>
          <w:kern w:val="0"/>
          <w:szCs w:val="28"/>
          <w:lang w:val="en-GB" w:eastAsia="en-GB"/>
        </w:rPr>
        <w:t xml:space="preserve"> ion detection.</w:t>
      </w:r>
    </w:p>
    <w:p w:rsidR="005F5A73" w:rsidRPr="008A77C6" w:rsidRDefault="005F5A73" w:rsidP="005F5A73">
      <w:pPr>
        <w:keepNext/>
        <w:widowControl/>
        <w:wordWrap/>
        <w:autoSpaceDE/>
        <w:autoSpaceDN/>
        <w:spacing w:before="360"/>
        <w:ind w:right="-6"/>
        <w:contextualSpacing/>
        <w:outlineLvl w:val="1"/>
        <w:rPr>
          <w:rFonts w:ascii="Times New Roman" w:eastAsia="Times New Roman" w:hAnsi="Times New Roman" w:cs="Arial"/>
          <w:bCs/>
          <w:iCs/>
          <w:kern w:val="0"/>
          <w:szCs w:val="28"/>
          <w:lang w:val="en-GB" w:eastAsia="en-GB"/>
        </w:rPr>
      </w:pPr>
    </w:p>
    <w:p w:rsidR="005F5A73" w:rsidRPr="008A77C6" w:rsidRDefault="002C7AF9" w:rsidP="005F5A73">
      <w:pPr>
        <w:keepNext/>
        <w:widowControl/>
        <w:wordWrap/>
        <w:autoSpaceDE/>
        <w:autoSpaceDN/>
        <w:spacing w:before="360"/>
        <w:ind w:right="-6"/>
        <w:contextualSpacing/>
        <w:outlineLvl w:val="1"/>
        <w:rPr>
          <w:rFonts w:ascii="Times New Roman" w:eastAsia="Times New Roman" w:hAnsi="Times New Roman" w:cs="Arial"/>
          <w:bCs/>
          <w:iCs/>
          <w:kern w:val="0"/>
          <w:szCs w:val="28"/>
          <w:lang w:val="en-GB" w:eastAsia="en-GB"/>
        </w:rPr>
      </w:pPr>
      <w:r>
        <w:rPr>
          <w:rFonts w:ascii="Times New Roman" w:hAnsi="Times New Roman" w:cs="Times New Roman"/>
          <w:noProof/>
          <w:lang w:val="ms-MY" w:eastAsia="ms-MY"/>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304.6pt;margin-top:2.65pt;width:141.35pt;height:64.1pt;z-index:251659264;mso-position-horizontal-relative:text;mso-position-vertical-relative:text;mso-width-relative:page;mso-height-relative:page" wrapcoords="2197 533 122 1867 244 2133 3051 4800 2441 10400 2807 17600 122 19200 122 19467 2197 20800 2807 20800 3051 20800 3417 17600 13058 17600 20868 15733 21356 10400 21356 6667 19769 5867 14034 4800 14644 3200 14766 1600 14400 533 2197 533">
            <v:imagedata r:id="rId8" o:title=""/>
            <w10:wrap type="tight"/>
          </v:shape>
          <o:OLEObject Type="Embed" ProgID="ChemDraw.Document.6.0" ShapeID="_x0000_s1027" DrawAspect="Content" ObjectID="_1513806013" r:id="rId9"/>
        </w:pict>
      </w:r>
      <w:r>
        <w:rPr>
          <w:rFonts w:ascii="Times New Roman" w:eastAsia="Times New Roman" w:hAnsi="Times New Roman" w:cs="Arial"/>
          <w:bCs/>
          <w:iCs/>
          <w:noProof/>
          <w:kern w:val="0"/>
          <w:szCs w:val="28"/>
          <w:lang w:val="ms-MY" w:eastAsia="ms-MY"/>
        </w:rPr>
        <w:pict>
          <v:shape id="_x0000_s1026" type="#_x0000_t75" style="position:absolute;left:0;text-align:left;margin-left:57.95pt;margin-top:2.65pt;width:146.15pt;height:43.75pt;z-index:251658240;mso-position-horizontal-relative:text;mso-position-vertical-relative:text;mso-width-relative:page;mso-height-relative:page" wrapcoords="15130 665 14433 5982 3882 6646 398 7643 100 13292 199 14954 597 16615 597 18942 5276 20271 12144 20271 18912 20271 19709 20271 21003 17945 20903 16615 21301 15618 21401 13292 21301 8308 20107 7311 15329 5982 15827 4652 16026 2326 15727 665 15130 665">
            <v:imagedata r:id="rId10" o:title=""/>
            <w10:wrap type="tight"/>
          </v:shape>
          <o:OLEObject Type="Embed" ProgID="ChemDraw.Document.6.0" ShapeID="_x0000_s1026" DrawAspect="Content" ObjectID="_1513806014" r:id="rId11"/>
        </w:pict>
      </w:r>
    </w:p>
    <w:p w:rsidR="005F5A73" w:rsidRPr="008A77C6" w:rsidRDefault="005F5A73" w:rsidP="005F5A73">
      <w:pPr>
        <w:keepNext/>
        <w:widowControl/>
        <w:wordWrap/>
        <w:autoSpaceDE/>
        <w:autoSpaceDN/>
        <w:spacing w:before="360"/>
        <w:ind w:right="-6"/>
        <w:contextualSpacing/>
        <w:outlineLvl w:val="1"/>
        <w:rPr>
          <w:rFonts w:ascii="Times New Roman" w:eastAsia="Times New Roman" w:hAnsi="Times New Roman" w:cs="Arial"/>
          <w:bCs/>
          <w:iCs/>
          <w:kern w:val="0"/>
          <w:szCs w:val="28"/>
          <w:lang w:val="en-GB" w:eastAsia="en-GB"/>
        </w:rPr>
      </w:pPr>
    </w:p>
    <w:p w:rsidR="005F5A73" w:rsidRPr="008A77C6" w:rsidRDefault="005F5A73" w:rsidP="005F5A73">
      <w:pPr>
        <w:keepNext/>
        <w:widowControl/>
        <w:wordWrap/>
        <w:autoSpaceDE/>
        <w:autoSpaceDN/>
        <w:spacing w:before="360"/>
        <w:ind w:right="-6"/>
        <w:contextualSpacing/>
        <w:outlineLvl w:val="1"/>
        <w:rPr>
          <w:rFonts w:ascii="Times New Roman" w:eastAsia="Times New Roman" w:hAnsi="Times New Roman" w:cs="Arial"/>
          <w:bCs/>
          <w:iCs/>
          <w:kern w:val="0"/>
          <w:szCs w:val="28"/>
          <w:lang w:val="en-GB" w:eastAsia="en-GB"/>
        </w:rPr>
      </w:pPr>
    </w:p>
    <w:p w:rsidR="005F5A73" w:rsidRPr="008A77C6" w:rsidRDefault="005F5A73" w:rsidP="00785CA6">
      <w:pPr>
        <w:jc w:val="center"/>
        <w:outlineLvl w:val="0"/>
        <w:rPr>
          <w:rFonts w:ascii="Times New Roman" w:hAnsi="Times New Roman" w:cs="Times New Roman"/>
        </w:rPr>
      </w:pPr>
    </w:p>
    <w:p w:rsidR="005F5A73" w:rsidRPr="008A77C6" w:rsidRDefault="005F5A73" w:rsidP="00785CA6">
      <w:pPr>
        <w:jc w:val="center"/>
        <w:outlineLvl w:val="0"/>
        <w:rPr>
          <w:rFonts w:ascii="Times New Roman" w:hAnsi="Times New Roman" w:cs="Times New Roman"/>
          <w:b/>
          <w:color w:val="548DD4" w:themeColor="text2" w:themeTint="99"/>
          <w:sz w:val="24"/>
        </w:rPr>
      </w:pPr>
      <w:r w:rsidRPr="008A77C6">
        <w:rPr>
          <w:rFonts w:ascii="Times New Roman" w:eastAsia="Times New Roman" w:hAnsi="Times New Roman" w:cs="Times New Roman"/>
          <w:noProof/>
          <w:kern w:val="0"/>
          <w:sz w:val="24"/>
          <w:szCs w:val="24"/>
          <w:lang w:eastAsia="en-US"/>
        </w:rPr>
        <mc:AlternateContent>
          <mc:Choice Requires="wps">
            <w:drawing>
              <wp:anchor distT="0" distB="0" distL="114300" distR="114300" simplePos="0" relativeHeight="251663360" behindDoc="0" locked="0" layoutInCell="1" allowOverlap="1" wp14:anchorId="2BDE6103" wp14:editId="0D3C8C68">
                <wp:simplePos x="0" y="0"/>
                <wp:positionH relativeFrom="column">
                  <wp:posOffset>4573270</wp:posOffset>
                </wp:positionH>
                <wp:positionV relativeFrom="paragraph">
                  <wp:posOffset>165100</wp:posOffset>
                </wp:positionV>
                <wp:extent cx="467360" cy="265430"/>
                <wp:effectExtent l="0" t="0" r="8890" b="1270"/>
                <wp:wrapNone/>
                <wp:docPr id="16" name="Text Box 16"/>
                <wp:cNvGraphicFramePr/>
                <a:graphic xmlns:a="http://schemas.openxmlformats.org/drawingml/2006/main">
                  <a:graphicData uri="http://schemas.microsoft.com/office/word/2010/wordprocessingShape">
                    <wps:wsp>
                      <wps:cNvSpPr txBox="1"/>
                      <wps:spPr>
                        <a:xfrm>
                          <a:off x="0" y="0"/>
                          <a:ext cx="467360" cy="265430"/>
                        </a:xfrm>
                        <a:prstGeom prst="rect">
                          <a:avLst/>
                        </a:prstGeom>
                        <a:solidFill>
                          <a:sysClr val="window" lastClr="FFFFFF"/>
                        </a:solidFill>
                        <a:ln w="6350">
                          <a:noFill/>
                        </a:ln>
                        <a:effectLst/>
                      </wps:spPr>
                      <wps:txbx>
                        <w:txbxContent>
                          <w:p w:rsidR="00901BF0" w:rsidRPr="00BA132E" w:rsidRDefault="00901BF0" w:rsidP="005F5A73">
                            <w:pPr>
                              <w:rPr>
                                <w:rFonts w:ascii="Times New Roman" w:hAnsi="Times New Roman" w:cs="Times New Roman"/>
                                <w:b/>
                              </w:rPr>
                            </w:pPr>
                            <w:r w:rsidRPr="00BA132E">
                              <w:rPr>
                                <w:rFonts w:ascii="Times New Roman" w:hAnsi="Times New Roman" w:cs="Times New Roman"/>
                                <w:b/>
                              </w:rPr>
                              <w:t>L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6" o:spid="_x0000_s1026" type="#_x0000_t202" style="position:absolute;left:0;text-align:left;margin-left:360.1pt;margin-top:13pt;width:36.8pt;height:20.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" fillcolor="window" stroked="f" strokeweight=".5pt">
                <v:textbox>
                  <w:txbxContent>
                    <w:p w:rsidR="00901BF0" w:rsidRPr="00BA132E" w:rsidRDefault="00901BF0" w:rsidP="005F5A73">
                      <w:pPr>
                        <w:rPr>
                          <w:rFonts w:ascii="Times New Roman" w:hAnsi="Times New Roman" w:cs="Times New Roman"/>
                          <w:b/>
                        </w:rPr>
                      </w:pPr>
                      <w:r w:rsidRPr="00BA132E">
                        <w:rPr>
                          <w:rFonts w:ascii="Times New Roman" w:hAnsi="Times New Roman" w:cs="Times New Roman"/>
                          <w:b/>
                        </w:rPr>
                        <w:t>L2</w:t>
                      </w:r>
                    </w:p>
                  </w:txbxContent>
                </v:textbox>
              </v:shape>
            </w:pict>
          </mc:Fallback>
        </mc:AlternateContent>
      </w:r>
    </w:p>
    <w:p w:rsidR="005F5A73" w:rsidRPr="008A77C6" w:rsidRDefault="005F5A73" w:rsidP="00785CA6">
      <w:pPr>
        <w:jc w:val="left"/>
        <w:outlineLvl w:val="0"/>
        <w:rPr>
          <w:rFonts w:ascii="Times New Roman" w:hAnsi="Times New Roman" w:cs="Times New Roman"/>
          <w:b/>
          <w:color w:val="548DD4" w:themeColor="text2" w:themeTint="99"/>
          <w:sz w:val="24"/>
        </w:rPr>
      </w:pPr>
      <w:r w:rsidRPr="008A77C6">
        <w:rPr>
          <w:rFonts w:ascii="Times New Roman" w:eastAsia="Times New Roman" w:hAnsi="Times New Roman" w:cs="Times New Roman"/>
          <w:noProof/>
          <w:kern w:val="0"/>
          <w:sz w:val="24"/>
          <w:szCs w:val="24"/>
          <w:lang w:eastAsia="en-US"/>
        </w:rPr>
        <mc:AlternateContent>
          <mc:Choice Requires="wps">
            <w:drawing>
              <wp:anchor distT="0" distB="0" distL="114300" distR="114300" simplePos="0" relativeHeight="251661312" behindDoc="0" locked="0" layoutInCell="1" allowOverlap="1" wp14:anchorId="66E31CDD" wp14:editId="31D73522">
                <wp:simplePos x="0" y="0"/>
                <wp:positionH relativeFrom="column">
                  <wp:posOffset>1510665</wp:posOffset>
                </wp:positionH>
                <wp:positionV relativeFrom="paragraph">
                  <wp:posOffset>13335</wp:posOffset>
                </wp:positionV>
                <wp:extent cx="467360" cy="265430"/>
                <wp:effectExtent l="0" t="0" r="8890" b="1270"/>
                <wp:wrapNone/>
                <wp:docPr id="11" name="Text Box 11"/>
                <wp:cNvGraphicFramePr/>
                <a:graphic xmlns:a="http://schemas.openxmlformats.org/drawingml/2006/main">
                  <a:graphicData uri="http://schemas.microsoft.com/office/word/2010/wordprocessingShape">
                    <wps:wsp>
                      <wps:cNvSpPr txBox="1"/>
                      <wps:spPr>
                        <a:xfrm>
                          <a:off x="0" y="0"/>
                          <a:ext cx="467360" cy="265430"/>
                        </a:xfrm>
                        <a:prstGeom prst="rect">
                          <a:avLst/>
                        </a:prstGeom>
                        <a:solidFill>
                          <a:sysClr val="window" lastClr="FFFFFF"/>
                        </a:solidFill>
                        <a:ln w="6350">
                          <a:noFill/>
                        </a:ln>
                        <a:effectLst/>
                      </wps:spPr>
                      <wps:txbx>
                        <w:txbxContent>
                          <w:p w:rsidR="00901BF0" w:rsidRPr="00BA132E" w:rsidRDefault="00901BF0" w:rsidP="005F5A73">
                            <w:pPr>
                              <w:jc w:val="center"/>
                              <w:rPr>
                                <w:rFonts w:ascii="Times New Roman" w:hAnsi="Times New Roman" w:cs="Times New Roman"/>
                                <w:b/>
                              </w:rPr>
                            </w:pPr>
                            <w:r w:rsidRPr="00BA132E">
                              <w:rPr>
                                <w:rFonts w:ascii="Times New Roman" w:hAnsi="Times New Roman" w:cs="Times New Roman"/>
                                <w:b/>
                              </w:rPr>
                              <w:t>L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27" type="#_x0000_t202" style="position:absolute;margin-left:118.95pt;margin-top:1.05pt;width:36.8pt;height:20.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" fillcolor="window" stroked="f" strokeweight=".5pt">
                <v:textbox>
                  <w:txbxContent>
                    <w:p w:rsidR="00901BF0" w:rsidRPr="00BA132E" w:rsidRDefault="00901BF0" w:rsidP="005F5A73">
                      <w:pPr>
                        <w:jc w:val="center"/>
                        <w:rPr>
                          <w:rFonts w:ascii="Times New Roman" w:hAnsi="Times New Roman" w:cs="Times New Roman"/>
                          <w:b/>
                        </w:rPr>
                      </w:pPr>
                      <w:r w:rsidRPr="00BA132E">
                        <w:rPr>
                          <w:rFonts w:ascii="Times New Roman" w:hAnsi="Times New Roman" w:cs="Times New Roman"/>
                          <w:b/>
                        </w:rPr>
                        <w:t>L1</w:t>
                      </w:r>
                    </w:p>
                  </w:txbxContent>
                </v:textbox>
              </v:shape>
            </w:pict>
          </mc:Fallback>
        </mc:AlternateContent>
      </w:r>
    </w:p>
    <w:p w:rsidR="005F5A73" w:rsidRPr="008A77C6" w:rsidRDefault="005F5A73" w:rsidP="00785CA6">
      <w:pPr>
        <w:jc w:val="left"/>
        <w:outlineLvl w:val="0"/>
        <w:rPr>
          <w:rFonts w:ascii="Times New Roman" w:hAnsi="Times New Roman" w:cs="Times New Roman"/>
          <w:b/>
          <w:color w:val="548DD4" w:themeColor="text2" w:themeTint="99"/>
          <w:sz w:val="24"/>
        </w:rPr>
      </w:pPr>
    </w:p>
    <w:p w:rsidR="005F5A73" w:rsidRPr="008A77C6" w:rsidRDefault="005F5A73" w:rsidP="005F5A73">
      <w:pPr>
        <w:widowControl/>
        <w:wordWrap/>
        <w:autoSpaceDE/>
        <w:autoSpaceDN/>
        <w:spacing w:line="480" w:lineRule="auto"/>
        <w:jc w:val="center"/>
        <w:rPr>
          <w:rFonts w:ascii="Times New Roman" w:eastAsia="Times New Roman" w:hAnsi="Times New Roman" w:cs="Times New Roman"/>
          <w:kern w:val="0"/>
          <w:szCs w:val="24"/>
          <w:lang w:val="en-GB" w:eastAsia="en-GB"/>
        </w:rPr>
      </w:pPr>
      <w:proofErr w:type="gramStart"/>
      <w:r w:rsidRPr="008A77C6">
        <w:rPr>
          <w:rFonts w:ascii="Times New Roman" w:eastAsia="Times New Roman" w:hAnsi="Times New Roman" w:cs="Times New Roman"/>
          <w:kern w:val="0"/>
          <w:szCs w:val="24"/>
          <w:lang w:val="en-GB" w:eastAsia="en-GB"/>
        </w:rPr>
        <w:t>Figure</w:t>
      </w:r>
      <w:r w:rsidR="00541635" w:rsidRPr="008A77C6">
        <w:rPr>
          <w:rFonts w:ascii="Times New Roman" w:eastAsia="Times New Roman" w:hAnsi="Times New Roman" w:cs="Times New Roman"/>
          <w:kern w:val="0"/>
          <w:szCs w:val="24"/>
          <w:lang w:val="en-GB" w:eastAsia="en-GB"/>
        </w:rPr>
        <w:t xml:space="preserve"> 1.</w:t>
      </w:r>
      <w:proofErr w:type="gramEnd"/>
      <w:r w:rsidR="00541635" w:rsidRPr="008A77C6">
        <w:rPr>
          <w:rFonts w:ascii="Times New Roman" w:eastAsia="Times New Roman" w:hAnsi="Times New Roman" w:cs="Times New Roman"/>
          <w:kern w:val="0"/>
          <w:szCs w:val="24"/>
          <w:lang w:val="en-GB" w:eastAsia="en-GB"/>
        </w:rPr>
        <w:t xml:space="preserve"> </w:t>
      </w:r>
      <w:r w:rsidR="003A392C" w:rsidRPr="008A77C6">
        <w:rPr>
          <w:rFonts w:ascii="Times New Roman" w:eastAsia="Times New Roman" w:hAnsi="Times New Roman" w:cs="Times New Roman"/>
          <w:kern w:val="0"/>
          <w:szCs w:val="24"/>
          <w:lang w:val="en-GB" w:eastAsia="en-GB"/>
        </w:rPr>
        <w:t xml:space="preserve">The molecular structures of </w:t>
      </w:r>
      <w:r w:rsidRPr="008A77C6">
        <w:rPr>
          <w:rFonts w:ascii="Times New Roman" w:eastAsia="Times New Roman" w:hAnsi="Times New Roman" w:cs="Times New Roman"/>
          <w:kern w:val="0"/>
          <w:szCs w:val="24"/>
          <w:lang w:val="en-GB" w:eastAsia="en-GB"/>
        </w:rPr>
        <w:t>pyridine-</w:t>
      </w:r>
      <w:proofErr w:type="spellStart"/>
      <w:r w:rsidRPr="008A77C6">
        <w:rPr>
          <w:rFonts w:ascii="Times New Roman" w:eastAsia="Times New Roman" w:hAnsi="Times New Roman" w:cs="Times New Roman"/>
          <w:kern w:val="0"/>
          <w:szCs w:val="24"/>
          <w:lang w:val="en-GB" w:eastAsia="en-GB"/>
        </w:rPr>
        <w:t>thiourea</w:t>
      </w:r>
      <w:proofErr w:type="spellEnd"/>
      <w:r w:rsidRPr="008A77C6">
        <w:rPr>
          <w:rFonts w:ascii="Times New Roman" w:eastAsia="Times New Roman" w:hAnsi="Times New Roman" w:cs="Times New Roman"/>
          <w:kern w:val="0"/>
          <w:szCs w:val="24"/>
          <w:lang w:val="en-GB" w:eastAsia="en-GB"/>
        </w:rPr>
        <w:t xml:space="preserve"> derivatives</w:t>
      </w:r>
    </w:p>
    <w:p w:rsidR="00785CA6" w:rsidRPr="008A77C6" w:rsidRDefault="00DE73D6" w:rsidP="00541635">
      <w:pPr>
        <w:jc w:val="center"/>
        <w:outlineLvl w:val="0"/>
        <w:rPr>
          <w:rFonts w:ascii="Times New Roman" w:hAnsi="Times New Roman" w:cs="Times New Roman"/>
          <w:b/>
          <w:szCs w:val="20"/>
        </w:rPr>
      </w:pPr>
      <w:r w:rsidRPr="008A77C6">
        <w:rPr>
          <w:rFonts w:ascii="Times New Roman" w:hAnsi="Times New Roman" w:cs="Times New Roman"/>
          <w:b/>
          <w:szCs w:val="20"/>
        </w:rPr>
        <w:t>Materials and Methods</w:t>
      </w:r>
    </w:p>
    <w:p w:rsidR="005F5A73" w:rsidRPr="008A77C6" w:rsidRDefault="005F5A73" w:rsidP="005F5A73">
      <w:pPr>
        <w:widowControl/>
        <w:tabs>
          <w:tab w:val="left" w:pos="2200"/>
        </w:tabs>
        <w:wordWrap/>
        <w:autoSpaceDE/>
        <w:autoSpaceDN/>
        <w:rPr>
          <w:rFonts w:ascii="Times New Roman" w:eastAsia="Times New Roman" w:hAnsi="Times New Roman" w:cs="Times New Roman"/>
          <w:b/>
          <w:kern w:val="0"/>
          <w:szCs w:val="24"/>
          <w:lang w:val="en-GB" w:eastAsia="en-GB"/>
        </w:rPr>
      </w:pPr>
      <w:r w:rsidRPr="008A77C6">
        <w:rPr>
          <w:rFonts w:ascii="Times New Roman" w:eastAsia="Times New Roman" w:hAnsi="Times New Roman" w:cs="Times New Roman"/>
          <w:b/>
          <w:kern w:val="0"/>
          <w:szCs w:val="24"/>
          <w:lang w:val="en-GB" w:eastAsia="en-GB"/>
        </w:rPr>
        <w:t>Reagents</w:t>
      </w:r>
    </w:p>
    <w:p w:rsidR="00B65F12" w:rsidRPr="008A77C6" w:rsidRDefault="001758CF" w:rsidP="00B65F12">
      <w:pPr>
        <w:widowControl/>
        <w:tabs>
          <w:tab w:val="left" w:pos="2200"/>
        </w:tabs>
        <w:wordWrap/>
        <w:autoSpaceDE/>
        <w:autoSpaceDN/>
        <w:rPr>
          <w:rFonts w:ascii="Times New Roman" w:eastAsia="Times New Roman" w:hAnsi="Times New Roman" w:cs="Times New Roman"/>
          <w:kern w:val="0"/>
          <w:szCs w:val="24"/>
          <w:lang w:val="en-GB" w:eastAsia="en-GB"/>
        </w:rPr>
      </w:pPr>
      <w:r w:rsidRPr="008A77C6">
        <w:rPr>
          <w:rFonts w:ascii="Times New Roman" w:eastAsia="Times New Roman" w:hAnsi="Times New Roman" w:cs="Times New Roman"/>
          <w:kern w:val="0"/>
          <w:szCs w:val="24"/>
          <w:lang w:val="en-GB" w:eastAsia="en-GB"/>
        </w:rPr>
        <w:t xml:space="preserve">The chemicals used, namely </w:t>
      </w:r>
      <w:r w:rsidR="005F5A73" w:rsidRPr="008A77C6">
        <w:rPr>
          <w:rFonts w:ascii="Times New Roman" w:eastAsia="Times New Roman" w:hAnsi="Times New Roman" w:cs="Times New Roman"/>
          <w:kern w:val="0"/>
          <w:szCs w:val="24"/>
          <w:lang w:val="en-GB" w:eastAsia="en-GB"/>
        </w:rPr>
        <w:t xml:space="preserve">ammonium </w:t>
      </w:r>
      <w:proofErr w:type="spellStart"/>
      <w:r w:rsidR="005F5A73" w:rsidRPr="008A77C6">
        <w:rPr>
          <w:rFonts w:ascii="Times New Roman" w:eastAsia="Times New Roman" w:hAnsi="Times New Roman" w:cs="Times New Roman"/>
          <w:kern w:val="0"/>
          <w:szCs w:val="24"/>
          <w:lang w:val="en-GB" w:eastAsia="en-GB"/>
        </w:rPr>
        <w:t>thiocyanate</w:t>
      </w:r>
      <w:proofErr w:type="spellEnd"/>
      <w:r w:rsidR="005F5A73" w:rsidRPr="008A77C6">
        <w:rPr>
          <w:rFonts w:ascii="Times New Roman" w:eastAsia="Times New Roman" w:hAnsi="Times New Roman" w:cs="Times New Roman"/>
          <w:kern w:val="0"/>
          <w:szCs w:val="24"/>
          <w:lang w:val="en-GB" w:eastAsia="en-GB"/>
        </w:rPr>
        <w:t>, 2-benzylaminopyridine, biphenyl-4-carbonyl chloride, and 3</w:t>
      </w:r>
      <w:proofErr w:type="gramStart"/>
      <w:r w:rsidR="005F5A73" w:rsidRPr="008A77C6">
        <w:rPr>
          <w:rFonts w:ascii="Times New Roman" w:eastAsia="Times New Roman" w:hAnsi="Times New Roman" w:cs="Times New Roman"/>
          <w:kern w:val="0"/>
          <w:szCs w:val="24"/>
          <w:lang w:val="en-GB" w:eastAsia="en-GB"/>
        </w:rPr>
        <w:t>,5</w:t>
      </w:r>
      <w:proofErr w:type="gramEnd"/>
      <w:r w:rsidR="005F5A73" w:rsidRPr="008A77C6">
        <w:rPr>
          <w:rFonts w:ascii="Times New Roman" w:eastAsia="Times New Roman" w:hAnsi="Times New Roman" w:cs="Times New Roman"/>
          <w:kern w:val="0"/>
          <w:szCs w:val="24"/>
          <w:lang w:val="en-GB" w:eastAsia="en-GB"/>
        </w:rPr>
        <w:t xml:space="preserve">-dimethoxy benzoyl chloride, were purchased from Sigma-Aldrich, Merck, </w:t>
      </w:r>
      <w:proofErr w:type="spellStart"/>
      <w:r w:rsidR="005F5A73" w:rsidRPr="008A77C6">
        <w:rPr>
          <w:rFonts w:ascii="Times New Roman" w:eastAsia="Times New Roman" w:hAnsi="Times New Roman" w:cs="Times New Roman"/>
          <w:kern w:val="0"/>
          <w:szCs w:val="24"/>
          <w:lang w:val="en-GB" w:eastAsia="en-GB"/>
        </w:rPr>
        <w:t>Acrós</w:t>
      </w:r>
      <w:proofErr w:type="spellEnd"/>
      <w:r w:rsidR="005F5A73" w:rsidRPr="008A77C6">
        <w:rPr>
          <w:rFonts w:ascii="Times New Roman" w:eastAsia="Times New Roman" w:hAnsi="Times New Roman" w:cs="Times New Roman"/>
          <w:kern w:val="0"/>
          <w:szCs w:val="24"/>
          <w:lang w:val="en-GB" w:eastAsia="en-GB"/>
        </w:rPr>
        <w:t xml:space="preserve"> Organics, and R &amp; M Chemical. All solvents used in this study such as acetone, chloroform, dichloromethane, diethyl ether, ethyl acetate, hexane, methanol, and acetonitrile were purchased from Merck, Fisher Scientific, and R &amp; M Chemical. For film membrane preparation, high molecular weight </w:t>
      </w:r>
      <w:proofErr w:type="gramStart"/>
      <w:r w:rsidR="005F5A73" w:rsidRPr="008A77C6">
        <w:rPr>
          <w:rFonts w:ascii="Times New Roman" w:eastAsia="Times New Roman" w:hAnsi="Times New Roman" w:cs="Times New Roman"/>
          <w:kern w:val="0"/>
          <w:szCs w:val="24"/>
          <w:lang w:val="en-GB" w:eastAsia="en-GB"/>
        </w:rPr>
        <w:t>poly(</w:t>
      </w:r>
      <w:proofErr w:type="gramEnd"/>
      <w:r w:rsidR="005F5A73" w:rsidRPr="008A77C6">
        <w:rPr>
          <w:rFonts w:ascii="Times New Roman" w:eastAsia="Times New Roman" w:hAnsi="Times New Roman" w:cs="Times New Roman"/>
          <w:kern w:val="0"/>
          <w:szCs w:val="24"/>
          <w:lang w:val="en-GB" w:eastAsia="en-GB"/>
        </w:rPr>
        <w:t xml:space="preserve">vinyl chloride)(PVC), sodium </w:t>
      </w:r>
      <w:proofErr w:type="spellStart"/>
      <w:r w:rsidR="005F5A73" w:rsidRPr="008A77C6">
        <w:rPr>
          <w:rFonts w:ascii="Times New Roman" w:eastAsia="Times New Roman" w:hAnsi="Times New Roman" w:cs="Times New Roman"/>
          <w:kern w:val="0"/>
          <w:szCs w:val="24"/>
          <w:lang w:val="en-GB" w:eastAsia="en-GB"/>
        </w:rPr>
        <w:t>tetraphenyl</w:t>
      </w:r>
      <w:proofErr w:type="spellEnd"/>
      <w:r w:rsidR="005F5A73" w:rsidRPr="008A77C6">
        <w:rPr>
          <w:rFonts w:ascii="Times New Roman" w:eastAsia="Times New Roman" w:hAnsi="Times New Roman" w:cs="Times New Roman"/>
          <w:kern w:val="0"/>
          <w:szCs w:val="24"/>
          <w:lang w:val="en-GB" w:eastAsia="en-GB"/>
        </w:rPr>
        <w:t xml:space="preserve"> borate, </w:t>
      </w:r>
      <w:proofErr w:type="spellStart"/>
      <w:r w:rsidR="005F5A73" w:rsidRPr="008A77C6">
        <w:rPr>
          <w:rFonts w:ascii="Times New Roman" w:eastAsia="Times New Roman" w:hAnsi="Times New Roman" w:cs="Times New Roman"/>
          <w:kern w:val="0"/>
          <w:szCs w:val="24"/>
          <w:lang w:val="en-GB" w:eastAsia="en-GB"/>
        </w:rPr>
        <w:t>tributyl</w:t>
      </w:r>
      <w:proofErr w:type="spellEnd"/>
      <w:r w:rsidR="005F5A73" w:rsidRPr="008A77C6">
        <w:rPr>
          <w:rFonts w:ascii="Times New Roman" w:eastAsia="Times New Roman" w:hAnsi="Times New Roman" w:cs="Times New Roman"/>
          <w:kern w:val="0"/>
          <w:szCs w:val="24"/>
          <w:lang w:val="en-GB" w:eastAsia="en-GB"/>
        </w:rPr>
        <w:t xml:space="preserve"> phosphate, and </w:t>
      </w:r>
      <w:proofErr w:type="spellStart"/>
      <w:r w:rsidR="005F5A73" w:rsidRPr="008A77C6">
        <w:rPr>
          <w:rFonts w:ascii="Times New Roman" w:eastAsia="Times New Roman" w:hAnsi="Times New Roman" w:cs="Times New Roman"/>
          <w:kern w:val="0"/>
          <w:szCs w:val="24"/>
          <w:lang w:val="en-GB" w:eastAsia="en-GB"/>
        </w:rPr>
        <w:t>tetrahydrofuran</w:t>
      </w:r>
      <w:proofErr w:type="spellEnd"/>
      <w:r w:rsidR="005F5A73" w:rsidRPr="008A77C6">
        <w:rPr>
          <w:rFonts w:ascii="Times New Roman" w:eastAsia="Times New Roman" w:hAnsi="Times New Roman" w:cs="Times New Roman"/>
          <w:kern w:val="0"/>
          <w:szCs w:val="24"/>
          <w:lang w:val="en-GB" w:eastAsia="en-GB"/>
        </w:rPr>
        <w:t xml:space="preserve"> (THF) were used as received from Merck.</w:t>
      </w:r>
    </w:p>
    <w:p w:rsidR="00B65F12" w:rsidRPr="008A77C6" w:rsidRDefault="00B65F12" w:rsidP="00B65F12">
      <w:pPr>
        <w:widowControl/>
        <w:tabs>
          <w:tab w:val="left" w:pos="2200"/>
        </w:tabs>
        <w:wordWrap/>
        <w:autoSpaceDE/>
        <w:autoSpaceDN/>
        <w:rPr>
          <w:rFonts w:ascii="Times New Roman" w:eastAsia="Times New Roman" w:hAnsi="Times New Roman" w:cs="Times New Roman"/>
          <w:kern w:val="0"/>
          <w:szCs w:val="24"/>
          <w:lang w:val="en-GB" w:eastAsia="en-GB"/>
        </w:rPr>
      </w:pPr>
    </w:p>
    <w:p w:rsidR="00B65F12" w:rsidRPr="008A77C6" w:rsidRDefault="00FD60E4" w:rsidP="00FD60E4">
      <w:pPr>
        <w:widowControl/>
        <w:tabs>
          <w:tab w:val="left" w:pos="2200"/>
        </w:tabs>
        <w:wordWrap/>
        <w:autoSpaceDE/>
        <w:autoSpaceDN/>
        <w:rPr>
          <w:rFonts w:ascii="Times New Roman" w:eastAsia="Times New Roman" w:hAnsi="Times New Roman" w:cs="Times New Roman"/>
          <w:kern w:val="0"/>
          <w:szCs w:val="24"/>
          <w:lang w:val="en-GB" w:eastAsia="en-GB"/>
        </w:rPr>
      </w:pPr>
      <w:r w:rsidRPr="008A77C6">
        <w:rPr>
          <w:rFonts w:ascii="Times New Roman" w:eastAsia="Times New Roman" w:hAnsi="Times New Roman" w:cs="Times New Roman"/>
          <w:b/>
          <w:kern w:val="0"/>
          <w:szCs w:val="24"/>
          <w:lang w:val="en-GB" w:eastAsia="en-GB"/>
        </w:rPr>
        <w:t>Characterisation</w:t>
      </w:r>
    </w:p>
    <w:p w:rsidR="00600301" w:rsidRPr="008A77C6" w:rsidRDefault="00FD60E4" w:rsidP="00973433">
      <w:pPr>
        <w:widowControl/>
        <w:tabs>
          <w:tab w:val="left" w:pos="2200"/>
        </w:tabs>
        <w:wordWrap/>
        <w:autoSpaceDE/>
        <w:autoSpaceDN/>
        <w:rPr>
          <w:rFonts w:ascii="Times New Roman" w:eastAsia="Times New Roman" w:hAnsi="Times New Roman" w:cs="Times New Roman"/>
          <w:kern w:val="0"/>
          <w:szCs w:val="24"/>
          <w:lang w:val="en-GB" w:eastAsia="en-GB"/>
        </w:rPr>
      </w:pPr>
      <w:r w:rsidRPr="008A77C6">
        <w:rPr>
          <w:rFonts w:ascii="Times New Roman" w:eastAsia="Times New Roman" w:hAnsi="Times New Roman" w:cs="Times New Roman"/>
          <w:kern w:val="0"/>
          <w:szCs w:val="24"/>
          <w:lang w:val="en-GB" w:eastAsia="en-GB"/>
        </w:rPr>
        <w:t>Infrared (IR) spectra were recorded using FT-IR Perkin-Elmer 100 spectrophotometer within spectral range 4000-400 cm</w:t>
      </w:r>
      <w:r w:rsidRPr="008A77C6">
        <w:rPr>
          <w:rFonts w:ascii="Times New Roman" w:eastAsia="Times New Roman" w:hAnsi="Times New Roman" w:cs="Times New Roman"/>
          <w:kern w:val="0"/>
          <w:szCs w:val="24"/>
          <w:vertAlign w:val="superscript"/>
          <w:lang w:val="en-GB" w:eastAsia="en-GB"/>
        </w:rPr>
        <w:t>-1</w:t>
      </w:r>
      <w:r w:rsidRPr="008A77C6">
        <w:rPr>
          <w:rFonts w:ascii="Times New Roman" w:eastAsia="Times New Roman" w:hAnsi="Times New Roman" w:cs="Times New Roman"/>
          <w:kern w:val="0"/>
          <w:szCs w:val="24"/>
          <w:lang w:val="en-GB" w:eastAsia="en-GB"/>
        </w:rPr>
        <w:t xml:space="preserve">. CHNS microanalysis was carried out using a FLASHEA 1112 CHNS analyser for determination of percentage of CHNS elements presence in the synthesised compounds. NMR spectra were recorded on </w:t>
      </w:r>
      <w:proofErr w:type="spellStart"/>
      <w:r w:rsidRPr="008A77C6">
        <w:rPr>
          <w:rFonts w:ascii="Times New Roman" w:eastAsia="Times New Roman" w:hAnsi="Times New Roman" w:cs="Times New Roman"/>
          <w:kern w:val="0"/>
          <w:szCs w:val="24"/>
          <w:lang w:val="en-GB" w:eastAsia="en-GB"/>
        </w:rPr>
        <w:t>Bruker</w:t>
      </w:r>
      <w:proofErr w:type="spellEnd"/>
      <w:r w:rsidRPr="008A77C6">
        <w:rPr>
          <w:rFonts w:ascii="Times New Roman" w:eastAsia="Times New Roman" w:hAnsi="Times New Roman" w:cs="Times New Roman"/>
          <w:kern w:val="0"/>
          <w:szCs w:val="24"/>
          <w:lang w:val="en-GB" w:eastAsia="en-GB"/>
        </w:rPr>
        <w:t xml:space="preserve"> </w:t>
      </w:r>
      <w:proofErr w:type="spellStart"/>
      <w:r w:rsidRPr="008A77C6">
        <w:rPr>
          <w:rFonts w:ascii="Times New Roman" w:eastAsia="Times New Roman" w:hAnsi="Times New Roman" w:cs="Times New Roman"/>
          <w:kern w:val="0"/>
          <w:szCs w:val="24"/>
          <w:lang w:val="en-GB" w:eastAsia="en-GB"/>
        </w:rPr>
        <w:t>Avance</w:t>
      </w:r>
      <w:proofErr w:type="spellEnd"/>
      <w:r w:rsidRPr="008A77C6">
        <w:rPr>
          <w:rFonts w:ascii="Times New Roman" w:eastAsia="Times New Roman" w:hAnsi="Times New Roman" w:cs="Times New Roman"/>
          <w:kern w:val="0"/>
          <w:szCs w:val="24"/>
          <w:lang w:val="en-GB" w:eastAsia="en-GB"/>
        </w:rPr>
        <w:t xml:space="preserve"> III 400 (</w:t>
      </w:r>
      <w:r w:rsidRPr="008A77C6">
        <w:rPr>
          <w:rFonts w:ascii="Times New Roman" w:eastAsia="Times New Roman" w:hAnsi="Times New Roman" w:cs="Times New Roman"/>
          <w:kern w:val="0"/>
          <w:szCs w:val="24"/>
          <w:vertAlign w:val="superscript"/>
          <w:lang w:val="en-GB" w:eastAsia="en-GB"/>
        </w:rPr>
        <w:t>1</w:t>
      </w:r>
      <w:r w:rsidRPr="008A77C6">
        <w:rPr>
          <w:rFonts w:ascii="Times New Roman" w:eastAsia="Times New Roman" w:hAnsi="Times New Roman" w:cs="Times New Roman"/>
          <w:kern w:val="0"/>
          <w:szCs w:val="24"/>
          <w:lang w:val="en-GB" w:eastAsia="en-GB"/>
        </w:rPr>
        <w:t xml:space="preserve">H 400.11 MHz, </w:t>
      </w:r>
      <w:r w:rsidRPr="008A77C6">
        <w:rPr>
          <w:rFonts w:ascii="Times New Roman" w:eastAsia="Times New Roman" w:hAnsi="Times New Roman" w:cs="Times New Roman"/>
          <w:kern w:val="0"/>
          <w:szCs w:val="24"/>
          <w:vertAlign w:val="superscript"/>
          <w:lang w:val="en-GB" w:eastAsia="en-GB"/>
        </w:rPr>
        <w:t>13</w:t>
      </w:r>
      <w:r w:rsidRPr="008A77C6">
        <w:rPr>
          <w:rFonts w:ascii="Times New Roman" w:eastAsia="Times New Roman" w:hAnsi="Times New Roman" w:cs="Times New Roman"/>
          <w:kern w:val="0"/>
          <w:szCs w:val="24"/>
          <w:lang w:val="en-GB" w:eastAsia="en-GB"/>
        </w:rPr>
        <w:t xml:space="preserve">C 100.61 MHz) using </w:t>
      </w:r>
      <w:proofErr w:type="spellStart"/>
      <w:r w:rsidRPr="008A77C6">
        <w:rPr>
          <w:rFonts w:ascii="Times New Roman" w:eastAsia="Times New Roman" w:hAnsi="Times New Roman" w:cs="Times New Roman"/>
          <w:kern w:val="0"/>
          <w:szCs w:val="24"/>
          <w:lang w:val="en-GB" w:eastAsia="en-GB"/>
        </w:rPr>
        <w:t>deuterated</w:t>
      </w:r>
      <w:proofErr w:type="spellEnd"/>
      <w:r w:rsidRPr="008A77C6">
        <w:rPr>
          <w:rFonts w:ascii="Times New Roman" w:eastAsia="Times New Roman" w:hAnsi="Times New Roman" w:cs="Times New Roman"/>
          <w:kern w:val="0"/>
          <w:szCs w:val="24"/>
          <w:lang w:val="en-GB" w:eastAsia="en-GB"/>
        </w:rPr>
        <w:t xml:space="preserve"> chloroform (CDCl</w:t>
      </w:r>
      <w:r w:rsidRPr="008A77C6">
        <w:rPr>
          <w:rFonts w:ascii="Times New Roman" w:eastAsia="Times New Roman" w:hAnsi="Times New Roman" w:cs="Times New Roman"/>
          <w:kern w:val="0"/>
          <w:szCs w:val="24"/>
          <w:vertAlign w:val="subscript"/>
          <w:lang w:val="en-GB" w:eastAsia="en-GB"/>
        </w:rPr>
        <w:t>3</w:t>
      </w:r>
      <w:r w:rsidRPr="008A77C6">
        <w:rPr>
          <w:rFonts w:ascii="Times New Roman" w:eastAsia="Times New Roman" w:hAnsi="Times New Roman" w:cs="Times New Roman"/>
          <w:kern w:val="0"/>
          <w:szCs w:val="24"/>
          <w:lang w:val="en-GB" w:eastAsia="en-GB"/>
        </w:rPr>
        <w:t xml:space="preserve">) at room temperature. The interaction between </w:t>
      </w:r>
      <w:proofErr w:type="spellStart"/>
      <w:r w:rsidRPr="008A77C6">
        <w:rPr>
          <w:rFonts w:ascii="Times New Roman" w:eastAsia="Times New Roman" w:hAnsi="Times New Roman" w:cs="Times New Roman"/>
          <w:kern w:val="0"/>
          <w:szCs w:val="24"/>
          <w:lang w:val="en-GB" w:eastAsia="en-GB"/>
        </w:rPr>
        <w:t>ionophores</w:t>
      </w:r>
      <w:proofErr w:type="spellEnd"/>
      <w:r w:rsidRPr="008A77C6">
        <w:rPr>
          <w:rFonts w:ascii="Times New Roman" w:eastAsia="Times New Roman" w:hAnsi="Times New Roman" w:cs="Times New Roman"/>
          <w:kern w:val="0"/>
          <w:szCs w:val="24"/>
          <w:lang w:val="en-GB" w:eastAsia="en-GB"/>
        </w:rPr>
        <w:t xml:space="preserve"> and Cu</w:t>
      </w:r>
      <w:r w:rsidRPr="008A77C6">
        <w:rPr>
          <w:rFonts w:ascii="Times New Roman" w:eastAsia="Times New Roman" w:hAnsi="Times New Roman" w:cs="Times New Roman"/>
          <w:kern w:val="0"/>
          <w:szCs w:val="24"/>
          <w:vertAlign w:val="superscript"/>
          <w:lang w:val="en-GB" w:eastAsia="en-GB"/>
        </w:rPr>
        <w:t>2+</w:t>
      </w:r>
      <w:r w:rsidRPr="008A77C6">
        <w:rPr>
          <w:rFonts w:ascii="Times New Roman" w:eastAsia="Times New Roman" w:hAnsi="Times New Roman" w:cs="Times New Roman"/>
          <w:kern w:val="0"/>
          <w:szCs w:val="24"/>
          <w:lang w:val="en-GB" w:eastAsia="en-GB"/>
        </w:rPr>
        <w:t xml:space="preserve"> were investigated using UV-visible spectrophotometer </w:t>
      </w:r>
      <w:proofErr w:type="spellStart"/>
      <w:r w:rsidRPr="008A77C6">
        <w:rPr>
          <w:rFonts w:ascii="Times New Roman" w:eastAsia="Times New Roman" w:hAnsi="Times New Roman" w:cs="Times New Roman"/>
          <w:kern w:val="0"/>
          <w:szCs w:val="24"/>
          <w:lang w:val="en-GB" w:eastAsia="en-GB"/>
        </w:rPr>
        <w:t>Shidmazu</w:t>
      </w:r>
      <w:proofErr w:type="spellEnd"/>
      <w:r w:rsidRPr="008A77C6">
        <w:rPr>
          <w:rFonts w:ascii="Times New Roman" w:eastAsia="Times New Roman" w:hAnsi="Times New Roman" w:cs="Times New Roman"/>
          <w:kern w:val="0"/>
          <w:szCs w:val="24"/>
          <w:lang w:val="en-GB" w:eastAsia="en-GB"/>
        </w:rPr>
        <w:t xml:space="preserve"> 1601 series in 1 cm path length quartz cell. Thin films membranes were fabricated via SCS 6808 spin-coater at angular speed of spinning at 2500 rpm. Theoretical evaluation was carried out to predict and investigate potential interaction between the synthesised compounds and Cu</w:t>
      </w:r>
      <w:r w:rsidRPr="008A77C6">
        <w:rPr>
          <w:rFonts w:ascii="Times New Roman" w:eastAsia="Times New Roman" w:hAnsi="Times New Roman" w:cs="Times New Roman"/>
          <w:kern w:val="0"/>
          <w:szCs w:val="24"/>
          <w:vertAlign w:val="superscript"/>
          <w:lang w:val="en-GB" w:eastAsia="en-GB"/>
        </w:rPr>
        <w:t>2+</w:t>
      </w:r>
      <w:r w:rsidRPr="008A77C6">
        <w:rPr>
          <w:rFonts w:ascii="Times New Roman" w:eastAsia="Times New Roman" w:hAnsi="Times New Roman" w:cs="Times New Roman"/>
          <w:kern w:val="0"/>
          <w:szCs w:val="24"/>
          <w:lang w:val="en-GB" w:eastAsia="en-GB"/>
        </w:rPr>
        <w:t xml:space="preserve"> ion via Gaussian 09 program package. The basic set used in the theoretical simulation was based on density functional theory (DFT) calculation at B3LYP/LANL2DZ to obtain several significant structural parameters.</w:t>
      </w:r>
    </w:p>
    <w:p w:rsidR="00600301" w:rsidRPr="008A77C6" w:rsidRDefault="00600301" w:rsidP="00973433">
      <w:pPr>
        <w:widowControl/>
        <w:tabs>
          <w:tab w:val="left" w:pos="2200"/>
        </w:tabs>
        <w:wordWrap/>
        <w:autoSpaceDE/>
        <w:autoSpaceDN/>
        <w:rPr>
          <w:rFonts w:ascii="Times New Roman" w:eastAsia="Times New Roman" w:hAnsi="Times New Roman" w:cs="Times New Roman"/>
          <w:kern w:val="0"/>
          <w:szCs w:val="24"/>
          <w:lang w:val="en-GB" w:eastAsia="en-GB"/>
        </w:rPr>
      </w:pPr>
    </w:p>
    <w:p w:rsidR="00600301" w:rsidRPr="008A77C6" w:rsidRDefault="00973433" w:rsidP="00973433">
      <w:pPr>
        <w:widowControl/>
        <w:tabs>
          <w:tab w:val="left" w:pos="2200"/>
        </w:tabs>
        <w:wordWrap/>
        <w:autoSpaceDE/>
        <w:autoSpaceDN/>
        <w:rPr>
          <w:rFonts w:ascii="Times New Roman" w:eastAsia="Times New Roman" w:hAnsi="Times New Roman" w:cs="Times New Roman"/>
          <w:kern w:val="0"/>
          <w:szCs w:val="24"/>
          <w:lang w:val="en-GB" w:eastAsia="en-GB"/>
        </w:rPr>
      </w:pPr>
      <w:r w:rsidRPr="008A77C6">
        <w:rPr>
          <w:rFonts w:ascii="Times New Roman" w:eastAsia="Times New Roman" w:hAnsi="Times New Roman" w:cs="Times New Roman"/>
          <w:b/>
          <w:bCs/>
          <w:kern w:val="0"/>
          <w:szCs w:val="24"/>
          <w:lang w:val="ms-MY" w:eastAsia="en-GB"/>
        </w:rPr>
        <w:t>Theoretical Evaluation on Interaction of the Pyridyl-Thiourea Compounds Towards Cu</w:t>
      </w:r>
      <w:r w:rsidR="006406C4" w:rsidRPr="008A77C6">
        <w:rPr>
          <w:rFonts w:ascii="Times New Roman" w:eastAsia="Times New Roman" w:hAnsi="Times New Roman" w:cs="Times New Roman"/>
          <w:b/>
          <w:bCs/>
          <w:kern w:val="0"/>
          <w:szCs w:val="24"/>
          <w:lang w:val="ms-MY" w:eastAsia="en-GB"/>
        </w:rPr>
        <w:t>(II)</w:t>
      </w:r>
    </w:p>
    <w:p w:rsidR="00973433" w:rsidRPr="008A77C6" w:rsidRDefault="006406C4" w:rsidP="00973433">
      <w:pPr>
        <w:widowControl/>
        <w:tabs>
          <w:tab w:val="left" w:pos="2200"/>
        </w:tabs>
        <w:wordWrap/>
        <w:autoSpaceDE/>
        <w:autoSpaceDN/>
        <w:rPr>
          <w:rFonts w:ascii="Times New Roman" w:eastAsia="Times New Roman" w:hAnsi="Times New Roman" w:cs="Times New Roman"/>
          <w:kern w:val="0"/>
          <w:szCs w:val="24"/>
          <w:lang w:val="en-GB" w:eastAsia="en-GB"/>
        </w:rPr>
      </w:pPr>
      <w:r w:rsidRPr="008A77C6">
        <w:rPr>
          <w:rFonts w:ascii="Times New Roman" w:eastAsia="Times New Roman" w:hAnsi="Times New Roman" w:cs="Times New Roman"/>
          <w:kern w:val="0"/>
          <w:szCs w:val="24"/>
          <w:lang w:val="ms-MY" w:eastAsia="en-GB"/>
        </w:rPr>
        <w:t>The</w:t>
      </w:r>
      <w:r w:rsidR="00973433" w:rsidRPr="008A77C6">
        <w:rPr>
          <w:rFonts w:ascii="Times New Roman" w:eastAsia="Times New Roman" w:hAnsi="Times New Roman" w:cs="Times New Roman"/>
          <w:kern w:val="0"/>
          <w:szCs w:val="24"/>
          <w:lang w:val="ms-MY" w:eastAsia="en-GB"/>
        </w:rPr>
        <w:t xml:space="preserve"> theoretical analysis was carried out to observe several important parameters such as interaction behaviour, binding strength and binding mode of the pyridyl-thiourea derivatives (</w:t>
      </w:r>
      <w:r w:rsidR="00973433" w:rsidRPr="008A77C6">
        <w:rPr>
          <w:rFonts w:ascii="Times New Roman" w:eastAsia="Times New Roman" w:hAnsi="Times New Roman" w:cs="Times New Roman"/>
          <w:b/>
          <w:bCs/>
          <w:kern w:val="0"/>
          <w:szCs w:val="24"/>
          <w:lang w:val="ms-MY" w:eastAsia="en-GB"/>
        </w:rPr>
        <w:t xml:space="preserve">L1 </w:t>
      </w:r>
      <w:r w:rsidR="00973433" w:rsidRPr="008A77C6">
        <w:rPr>
          <w:rFonts w:ascii="Times New Roman" w:eastAsia="Times New Roman" w:hAnsi="Times New Roman" w:cs="Times New Roman"/>
          <w:bCs/>
          <w:kern w:val="0"/>
          <w:szCs w:val="24"/>
          <w:lang w:val="ms-MY" w:eastAsia="en-GB"/>
        </w:rPr>
        <w:t>and</w:t>
      </w:r>
      <w:r w:rsidR="00973433" w:rsidRPr="008A77C6">
        <w:rPr>
          <w:rFonts w:ascii="Times New Roman" w:eastAsia="Times New Roman" w:hAnsi="Times New Roman" w:cs="Times New Roman"/>
          <w:b/>
          <w:bCs/>
          <w:kern w:val="0"/>
          <w:szCs w:val="24"/>
          <w:lang w:val="ms-MY" w:eastAsia="en-GB"/>
        </w:rPr>
        <w:t xml:space="preserve"> L2</w:t>
      </w:r>
      <w:r w:rsidR="00973433" w:rsidRPr="008A77C6">
        <w:rPr>
          <w:rFonts w:ascii="Times New Roman" w:eastAsia="Times New Roman" w:hAnsi="Times New Roman" w:cs="Times New Roman"/>
          <w:kern w:val="0"/>
          <w:szCs w:val="24"/>
          <w:lang w:val="ms-MY" w:eastAsia="en-GB"/>
        </w:rPr>
        <w:t>) towards the tested analyte which undoubtedly contributed in sensing capability of each compound towards th</w:t>
      </w:r>
      <w:r w:rsidRPr="008A77C6">
        <w:rPr>
          <w:rFonts w:ascii="Times New Roman" w:eastAsia="Times New Roman" w:hAnsi="Times New Roman" w:cs="Times New Roman"/>
          <w:kern w:val="0"/>
          <w:szCs w:val="24"/>
          <w:lang w:val="ms-MY" w:eastAsia="en-GB"/>
        </w:rPr>
        <w:t xml:space="preserve">e studied </w:t>
      </w:r>
      <w:r w:rsidR="00973433" w:rsidRPr="008A77C6">
        <w:rPr>
          <w:rFonts w:ascii="Times New Roman" w:eastAsia="Times New Roman" w:hAnsi="Times New Roman" w:cs="Times New Roman"/>
          <w:kern w:val="0"/>
          <w:szCs w:val="24"/>
          <w:lang w:val="ms-MY" w:eastAsia="en-GB"/>
        </w:rPr>
        <w:t>metal ion using Gaussian 09 software. This theoretical analysis was based on DFT calculation at B3LYP/ 6-31G (d,p) for the thiourea compound and B3LYP</w:t>
      </w:r>
      <w:r w:rsidR="00BF336F" w:rsidRPr="008A77C6">
        <w:rPr>
          <w:rFonts w:ascii="Times New Roman" w:eastAsia="Times New Roman" w:hAnsi="Times New Roman" w:cs="Times New Roman"/>
          <w:kern w:val="0"/>
          <w:szCs w:val="24"/>
          <w:lang w:val="ms-MY" w:eastAsia="en-GB"/>
        </w:rPr>
        <w:t xml:space="preserve">/LANL2DZ for interaction of the synthesised </w:t>
      </w:r>
      <w:r w:rsidR="00973433" w:rsidRPr="008A77C6">
        <w:rPr>
          <w:rFonts w:ascii="Times New Roman" w:eastAsia="Times New Roman" w:hAnsi="Times New Roman" w:cs="Times New Roman"/>
          <w:kern w:val="0"/>
          <w:szCs w:val="24"/>
          <w:lang w:val="ms-MY" w:eastAsia="en-GB"/>
        </w:rPr>
        <w:t>compound</w:t>
      </w:r>
      <w:r w:rsidR="00BF336F" w:rsidRPr="008A77C6">
        <w:rPr>
          <w:rFonts w:ascii="Times New Roman" w:eastAsia="Times New Roman" w:hAnsi="Times New Roman" w:cs="Times New Roman"/>
          <w:kern w:val="0"/>
          <w:szCs w:val="24"/>
          <w:lang w:val="ms-MY" w:eastAsia="en-GB"/>
        </w:rPr>
        <w:t>s</w:t>
      </w:r>
      <w:r w:rsidR="00973433" w:rsidRPr="008A77C6">
        <w:rPr>
          <w:rFonts w:ascii="Times New Roman" w:eastAsia="Times New Roman" w:hAnsi="Times New Roman" w:cs="Times New Roman"/>
          <w:kern w:val="0"/>
          <w:szCs w:val="24"/>
          <w:lang w:val="ms-MY" w:eastAsia="en-GB"/>
        </w:rPr>
        <w:t xml:space="preserve"> towards Cu</w:t>
      </w:r>
      <w:r w:rsidR="00636E88" w:rsidRPr="008A77C6">
        <w:rPr>
          <w:rFonts w:ascii="Times New Roman" w:eastAsia="Times New Roman" w:hAnsi="Times New Roman" w:cs="Times New Roman"/>
          <w:kern w:val="0"/>
          <w:szCs w:val="24"/>
          <w:lang w:val="ms-MY" w:eastAsia="en-GB"/>
        </w:rPr>
        <w:t xml:space="preserve"> </w:t>
      </w:r>
      <w:r w:rsidRPr="008A77C6">
        <w:rPr>
          <w:rFonts w:ascii="Times New Roman" w:eastAsia="Times New Roman" w:hAnsi="Times New Roman" w:cs="Times New Roman"/>
          <w:kern w:val="0"/>
          <w:szCs w:val="24"/>
          <w:lang w:val="ms-MY" w:eastAsia="en-GB"/>
        </w:rPr>
        <w:t xml:space="preserve">(II) </w:t>
      </w:r>
      <w:r w:rsidR="00973433" w:rsidRPr="008A77C6">
        <w:rPr>
          <w:rFonts w:ascii="Times New Roman" w:eastAsia="Times New Roman" w:hAnsi="Times New Roman" w:cs="Times New Roman"/>
          <w:kern w:val="0"/>
          <w:szCs w:val="24"/>
          <w:lang w:val="ms-MY" w:eastAsia="en-GB"/>
        </w:rPr>
        <w:t xml:space="preserve"> ion. </w:t>
      </w:r>
    </w:p>
    <w:p w:rsidR="00973433" w:rsidRPr="008A77C6" w:rsidRDefault="00973433" w:rsidP="00FD60E4">
      <w:pPr>
        <w:widowControl/>
        <w:tabs>
          <w:tab w:val="left" w:pos="2200"/>
        </w:tabs>
        <w:wordWrap/>
        <w:autoSpaceDE/>
        <w:autoSpaceDN/>
        <w:rPr>
          <w:rFonts w:ascii="Times New Roman" w:eastAsia="Times New Roman" w:hAnsi="Times New Roman" w:cs="Times New Roman"/>
          <w:kern w:val="0"/>
          <w:szCs w:val="24"/>
          <w:lang w:val="en-GB" w:eastAsia="en-GB"/>
        </w:rPr>
      </w:pPr>
    </w:p>
    <w:p w:rsidR="00600301" w:rsidRPr="008A77C6" w:rsidRDefault="00600301" w:rsidP="00FD60E4">
      <w:pPr>
        <w:widowControl/>
        <w:tabs>
          <w:tab w:val="left" w:pos="567"/>
        </w:tabs>
        <w:wordWrap/>
        <w:autoSpaceDE/>
        <w:autoSpaceDN/>
        <w:rPr>
          <w:rFonts w:ascii="Times New Roman" w:eastAsia="Times New Roman" w:hAnsi="Times New Roman" w:cs="Times New Roman"/>
          <w:b/>
          <w:kern w:val="0"/>
          <w:szCs w:val="24"/>
          <w:lang w:val="en-GB" w:eastAsia="en-GB"/>
        </w:rPr>
      </w:pPr>
    </w:p>
    <w:p w:rsidR="00600301" w:rsidRPr="008A77C6" w:rsidRDefault="00600301" w:rsidP="00FD60E4">
      <w:pPr>
        <w:widowControl/>
        <w:tabs>
          <w:tab w:val="left" w:pos="567"/>
        </w:tabs>
        <w:wordWrap/>
        <w:autoSpaceDE/>
        <w:autoSpaceDN/>
        <w:rPr>
          <w:rFonts w:ascii="Times New Roman" w:eastAsia="Times New Roman" w:hAnsi="Times New Roman" w:cs="Times New Roman"/>
          <w:b/>
          <w:kern w:val="0"/>
          <w:szCs w:val="24"/>
          <w:lang w:val="en-GB" w:eastAsia="en-GB"/>
        </w:rPr>
      </w:pPr>
    </w:p>
    <w:p w:rsidR="00FD60E4" w:rsidRPr="008A77C6" w:rsidRDefault="00FD60E4" w:rsidP="00636E88">
      <w:pPr>
        <w:widowControl/>
        <w:tabs>
          <w:tab w:val="left" w:pos="567"/>
        </w:tabs>
        <w:wordWrap/>
        <w:autoSpaceDE/>
        <w:autoSpaceDN/>
        <w:rPr>
          <w:rFonts w:ascii="Times New Roman" w:eastAsia="Times New Roman" w:hAnsi="Times New Roman" w:cs="Times New Roman"/>
          <w:b/>
          <w:kern w:val="0"/>
          <w:szCs w:val="24"/>
          <w:lang w:val="en-GB" w:eastAsia="en-GB"/>
        </w:rPr>
      </w:pPr>
      <w:r w:rsidRPr="008A77C6">
        <w:rPr>
          <w:rFonts w:ascii="Times New Roman" w:eastAsia="Times New Roman" w:hAnsi="Times New Roman" w:cs="Times New Roman"/>
          <w:b/>
          <w:kern w:val="0"/>
          <w:szCs w:val="24"/>
          <w:lang w:val="en-GB" w:eastAsia="en-GB"/>
        </w:rPr>
        <w:lastRenderedPageBreak/>
        <w:t xml:space="preserve">Synthesis of </w:t>
      </w:r>
      <w:proofErr w:type="spellStart"/>
      <w:r w:rsidRPr="008A77C6">
        <w:rPr>
          <w:rFonts w:ascii="Times New Roman" w:eastAsia="Times New Roman" w:hAnsi="Times New Roman" w:cs="Times New Roman"/>
          <w:b/>
          <w:kern w:val="0"/>
          <w:szCs w:val="24"/>
          <w:lang w:val="en-GB" w:eastAsia="en-GB"/>
        </w:rPr>
        <w:t>ionophores</w:t>
      </w:r>
      <w:proofErr w:type="spellEnd"/>
      <w:r w:rsidR="00636E88" w:rsidRPr="008A77C6">
        <w:rPr>
          <w:rFonts w:ascii="Times New Roman" w:eastAsia="Times New Roman" w:hAnsi="Times New Roman" w:cs="Times New Roman"/>
          <w:b/>
          <w:kern w:val="0"/>
          <w:szCs w:val="24"/>
          <w:lang w:val="en-GB" w:eastAsia="en-GB"/>
        </w:rPr>
        <w:t xml:space="preserve">: </w:t>
      </w:r>
      <w:r w:rsidRPr="008A77C6">
        <w:rPr>
          <w:rFonts w:ascii="Times New Roman" w:eastAsia="Times New Roman" w:hAnsi="Times New Roman" w:cs="Times New Roman"/>
          <w:b/>
          <w:color w:val="000000"/>
          <w:kern w:val="0"/>
          <w:szCs w:val="24"/>
          <w:lang w:val="en-GB" w:eastAsia="en-GB"/>
        </w:rPr>
        <w:t xml:space="preserve">Synthesis of </w:t>
      </w:r>
      <w:r w:rsidRPr="008A77C6">
        <w:rPr>
          <w:rFonts w:ascii="Times New Roman" w:eastAsia="Times New Roman" w:hAnsi="Times New Roman" w:cs="Times New Roman"/>
          <w:b/>
          <w:i/>
          <w:iCs/>
          <w:color w:val="000000"/>
          <w:kern w:val="0"/>
          <w:szCs w:val="24"/>
          <w:lang w:val="en-GB" w:eastAsia="en-GB"/>
        </w:rPr>
        <w:t>N</w:t>
      </w:r>
      <w:r w:rsidRPr="008A77C6">
        <w:rPr>
          <w:rFonts w:ascii="Times New Roman" w:eastAsia="Times New Roman" w:hAnsi="Times New Roman" w:cs="Times New Roman"/>
          <w:b/>
          <w:color w:val="000000"/>
          <w:kern w:val="0"/>
          <w:szCs w:val="24"/>
          <w:lang w:val="en-GB" w:eastAsia="en-GB"/>
        </w:rPr>
        <w:t>-</w:t>
      </w:r>
      <w:proofErr w:type="spellStart"/>
      <w:r w:rsidRPr="008A77C6">
        <w:rPr>
          <w:rFonts w:ascii="Times New Roman" w:eastAsia="Times New Roman" w:hAnsi="Times New Roman" w:cs="Times New Roman"/>
          <w:b/>
          <w:color w:val="000000"/>
          <w:kern w:val="0"/>
          <w:szCs w:val="24"/>
          <w:lang w:val="en-GB" w:eastAsia="en-GB"/>
        </w:rPr>
        <w:t>pyridyl</w:t>
      </w:r>
      <w:proofErr w:type="spellEnd"/>
      <w:r w:rsidRPr="008A77C6">
        <w:rPr>
          <w:rFonts w:ascii="Times New Roman" w:eastAsia="Times New Roman" w:hAnsi="Times New Roman" w:cs="Times New Roman"/>
          <w:b/>
          <w:color w:val="000000"/>
          <w:kern w:val="0"/>
          <w:szCs w:val="24"/>
          <w:lang w:val="en-GB" w:eastAsia="en-GB"/>
        </w:rPr>
        <w:t>-</w:t>
      </w:r>
      <w:r w:rsidRPr="008A77C6">
        <w:rPr>
          <w:rFonts w:ascii="Times New Roman" w:eastAsia="Times New Roman" w:hAnsi="Times New Roman" w:cs="Times New Roman"/>
          <w:b/>
          <w:i/>
          <w:iCs/>
          <w:color w:val="000000"/>
          <w:kern w:val="0"/>
          <w:szCs w:val="24"/>
          <w:lang w:val="en-GB" w:eastAsia="en-GB"/>
        </w:rPr>
        <w:t>N</w:t>
      </w:r>
      <w:r w:rsidRPr="008A77C6">
        <w:rPr>
          <w:rFonts w:ascii="Times New Roman" w:eastAsia="Times New Roman" w:hAnsi="Times New Roman" w:cs="Times New Roman"/>
          <w:b/>
          <w:i/>
          <w:color w:val="000000"/>
          <w:kern w:val="0"/>
          <w:szCs w:val="24"/>
          <w:lang w:val="en-GB" w:eastAsia="en-GB"/>
        </w:rPr>
        <w:t>’</w:t>
      </w:r>
      <w:r w:rsidRPr="008A77C6">
        <w:rPr>
          <w:rFonts w:ascii="Times New Roman" w:eastAsia="Times New Roman" w:hAnsi="Times New Roman" w:cs="Times New Roman"/>
          <w:b/>
          <w:color w:val="000000"/>
          <w:kern w:val="0"/>
          <w:szCs w:val="24"/>
          <w:lang w:val="en-GB" w:eastAsia="en-GB"/>
        </w:rPr>
        <w:t>-(biphenyl-4-carbonyl</w:t>
      </w:r>
      <w:proofErr w:type="gramStart"/>
      <w:r w:rsidRPr="008A77C6">
        <w:rPr>
          <w:rFonts w:ascii="Times New Roman" w:eastAsia="Times New Roman" w:hAnsi="Times New Roman" w:cs="Times New Roman"/>
          <w:b/>
          <w:color w:val="000000"/>
          <w:kern w:val="0"/>
          <w:szCs w:val="24"/>
          <w:lang w:val="en-GB" w:eastAsia="en-GB"/>
        </w:rPr>
        <w:t>)</w:t>
      </w:r>
      <w:proofErr w:type="spellStart"/>
      <w:r w:rsidRPr="008A77C6">
        <w:rPr>
          <w:rFonts w:ascii="Times New Roman" w:eastAsia="Times New Roman" w:hAnsi="Times New Roman" w:cs="Times New Roman"/>
          <w:b/>
          <w:color w:val="000000"/>
          <w:kern w:val="0"/>
          <w:szCs w:val="24"/>
          <w:lang w:val="en-GB" w:eastAsia="en-GB"/>
        </w:rPr>
        <w:t>thiourea</w:t>
      </w:r>
      <w:proofErr w:type="spellEnd"/>
      <w:proofErr w:type="gramEnd"/>
      <w:r w:rsidRPr="008A77C6">
        <w:rPr>
          <w:rFonts w:ascii="Times New Roman" w:eastAsia="Times New Roman" w:hAnsi="Times New Roman" w:cs="Times New Roman"/>
          <w:b/>
          <w:color w:val="000000"/>
          <w:kern w:val="0"/>
          <w:szCs w:val="24"/>
          <w:lang w:val="en-GB" w:eastAsia="en-GB"/>
        </w:rPr>
        <w:t xml:space="preserve"> (L1)</w:t>
      </w:r>
    </w:p>
    <w:p w:rsidR="00FD60E4" w:rsidRPr="008A77C6" w:rsidRDefault="00FD60E4" w:rsidP="00FD60E4">
      <w:pPr>
        <w:widowControl/>
        <w:tabs>
          <w:tab w:val="left" w:pos="2200"/>
        </w:tabs>
        <w:wordWrap/>
        <w:autoSpaceDE/>
        <w:autoSpaceDN/>
        <w:rPr>
          <w:rFonts w:ascii="Times New Roman" w:eastAsia="Times New Roman" w:hAnsi="Times New Roman" w:cs="Times New Roman"/>
          <w:kern w:val="0"/>
          <w:szCs w:val="24"/>
          <w:lang w:val="en-GB" w:eastAsia="en-GB"/>
        </w:rPr>
      </w:pPr>
      <w:r w:rsidRPr="008A77C6">
        <w:rPr>
          <w:rFonts w:ascii="Times New Roman" w:eastAsia="Times New Roman" w:hAnsi="Times New Roman" w:cs="Times New Roman"/>
          <w:kern w:val="0"/>
          <w:szCs w:val="24"/>
          <w:lang w:val="en-GB" w:eastAsia="en-GB"/>
        </w:rPr>
        <w:t xml:space="preserve">Ammonium </w:t>
      </w:r>
      <w:proofErr w:type="spellStart"/>
      <w:r w:rsidRPr="008A77C6">
        <w:rPr>
          <w:rFonts w:ascii="Times New Roman" w:eastAsia="Times New Roman" w:hAnsi="Times New Roman" w:cs="Times New Roman"/>
          <w:kern w:val="0"/>
          <w:szCs w:val="24"/>
          <w:lang w:val="en-GB" w:eastAsia="en-GB"/>
        </w:rPr>
        <w:t>thiocyanate</w:t>
      </w:r>
      <w:proofErr w:type="spellEnd"/>
      <w:r w:rsidRPr="008A77C6">
        <w:rPr>
          <w:rFonts w:ascii="Times New Roman" w:eastAsia="Times New Roman" w:hAnsi="Times New Roman" w:cs="Times New Roman"/>
          <w:kern w:val="0"/>
          <w:szCs w:val="24"/>
          <w:lang w:val="en-GB" w:eastAsia="en-GB"/>
        </w:rPr>
        <w:t xml:space="preserve"> (0.46 g, 6.00 </w:t>
      </w:r>
      <w:proofErr w:type="spellStart"/>
      <w:r w:rsidRPr="008A77C6">
        <w:rPr>
          <w:rFonts w:ascii="Times New Roman" w:eastAsia="Times New Roman" w:hAnsi="Times New Roman" w:cs="Times New Roman"/>
          <w:kern w:val="0"/>
          <w:szCs w:val="24"/>
          <w:lang w:val="en-GB" w:eastAsia="en-GB"/>
        </w:rPr>
        <w:t>mmol</w:t>
      </w:r>
      <w:proofErr w:type="spellEnd"/>
      <w:r w:rsidRPr="008A77C6">
        <w:rPr>
          <w:rFonts w:ascii="Times New Roman" w:eastAsia="Times New Roman" w:hAnsi="Times New Roman" w:cs="Times New Roman"/>
          <w:kern w:val="0"/>
          <w:szCs w:val="24"/>
          <w:lang w:val="en-GB" w:eastAsia="en-GB"/>
        </w:rPr>
        <w:t xml:space="preserve">) in acetone was charged into a solution of biphenyl-4-carbonyl chloride (1.30 g, 6.00 </w:t>
      </w:r>
      <w:proofErr w:type="spellStart"/>
      <w:r w:rsidRPr="008A77C6">
        <w:rPr>
          <w:rFonts w:ascii="Times New Roman" w:eastAsia="Times New Roman" w:hAnsi="Times New Roman" w:cs="Times New Roman"/>
          <w:kern w:val="0"/>
          <w:szCs w:val="24"/>
          <w:lang w:val="en-GB" w:eastAsia="en-GB"/>
        </w:rPr>
        <w:t>mmol</w:t>
      </w:r>
      <w:proofErr w:type="spellEnd"/>
      <w:r w:rsidRPr="008A77C6">
        <w:rPr>
          <w:rFonts w:ascii="Times New Roman" w:eastAsia="Times New Roman" w:hAnsi="Times New Roman" w:cs="Times New Roman"/>
          <w:kern w:val="0"/>
          <w:szCs w:val="24"/>
          <w:lang w:val="en-GB" w:eastAsia="en-GB"/>
        </w:rPr>
        <w:t xml:space="preserve">) to yield a suspension of pale yellow solution and white precipitate after </w:t>
      </w:r>
      <w:r w:rsidRPr="008A77C6">
        <w:rPr>
          <w:rFonts w:ascii="Times New Roman" w:eastAsia="Times New Roman" w:hAnsi="Times New Roman" w:cs="Times New Roman"/>
          <w:i/>
          <w:kern w:val="0"/>
          <w:szCs w:val="24"/>
          <w:lang w:val="en-GB" w:eastAsia="en-GB"/>
        </w:rPr>
        <w:t>ca</w:t>
      </w:r>
      <w:r w:rsidRPr="008A77C6">
        <w:rPr>
          <w:rFonts w:ascii="Times New Roman" w:eastAsia="Times New Roman" w:hAnsi="Times New Roman" w:cs="Times New Roman"/>
          <w:kern w:val="0"/>
          <w:szCs w:val="24"/>
          <w:lang w:val="en-GB" w:eastAsia="en-GB"/>
        </w:rPr>
        <w:t xml:space="preserve">. 4 hours of refluxed condition with constant stirring. The white precipitate was filtered. Then, a solution of 2-aminopyridine (0.56 g, 6.00 </w:t>
      </w:r>
      <w:proofErr w:type="spellStart"/>
      <w:r w:rsidRPr="008A77C6">
        <w:rPr>
          <w:rFonts w:ascii="Times New Roman" w:eastAsia="Times New Roman" w:hAnsi="Times New Roman" w:cs="Times New Roman"/>
          <w:kern w:val="0"/>
          <w:szCs w:val="24"/>
          <w:lang w:val="en-GB" w:eastAsia="en-GB"/>
        </w:rPr>
        <w:t>mmol</w:t>
      </w:r>
      <w:proofErr w:type="spellEnd"/>
      <w:r w:rsidRPr="008A77C6">
        <w:rPr>
          <w:rFonts w:ascii="Times New Roman" w:eastAsia="Times New Roman" w:hAnsi="Times New Roman" w:cs="Times New Roman"/>
          <w:kern w:val="0"/>
          <w:szCs w:val="24"/>
          <w:lang w:val="en-GB" w:eastAsia="en-GB"/>
        </w:rPr>
        <w:t xml:space="preserve">) in acetone was added </w:t>
      </w:r>
      <w:proofErr w:type="spellStart"/>
      <w:r w:rsidRPr="008A77C6">
        <w:rPr>
          <w:rFonts w:ascii="Times New Roman" w:eastAsia="Times New Roman" w:hAnsi="Times New Roman" w:cs="Times New Roman"/>
          <w:kern w:val="0"/>
          <w:szCs w:val="24"/>
          <w:lang w:val="en-GB" w:eastAsia="en-GB"/>
        </w:rPr>
        <w:t>dropwise</w:t>
      </w:r>
      <w:proofErr w:type="spellEnd"/>
      <w:r w:rsidRPr="008A77C6">
        <w:rPr>
          <w:rFonts w:ascii="Times New Roman" w:eastAsia="Times New Roman" w:hAnsi="Times New Roman" w:cs="Times New Roman"/>
          <w:kern w:val="0"/>
          <w:szCs w:val="24"/>
          <w:lang w:val="en-GB" w:eastAsia="en-GB"/>
        </w:rPr>
        <w:t xml:space="preserve"> into the pale yellow filtrate. The reaction mixture was stirred at refluxed condition for </w:t>
      </w:r>
      <w:r w:rsidRPr="008A77C6">
        <w:rPr>
          <w:rFonts w:ascii="Times New Roman" w:eastAsia="Times New Roman" w:hAnsi="Times New Roman" w:cs="Times New Roman"/>
          <w:i/>
          <w:kern w:val="0"/>
          <w:szCs w:val="24"/>
          <w:lang w:val="en-GB" w:eastAsia="en-GB"/>
        </w:rPr>
        <w:t>ca.</w:t>
      </w:r>
      <w:r w:rsidRPr="008A77C6">
        <w:rPr>
          <w:rFonts w:ascii="Times New Roman" w:eastAsia="Times New Roman" w:hAnsi="Times New Roman" w:cs="Times New Roman"/>
          <w:kern w:val="0"/>
          <w:szCs w:val="24"/>
          <w:lang w:val="en-GB" w:eastAsia="en-GB"/>
        </w:rPr>
        <w:t xml:space="preserve"> 6 hours. After adjudged completion by TLC (ethyl acetate: hexane; 1:4), the reaction was cooled to room temperature. Subsequent to addition of three ice cubes into the yellow filtrate, pale yellow precipitate was formed and filtered. The precipitate was recrystallized from methanol to produce yellow solid of </w:t>
      </w:r>
      <w:r w:rsidRPr="008A77C6">
        <w:rPr>
          <w:rFonts w:ascii="Times New Roman" w:eastAsia="Times New Roman" w:hAnsi="Times New Roman" w:cs="Times New Roman"/>
          <w:b/>
          <w:kern w:val="0"/>
          <w:szCs w:val="24"/>
          <w:lang w:val="en-GB" w:eastAsia="en-GB"/>
        </w:rPr>
        <w:t>L1</w:t>
      </w:r>
      <w:r w:rsidRPr="008A77C6">
        <w:rPr>
          <w:rFonts w:ascii="Times New Roman" w:eastAsia="Times New Roman" w:hAnsi="Times New Roman" w:cs="Times New Roman"/>
          <w:kern w:val="0"/>
          <w:szCs w:val="24"/>
          <w:lang w:val="en-GB" w:eastAsia="en-GB"/>
        </w:rPr>
        <w:t xml:space="preserve"> (1.45 g, 73%).</w:t>
      </w:r>
      <w:r w:rsidRPr="008A77C6">
        <w:rPr>
          <w:rFonts w:ascii="Times New Roman" w:eastAsia="Times New Roman" w:hAnsi="Times New Roman" w:cs="Times New Roman"/>
          <w:kern w:val="0"/>
          <w:szCs w:val="24"/>
          <w:vertAlign w:val="superscript"/>
          <w:lang w:val="en-GB" w:eastAsia="en-GB"/>
        </w:rPr>
        <w:t>1</w:t>
      </w:r>
      <w:r w:rsidRPr="008A77C6">
        <w:rPr>
          <w:rFonts w:ascii="Times New Roman" w:eastAsia="Times New Roman" w:hAnsi="Times New Roman" w:cs="Times New Roman"/>
          <w:kern w:val="0"/>
          <w:szCs w:val="24"/>
          <w:lang w:val="en-GB" w:eastAsia="en-GB"/>
        </w:rPr>
        <w:t>H NMR (400.11 MHz, CDCl</w:t>
      </w:r>
      <w:r w:rsidRPr="008A77C6">
        <w:rPr>
          <w:rFonts w:ascii="Times New Roman" w:eastAsia="Times New Roman" w:hAnsi="Times New Roman" w:cs="Times New Roman"/>
          <w:kern w:val="0"/>
          <w:szCs w:val="24"/>
          <w:vertAlign w:val="subscript"/>
          <w:lang w:val="en-GB" w:eastAsia="en-GB"/>
        </w:rPr>
        <w:t>3</w:t>
      </w:r>
      <w:r w:rsidRPr="008A77C6">
        <w:rPr>
          <w:rFonts w:ascii="Times New Roman" w:eastAsia="Times New Roman" w:hAnsi="Times New Roman" w:cs="Times New Roman"/>
          <w:kern w:val="0"/>
          <w:szCs w:val="24"/>
          <w:lang w:val="en-GB" w:eastAsia="en-GB"/>
        </w:rPr>
        <w:t xml:space="preserve">): </w:t>
      </w:r>
      <w:proofErr w:type="spellStart"/>
      <w:r w:rsidRPr="008A77C6">
        <w:rPr>
          <w:rFonts w:ascii="Times New Roman" w:eastAsia="Times New Roman" w:hAnsi="Times New Roman" w:cs="Times New Roman"/>
          <w:kern w:val="0"/>
          <w:szCs w:val="24"/>
          <w:lang w:val="en-GB" w:eastAsia="en-GB"/>
        </w:rPr>
        <w:t>δ</w:t>
      </w:r>
      <w:r w:rsidRPr="008A77C6">
        <w:rPr>
          <w:rFonts w:ascii="Times New Roman" w:eastAsia="Times New Roman" w:hAnsi="Times New Roman" w:cs="Times New Roman"/>
          <w:kern w:val="0"/>
          <w:szCs w:val="24"/>
          <w:vertAlign w:val="subscript"/>
          <w:lang w:val="en-GB" w:eastAsia="en-GB"/>
        </w:rPr>
        <w:t>H</w:t>
      </w:r>
      <w:proofErr w:type="spellEnd"/>
      <w:r w:rsidRPr="008A77C6">
        <w:rPr>
          <w:rFonts w:ascii="Times New Roman" w:eastAsia="Times New Roman" w:hAnsi="Times New Roman" w:cs="Times New Roman"/>
          <w:kern w:val="0"/>
          <w:szCs w:val="24"/>
          <w:lang w:val="en-GB" w:eastAsia="en-GB"/>
        </w:rPr>
        <w:t xml:space="preserve"> 7.13 (t, J</w:t>
      </w:r>
      <w:r w:rsidRPr="008A77C6">
        <w:rPr>
          <w:rFonts w:ascii="Times New Roman" w:eastAsia="Times New Roman" w:hAnsi="Times New Roman" w:cs="Times New Roman"/>
          <w:kern w:val="0"/>
          <w:szCs w:val="24"/>
          <w:vertAlign w:val="subscript"/>
          <w:lang w:val="en-GB" w:eastAsia="en-GB"/>
        </w:rPr>
        <w:t xml:space="preserve">HH </w:t>
      </w:r>
      <w:r w:rsidRPr="008A77C6">
        <w:rPr>
          <w:rFonts w:ascii="Times New Roman" w:eastAsia="Times New Roman" w:hAnsi="Times New Roman" w:cs="Times New Roman"/>
          <w:kern w:val="0"/>
          <w:szCs w:val="24"/>
          <w:lang w:val="en-GB" w:eastAsia="en-GB"/>
        </w:rPr>
        <w:t xml:space="preserve">= 6 Hz, 1H, </w:t>
      </w:r>
      <w:proofErr w:type="spellStart"/>
      <w:r w:rsidRPr="008A77C6">
        <w:rPr>
          <w:rFonts w:ascii="Times New Roman" w:eastAsia="Times New Roman" w:hAnsi="Times New Roman" w:cs="Times New Roman"/>
          <w:kern w:val="0"/>
          <w:szCs w:val="24"/>
          <w:lang w:val="en-GB" w:eastAsia="en-GB"/>
        </w:rPr>
        <w:t>Ar</w:t>
      </w:r>
      <w:proofErr w:type="spellEnd"/>
      <w:r w:rsidRPr="008A77C6">
        <w:rPr>
          <w:rFonts w:ascii="Times New Roman" w:eastAsia="Times New Roman" w:hAnsi="Times New Roman" w:cs="Times New Roman"/>
          <w:kern w:val="0"/>
          <w:szCs w:val="24"/>
          <w:lang w:val="en-GB" w:eastAsia="en-GB"/>
        </w:rPr>
        <w:t>-CH); 7.35 (d, J</w:t>
      </w:r>
      <w:r w:rsidRPr="008A77C6">
        <w:rPr>
          <w:rFonts w:ascii="Times New Roman" w:eastAsia="Times New Roman" w:hAnsi="Times New Roman" w:cs="Times New Roman"/>
          <w:kern w:val="0"/>
          <w:szCs w:val="24"/>
          <w:vertAlign w:val="subscript"/>
          <w:lang w:val="en-GB" w:eastAsia="en-GB"/>
        </w:rPr>
        <w:t>HH</w:t>
      </w:r>
      <w:r w:rsidRPr="008A77C6">
        <w:rPr>
          <w:rFonts w:ascii="Times New Roman" w:eastAsia="Times New Roman" w:hAnsi="Times New Roman" w:cs="Times New Roman"/>
          <w:kern w:val="0"/>
          <w:szCs w:val="24"/>
          <w:lang w:val="en-GB" w:eastAsia="en-GB"/>
        </w:rPr>
        <w:t xml:space="preserve"> = 7 Hz, 1H, </w:t>
      </w:r>
      <w:proofErr w:type="spellStart"/>
      <w:r w:rsidRPr="008A77C6">
        <w:rPr>
          <w:rFonts w:ascii="Times New Roman" w:eastAsia="Times New Roman" w:hAnsi="Times New Roman" w:cs="Times New Roman"/>
          <w:kern w:val="0"/>
          <w:szCs w:val="24"/>
          <w:lang w:val="en-GB" w:eastAsia="en-GB"/>
        </w:rPr>
        <w:t>Ar</w:t>
      </w:r>
      <w:proofErr w:type="spellEnd"/>
      <w:r w:rsidRPr="008A77C6">
        <w:rPr>
          <w:rFonts w:ascii="Times New Roman" w:eastAsia="Times New Roman" w:hAnsi="Times New Roman" w:cs="Times New Roman"/>
          <w:kern w:val="0"/>
          <w:szCs w:val="24"/>
          <w:lang w:val="en-GB" w:eastAsia="en-GB"/>
        </w:rPr>
        <w:t>-CH); 7.39 (pseudo-d, J</w:t>
      </w:r>
      <w:r w:rsidRPr="008A77C6">
        <w:rPr>
          <w:rFonts w:ascii="Times New Roman" w:eastAsia="Times New Roman" w:hAnsi="Times New Roman" w:cs="Times New Roman"/>
          <w:kern w:val="0"/>
          <w:szCs w:val="24"/>
          <w:vertAlign w:val="subscript"/>
          <w:lang w:val="en-GB" w:eastAsia="en-GB"/>
        </w:rPr>
        <w:t>HH</w:t>
      </w:r>
      <w:r w:rsidRPr="008A77C6">
        <w:rPr>
          <w:rFonts w:ascii="Times New Roman" w:eastAsia="Times New Roman" w:hAnsi="Times New Roman" w:cs="Times New Roman"/>
          <w:kern w:val="0"/>
          <w:szCs w:val="24"/>
          <w:lang w:val="en-GB" w:eastAsia="en-GB"/>
        </w:rPr>
        <w:t xml:space="preserve"> = 6 Hz, 2H, </w:t>
      </w:r>
      <w:proofErr w:type="spellStart"/>
      <w:r w:rsidRPr="008A77C6">
        <w:rPr>
          <w:rFonts w:ascii="Times New Roman" w:eastAsia="Times New Roman" w:hAnsi="Times New Roman" w:cs="Times New Roman"/>
          <w:kern w:val="0"/>
          <w:szCs w:val="24"/>
          <w:lang w:val="en-GB" w:eastAsia="en-GB"/>
        </w:rPr>
        <w:t>Ar</w:t>
      </w:r>
      <w:proofErr w:type="spellEnd"/>
      <w:r w:rsidRPr="008A77C6">
        <w:rPr>
          <w:rFonts w:ascii="Times New Roman" w:eastAsia="Times New Roman" w:hAnsi="Times New Roman" w:cs="Times New Roman"/>
          <w:kern w:val="0"/>
          <w:szCs w:val="24"/>
          <w:lang w:val="en-GB" w:eastAsia="en-GB"/>
        </w:rPr>
        <w:t>-CH); 7.55 (pseudo-d, J</w:t>
      </w:r>
      <w:r w:rsidRPr="008A77C6">
        <w:rPr>
          <w:rFonts w:ascii="Times New Roman" w:eastAsia="Times New Roman" w:hAnsi="Times New Roman" w:cs="Times New Roman"/>
          <w:kern w:val="0"/>
          <w:szCs w:val="24"/>
          <w:vertAlign w:val="subscript"/>
          <w:lang w:val="en-GB" w:eastAsia="en-GB"/>
        </w:rPr>
        <w:t>HH</w:t>
      </w:r>
      <w:r w:rsidRPr="008A77C6">
        <w:rPr>
          <w:rFonts w:ascii="Times New Roman" w:eastAsia="Times New Roman" w:hAnsi="Times New Roman" w:cs="Times New Roman"/>
          <w:kern w:val="0"/>
          <w:szCs w:val="24"/>
          <w:lang w:val="en-GB" w:eastAsia="en-GB"/>
        </w:rPr>
        <w:t xml:space="preserve"> = 6 Hz, 2H, </w:t>
      </w:r>
      <w:proofErr w:type="spellStart"/>
      <w:r w:rsidRPr="008A77C6">
        <w:rPr>
          <w:rFonts w:ascii="Times New Roman" w:eastAsia="Times New Roman" w:hAnsi="Times New Roman" w:cs="Times New Roman"/>
          <w:kern w:val="0"/>
          <w:szCs w:val="24"/>
          <w:lang w:val="en-GB" w:eastAsia="en-GB"/>
        </w:rPr>
        <w:t>Ar</w:t>
      </w:r>
      <w:proofErr w:type="spellEnd"/>
      <w:r w:rsidRPr="008A77C6">
        <w:rPr>
          <w:rFonts w:ascii="Times New Roman" w:eastAsia="Times New Roman" w:hAnsi="Times New Roman" w:cs="Times New Roman"/>
          <w:kern w:val="0"/>
          <w:szCs w:val="24"/>
          <w:lang w:val="en-GB" w:eastAsia="en-GB"/>
        </w:rPr>
        <w:t>-CH); 7.66 (d, J</w:t>
      </w:r>
      <w:r w:rsidRPr="008A77C6">
        <w:rPr>
          <w:rFonts w:ascii="Times New Roman" w:eastAsia="Times New Roman" w:hAnsi="Times New Roman" w:cs="Times New Roman"/>
          <w:kern w:val="0"/>
          <w:szCs w:val="24"/>
          <w:vertAlign w:val="subscript"/>
          <w:lang w:val="en-GB" w:eastAsia="en-GB"/>
        </w:rPr>
        <w:t>HH</w:t>
      </w:r>
      <w:r w:rsidRPr="008A77C6">
        <w:rPr>
          <w:rFonts w:ascii="Times New Roman" w:eastAsia="Times New Roman" w:hAnsi="Times New Roman" w:cs="Times New Roman"/>
          <w:kern w:val="0"/>
          <w:szCs w:val="24"/>
          <w:lang w:val="en-GB" w:eastAsia="en-GB"/>
        </w:rPr>
        <w:t xml:space="preserve"> = 8 Hz, 2H, </w:t>
      </w:r>
      <w:proofErr w:type="spellStart"/>
      <w:r w:rsidRPr="008A77C6">
        <w:rPr>
          <w:rFonts w:ascii="Times New Roman" w:eastAsia="Times New Roman" w:hAnsi="Times New Roman" w:cs="Times New Roman"/>
          <w:kern w:val="0"/>
          <w:szCs w:val="24"/>
          <w:lang w:val="en-GB" w:eastAsia="en-GB"/>
        </w:rPr>
        <w:t>Ar</w:t>
      </w:r>
      <w:proofErr w:type="spellEnd"/>
      <w:r w:rsidRPr="008A77C6">
        <w:rPr>
          <w:rFonts w:ascii="Times New Roman" w:eastAsia="Times New Roman" w:hAnsi="Times New Roman" w:cs="Times New Roman"/>
          <w:kern w:val="0"/>
          <w:szCs w:val="24"/>
          <w:lang w:val="en-GB" w:eastAsia="en-GB"/>
        </w:rPr>
        <w:t>-CH); 7.75 (t, J</w:t>
      </w:r>
      <w:r w:rsidRPr="008A77C6">
        <w:rPr>
          <w:rFonts w:ascii="Times New Roman" w:eastAsia="Times New Roman" w:hAnsi="Times New Roman" w:cs="Times New Roman"/>
          <w:kern w:val="0"/>
          <w:szCs w:val="24"/>
          <w:vertAlign w:val="subscript"/>
          <w:lang w:val="en-GB" w:eastAsia="en-GB"/>
        </w:rPr>
        <w:t>HH</w:t>
      </w:r>
      <w:r w:rsidRPr="008A77C6">
        <w:rPr>
          <w:rFonts w:ascii="Times New Roman" w:eastAsia="Times New Roman" w:hAnsi="Times New Roman" w:cs="Times New Roman"/>
          <w:kern w:val="0"/>
          <w:szCs w:val="24"/>
          <w:lang w:val="en-GB" w:eastAsia="en-GB"/>
        </w:rPr>
        <w:t xml:space="preserve"> = 8 Hz, 2H, </w:t>
      </w:r>
      <w:proofErr w:type="spellStart"/>
      <w:r w:rsidRPr="008A77C6">
        <w:rPr>
          <w:rFonts w:ascii="Times New Roman" w:eastAsia="Times New Roman" w:hAnsi="Times New Roman" w:cs="Times New Roman"/>
          <w:kern w:val="0"/>
          <w:szCs w:val="24"/>
          <w:lang w:val="en-GB" w:eastAsia="en-GB"/>
        </w:rPr>
        <w:t>Ar</w:t>
      </w:r>
      <w:proofErr w:type="spellEnd"/>
      <w:r w:rsidRPr="008A77C6">
        <w:rPr>
          <w:rFonts w:ascii="Times New Roman" w:eastAsia="Times New Roman" w:hAnsi="Times New Roman" w:cs="Times New Roman"/>
          <w:kern w:val="0"/>
          <w:szCs w:val="24"/>
          <w:lang w:val="en-GB" w:eastAsia="en-GB"/>
        </w:rPr>
        <w:t>-CH); 7.92(d, J</w:t>
      </w:r>
      <w:r w:rsidRPr="008A77C6">
        <w:rPr>
          <w:rFonts w:ascii="Times New Roman" w:eastAsia="Times New Roman" w:hAnsi="Times New Roman" w:cs="Times New Roman"/>
          <w:kern w:val="0"/>
          <w:szCs w:val="24"/>
          <w:vertAlign w:val="subscript"/>
          <w:lang w:val="en-GB" w:eastAsia="en-GB"/>
        </w:rPr>
        <w:t>HH</w:t>
      </w:r>
      <w:r w:rsidRPr="008A77C6">
        <w:rPr>
          <w:rFonts w:ascii="Times New Roman" w:eastAsia="Times New Roman" w:hAnsi="Times New Roman" w:cs="Times New Roman"/>
          <w:kern w:val="0"/>
          <w:szCs w:val="24"/>
          <w:lang w:val="en-GB" w:eastAsia="en-GB"/>
        </w:rPr>
        <w:t xml:space="preserve"> = 8 Hz, 1H, </w:t>
      </w:r>
      <w:proofErr w:type="spellStart"/>
      <w:r w:rsidRPr="008A77C6">
        <w:rPr>
          <w:rFonts w:ascii="Times New Roman" w:eastAsia="Times New Roman" w:hAnsi="Times New Roman" w:cs="Times New Roman"/>
          <w:kern w:val="0"/>
          <w:szCs w:val="24"/>
          <w:lang w:val="en-GB" w:eastAsia="en-GB"/>
        </w:rPr>
        <w:t>Ar</w:t>
      </w:r>
      <w:proofErr w:type="spellEnd"/>
      <w:r w:rsidRPr="008A77C6">
        <w:rPr>
          <w:rFonts w:ascii="Times New Roman" w:eastAsia="Times New Roman" w:hAnsi="Times New Roman" w:cs="Times New Roman"/>
          <w:kern w:val="0"/>
          <w:szCs w:val="24"/>
          <w:lang w:val="en-GB" w:eastAsia="en-GB"/>
        </w:rPr>
        <w:t xml:space="preserve">-CH); 8.36 (d, JHH = 8 Hz, 1H, </w:t>
      </w:r>
      <w:proofErr w:type="spellStart"/>
      <w:r w:rsidRPr="008A77C6">
        <w:rPr>
          <w:rFonts w:ascii="Times New Roman" w:eastAsia="Times New Roman" w:hAnsi="Times New Roman" w:cs="Times New Roman"/>
          <w:kern w:val="0"/>
          <w:szCs w:val="24"/>
          <w:lang w:val="en-GB" w:eastAsia="en-GB"/>
        </w:rPr>
        <w:t>Ar</w:t>
      </w:r>
      <w:proofErr w:type="spellEnd"/>
      <w:r w:rsidRPr="008A77C6">
        <w:rPr>
          <w:rFonts w:ascii="Times New Roman" w:eastAsia="Times New Roman" w:hAnsi="Times New Roman" w:cs="Times New Roman"/>
          <w:kern w:val="0"/>
          <w:szCs w:val="24"/>
          <w:lang w:val="en-GB" w:eastAsia="en-GB"/>
        </w:rPr>
        <w:t>-CH); 8.72 (d, J</w:t>
      </w:r>
      <w:r w:rsidRPr="008A77C6">
        <w:rPr>
          <w:rFonts w:ascii="Times New Roman" w:eastAsia="Times New Roman" w:hAnsi="Times New Roman" w:cs="Times New Roman"/>
          <w:kern w:val="0"/>
          <w:szCs w:val="24"/>
          <w:vertAlign w:val="subscript"/>
          <w:lang w:val="en-GB" w:eastAsia="en-GB"/>
        </w:rPr>
        <w:t>HH</w:t>
      </w:r>
      <w:r w:rsidRPr="008A77C6">
        <w:rPr>
          <w:rFonts w:ascii="Times New Roman" w:eastAsia="Times New Roman" w:hAnsi="Times New Roman" w:cs="Times New Roman"/>
          <w:kern w:val="0"/>
          <w:szCs w:val="24"/>
          <w:lang w:val="en-GB" w:eastAsia="en-GB"/>
        </w:rPr>
        <w:t xml:space="preserve"> = 8 Hz, 1H, </w:t>
      </w:r>
      <w:proofErr w:type="spellStart"/>
      <w:r w:rsidRPr="008A77C6">
        <w:rPr>
          <w:rFonts w:ascii="Times New Roman" w:eastAsia="Times New Roman" w:hAnsi="Times New Roman" w:cs="Times New Roman"/>
          <w:kern w:val="0"/>
          <w:szCs w:val="24"/>
          <w:lang w:val="en-GB" w:eastAsia="en-GB"/>
        </w:rPr>
        <w:t>Ar</w:t>
      </w:r>
      <w:proofErr w:type="spellEnd"/>
      <w:r w:rsidRPr="008A77C6">
        <w:rPr>
          <w:rFonts w:ascii="Times New Roman" w:eastAsia="Times New Roman" w:hAnsi="Times New Roman" w:cs="Times New Roman"/>
          <w:kern w:val="0"/>
          <w:szCs w:val="24"/>
          <w:lang w:val="en-GB" w:eastAsia="en-GB"/>
        </w:rPr>
        <w:t xml:space="preserve">-CH); 9.24, 13.24 (2 x s, 1H, NH); </w:t>
      </w:r>
      <w:r w:rsidRPr="008A77C6">
        <w:rPr>
          <w:rFonts w:ascii="Times New Roman" w:eastAsia="Times New Roman" w:hAnsi="Times New Roman" w:cs="Times New Roman"/>
          <w:kern w:val="0"/>
          <w:szCs w:val="24"/>
          <w:vertAlign w:val="superscript"/>
          <w:lang w:val="en-GB" w:eastAsia="en-GB"/>
        </w:rPr>
        <w:t>13</w:t>
      </w:r>
      <w:r w:rsidRPr="008A77C6">
        <w:rPr>
          <w:rFonts w:ascii="Times New Roman" w:eastAsia="Times New Roman" w:hAnsi="Times New Roman" w:cs="Times New Roman"/>
          <w:kern w:val="0"/>
          <w:szCs w:val="24"/>
          <w:lang w:val="en-GB" w:eastAsia="en-GB"/>
        </w:rPr>
        <w:t>C NMR (100.61 MHz, CDCl</w:t>
      </w:r>
      <w:r w:rsidRPr="008A77C6">
        <w:rPr>
          <w:rFonts w:ascii="Times New Roman" w:eastAsia="Times New Roman" w:hAnsi="Times New Roman" w:cs="Times New Roman"/>
          <w:kern w:val="0"/>
          <w:szCs w:val="24"/>
          <w:vertAlign w:val="subscript"/>
          <w:lang w:val="en-GB" w:eastAsia="en-GB"/>
        </w:rPr>
        <w:t>3</w:t>
      </w:r>
      <w:r w:rsidRPr="008A77C6">
        <w:rPr>
          <w:rFonts w:ascii="Times New Roman" w:eastAsia="Times New Roman" w:hAnsi="Times New Roman" w:cs="Times New Roman"/>
          <w:kern w:val="0"/>
          <w:szCs w:val="24"/>
          <w:lang w:val="en-GB" w:eastAsia="en-GB"/>
        </w:rPr>
        <w:t xml:space="preserve">): </w:t>
      </w:r>
      <w:proofErr w:type="spellStart"/>
      <w:r w:rsidRPr="008A77C6">
        <w:rPr>
          <w:rFonts w:ascii="Times New Roman" w:eastAsia="Times New Roman" w:hAnsi="Times New Roman" w:cs="Times New Roman"/>
          <w:kern w:val="0"/>
          <w:szCs w:val="24"/>
          <w:lang w:val="en-GB" w:eastAsia="en-GB"/>
        </w:rPr>
        <w:t>δ</w:t>
      </w:r>
      <w:r w:rsidRPr="008A77C6">
        <w:rPr>
          <w:rFonts w:ascii="Times New Roman" w:eastAsia="Times New Roman" w:hAnsi="Times New Roman" w:cs="Times New Roman"/>
          <w:kern w:val="0"/>
          <w:szCs w:val="24"/>
          <w:vertAlign w:val="subscript"/>
          <w:lang w:val="en-GB" w:eastAsia="en-GB"/>
        </w:rPr>
        <w:t>C</w:t>
      </w:r>
      <w:proofErr w:type="spellEnd"/>
      <w:r w:rsidRPr="008A77C6">
        <w:rPr>
          <w:rFonts w:ascii="Times New Roman" w:eastAsia="Times New Roman" w:hAnsi="Times New Roman" w:cs="Times New Roman"/>
          <w:kern w:val="0"/>
          <w:szCs w:val="24"/>
          <w:lang w:val="en-GB" w:eastAsia="en-GB"/>
        </w:rPr>
        <w:t xml:space="preserve"> 116.5, 121.4, 127.3, 127.8, 128.3, 128.6, 129.1, 130.1, 138.4, 139.3, 146.6, 147.5, 151.1 (13 x s, </w:t>
      </w:r>
      <w:proofErr w:type="spellStart"/>
      <w:r w:rsidRPr="008A77C6">
        <w:rPr>
          <w:rFonts w:ascii="Times New Roman" w:eastAsia="Times New Roman" w:hAnsi="Times New Roman" w:cs="Times New Roman"/>
          <w:kern w:val="0"/>
          <w:szCs w:val="24"/>
          <w:lang w:val="en-GB" w:eastAsia="en-GB"/>
        </w:rPr>
        <w:t>Ar</w:t>
      </w:r>
      <w:proofErr w:type="spellEnd"/>
      <w:r w:rsidRPr="008A77C6">
        <w:rPr>
          <w:rFonts w:ascii="Times New Roman" w:eastAsia="Times New Roman" w:hAnsi="Times New Roman" w:cs="Times New Roman"/>
          <w:kern w:val="0"/>
          <w:szCs w:val="24"/>
          <w:lang w:val="en-GB" w:eastAsia="en-GB"/>
        </w:rPr>
        <w:t>); 166.1 (s, C=O); 177.3 (s, C=S); Elemental analysis for C</w:t>
      </w:r>
      <w:r w:rsidRPr="008A77C6">
        <w:rPr>
          <w:rFonts w:ascii="Times New Roman" w:eastAsia="Times New Roman" w:hAnsi="Times New Roman" w:cs="Times New Roman"/>
          <w:kern w:val="0"/>
          <w:szCs w:val="24"/>
          <w:vertAlign w:val="subscript"/>
          <w:lang w:val="en-GB" w:eastAsia="en-GB"/>
        </w:rPr>
        <w:t>19</w:t>
      </w:r>
      <w:r w:rsidRPr="008A77C6">
        <w:rPr>
          <w:rFonts w:ascii="Times New Roman" w:eastAsia="Times New Roman" w:hAnsi="Times New Roman" w:cs="Times New Roman"/>
          <w:kern w:val="0"/>
          <w:szCs w:val="24"/>
          <w:lang w:val="en-GB" w:eastAsia="en-GB"/>
        </w:rPr>
        <w:t>H</w:t>
      </w:r>
      <w:r w:rsidRPr="008A77C6">
        <w:rPr>
          <w:rFonts w:ascii="Times New Roman" w:eastAsia="Times New Roman" w:hAnsi="Times New Roman" w:cs="Times New Roman"/>
          <w:kern w:val="0"/>
          <w:szCs w:val="24"/>
          <w:vertAlign w:val="subscript"/>
          <w:lang w:val="en-GB" w:eastAsia="en-GB"/>
        </w:rPr>
        <w:t>15</w:t>
      </w:r>
      <w:r w:rsidRPr="008A77C6">
        <w:rPr>
          <w:rFonts w:ascii="Times New Roman" w:eastAsia="Times New Roman" w:hAnsi="Times New Roman" w:cs="Times New Roman"/>
          <w:kern w:val="0"/>
          <w:szCs w:val="24"/>
          <w:lang w:val="en-GB" w:eastAsia="en-GB"/>
        </w:rPr>
        <w:t>N</w:t>
      </w:r>
      <w:r w:rsidRPr="008A77C6">
        <w:rPr>
          <w:rFonts w:ascii="Times New Roman" w:eastAsia="Times New Roman" w:hAnsi="Times New Roman" w:cs="Times New Roman"/>
          <w:kern w:val="0"/>
          <w:szCs w:val="24"/>
          <w:vertAlign w:val="subscript"/>
          <w:lang w:val="en-GB" w:eastAsia="en-GB"/>
        </w:rPr>
        <w:t>3</w:t>
      </w:r>
      <w:r w:rsidR="00636E88" w:rsidRPr="008A77C6">
        <w:rPr>
          <w:rFonts w:ascii="Times New Roman" w:eastAsia="Times New Roman" w:hAnsi="Times New Roman" w:cs="Times New Roman"/>
          <w:kern w:val="0"/>
          <w:szCs w:val="24"/>
          <w:lang w:val="en-GB" w:eastAsia="en-GB"/>
        </w:rPr>
        <w:t>OS: [Found (Calculate</w:t>
      </w:r>
      <w:r w:rsidRPr="008A77C6">
        <w:rPr>
          <w:rFonts w:ascii="Times New Roman" w:eastAsia="Times New Roman" w:hAnsi="Times New Roman" w:cs="Times New Roman"/>
          <w:kern w:val="0"/>
          <w:szCs w:val="24"/>
          <w:lang w:val="en-GB" w:eastAsia="en-GB"/>
        </w:rPr>
        <w:t>d.)]: C = 69.12 (68.45); H = 4.73 (4.53); N = 12.55 (12.60); S = 9.96 (9.62).</w:t>
      </w:r>
    </w:p>
    <w:p w:rsidR="00FD60E4" w:rsidRPr="008A77C6" w:rsidRDefault="00FD60E4" w:rsidP="00FD60E4">
      <w:pPr>
        <w:widowControl/>
        <w:tabs>
          <w:tab w:val="left" w:pos="2200"/>
        </w:tabs>
        <w:wordWrap/>
        <w:autoSpaceDE/>
        <w:autoSpaceDN/>
        <w:rPr>
          <w:rFonts w:ascii="Times New Roman" w:eastAsia="Times New Roman" w:hAnsi="Times New Roman" w:cs="Times New Roman"/>
          <w:i/>
          <w:kern w:val="0"/>
          <w:szCs w:val="24"/>
          <w:lang w:val="en-GB" w:eastAsia="en-GB"/>
        </w:rPr>
      </w:pPr>
    </w:p>
    <w:p w:rsidR="00FD60E4" w:rsidRPr="008A77C6" w:rsidRDefault="00FD60E4" w:rsidP="00FD60E4">
      <w:pPr>
        <w:widowControl/>
        <w:tabs>
          <w:tab w:val="left" w:pos="2200"/>
        </w:tabs>
        <w:wordWrap/>
        <w:autoSpaceDE/>
        <w:autoSpaceDN/>
        <w:rPr>
          <w:rFonts w:ascii="Times New Roman" w:eastAsia="Times New Roman" w:hAnsi="Times New Roman" w:cs="Times New Roman"/>
          <w:b/>
          <w:kern w:val="0"/>
          <w:szCs w:val="24"/>
          <w:lang w:val="en-GB" w:eastAsia="en-GB"/>
        </w:rPr>
      </w:pPr>
      <w:r w:rsidRPr="008A77C6">
        <w:rPr>
          <w:rFonts w:ascii="Times New Roman" w:eastAsia="Times New Roman" w:hAnsi="Times New Roman" w:cs="Times New Roman"/>
          <w:b/>
          <w:kern w:val="0"/>
          <w:szCs w:val="24"/>
          <w:lang w:val="en-GB" w:eastAsia="en-GB"/>
        </w:rPr>
        <w:t>Synthesis of</w:t>
      </w:r>
      <w:r w:rsidRPr="008A77C6">
        <w:rPr>
          <w:rFonts w:ascii="Times New Roman" w:eastAsia="Times New Roman" w:hAnsi="Times New Roman" w:cs="Times New Roman"/>
          <w:b/>
          <w:i/>
          <w:kern w:val="0"/>
          <w:szCs w:val="24"/>
          <w:lang w:val="en-GB" w:eastAsia="en-GB"/>
        </w:rPr>
        <w:t xml:space="preserve"> N</w:t>
      </w:r>
      <w:r w:rsidRPr="008A77C6">
        <w:rPr>
          <w:rFonts w:ascii="Times New Roman" w:eastAsia="Times New Roman" w:hAnsi="Times New Roman" w:cs="Times New Roman"/>
          <w:b/>
          <w:kern w:val="0"/>
          <w:szCs w:val="24"/>
          <w:lang w:val="en-GB" w:eastAsia="en-GB"/>
        </w:rPr>
        <w:t>-</w:t>
      </w:r>
      <w:proofErr w:type="spellStart"/>
      <w:r w:rsidRPr="008A77C6">
        <w:rPr>
          <w:rFonts w:ascii="Times New Roman" w:eastAsia="Times New Roman" w:hAnsi="Times New Roman" w:cs="Times New Roman"/>
          <w:b/>
          <w:kern w:val="0"/>
          <w:szCs w:val="24"/>
          <w:lang w:val="en-GB" w:eastAsia="en-GB"/>
        </w:rPr>
        <w:t>pyridyl</w:t>
      </w:r>
      <w:proofErr w:type="spellEnd"/>
      <w:r w:rsidRPr="008A77C6">
        <w:rPr>
          <w:rFonts w:ascii="Times New Roman" w:eastAsia="Times New Roman" w:hAnsi="Times New Roman" w:cs="Times New Roman"/>
          <w:b/>
          <w:kern w:val="0"/>
          <w:szCs w:val="24"/>
          <w:lang w:val="en-GB" w:eastAsia="en-GB"/>
        </w:rPr>
        <w:t>-</w:t>
      </w:r>
      <w:r w:rsidRPr="008A77C6">
        <w:rPr>
          <w:rFonts w:ascii="Times New Roman" w:eastAsia="Times New Roman" w:hAnsi="Times New Roman" w:cs="Times New Roman"/>
          <w:b/>
          <w:i/>
          <w:kern w:val="0"/>
          <w:szCs w:val="24"/>
          <w:lang w:val="en-GB" w:eastAsia="en-GB"/>
        </w:rPr>
        <w:t>N’</w:t>
      </w:r>
      <w:r w:rsidRPr="008A77C6">
        <w:rPr>
          <w:rFonts w:ascii="Times New Roman" w:eastAsia="Times New Roman" w:hAnsi="Times New Roman" w:cs="Times New Roman"/>
          <w:b/>
          <w:kern w:val="0"/>
          <w:szCs w:val="24"/>
          <w:lang w:val="en-GB" w:eastAsia="en-GB"/>
        </w:rPr>
        <w:t>-(3</w:t>
      </w:r>
      <w:proofErr w:type="gramStart"/>
      <w:r w:rsidRPr="008A77C6">
        <w:rPr>
          <w:rFonts w:ascii="Times New Roman" w:eastAsia="Times New Roman" w:hAnsi="Times New Roman" w:cs="Times New Roman"/>
          <w:b/>
          <w:kern w:val="0"/>
          <w:szCs w:val="24"/>
          <w:lang w:val="en-GB" w:eastAsia="en-GB"/>
        </w:rPr>
        <w:t>,5</w:t>
      </w:r>
      <w:proofErr w:type="gramEnd"/>
      <w:r w:rsidRPr="008A77C6">
        <w:rPr>
          <w:rFonts w:ascii="Times New Roman" w:eastAsia="Times New Roman" w:hAnsi="Times New Roman" w:cs="Times New Roman"/>
          <w:b/>
          <w:kern w:val="0"/>
          <w:szCs w:val="24"/>
          <w:lang w:val="en-GB" w:eastAsia="en-GB"/>
        </w:rPr>
        <w:t>-dimethyoxybenzoyl)</w:t>
      </w:r>
      <w:proofErr w:type="spellStart"/>
      <w:r w:rsidRPr="008A77C6">
        <w:rPr>
          <w:rFonts w:ascii="Times New Roman" w:eastAsia="Times New Roman" w:hAnsi="Times New Roman" w:cs="Times New Roman"/>
          <w:b/>
          <w:kern w:val="0"/>
          <w:szCs w:val="24"/>
          <w:lang w:val="en-GB" w:eastAsia="en-GB"/>
        </w:rPr>
        <w:t>thiourea</w:t>
      </w:r>
      <w:proofErr w:type="spellEnd"/>
      <w:r w:rsidRPr="008A77C6">
        <w:rPr>
          <w:rFonts w:ascii="Times New Roman" w:eastAsia="Times New Roman" w:hAnsi="Times New Roman" w:cs="Times New Roman"/>
          <w:b/>
          <w:kern w:val="0"/>
          <w:szCs w:val="24"/>
          <w:lang w:val="en-GB" w:eastAsia="en-GB"/>
        </w:rPr>
        <w:t xml:space="preserve"> (L2)</w:t>
      </w:r>
    </w:p>
    <w:p w:rsidR="00FD60E4" w:rsidRPr="008A77C6" w:rsidRDefault="00FD60E4" w:rsidP="00FD60E4">
      <w:pPr>
        <w:widowControl/>
        <w:tabs>
          <w:tab w:val="left" w:pos="2200"/>
        </w:tabs>
        <w:wordWrap/>
        <w:autoSpaceDE/>
        <w:autoSpaceDN/>
        <w:rPr>
          <w:rFonts w:ascii="Times New Roman" w:eastAsia="Times New Roman" w:hAnsi="Times New Roman" w:cs="Times New Roman"/>
          <w:kern w:val="0"/>
          <w:szCs w:val="24"/>
          <w:lang w:val="en-GB" w:eastAsia="en-GB"/>
        </w:rPr>
      </w:pPr>
      <w:r w:rsidRPr="008A77C6">
        <w:rPr>
          <w:rFonts w:ascii="Times New Roman" w:eastAsia="Times New Roman" w:hAnsi="Times New Roman" w:cs="Times New Roman"/>
          <w:kern w:val="0"/>
          <w:szCs w:val="24"/>
          <w:lang w:val="en-GB" w:eastAsia="en-GB"/>
        </w:rPr>
        <w:t xml:space="preserve">Yielding pale yellow crystalline solid (64% yield), </w:t>
      </w:r>
      <w:r w:rsidRPr="008A77C6">
        <w:rPr>
          <w:rFonts w:ascii="Times New Roman" w:eastAsia="Times New Roman" w:hAnsi="Times New Roman" w:cs="Times New Roman"/>
          <w:b/>
          <w:kern w:val="0"/>
          <w:szCs w:val="24"/>
          <w:lang w:val="en-GB" w:eastAsia="en-GB"/>
        </w:rPr>
        <w:t>L2</w:t>
      </w:r>
      <w:r w:rsidRPr="008A77C6">
        <w:rPr>
          <w:rFonts w:ascii="Times New Roman" w:eastAsia="Times New Roman" w:hAnsi="Times New Roman" w:cs="Times New Roman"/>
          <w:kern w:val="0"/>
          <w:szCs w:val="24"/>
          <w:lang w:val="en-GB" w:eastAsia="en-GB"/>
        </w:rPr>
        <w:t xml:space="preserve"> was prepared from 3</w:t>
      </w:r>
      <w:proofErr w:type="gramStart"/>
      <w:r w:rsidRPr="008A77C6">
        <w:rPr>
          <w:rFonts w:ascii="Times New Roman" w:eastAsia="Times New Roman" w:hAnsi="Times New Roman" w:cs="Times New Roman"/>
          <w:kern w:val="0"/>
          <w:szCs w:val="24"/>
          <w:lang w:val="en-GB" w:eastAsia="en-GB"/>
        </w:rPr>
        <w:t>,5</w:t>
      </w:r>
      <w:proofErr w:type="gramEnd"/>
      <w:r w:rsidRPr="008A77C6">
        <w:rPr>
          <w:rFonts w:ascii="Times New Roman" w:eastAsia="Times New Roman" w:hAnsi="Times New Roman" w:cs="Times New Roman"/>
          <w:kern w:val="0"/>
          <w:szCs w:val="24"/>
          <w:lang w:val="en-GB" w:eastAsia="en-GB"/>
        </w:rPr>
        <w:t xml:space="preserve">-dimethoxybenzoyl chloride (1.51 g, 7.51 </w:t>
      </w:r>
      <w:proofErr w:type="spellStart"/>
      <w:r w:rsidRPr="008A77C6">
        <w:rPr>
          <w:rFonts w:ascii="Times New Roman" w:eastAsia="Times New Roman" w:hAnsi="Times New Roman" w:cs="Times New Roman"/>
          <w:kern w:val="0"/>
          <w:szCs w:val="24"/>
          <w:lang w:val="en-GB" w:eastAsia="en-GB"/>
        </w:rPr>
        <w:t>mmol</w:t>
      </w:r>
      <w:proofErr w:type="spellEnd"/>
      <w:r w:rsidRPr="008A77C6">
        <w:rPr>
          <w:rFonts w:ascii="Times New Roman" w:eastAsia="Times New Roman" w:hAnsi="Times New Roman" w:cs="Times New Roman"/>
          <w:kern w:val="0"/>
          <w:szCs w:val="24"/>
          <w:lang w:val="en-GB" w:eastAsia="en-GB"/>
        </w:rPr>
        <w:t xml:space="preserve">), ammonium </w:t>
      </w:r>
      <w:proofErr w:type="spellStart"/>
      <w:r w:rsidRPr="008A77C6">
        <w:rPr>
          <w:rFonts w:ascii="Times New Roman" w:eastAsia="Times New Roman" w:hAnsi="Times New Roman" w:cs="Times New Roman"/>
          <w:kern w:val="0"/>
          <w:szCs w:val="24"/>
          <w:lang w:val="en-GB" w:eastAsia="en-GB"/>
        </w:rPr>
        <w:t>thiocyanate</w:t>
      </w:r>
      <w:proofErr w:type="spellEnd"/>
      <w:r w:rsidRPr="008A77C6">
        <w:rPr>
          <w:rFonts w:ascii="Times New Roman" w:eastAsia="Times New Roman" w:hAnsi="Times New Roman" w:cs="Times New Roman"/>
          <w:kern w:val="0"/>
          <w:szCs w:val="24"/>
          <w:lang w:val="en-GB" w:eastAsia="en-GB"/>
        </w:rPr>
        <w:t xml:space="preserve"> (0.57 g, 7.51 </w:t>
      </w:r>
      <w:proofErr w:type="spellStart"/>
      <w:r w:rsidRPr="008A77C6">
        <w:rPr>
          <w:rFonts w:ascii="Times New Roman" w:eastAsia="Times New Roman" w:hAnsi="Times New Roman" w:cs="Times New Roman"/>
          <w:kern w:val="0"/>
          <w:szCs w:val="24"/>
          <w:lang w:val="en-GB" w:eastAsia="en-GB"/>
        </w:rPr>
        <w:t>mmol</w:t>
      </w:r>
      <w:proofErr w:type="spellEnd"/>
      <w:r w:rsidRPr="008A77C6">
        <w:rPr>
          <w:rFonts w:ascii="Times New Roman" w:eastAsia="Times New Roman" w:hAnsi="Times New Roman" w:cs="Times New Roman"/>
          <w:kern w:val="0"/>
          <w:szCs w:val="24"/>
          <w:lang w:val="en-GB" w:eastAsia="en-GB"/>
        </w:rPr>
        <w:t xml:space="preserve">), and 2-aminopyridine (0.71 g, 7.51 </w:t>
      </w:r>
      <w:proofErr w:type="spellStart"/>
      <w:r w:rsidRPr="008A77C6">
        <w:rPr>
          <w:rFonts w:ascii="Times New Roman" w:eastAsia="Times New Roman" w:hAnsi="Times New Roman" w:cs="Times New Roman"/>
          <w:kern w:val="0"/>
          <w:szCs w:val="24"/>
          <w:lang w:val="en-GB" w:eastAsia="en-GB"/>
        </w:rPr>
        <w:t>mmol</w:t>
      </w:r>
      <w:proofErr w:type="spellEnd"/>
      <w:r w:rsidRPr="008A77C6">
        <w:rPr>
          <w:rFonts w:ascii="Times New Roman" w:eastAsia="Times New Roman" w:hAnsi="Times New Roman" w:cs="Times New Roman"/>
          <w:kern w:val="0"/>
          <w:szCs w:val="24"/>
          <w:lang w:val="en-GB" w:eastAsia="en-GB"/>
        </w:rPr>
        <w:t xml:space="preserve">) in the same manner as described in </w:t>
      </w:r>
      <w:r w:rsidRPr="008A77C6">
        <w:rPr>
          <w:rFonts w:ascii="Times New Roman" w:eastAsia="Times New Roman" w:hAnsi="Times New Roman" w:cs="Times New Roman"/>
          <w:b/>
          <w:kern w:val="0"/>
          <w:szCs w:val="24"/>
          <w:lang w:val="en-GB" w:eastAsia="en-GB"/>
        </w:rPr>
        <w:t>L1</w:t>
      </w:r>
      <w:r w:rsidRPr="008A77C6">
        <w:rPr>
          <w:rFonts w:ascii="Times New Roman" w:eastAsia="Times New Roman" w:hAnsi="Times New Roman" w:cs="Times New Roman"/>
          <w:kern w:val="0"/>
          <w:szCs w:val="24"/>
          <w:lang w:val="en-GB" w:eastAsia="en-GB"/>
        </w:rPr>
        <w:t xml:space="preserve">. </w:t>
      </w:r>
      <w:r w:rsidRPr="008A77C6">
        <w:rPr>
          <w:rFonts w:ascii="Times New Roman" w:eastAsia="Times New Roman" w:hAnsi="Times New Roman" w:cs="Times New Roman"/>
          <w:kern w:val="0"/>
          <w:szCs w:val="24"/>
          <w:vertAlign w:val="superscript"/>
          <w:lang w:val="en-GB" w:eastAsia="en-GB"/>
        </w:rPr>
        <w:t>1</w:t>
      </w:r>
      <w:r w:rsidRPr="008A77C6">
        <w:rPr>
          <w:rFonts w:ascii="Times New Roman" w:eastAsia="Times New Roman" w:hAnsi="Times New Roman" w:cs="Times New Roman"/>
          <w:kern w:val="0"/>
          <w:szCs w:val="24"/>
          <w:lang w:val="en-GB" w:eastAsia="en-GB"/>
        </w:rPr>
        <w:t>H NMR (400.11 MHz, CDCl</w:t>
      </w:r>
      <w:r w:rsidRPr="008A77C6">
        <w:rPr>
          <w:rFonts w:ascii="Times New Roman" w:eastAsia="Times New Roman" w:hAnsi="Times New Roman" w:cs="Times New Roman"/>
          <w:kern w:val="0"/>
          <w:szCs w:val="24"/>
          <w:vertAlign w:val="subscript"/>
          <w:lang w:val="en-GB" w:eastAsia="en-GB"/>
        </w:rPr>
        <w:t>3</w:t>
      </w:r>
      <w:r w:rsidRPr="008A77C6">
        <w:rPr>
          <w:rFonts w:ascii="Times New Roman" w:eastAsia="Times New Roman" w:hAnsi="Times New Roman" w:cs="Times New Roman"/>
          <w:kern w:val="0"/>
          <w:szCs w:val="24"/>
          <w:lang w:val="en-GB" w:eastAsia="en-GB"/>
        </w:rPr>
        <w:t xml:space="preserve">): </w:t>
      </w:r>
      <w:proofErr w:type="spellStart"/>
      <w:r w:rsidRPr="008A77C6">
        <w:rPr>
          <w:rFonts w:ascii="Times New Roman" w:eastAsia="Times New Roman" w:hAnsi="Times New Roman" w:cs="Times New Roman"/>
          <w:kern w:val="0"/>
          <w:szCs w:val="24"/>
          <w:lang w:val="en-GB" w:eastAsia="en-GB"/>
        </w:rPr>
        <w:t>δ</w:t>
      </w:r>
      <w:r w:rsidRPr="008A77C6">
        <w:rPr>
          <w:rFonts w:ascii="Times New Roman" w:eastAsia="Times New Roman" w:hAnsi="Times New Roman" w:cs="Times New Roman"/>
          <w:kern w:val="0"/>
          <w:szCs w:val="24"/>
          <w:vertAlign w:val="subscript"/>
          <w:lang w:val="en-GB" w:eastAsia="en-GB"/>
        </w:rPr>
        <w:t>H</w:t>
      </w:r>
      <w:proofErr w:type="spellEnd"/>
      <w:r w:rsidRPr="008A77C6">
        <w:rPr>
          <w:rFonts w:ascii="Times New Roman" w:eastAsia="Times New Roman" w:hAnsi="Times New Roman" w:cs="Times New Roman"/>
          <w:kern w:val="0"/>
          <w:szCs w:val="24"/>
          <w:lang w:val="en-GB" w:eastAsia="en-GB"/>
        </w:rPr>
        <w:t xml:space="preserve"> 3.80 (s, 6H, OCH</w:t>
      </w:r>
      <w:r w:rsidRPr="008A77C6">
        <w:rPr>
          <w:rFonts w:ascii="Times New Roman" w:eastAsia="Times New Roman" w:hAnsi="Times New Roman" w:cs="Times New Roman"/>
          <w:kern w:val="0"/>
          <w:szCs w:val="24"/>
          <w:vertAlign w:val="subscript"/>
          <w:lang w:val="en-GB" w:eastAsia="en-GB"/>
        </w:rPr>
        <w:t>3</w:t>
      </w:r>
      <w:r w:rsidRPr="008A77C6">
        <w:rPr>
          <w:rFonts w:ascii="Times New Roman" w:eastAsia="Times New Roman" w:hAnsi="Times New Roman" w:cs="Times New Roman"/>
          <w:kern w:val="0"/>
          <w:szCs w:val="24"/>
          <w:lang w:val="en-GB" w:eastAsia="en-GB"/>
        </w:rPr>
        <w:t>); 6.62 (t, J</w:t>
      </w:r>
      <w:r w:rsidRPr="008A77C6">
        <w:rPr>
          <w:rFonts w:ascii="Times New Roman" w:eastAsia="Times New Roman" w:hAnsi="Times New Roman" w:cs="Times New Roman"/>
          <w:kern w:val="0"/>
          <w:szCs w:val="24"/>
          <w:vertAlign w:val="subscript"/>
          <w:lang w:val="en-GB" w:eastAsia="en-GB"/>
        </w:rPr>
        <w:t>HH</w:t>
      </w:r>
      <w:r w:rsidRPr="008A77C6">
        <w:rPr>
          <w:rFonts w:ascii="Times New Roman" w:eastAsia="Times New Roman" w:hAnsi="Times New Roman" w:cs="Times New Roman"/>
          <w:kern w:val="0"/>
          <w:szCs w:val="24"/>
          <w:lang w:val="en-GB" w:eastAsia="en-GB"/>
        </w:rPr>
        <w:t xml:space="preserve"> = 4 Hz, 1H, </w:t>
      </w:r>
      <w:proofErr w:type="spellStart"/>
      <w:r w:rsidRPr="008A77C6">
        <w:rPr>
          <w:rFonts w:ascii="Times New Roman" w:eastAsia="Times New Roman" w:hAnsi="Times New Roman" w:cs="Times New Roman"/>
          <w:kern w:val="0"/>
          <w:szCs w:val="24"/>
          <w:lang w:val="en-GB" w:eastAsia="en-GB"/>
        </w:rPr>
        <w:t>Ar</w:t>
      </w:r>
      <w:proofErr w:type="spellEnd"/>
      <w:r w:rsidRPr="008A77C6">
        <w:rPr>
          <w:rFonts w:ascii="Times New Roman" w:eastAsia="Times New Roman" w:hAnsi="Times New Roman" w:cs="Times New Roman"/>
          <w:kern w:val="0"/>
          <w:szCs w:val="24"/>
          <w:lang w:val="en-GB" w:eastAsia="en-GB"/>
        </w:rPr>
        <w:t>-CH); 6.10 (d, J</w:t>
      </w:r>
      <w:r w:rsidRPr="008A77C6">
        <w:rPr>
          <w:rFonts w:ascii="Times New Roman" w:eastAsia="Times New Roman" w:hAnsi="Times New Roman" w:cs="Times New Roman"/>
          <w:kern w:val="0"/>
          <w:szCs w:val="24"/>
          <w:vertAlign w:val="subscript"/>
          <w:lang w:val="en-GB" w:eastAsia="en-GB"/>
        </w:rPr>
        <w:t>HH</w:t>
      </w:r>
      <w:r w:rsidRPr="008A77C6">
        <w:rPr>
          <w:rFonts w:ascii="Times New Roman" w:eastAsia="Times New Roman" w:hAnsi="Times New Roman" w:cs="Times New Roman"/>
          <w:kern w:val="0"/>
          <w:szCs w:val="24"/>
          <w:lang w:val="en-GB" w:eastAsia="en-GB"/>
        </w:rPr>
        <w:t xml:space="preserve"> = 2 Hz, 1H, </w:t>
      </w:r>
      <w:proofErr w:type="spellStart"/>
      <w:r w:rsidRPr="008A77C6">
        <w:rPr>
          <w:rFonts w:ascii="Times New Roman" w:eastAsia="Times New Roman" w:hAnsi="Times New Roman" w:cs="Times New Roman"/>
          <w:kern w:val="0"/>
          <w:szCs w:val="24"/>
          <w:lang w:val="en-GB" w:eastAsia="en-GB"/>
        </w:rPr>
        <w:t>Ar</w:t>
      </w:r>
      <w:proofErr w:type="spellEnd"/>
      <w:r w:rsidRPr="008A77C6">
        <w:rPr>
          <w:rFonts w:ascii="Times New Roman" w:eastAsia="Times New Roman" w:hAnsi="Times New Roman" w:cs="Times New Roman"/>
          <w:kern w:val="0"/>
          <w:szCs w:val="24"/>
          <w:lang w:val="en-GB" w:eastAsia="en-GB"/>
        </w:rPr>
        <w:t>-CH); 7.84 (t, J</w:t>
      </w:r>
      <w:r w:rsidRPr="008A77C6">
        <w:rPr>
          <w:rFonts w:ascii="Times New Roman" w:eastAsia="Times New Roman" w:hAnsi="Times New Roman" w:cs="Times New Roman"/>
          <w:kern w:val="0"/>
          <w:szCs w:val="24"/>
          <w:vertAlign w:val="subscript"/>
          <w:lang w:val="en-GB" w:eastAsia="en-GB"/>
        </w:rPr>
        <w:t>HH</w:t>
      </w:r>
      <w:r w:rsidRPr="008A77C6">
        <w:rPr>
          <w:rFonts w:ascii="Times New Roman" w:eastAsia="Times New Roman" w:hAnsi="Times New Roman" w:cs="Times New Roman"/>
          <w:kern w:val="0"/>
          <w:szCs w:val="24"/>
          <w:lang w:val="en-GB" w:eastAsia="en-GB"/>
        </w:rPr>
        <w:t xml:space="preserve"> = 8 Hz, 1H, </w:t>
      </w:r>
      <w:proofErr w:type="spellStart"/>
      <w:r w:rsidRPr="008A77C6">
        <w:rPr>
          <w:rFonts w:ascii="Times New Roman" w:eastAsia="Times New Roman" w:hAnsi="Times New Roman" w:cs="Times New Roman"/>
          <w:kern w:val="0"/>
          <w:szCs w:val="24"/>
          <w:lang w:val="en-GB" w:eastAsia="en-GB"/>
        </w:rPr>
        <w:t>Ar</w:t>
      </w:r>
      <w:proofErr w:type="spellEnd"/>
      <w:r w:rsidRPr="008A77C6">
        <w:rPr>
          <w:rFonts w:ascii="Times New Roman" w:eastAsia="Times New Roman" w:hAnsi="Times New Roman" w:cs="Times New Roman"/>
          <w:kern w:val="0"/>
          <w:szCs w:val="24"/>
          <w:lang w:val="en-GB" w:eastAsia="en-GB"/>
        </w:rPr>
        <w:t>-CH); 8.34 (d, J</w:t>
      </w:r>
      <w:r w:rsidRPr="008A77C6">
        <w:rPr>
          <w:rFonts w:ascii="Times New Roman" w:eastAsia="Times New Roman" w:hAnsi="Times New Roman" w:cs="Times New Roman"/>
          <w:kern w:val="0"/>
          <w:szCs w:val="24"/>
          <w:vertAlign w:val="subscript"/>
          <w:lang w:val="en-GB" w:eastAsia="en-GB"/>
        </w:rPr>
        <w:t>HH</w:t>
      </w:r>
      <w:r w:rsidRPr="008A77C6">
        <w:rPr>
          <w:rFonts w:ascii="Times New Roman" w:eastAsia="Times New Roman" w:hAnsi="Times New Roman" w:cs="Times New Roman"/>
          <w:kern w:val="0"/>
          <w:szCs w:val="24"/>
          <w:lang w:val="en-GB" w:eastAsia="en-GB"/>
        </w:rPr>
        <w:t xml:space="preserve"> = 6 Hz, 1H, </w:t>
      </w:r>
      <w:proofErr w:type="spellStart"/>
      <w:r w:rsidRPr="008A77C6">
        <w:rPr>
          <w:rFonts w:ascii="Times New Roman" w:eastAsia="Times New Roman" w:hAnsi="Times New Roman" w:cs="Times New Roman"/>
          <w:kern w:val="0"/>
          <w:szCs w:val="24"/>
          <w:lang w:val="en-GB" w:eastAsia="en-GB"/>
        </w:rPr>
        <w:t>Ar</w:t>
      </w:r>
      <w:proofErr w:type="spellEnd"/>
      <w:r w:rsidRPr="008A77C6">
        <w:rPr>
          <w:rFonts w:ascii="Times New Roman" w:eastAsia="Times New Roman" w:hAnsi="Times New Roman" w:cs="Times New Roman"/>
          <w:kern w:val="0"/>
          <w:szCs w:val="24"/>
          <w:lang w:val="en-GB" w:eastAsia="en-GB"/>
        </w:rPr>
        <w:t>-CH); 8.67 (d, J</w:t>
      </w:r>
      <w:r w:rsidRPr="008A77C6">
        <w:rPr>
          <w:rFonts w:ascii="Times New Roman" w:eastAsia="Times New Roman" w:hAnsi="Times New Roman" w:cs="Times New Roman"/>
          <w:kern w:val="0"/>
          <w:szCs w:val="24"/>
          <w:vertAlign w:val="subscript"/>
          <w:lang w:val="en-GB" w:eastAsia="en-GB"/>
        </w:rPr>
        <w:t>HH</w:t>
      </w:r>
      <w:r w:rsidRPr="008A77C6">
        <w:rPr>
          <w:rFonts w:ascii="Times New Roman" w:eastAsia="Times New Roman" w:hAnsi="Times New Roman" w:cs="Times New Roman"/>
          <w:kern w:val="0"/>
          <w:szCs w:val="24"/>
          <w:lang w:val="en-GB" w:eastAsia="en-GB"/>
        </w:rPr>
        <w:t xml:space="preserve"> = 8 Hz, 1H, </w:t>
      </w:r>
      <w:proofErr w:type="spellStart"/>
      <w:r w:rsidRPr="008A77C6">
        <w:rPr>
          <w:rFonts w:ascii="Times New Roman" w:eastAsia="Times New Roman" w:hAnsi="Times New Roman" w:cs="Times New Roman"/>
          <w:kern w:val="0"/>
          <w:szCs w:val="24"/>
          <w:lang w:val="en-GB" w:eastAsia="en-GB"/>
        </w:rPr>
        <w:t>Ar</w:t>
      </w:r>
      <w:proofErr w:type="spellEnd"/>
      <w:r w:rsidRPr="008A77C6">
        <w:rPr>
          <w:rFonts w:ascii="Times New Roman" w:eastAsia="Times New Roman" w:hAnsi="Times New Roman" w:cs="Times New Roman"/>
          <w:kern w:val="0"/>
          <w:szCs w:val="24"/>
          <w:lang w:val="en-GB" w:eastAsia="en-GB"/>
        </w:rPr>
        <w:t xml:space="preserve">-CH); 9.48, 13.47 (2 x s, 1H, NH); </w:t>
      </w:r>
      <w:r w:rsidRPr="008A77C6">
        <w:rPr>
          <w:rFonts w:ascii="Times New Roman" w:eastAsia="Times New Roman" w:hAnsi="Times New Roman" w:cs="Times New Roman"/>
          <w:kern w:val="0"/>
          <w:szCs w:val="24"/>
          <w:vertAlign w:val="superscript"/>
          <w:lang w:val="en-GB" w:eastAsia="en-GB"/>
        </w:rPr>
        <w:t>13</w:t>
      </w:r>
      <w:r w:rsidRPr="008A77C6">
        <w:rPr>
          <w:rFonts w:ascii="Times New Roman" w:eastAsia="Times New Roman" w:hAnsi="Times New Roman" w:cs="Times New Roman"/>
          <w:kern w:val="0"/>
          <w:szCs w:val="24"/>
          <w:lang w:val="en-GB" w:eastAsia="en-GB"/>
        </w:rPr>
        <w:t>C NMR (100.61 MHz, CDCl</w:t>
      </w:r>
      <w:r w:rsidRPr="008A77C6">
        <w:rPr>
          <w:rFonts w:ascii="Times New Roman" w:eastAsia="Times New Roman" w:hAnsi="Times New Roman" w:cs="Times New Roman"/>
          <w:kern w:val="0"/>
          <w:szCs w:val="24"/>
          <w:vertAlign w:val="subscript"/>
          <w:lang w:val="en-GB" w:eastAsia="en-GB"/>
        </w:rPr>
        <w:t>3</w:t>
      </w:r>
      <w:r w:rsidRPr="008A77C6">
        <w:rPr>
          <w:rFonts w:ascii="Times New Roman" w:eastAsia="Times New Roman" w:hAnsi="Times New Roman" w:cs="Times New Roman"/>
          <w:kern w:val="0"/>
          <w:szCs w:val="24"/>
          <w:lang w:val="en-GB" w:eastAsia="en-GB"/>
        </w:rPr>
        <w:t xml:space="preserve">): </w:t>
      </w:r>
      <w:proofErr w:type="spellStart"/>
      <w:r w:rsidRPr="008A77C6">
        <w:rPr>
          <w:rFonts w:ascii="Times New Roman" w:eastAsia="Times New Roman" w:hAnsi="Times New Roman" w:cs="Times New Roman"/>
          <w:kern w:val="0"/>
          <w:szCs w:val="24"/>
          <w:lang w:val="en-GB" w:eastAsia="en-GB"/>
        </w:rPr>
        <w:t>δ</w:t>
      </w:r>
      <w:r w:rsidRPr="008A77C6">
        <w:rPr>
          <w:rFonts w:ascii="Times New Roman" w:eastAsia="Times New Roman" w:hAnsi="Times New Roman" w:cs="Times New Roman"/>
          <w:kern w:val="0"/>
          <w:szCs w:val="24"/>
          <w:vertAlign w:val="subscript"/>
          <w:lang w:val="en-GB" w:eastAsia="en-GB"/>
        </w:rPr>
        <w:t>C</w:t>
      </w:r>
      <w:proofErr w:type="spellEnd"/>
      <w:r w:rsidRPr="008A77C6">
        <w:rPr>
          <w:rFonts w:ascii="Times New Roman" w:eastAsia="Times New Roman" w:hAnsi="Times New Roman" w:cs="Times New Roman"/>
          <w:kern w:val="0"/>
          <w:szCs w:val="24"/>
          <w:lang w:val="en-GB" w:eastAsia="en-GB"/>
        </w:rPr>
        <w:t xml:space="preserve"> 55.8 (s, OCH</w:t>
      </w:r>
      <w:r w:rsidRPr="008A77C6">
        <w:rPr>
          <w:rFonts w:ascii="Times New Roman" w:eastAsia="Times New Roman" w:hAnsi="Times New Roman" w:cs="Times New Roman"/>
          <w:kern w:val="0"/>
          <w:szCs w:val="24"/>
          <w:vertAlign w:val="subscript"/>
          <w:lang w:val="en-GB" w:eastAsia="en-GB"/>
        </w:rPr>
        <w:t>3</w:t>
      </w:r>
      <w:r w:rsidRPr="008A77C6">
        <w:rPr>
          <w:rFonts w:ascii="Times New Roman" w:eastAsia="Times New Roman" w:hAnsi="Times New Roman" w:cs="Times New Roman"/>
          <w:kern w:val="0"/>
          <w:szCs w:val="24"/>
          <w:lang w:val="en-GB" w:eastAsia="en-GB"/>
        </w:rPr>
        <w:t xml:space="preserve">); 105.6, 106.0, 116.9, 121.4, 139.7, 150.6, 161.3 (8 x s, </w:t>
      </w:r>
      <w:proofErr w:type="spellStart"/>
      <w:r w:rsidRPr="008A77C6">
        <w:rPr>
          <w:rFonts w:ascii="Times New Roman" w:eastAsia="Times New Roman" w:hAnsi="Times New Roman" w:cs="Times New Roman"/>
          <w:kern w:val="0"/>
          <w:szCs w:val="24"/>
          <w:lang w:val="en-GB" w:eastAsia="en-GB"/>
        </w:rPr>
        <w:t>Ar</w:t>
      </w:r>
      <w:proofErr w:type="spellEnd"/>
      <w:r w:rsidRPr="008A77C6">
        <w:rPr>
          <w:rFonts w:ascii="Times New Roman" w:eastAsia="Times New Roman" w:hAnsi="Times New Roman" w:cs="Times New Roman"/>
          <w:kern w:val="0"/>
          <w:szCs w:val="24"/>
          <w:lang w:val="en-GB" w:eastAsia="en-GB"/>
        </w:rPr>
        <w:t>-CH); 166.1 (s, C=O); 177.5 (s, C=S); Elemental analysis for C</w:t>
      </w:r>
      <w:r w:rsidRPr="008A77C6">
        <w:rPr>
          <w:rFonts w:ascii="Times New Roman" w:eastAsia="Times New Roman" w:hAnsi="Times New Roman" w:cs="Times New Roman"/>
          <w:kern w:val="0"/>
          <w:szCs w:val="24"/>
          <w:vertAlign w:val="subscript"/>
          <w:lang w:val="en-GB" w:eastAsia="en-GB"/>
        </w:rPr>
        <w:t>15</w:t>
      </w:r>
      <w:r w:rsidRPr="008A77C6">
        <w:rPr>
          <w:rFonts w:ascii="Times New Roman" w:eastAsia="Times New Roman" w:hAnsi="Times New Roman" w:cs="Times New Roman"/>
          <w:kern w:val="0"/>
          <w:szCs w:val="24"/>
          <w:lang w:val="en-GB" w:eastAsia="en-GB"/>
        </w:rPr>
        <w:t>H</w:t>
      </w:r>
      <w:r w:rsidRPr="008A77C6">
        <w:rPr>
          <w:rFonts w:ascii="Times New Roman" w:eastAsia="Times New Roman" w:hAnsi="Times New Roman" w:cs="Times New Roman"/>
          <w:kern w:val="0"/>
          <w:szCs w:val="24"/>
          <w:vertAlign w:val="subscript"/>
          <w:lang w:val="en-GB" w:eastAsia="en-GB"/>
        </w:rPr>
        <w:t>15</w:t>
      </w:r>
      <w:r w:rsidRPr="008A77C6">
        <w:rPr>
          <w:rFonts w:ascii="Times New Roman" w:eastAsia="Times New Roman" w:hAnsi="Times New Roman" w:cs="Times New Roman"/>
          <w:kern w:val="0"/>
          <w:szCs w:val="24"/>
          <w:lang w:val="en-GB" w:eastAsia="en-GB"/>
        </w:rPr>
        <w:t>N</w:t>
      </w:r>
      <w:r w:rsidRPr="008A77C6">
        <w:rPr>
          <w:rFonts w:ascii="Times New Roman" w:eastAsia="Times New Roman" w:hAnsi="Times New Roman" w:cs="Times New Roman"/>
          <w:kern w:val="0"/>
          <w:szCs w:val="24"/>
          <w:vertAlign w:val="subscript"/>
          <w:lang w:val="en-GB" w:eastAsia="en-GB"/>
        </w:rPr>
        <w:t>3</w:t>
      </w:r>
      <w:r w:rsidRPr="008A77C6">
        <w:rPr>
          <w:rFonts w:ascii="Times New Roman" w:eastAsia="Times New Roman" w:hAnsi="Times New Roman" w:cs="Times New Roman"/>
          <w:kern w:val="0"/>
          <w:szCs w:val="24"/>
          <w:lang w:val="en-GB" w:eastAsia="en-GB"/>
        </w:rPr>
        <w:t>OS: [Found (Calc</w:t>
      </w:r>
      <w:r w:rsidR="00636E88" w:rsidRPr="008A77C6">
        <w:rPr>
          <w:rFonts w:ascii="Times New Roman" w:eastAsia="Times New Roman" w:hAnsi="Times New Roman" w:cs="Times New Roman"/>
          <w:kern w:val="0"/>
          <w:szCs w:val="24"/>
          <w:lang w:val="en-GB" w:eastAsia="en-GB"/>
        </w:rPr>
        <w:t>ulate</w:t>
      </w:r>
      <w:r w:rsidRPr="008A77C6">
        <w:rPr>
          <w:rFonts w:ascii="Times New Roman" w:eastAsia="Times New Roman" w:hAnsi="Times New Roman" w:cs="Times New Roman"/>
          <w:kern w:val="0"/>
          <w:szCs w:val="24"/>
          <w:lang w:val="en-GB" w:eastAsia="en-GB"/>
        </w:rPr>
        <w:t>d.)]: C = 56.98 (56.77); H = 4.94 (4.76); N = 13.21 (13.24); S = 10.68 (10.10).</w:t>
      </w:r>
    </w:p>
    <w:p w:rsidR="00FD60E4" w:rsidRPr="008A77C6" w:rsidRDefault="00FD60E4" w:rsidP="00FD60E4">
      <w:pPr>
        <w:widowControl/>
        <w:tabs>
          <w:tab w:val="left" w:pos="2200"/>
        </w:tabs>
        <w:wordWrap/>
        <w:autoSpaceDE/>
        <w:autoSpaceDN/>
        <w:rPr>
          <w:rFonts w:ascii="Times New Roman" w:eastAsia="Times New Roman" w:hAnsi="Times New Roman" w:cs="Times New Roman"/>
          <w:i/>
          <w:kern w:val="0"/>
          <w:szCs w:val="24"/>
          <w:lang w:val="en-GB" w:eastAsia="en-GB"/>
        </w:rPr>
      </w:pPr>
    </w:p>
    <w:p w:rsidR="00FD60E4" w:rsidRPr="008A77C6" w:rsidRDefault="00FD60E4" w:rsidP="00636E88">
      <w:pPr>
        <w:widowControl/>
        <w:tabs>
          <w:tab w:val="left" w:pos="567"/>
        </w:tabs>
        <w:wordWrap/>
        <w:autoSpaceDE/>
        <w:autoSpaceDN/>
        <w:spacing w:after="200" w:line="276" w:lineRule="auto"/>
        <w:contextualSpacing/>
        <w:jc w:val="left"/>
        <w:rPr>
          <w:rFonts w:ascii="Times New Roman" w:eastAsia="Times New Roman" w:hAnsi="Times New Roman" w:cs="Times New Roman"/>
          <w:b/>
          <w:kern w:val="0"/>
          <w:szCs w:val="24"/>
          <w:lang w:val="en-GB" w:eastAsia="en-GB"/>
        </w:rPr>
      </w:pPr>
      <w:r w:rsidRPr="008A77C6">
        <w:rPr>
          <w:rFonts w:ascii="Times New Roman" w:eastAsia="Times New Roman" w:hAnsi="Times New Roman" w:cs="Times New Roman"/>
          <w:b/>
          <w:kern w:val="0"/>
          <w:szCs w:val="24"/>
          <w:lang w:val="en-GB" w:eastAsia="en-GB"/>
        </w:rPr>
        <w:t>Preparation of film membranes</w:t>
      </w:r>
    </w:p>
    <w:p w:rsidR="00FD60E4" w:rsidRPr="008A77C6" w:rsidRDefault="00FD60E4" w:rsidP="00FD60E4">
      <w:pPr>
        <w:widowControl/>
        <w:tabs>
          <w:tab w:val="left" w:pos="2200"/>
        </w:tabs>
        <w:wordWrap/>
        <w:autoSpaceDE/>
        <w:autoSpaceDN/>
        <w:rPr>
          <w:rFonts w:ascii="Times New Roman" w:eastAsia="Times New Roman" w:hAnsi="Times New Roman" w:cs="Times New Roman"/>
          <w:kern w:val="0"/>
          <w:szCs w:val="24"/>
          <w:lang w:val="en-GB" w:eastAsia="en-GB"/>
        </w:rPr>
      </w:pPr>
      <w:r w:rsidRPr="008A77C6">
        <w:rPr>
          <w:rFonts w:ascii="Times New Roman" w:eastAsia="Times New Roman" w:hAnsi="Times New Roman" w:cs="Times New Roman"/>
          <w:kern w:val="0"/>
          <w:szCs w:val="24"/>
          <w:lang w:val="en-GB" w:eastAsia="en-GB"/>
        </w:rPr>
        <w:t xml:space="preserve">A solution of polyvinyl chloride (PVC) powder (120 mg), sodium </w:t>
      </w:r>
      <w:proofErr w:type="spellStart"/>
      <w:r w:rsidRPr="008A77C6">
        <w:rPr>
          <w:rFonts w:ascii="Times New Roman" w:eastAsia="Times New Roman" w:hAnsi="Times New Roman" w:cs="Times New Roman"/>
          <w:kern w:val="0"/>
          <w:szCs w:val="24"/>
          <w:lang w:val="en-GB" w:eastAsia="en-GB"/>
        </w:rPr>
        <w:t>tetraphenylborate</w:t>
      </w:r>
      <w:proofErr w:type="spellEnd"/>
      <w:r w:rsidRPr="008A77C6">
        <w:rPr>
          <w:rFonts w:ascii="Times New Roman" w:eastAsia="Times New Roman" w:hAnsi="Times New Roman" w:cs="Times New Roman"/>
          <w:kern w:val="0"/>
          <w:szCs w:val="24"/>
          <w:lang w:val="en-GB" w:eastAsia="en-GB"/>
        </w:rPr>
        <w:t xml:space="preserve"> (1.5 mg), </w:t>
      </w:r>
      <w:proofErr w:type="spellStart"/>
      <w:r w:rsidRPr="008A77C6">
        <w:rPr>
          <w:rFonts w:ascii="Times New Roman" w:eastAsia="Times New Roman" w:hAnsi="Times New Roman" w:cs="Times New Roman"/>
          <w:kern w:val="0"/>
          <w:szCs w:val="24"/>
          <w:lang w:val="en-GB" w:eastAsia="en-GB"/>
        </w:rPr>
        <w:t>tributylphosphate</w:t>
      </w:r>
      <w:proofErr w:type="spellEnd"/>
      <w:r w:rsidRPr="008A77C6">
        <w:rPr>
          <w:rFonts w:ascii="Times New Roman" w:eastAsia="Times New Roman" w:hAnsi="Times New Roman" w:cs="Times New Roman"/>
          <w:kern w:val="0"/>
          <w:szCs w:val="24"/>
          <w:lang w:val="en-GB" w:eastAsia="en-GB"/>
        </w:rPr>
        <w:t xml:space="preserve"> (240 mg), and of the compound (</w:t>
      </w:r>
      <w:r w:rsidRPr="008A77C6">
        <w:rPr>
          <w:rFonts w:ascii="Times New Roman" w:eastAsia="Times New Roman" w:hAnsi="Times New Roman" w:cs="Times New Roman"/>
          <w:b/>
          <w:kern w:val="0"/>
          <w:szCs w:val="24"/>
          <w:lang w:val="en-GB" w:eastAsia="en-GB"/>
        </w:rPr>
        <w:t xml:space="preserve">L1 </w:t>
      </w:r>
      <w:r w:rsidRPr="008A77C6">
        <w:rPr>
          <w:rFonts w:ascii="Times New Roman" w:eastAsia="Times New Roman" w:hAnsi="Times New Roman" w:cs="Times New Roman"/>
          <w:kern w:val="0"/>
          <w:szCs w:val="24"/>
          <w:lang w:val="en-GB" w:eastAsia="en-GB"/>
        </w:rPr>
        <w:t>and</w:t>
      </w:r>
      <w:r w:rsidRPr="008A77C6">
        <w:rPr>
          <w:rFonts w:ascii="Times New Roman" w:eastAsia="Times New Roman" w:hAnsi="Times New Roman" w:cs="Times New Roman"/>
          <w:b/>
          <w:kern w:val="0"/>
          <w:szCs w:val="24"/>
          <w:lang w:val="en-GB" w:eastAsia="en-GB"/>
        </w:rPr>
        <w:t xml:space="preserve"> L2</w:t>
      </w:r>
      <w:r w:rsidRPr="008A77C6">
        <w:rPr>
          <w:rFonts w:ascii="Times New Roman" w:eastAsia="Times New Roman" w:hAnsi="Times New Roman" w:cs="Times New Roman"/>
          <w:kern w:val="0"/>
          <w:szCs w:val="24"/>
          <w:lang w:val="en-GB" w:eastAsia="en-GB"/>
        </w:rPr>
        <w:t xml:space="preserve">) (80 mg) were dissolved in </w:t>
      </w:r>
      <w:proofErr w:type="spellStart"/>
      <w:r w:rsidRPr="008A77C6">
        <w:rPr>
          <w:rFonts w:ascii="Times New Roman" w:eastAsia="Times New Roman" w:hAnsi="Times New Roman" w:cs="Times New Roman"/>
          <w:kern w:val="0"/>
          <w:szCs w:val="24"/>
          <w:lang w:val="en-GB" w:eastAsia="en-GB"/>
        </w:rPr>
        <w:t>tetrahydrofuran</w:t>
      </w:r>
      <w:proofErr w:type="spellEnd"/>
      <w:r w:rsidRPr="008A77C6">
        <w:rPr>
          <w:rFonts w:ascii="Times New Roman" w:eastAsia="Times New Roman" w:hAnsi="Times New Roman" w:cs="Times New Roman"/>
          <w:kern w:val="0"/>
          <w:szCs w:val="24"/>
          <w:lang w:val="en-GB" w:eastAsia="en-GB"/>
        </w:rPr>
        <w:t xml:space="preserve"> (THF) with vigorous stirring for </w:t>
      </w:r>
      <w:r w:rsidRPr="008A77C6">
        <w:rPr>
          <w:rFonts w:ascii="Times New Roman" w:eastAsia="Times New Roman" w:hAnsi="Times New Roman" w:cs="Times New Roman"/>
          <w:i/>
          <w:kern w:val="0"/>
          <w:szCs w:val="24"/>
          <w:lang w:val="en-GB" w:eastAsia="en-GB"/>
        </w:rPr>
        <w:t>ca.</w:t>
      </w:r>
      <w:r w:rsidRPr="008A77C6">
        <w:rPr>
          <w:rFonts w:ascii="Times New Roman" w:eastAsia="Times New Roman" w:hAnsi="Times New Roman" w:cs="Times New Roman"/>
          <w:kern w:val="0"/>
          <w:szCs w:val="24"/>
          <w:lang w:val="en-GB" w:eastAsia="en-GB"/>
        </w:rPr>
        <w:t xml:space="preserve"> 6 hours until the solution became a homogenous viscous solution </w:t>
      </w:r>
      <w:r w:rsidR="00677070" w:rsidRPr="008A77C6">
        <w:rPr>
          <w:rFonts w:ascii="Times New Roman" w:eastAsia="Times New Roman" w:hAnsi="Times New Roman" w:cs="Times New Roman"/>
          <w:kern w:val="0"/>
          <w:szCs w:val="24"/>
          <w:lang w:val="en-GB" w:eastAsia="en-GB"/>
        </w:rPr>
        <w:t>[9</w:t>
      </w:r>
      <w:r w:rsidRPr="008A77C6">
        <w:rPr>
          <w:rFonts w:ascii="Times New Roman" w:eastAsia="Times New Roman" w:hAnsi="Times New Roman" w:cs="Times New Roman"/>
          <w:kern w:val="0"/>
          <w:szCs w:val="24"/>
          <w:lang w:val="en-GB" w:eastAsia="en-GB"/>
        </w:rPr>
        <w:t>]. The resulting solution was then transferred onto a glass slide of 5 cm x 0.5 cm which was placed in a SCS 6808 Spin Coater. The substrate was spun at high speed (2500 rpm) to obtain smooth and homogenous thin film.</w:t>
      </w:r>
    </w:p>
    <w:p w:rsidR="00FD60E4" w:rsidRPr="008A77C6" w:rsidRDefault="00FD60E4" w:rsidP="00FD60E4">
      <w:pPr>
        <w:widowControl/>
        <w:tabs>
          <w:tab w:val="left" w:pos="2200"/>
        </w:tabs>
        <w:wordWrap/>
        <w:autoSpaceDE/>
        <w:autoSpaceDN/>
        <w:rPr>
          <w:rFonts w:ascii="Times New Roman" w:eastAsia="Times New Roman" w:hAnsi="Times New Roman" w:cs="Times New Roman"/>
          <w:b/>
          <w:kern w:val="0"/>
          <w:szCs w:val="24"/>
          <w:lang w:val="en-GB" w:eastAsia="en-GB"/>
        </w:rPr>
      </w:pPr>
    </w:p>
    <w:p w:rsidR="00FD60E4" w:rsidRPr="008A77C6" w:rsidRDefault="00FD60E4" w:rsidP="00FD60E4">
      <w:pPr>
        <w:widowControl/>
        <w:tabs>
          <w:tab w:val="left" w:pos="426"/>
        </w:tabs>
        <w:wordWrap/>
        <w:autoSpaceDE/>
        <w:autoSpaceDN/>
        <w:rPr>
          <w:rFonts w:ascii="Times New Roman" w:eastAsia="Times New Roman" w:hAnsi="Times New Roman" w:cs="Times New Roman"/>
          <w:b/>
          <w:kern w:val="0"/>
          <w:szCs w:val="24"/>
          <w:lang w:val="en-GB" w:eastAsia="en-GB"/>
        </w:rPr>
      </w:pPr>
      <w:r w:rsidRPr="008A77C6">
        <w:rPr>
          <w:rFonts w:ascii="Times New Roman" w:eastAsia="Times New Roman" w:hAnsi="Times New Roman" w:cs="Times New Roman"/>
          <w:b/>
          <w:kern w:val="0"/>
          <w:szCs w:val="24"/>
          <w:lang w:val="en-GB" w:eastAsia="en-GB"/>
        </w:rPr>
        <w:t>Preparation for pH studies</w:t>
      </w:r>
    </w:p>
    <w:p w:rsidR="00785CA6" w:rsidRPr="008A77C6" w:rsidRDefault="00FD60E4" w:rsidP="00EC2203">
      <w:pPr>
        <w:widowControl/>
        <w:tabs>
          <w:tab w:val="left" w:pos="2200"/>
        </w:tabs>
        <w:wordWrap/>
        <w:autoSpaceDE/>
        <w:autoSpaceDN/>
        <w:rPr>
          <w:rFonts w:ascii="Times New Roman" w:eastAsia="Times New Roman" w:hAnsi="Times New Roman" w:cs="Times New Roman"/>
          <w:kern w:val="0"/>
          <w:szCs w:val="24"/>
          <w:lang w:eastAsia="en-GB"/>
        </w:rPr>
      </w:pPr>
      <w:r w:rsidRPr="008A77C6">
        <w:rPr>
          <w:rFonts w:ascii="Times New Roman" w:eastAsia="Times New Roman" w:hAnsi="Times New Roman" w:cs="Times New Roman"/>
          <w:kern w:val="0"/>
          <w:szCs w:val="24"/>
          <w:lang w:eastAsia="en-GB"/>
        </w:rPr>
        <w:t xml:space="preserve">The study was carried out in pH buffered solution to </w:t>
      </w:r>
      <w:proofErr w:type="spellStart"/>
      <w:r w:rsidRPr="008A77C6">
        <w:rPr>
          <w:rFonts w:ascii="Times New Roman" w:eastAsia="Times New Roman" w:hAnsi="Times New Roman" w:cs="Times New Roman"/>
          <w:kern w:val="0"/>
          <w:szCs w:val="24"/>
          <w:lang w:eastAsia="en-GB"/>
        </w:rPr>
        <w:t>minimise</w:t>
      </w:r>
      <w:proofErr w:type="spellEnd"/>
      <w:r w:rsidRPr="008A77C6">
        <w:rPr>
          <w:rFonts w:ascii="Times New Roman" w:eastAsia="Times New Roman" w:hAnsi="Times New Roman" w:cs="Times New Roman"/>
          <w:kern w:val="0"/>
          <w:szCs w:val="24"/>
          <w:lang w:eastAsia="en-GB"/>
        </w:rPr>
        <w:t xml:space="preserve"> any change in pH due to the effects of temperature, light and the presence of carbon dioxide gas in air which can produce errors in the results. In this study, 1 mL of 5 x 10</w:t>
      </w:r>
      <w:r w:rsidRPr="008A77C6">
        <w:rPr>
          <w:rFonts w:ascii="Times New Roman" w:eastAsia="Times New Roman" w:hAnsi="Times New Roman" w:cs="Times New Roman"/>
          <w:kern w:val="0"/>
          <w:szCs w:val="24"/>
          <w:vertAlign w:val="superscript"/>
          <w:lang w:eastAsia="en-GB"/>
        </w:rPr>
        <w:t>-4</w:t>
      </w:r>
      <w:r w:rsidRPr="008A77C6">
        <w:rPr>
          <w:rFonts w:ascii="Times New Roman" w:eastAsia="Times New Roman" w:hAnsi="Times New Roman" w:cs="Times New Roman"/>
          <w:kern w:val="0"/>
          <w:szCs w:val="24"/>
          <w:lang w:eastAsia="en-GB"/>
        </w:rPr>
        <w:t xml:space="preserve"> M of Cu</w:t>
      </w:r>
      <w:r w:rsidR="005012BA" w:rsidRPr="008A77C6">
        <w:rPr>
          <w:rFonts w:ascii="Times New Roman" w:eastAsia="Times New Roman" w:hAnsi="Times New Roman" w:cs="Times New Roman"/>
          <w:kern w:val="0"/>
          <w:szCs w:val="24"/>
          <w:lang w:eastAsia="en-GB"/>
        </w:rPr>
        <w:t xml:space="preserve">(II) </w:t>
      </w:r>
      <w:r w:rsidRPr="008A77C6">
        <w:rPr>
          <w:rFonts w:ascii="Times New Roman" w:eastAsia="Times New Roman" w:hAnsi="Times New Roman" w:cs="Times New Roman"/>
          <w:kern w:val="0"/>
          <w:szCs w:val="24"/>
          <w:lang w:eastAsia="en-GB"/>
        </w:rPr>
        <w:t xml:space="preserve"> ion solution was added to 5 ml of 5 x 10</w:t>
      </w:r>
      <w:r w:rsidRPr="008A77C6">
        <w:rPr>
          <w:rFonts w:ascii="Times New Roman" w:eastAsia="Times New Roman" w:hAnsi="Times New Roman" w:cs="Times New Roman"/>
          <w:kern w:val="0"/>
          <w:szCs w:val="24"/>
          <w:vertAlign w:val="superscript"/>
          <w:lang w:eastAsia="en-GB"/>
        </w:rPr>
        <w:t>-5</w:t>
      </w:r>
      <w:r w:rsidRPr="008A77C6">
        <w:rPr>
          <w:rFonts w:ascii="Times New Roman" w:eastAsia="Times New Roman" w:hAnsi="Times New Roman" w:cs="Times New Roman"/>
          <w:kern w:val="0"/>
          <w:szCs w:val="24"/>
          <w:lang w:eastAsia="en-GB"/>
        </w:rPr>
        <w:t xml:space="preserve"> M solutions of </w:t>
      </w:r>
      <w:r w:rsidRPr="008A77C6">
        <w:rPr>
          <w:rFonts w:ascii="Times New Roman" w:eastAsia="Times New Roman" w:hAnsi="Times New Roman" w:cs="Times New Roman"/>
          <w:b/>
          <w:bCs/>
          <w:kern w:val="0"/>
          <w:szCs w:val="24"/>
          <w:lang w:eastAsia="en-GB"/>
        </w:rPr>
        <w:t xml:space="preserve">L1 </w:t>
      </w:r>
      <w:r w:rsidRPr="008A77C6">
        <w:rPr>
          <w:rFonts w:ascii="Times New Roman" w:eastAsia="Times New Roman" w:hAnsi="Times New Roman" w:cs="Times New Roman"/>
          <w:bCs/>
          <w:kern w:val="0"/>
          <w:szCs w:val="24"/>
          <w:lang w:eastAsia="en-GB"/>
        </w:rPr>
        <w:t xml:space="preserve">and </w:t>
      </w:r>
      <w:r w:rsidRPr="008A77C6">
        <w:rPr>
          <w:rFonts w:ascii="Times New Roman" w:eastAsia="Times New Roman" w:hAnsi="Times New Roman" w:cs="Times New Roman"/>
          <w:b/>
          <w:bCs/>
          <w:kern w:val="0"/>
          <w:szCs w:val="24"/>
          <w:lang w:eastAsia="en-GB"/>
        </w:rPr>
        <w:t>L2</w:t>
      </w:r>
      <w:r w:rsidRPr="008A77C6">
        <w:rPr>
          <w:rFonts w:ascii="Times New Roman" w:eastAsia="Times New Roman" w:hAnsi="Times New Roman" w:cs="Times New Roman"/>
          <w:kern w:val="0"/>
          <w:szCs w:val="24"/>
          <w:lang w:eastAsia="en-GB"/>
        </w:rPr>
        <w:t xml:space="preserve"> prepared in different pH buffers (pH range from 3 to 10). A sample of the mixture was transferred into 1 cm</w:t>
      </w:r>
      <w:r w:rsidRPr="008A77C6">
        <w:rPr>
          <w:rFonts w:ascii="Times New Roman" w:eastAsia="Times New Roman" w:hAnsi="Times New Roman" w:cs="Times New Roman"/>
          <w:kern w:val="0"/>
          <w:szCs w:val="24"/>
          <w:vertAlign w:val="superscript"/>
          <w:lang w:eastAsia="en-GB"/>
        </w:rPr>
        <w:t>3</w:t>
      </w:r>
      <w:r w:rsidRPr="008A77C6">
        <w:rPr>
          <w:rFonts w:ascii="Times New Roman" w:eastAsia="Times New Roman" w:hAnsi="Times New Roman" w:cs="Times New Roman"/>
          <w:kern w:val="0"/>
          <w:szCs w:val="24"/>
          <w:lang w:eastAsia="en-GB"/>
        </w:rPr>
        <w:t xml:space="preserve"> cuvette and the spectral properties of these samples were recorded via UV-</w:t>
      </w:r>
      <w:proofErr w:type="spellStart"/>
      <w:r w:rsidRPr="008A77C6">
        <w:rPr>
          <w:rFonts w:ascii="Times New Roman" w:eastAsia="Times New Roman" w:hAnsi="Times New Roman" w:cs="Times New Roman"/>
          <w:kern w:val="0"/>
          <w:szCs w:val="24"/>
          <w:lang w:eastAsia="en-GB"/>
        </w:rPr>
        <w:t>vis</w:t>
      </w:r>
      <w:proofErr w:type="spellEnd"/>
      <w:r w:rsidRPr="008A77C6">
        <w:rPr>
          <w:rFonts w:ascii="Times New Roman" w:eastAsia="Times New Roman" w:hAnsi="Times New Roman" w:cs="Times New Roman"/>
          <w:kern w:val="0"/>
          <w:szCs w:val="24"/>
          <w:lang w:eastAsia="en-GB"/>
        </w:rPr>
        <w:t xml:space="preserve"> spectroscopy. Collected data was plotted to study effect of pH on response of </w:t>
      </w:r>
      <w:r w:rsidRPr="008A77C6">
        <w:rPr>
          <w:rFonts w:ascii="Times New Roman" w:eastAsia="Times New Roman" w:hAnsi="Times New Roman" w:cs="Times New Roman"/>
          <w:b/>
          <w:bCs/>
          <w:kern w:val="0"/>
          <w:szCs w:val="24"/>
          <w:lang w:eastAsia="en-GB"/>
        </w:rPr>
        <w:t xml:space="preserve">L1 </w:t>
      </w:r>
      <w:r w:rsidRPr="008A77C6">
        <w:rPr>
          <w:rFonts w:ascii="Times New Roman" w:eastAsia="Times New Roman" w:hAnsi="Times New Roman" w:cs="Times New Roman"/>
          <w:bCs/>
          <w:kern w:val="0"/>
          <w:szCs w:val="24"/>
          <w:lang w:eastAsia="en-GB"/>
        </w:rPr>
        <w:t xml:space="preserve">and </w:t>
      </w:r>
      <w:r w:rsidRPr="008A77C6">
        <w:rPr>
          <w:rFonts w:ascii="Times New Roman" w:eastAsia="Times New Roman" w:hAnsi="Times New Roman" w:cs="Times New Roman"/>
          <w:b/>
          <w:bCs/>
          <w:kern w:val="0"/>
          <w:szCs w:val="24"/>
          <w:lang w:eastAsia="en-GB"/>
        </w:rPr>
        <w:t>L2</w:t>
      </w:r>
      <w:r w:rsidRPr="008A77C6">
        <w:rPr>
          <w:rFonts w:ascii="Times New Roman" w:eastAsia="Times New Roman" w:hAnsi="Times New Roman" w:cs="Times New Roman"/>
          <w:kern w:val="0"/>
          <w:szCs w:val="24"/>
          <w:lang w:eastAsia="en-GB"/>
        </w:rPr>
        <w:t xml:space="preserve"> to sense the presence of Cu</w:t>
      </w:r>
      <w:r w:rsidR="00677070" w:rsidRPr="008A77C6">
        <w:rPr>
          <w:rFonts w:ascii="Times New Roman" w:eastAsia="Times New Roman" w:hAnsi="Times New Roman" w:cs="Times New Roman"/>
          <w:kern w:val="0"/>
          <w:szCs w:val="24"/>
          <w:lang w:eastAsia="en-GB"/>
        </w:rPr>
        <w:t xml:space="preserve"> </w:t>
      </w:r>
      <w:r w:rsidR="005012BA" w:rsidRPr="008A77C6">
        <w:rPr>
          <w:rFonts w:ascii="Times New Roman" w:eastAsia="Times New Roman" w:hAnsi="Times New Roman" w:cs="Times New Roman"/>
          <w:kern w:val="0"/>
          <w:szCs w:val="24"/>
          <w:lang w:eastAsia="en-GB"/>
        </w:rPr>
        <w:t xml:space="preserve">(II) </w:t>
      </w:r>
      <w:r w:rsidRPr="008A77C6">
        <w:rPr>
          <w:rFonts w:ascii="Times New Roman" w:eastAsia="Times New Roman" w:hAnsi="Times New Roman" w:cs="Times New Roman"/>
          <w:kern w:val="0"/>
          <w:szCs w:val="24"/>
          <w:lang w:eastAsia="en-GB"/>
        </w:rPr>
        <w:t>ion.</w:t>
      </w:r>
    </w:p>
    <w:p w:rsidR="00636E88" w:rsidRPr="008A77C6" w:rsidRDefault="00636E88" w:rsidP="000B299E">
      <w:pPr>
        <w:jc w:val="center"/>
        <w:outlineLvl w:val="0"/>
        <w:rPr>
          <w:rFonts w:ascii="Times New Roman" w:hAnsi="Times New Roman" w:cs="Times New Roman"/>
          <w:b/>
          <w:szCs w:val="20"/>
        </w:rPr>
      </w:pPr>
    </w:p>
    <w:p w:rsidR="00A007A8" w:rsidRPr="008A77C6" w:rsidRDefault="00785CA6" w:rsidP="00636E88">
      <w:pPr>
        <w:jc w:val="center"/>
        <w:outlineLvl w:val="0"/>
        <w:rPr>
          <w:rFonts w:ascii="Times New Roman" w:hAnsi="Times New Roman" w:cs="Times New Roman"/>
          <w:b/>
          <w:szCs w:val="20"/>
        </w:rPr>
      </w:pPr>
      <w:r w:rsidRPr="008A77C6">
        <w:rPr>
          <w:rFonts w:ascii="Times New Roman" w:hAnsi="Times New Roman" w:cs="Times New Roman"/>
          <w:b/>
          <w:szCs w:val="20"/>
        </w:rPr>
        <w:t>Result and Discussion</w:t>
      </w:r>
    </w:p>
    <w:p w:rsidR="00636E88" w:rsidRPr="008A77C6" w:rsidRDefault="00636E88" w:rsidP="00636E88">
      <w:pPr>
        <w:keepNext/>
        <w:widowControl/>
        <w:wordWrap/>
        <w:autoSpaceDE/>
        <w:autoSpaceDN/>
        <w:ind w:right="567"/>
        <w:contextualSpacing/>
        <w:jc w:val="left"/>
        <w:outlineLvl w:val="1"/>
        <w:rPr>
          <w:rFonts w:ascii="Times New Roman" w:eastAsia="Times New Roman" w:hAnsi="Times New Roman" w:cs="Arial"/>
          <w:b/>
          <w:bCs/>
          <w:iCs/>
          <w:kern w:val="0"/>
          <w:szCs w:val="28"/>
          <w:lang w:val="en-GB" w:eastAsia="en-GB"/>
        </w:rPr>
      </w:pPr>
    </w:p>
    <w:p w:rsidR="00A007A8" w:rsidRPr="008A77C6" w:rsidRDefault="00A007A8" w:rsidP="00636E88">
      <w:pPr>
        <w:keepNext/>
        <w:widowControl/>
        <w:wordWrap/>
        <w:autoSpaceDE/>
        <w:autoSpaceDN/>
        <w:ind w:right="567"/>
        <w:contextualSpacing/>
        <w:jc w:val="left"/>
        <w:outlineLvl w:val="1"/>
        <w:rPr>
          <w:rFonts w:ascii="Times New Roman" w:eastAsia="Times New Roman" w:hAnsi="Times New Roman" w:cs="Arial"/>
          <w:b/>
          <w:bCs/>
          <w:iCs/>
          <w:kern w:val="0"/>
          <w:szCs w:val="28"/>
          <w:lang w:val="en-GB" w:eastAsia="en-GB"/>
        </w:rPr>
      </w:pPr>
      <w:r w:rsidRPr="008A77C6">
        <w:rPr>
          <w:rFonts w:ascii="Times New Roman" w:eastAsia="Times New Roman" w:hAnsi="Times New Roman" w:cs="Arial"/>
          <w:b/>
          <w:bCs/>
          <w:iCs/>
          <w:kern w:val="0"/>
          <w:szCs w:val="28"/>
          <w:lang w:val="en-GB" w:eastAsia="en-GB"/>
        </w:rPr>
        <w:t>Synthesis and characterisation of pyridine-</w:t>
      </w:r>
      <w:proofErr w:type="spellStart"/>
      <w:r w:rsidRPr="008A77C6">
        <w:rPr>
          <w:rFonts w:ascii="Times New Roman" w:eastAsia="Times New Roman" w:hAnsi="Times New Roman" w:cs="Arial"/>
          <w:b/>
          <w:bCs/>
          <w:iCs/>
          <w:kern w:val="0"/>
          <w:szCs w:val="28"/>
          <w:lang w:val="en-GB" w:eastAsia="en-GB"/>
        </w:rPr>
        <w:t>thiourea</w:t>
      </w:r>
      <w:proofErr w:type="spellEnd"/>
    </w:p>
    <w:p w:rsidR="00A007A8" w:rsidRPr="008A77C6" w:rsidRDefault="00A007A8" w:rsidP="00636E88">
      <w:pPr>
        <w:wordWrap/>
        <w:autoSpaceDE/>
        <w:autoSpaceDN/>
        <w:rPr>
          <w:rFonts w:ascii="Times New Roman" w:eastAsia="Times New Roman" w:hAnsi="Times New Roman" w:cs="Times New Roman"/>
          <w:kern w:val="0"/>
          <w:szCs w:val="24"/>
          <w:lang w:val="en-GB" w:eastAsia="en-GB"/>
        </w:rPr>
      </w:pPr>
      <w:r w:rsidRPr="008A77C6">
        <w:rPr>
          <w:rFonts w:ascii="Times New Roman" w:eastAsia="Times New Roman" w:hAnsi="Times New Roman" w:cs="Times New Roman"/>
          <w:kern w:val="0"/>
          <w:szCs w:val="24"/>
          <w:lang w:val="en-GB" w:eastAsia="en-GB"/>
        </w:rPr>
        <w:t>The pyridine-</w:t>
      </w:r>
      <w:proofErr w:type="spellStart"/>
      <w:r w:rsidRPr="008A77C6">
        <w:rPr>
          <w:rFonts w:ascii="Times New Roman" w:eastAsia="Times New Roman" w:hAnsi="Times New Roman" w:cs="Times New Roman"/>
          <w:kern w:val="0"/>
          <w:szCs w:val="24"/>
          <w:lang w:val="en-GB" w:eastAsia="en-GB"/>
        </w:rPr>
        <w:t>thiourea</w:t>
      </w:r>
      <w:proofErr w:type="spellEnd"/>
      <w:r w:rsidRPr="008A77C6">
        <w:rPr>
          <w:rFonts w:ascii="Times New Roman" w:eastAsia="Times New Roman" w:hAnsi="Times New Roman" w:cs="Times New Roman"/>
          <w:kern w:val="0"/>
          <w:szCs w:val="24"/>
          <w:lang w:val="en-GB" w:eastAsia="en-GB"/>
        </w:rPr>
        <w:t xml:space="preserve"> derivatives are proposed as </w:t>
      </w:r>
      <w:proofErr w:type="spellStart"/>
      <w:r w:rsidRPr="008A77C6">
        <w:rPr>
          <w:rFonts w:ascii="Times New Roman" w:eastAsia="Times New Roman" w:hAnsi="Times New Roman" w:cs="Times New Roman"/>
          <w:kern w:val="0"/>
          <w:szCs w:val="24"/>
          <w:lang w:val="en-GB" w:eastAsia="en-GB"/>
        </w:rPr>
        <w:t>ionophores</w:t>
      </w:r>
      <w:proofErr w:type="spellEnd"/>
      <w:r w:rsidRPr="008A77C6">
        <w:rPr>
          <w:rFonts w:ascii="Times New Roman" w:eastAsia="Times New Roman" w:hAnsi="Times New Roman" w:cs="Times New Roman"/>
          <w:kern w:val="0"/>
          <w:szCs w:val="24"/>
          <w:lang w:val="en-GB" w:eastAsia="en-GB"/>
        </w:rPr>
        <w:t xml:space="preserve"> (Figure 1) have their own advantages such as exhibit quick and ease of synthesis and purification. Scheme 1 shows the general synthetic work-up of the pyridine-</w:t>
      </w:r>
      <w:proofErr w:type="spellStart"/>
      <w:r w:rsidRPr="008A77C6">
        <w:rPr>
          <w:rFonts w:ascii="Times New Roman" w:eastAsia="Times New Roman" w:hAnsi="Times New Roman" w:cs="Times New Roman"/>
          <w:kern w:val="0"/>
          <w:szCs w:val="24"/>
          <w:lang w:val="en-GB" w:eastAsia="en-GB"/>
        </w:rPr>
        <w:t>thiourea</w:t>
      </w:r>
      <w:proofErr w:type="spellEnd"/>
      <w:r w:rsidRPr="008A77C6">
        <w:rPr>
          <w:rFonts w:ascii="Times New Roman" w:eastAsia="Times New Roman" w:hAnsi="Times New Roman" w:cs="Times New Roman"/>
          <w:kern w:val="0"/>
          <w:szCs w:val="24"/>
          <w:lang w:val="en-GB" w:eastAsia="en-GB"/>
        </w:rPr>
        <w:t xml:space="preserve"> derivatives synthesis. The molecular system featuring electron donating molecular framework has ability to increase their electron density throughout the molecular system, a desired feature to promote the binding ability of the </w:t>
      </w:r>
      <w:proofErr w:type="spellStart"/>
      <w:r w:rsidRPr="008A77C6">
        <w:rPr>
          <w:rFonts w:ascii="Times New Roman" w:eastAsia="Times New Roman" w:hAnsi="Times New Roman" w:cs="Times New Roman"/>
          <w:kern w:val="0"/>
          <w:szCs w:val="24"/>
          <w:lang w:val="en-GB" w:eastAsia="en-GB"/>
        </w:rPr>
        <w:t>ionophores</w:t>
      </w:r>
      <w:proofErr w:type="spellEnd"/>
      <w:r w:rsidRPr="008A77C6">
        <w:rPr>
          <w:rFonts w:ascii="Times New Roman" w:eastAsia="Times New Roman" w:hAnsi="Times New Roman" w:cs="Times New Roman"/>
          <w:kern w:val="0"/>
          <w:szCs w:val="24"/>
          <w:lang w:val="en-GB" w:eastAsia="en-GB"/>
        </w:rPr>
        <w:t xml:space="preserve"> with Cu</w:t>
      </w:r>
      <w:r w:rsidR="00636E88" w:rsidRPr="008A77C6">
        <w:rPr>
          <w:rFonts w:ascii="Times New Roman" w:eastAsia="Times New Roman" w:hAnsi="Times New Roman" w:cs="Times New Roman"/>
          <w:kern w:val="0"/>
          <w:szCs w:val="24"/>
          <w:lang w:val="en-GB" w:eastAsia="en-GB"/>
        </w:rPr>
        <w:t xml:space="preserve"> </w:t>
      </w:r>
      <w:r w:rsidRPr="008A77C6">
        <w:rPr>
          <w:rFonts w:ascii="Times New Roman" w:eastAsia="Times New Roman" w:hAnsi="Times New Roman" w:cs="Times New Roman"/>
          <w:kern w:val="0"/>
          <w:szCs w:val="24"/>
          <w:lang w:val="en-GB" w:eastAsia="en-GB"/>
        </w:rPr>
        <w:t xml:space="preserve">(II) ion. Besides, </w:t>
      </w:r>
      <w:r w:rsidRPr="008A77C6">
        <w:rPr>
          <w:rFonts w:ascii="Times New Roman" w:eastAsia="Times New Roman" w:hAnsi="Times New Roman" w:cs="Times New Roman"/>
          <w:b/>
          <w:kern w:val="0"/>
          <w:szCs w:val="24"/>
          <w:lang w:val="en-GB" w:eastAsia="en-GB"/>
        </w:rPr>
        <w:t>L1</w:t>
      </w:r>
      <w:r w:rsidRPr="008A77C6">
        <w:rPr>
          <w:rFonts w:ascii="Times New Roman" w:eastAsia="Times New Roman" w:hAnsi="Times New Roman" w:cs="Times New Roman"/>
          <w:kern w:val="0"/>
          <w:szCs w:val="24"/>
          <w:lang w:val="en-GB" w:eastAsia="en-GB"/>
        </w:rPr>
        <w:t xml:space="preserve"> and </w:t>
      </w:r>
      <w:r w:rsidRPr="008A77C6">
        <w:rPr>
          <w:rFonts w:ascii="Times New Roman" w:eastAsia="Times New Roman" w:hAnsi="Times New Roman" w:cs="Times New Roman"/>
          <w:b/>
          <w:kern w:val="0"/>
          <w:szCs w:val="24"/>
          <w:lang w:val="en-GB" w:eastAsia="en-GB"/>
        </w:rPr>
        <w:t xml:space="preserve">L2 </w:t>
      </w:r>
      <w:r w:rsidRPr="008A77C6">
        <w:rPr>
          <w:rFonts w:ascii="Times New Roman" w:eastAsia="Times New Roman" w:hAnsi="Times New Roman" w:cs="Times New Roman"/>
          <w:kern w:val="0"/>
          <w:szCs w:val="24"/>
          <w:lang w:val="en-GB" w:eastAsia="en-GB"/>
        </w:rPr>
        <w:t xml:space="preserve">theoretically have known as </w:t>
      </w:r>
      <w:proofErr w:type="spellStart"/>
      <w:r w:rsidRPr="008A77C6">
        <w:rPr>
          <w:rFonts w:ascii="Times New Roman" w:eastAsia="Times New Roman" w:hAnsi="Times New Roman" w:cs="Times New Roman"/>
          <w:kern w:val="0"/>
          <w:szCs w:val="24"/>
          <w:lang w:val="en-GB" w:eastAsia="en-GB"/>
        </w:rPr>
        <w:t>multidentate</w:t>
      </w:r>
      <w:proofErr w:type="spellEnd"/>
      <w:r w:rsidRPr="008A77C6">
        <w:rPr>
          <w:rFonts w:ascii="Times New Roman" w:eastAsia="Times New Roman" w:hAnsi="Times New Roman" w:cs="Times New Roman"/>
          <w:kern w:val="0"/>
          <w:szCs w:val="24"/>
          <w:lang w:val="en-GB" w:eastAsia="en-GB"/>
        </w:rPr>
        <w:t xml:space="preserve"> ligand due to the existence of different coordination sites (N, O, and S) in particular geometry. Good yield of synthesised compounds were obtained of 73</w:t>
      </w:r>
      <w:r w:rsidR="00636E88" w:rsidRPr="008A77C6">
        <w:rPr>
          <w:rFonts w:ascii="Times New Roman" w:eastAsia="Times New Roman" w:hAnsi="Times New Roman" w:cs="Times New Roman"/>
          <w:kern w:val="0"/>
          <w:szCs w:val="24"/>
          <w:lang w:val="en-GB" w:eastAsia="en-GB"/>
        </w:rPr>
        <w:t xml:space="preserve"> </w:t>
      </w:r>
      <w:r w:rsidRPr="008A77C6">
        <w:rPr>
          <w:rFonts w:ascii="Times New Roman" w:eastAsia="Times New Roman" w:hAnsi="Times New Roman" w:cs="Times New Roman"/>
          <w:kern w:val="0"/>
          <w:szCs w:val="24"/>
          <w:lang w:val="en-GB" w:eastAsia="en-GB"/>
        </w:rPr>
        <w:t>%, and 89</w:t>
      </w:r>
      <w:r w:rsidR="00636E88" w:rsidRPr="008A77C6">
        <w:rPr>
          <w:rFonts w:ascii="Times New Roman" w:eastAsia="Times New Roman" w:hAnsi="Times New Roman" w:cs="Times New Roman"/>
          <w:kern w:val="0"/>
          <w:szCs w:val="24"/>
          <w:lang w:val="en-GB" w:eastAsia="en-GB"/>
        </w:rPr>
        <w:t xml:space="preserve"> </w:t>
      </w:r>
      <w:r w:rsidRPr="008A77C6">
        <w:rPr>
          <w:rFonts w:ascii="Times New Roman" w:eastAsia="Times New Roman" w:hAnsi="Times New Roman" w:cs="Times New Roman"/>
          <w:kern w:val="0"/>
          <w:szCs w:val="24"/>
          <w:lang w:val="en-GB" w:eastAsia="en-GB"/>
        </w:rPr>
        <w:t xml:space="preserve">% for </w:t>
      </w:r>
      <w:r w:rsidRPr="008A77C6">
        <w:rPr>
          <w:rFonts w:ascii="Times New Roman" w:eastAsia="Times New Roman" w:hAnsi="Times New Roman" w:cs="Times New Roman"/>
          <w:b/>
          <w:kern w:val="0"/>
          <w:szCs w:val="24"/>
          <w:lang w:val="en-GB" w:eastAsia="en-GB"/>
        </w:rPr>
        <w:t>L1</w:t>
      </w:r>
      <w:r w:rsidRPr="008A77C6">
        <w:rPr>
          <w:rFonts w:ascii="Times New Roman" w:eastAsia="Times New Roman" w:hAnsi="Times New Roman" w:cs="Times New Roman"/>
          <w:kern w:val="0"/>
          <w:szCs w:val="24"/>
          <w:lang w:val="en-GB" w:eastAsia="en-GB"/>
        </w:rPr>
        <w:t xml:space="preserve"> and </w:t>
      </w:r>
      <w:r w:rsidRPr="008A77C6">
        <w:rPr>
          <w:rFonts w:ascii="Times New Roman" w:eastAsia="Times New Roman" w:hAnsi="Times New Roman" w:cs="Times New Roman"/>
          <w:b/>
          <w:kern w:val="0"/>
          <w:szCs w:val="24"/>
          <w:lang w:val="en-GB" w:eastAsia="en-GB"/>
        </w:rPr>
        <w:t>L2</w:t>
      </w:r>
      <w:r w:rsidRPr="008A77C6">
        <w:rPr>
          <w:rFonts w:ascii="Times New Roman" w:eastAsia="Times New Roman" w:hAnsi="Times New Roman" w:cs="Times New Roman"/>
          <w:kern w:val="0"/>
          <w:szCs w:val="24"/>
          <w:lang w:val="en-GB" w:eastAsia="en-GB"/>
        </w:rPr>
        <w:t xml:space="preserve"> respectively.</w:t>
      </w:r>
    </w:p>
    <w:p w:rsidR="00A007A8" w:rsidRPr="008A77C6" w:rsidRDefault="00A007A8" w:rsidP="00A007A8">
      <w:pPr>
        <w:wordWrap/>
        <w:autoSpaceDE/>
        <w:autoSpaceDN/>
        <w:spacing w:before="240"/>
        <w:rPr>
          <w:rFonts w:ascii="Times New Roman" w:eastAsia="Times New Roman" w:hAnsi="Times New Roman" w:cs="Times New Roman"/>
          <w:kern w:val="0"/>
          <w:szCs w:val="24"/>
          <w:lang w:val="en-GB" w:eastAsia="en-GB"/>
        </w:rPr>
      </w:pPr>
    </w:p>
    <w:p w:rsidR="00A007A8" w:rsidRPr="008A77C6" w:rsidRDefault="00F13E1A" w:rsidP="00A007A8">
      <w:pPr>
        <w:wordWrap/>
        <w:autoSpaceDE/>
        <w:autoSpaceDN/>
        <w:spacing w:before="240"/>
        <w:jc w:val="center"/>
        <w:rPr>
          <w:rFonts w:ascii="Calibri" w:eastAsia="Calibri" w:hAnsi="Calibri" w:cs="Times New Roman"/>
          <w:kern w:val="0"/>
          <w:sz w:val="22"/>
          <w:lang w:val="en-GB" w:eastAsia="en-US"/>
        </w:rPr>
      </w:pPr>
      <w:r w:rsidRPr="008A77C6">
        <w:rPr>
          <w:rFonts w:ascii="Calibri" w:eastAsia="Calibri" w:hAnsi="Calibri" w:cs="Times New Roman"/>
          <w:kern w:val="0"/>
          <w:sz w:val="22"/>
          <w:lang w:val="en-GB" w:eastAsia="en-US"/>
        </w:rPr>
        <w:object w:dxaOrig="7668" w:dyaOrig="4619">
          <v:shape id="_x0000_i1025" type="#_x0000_t75" style="width:275.25pt;height:165.75pt" o:ole="">
            <v:imagedata r:id="rId12" o:title=""/>
          </v:shape>
          <o:OLEObject Type="Embed" ProgID="ChemDraw.Document.6.0" ShapeID="_x0000_i1025" DrawAspect="Content" ObjectID="_1513806012" r:id="rId13"/>
        </w:object>
      </w:r>
    </w:p>
    <w:p w:rsidR="00A007A8" w:rsidRPr="008A77C6" w:rsidRDefault="00A007A8" w:rsidP="00A007A8">
      <w:pPr>
        <w:widowControl/>
        <w:wordWrap/>
        <w:autoSpaceDE/>
        <w:autoSpaceDN/>
        <w:spacing w:line="480" w:lineRule="auto"/>
        <w:jc w:val="center"/>
        <w:rPr>
          <w:rFonts w:ascii="Times New Roman" w:eastAsia="Times New Roman" w:hAnsi="Times New Roman" w:cs="Times New Roman"/>
          <w:kern w:val="0"/>
          <w:szCs w:val="24"/>
          <w:lang w:val="en-GB" w:eastAsia="en-GB"/>
        </w:rPr>
      </w:pPr>
    </w:p>
    <w:p w:rsidR="00A007A8" w:rsidRPr="008A77C6" w:rsidRDefault="00636E88" w:rsidP="00A007A8">
      <w:pPr>
        <w:widowControl/>
        <w:wordWrap/>
        <w:autoSpaceDE/>
        <w:autoSpaceDN/>
        <w:spacing w:line="480" w:lineRule="auto"/>
        <w:jc w:val="center"/>
        <w:rPr>
          <w:rFonts w:ascii="Times New Roman" w:eastAsia="Times New Roman" w:hAnsi="Times New Roman" w:cs="Times New Roman"/>
          <w:kern w:val="0"/>
          <w:szCs w:val="24"/>
          <w:lang w:val="en-GB" w:eastAsia="en-GB"/>
        </w:rPr>
      </w:pPr>
      <w:proofErr w:type="gramStart"/>
      <w:r w:rsidRPr="008A77C6">
        <w:rPr>
          <w:rFonts w:ascii="Times New Roman" w:eastAsia="Times New Roman" w:hAnsi="Times New Roman" w:cs="Times New Roman"/>
          <w:kern w:val="0"/>
          <w:szCs w:val="24"/>
          <w:lang w:val="en-GB" w:eastAsia="en-GB"/>
        </w:rPr>
        <w:t>Scheme 1.</w:t>
      </w:r>
      <w:proofErr w:type="gramEnd"/>
      <w:r w:rsidRPr="008A77C6">
        <w:rPr>
          <w:rFonts w:ascii="Times New Roman" w:eastAsia="Times New Roman" w:hAnsi="Times New Roman" w:cs="Times New Roman"/>
          <w:kern w:val="0"/>
          <w:szCs w:val="24"/>
          <w:lang w:val="en-GB" w:eastAsia="en-GB"/>
        </w:rPr>
        <w:t xml:space="preserve"> </w:t>
      </w:r>
      <w:r w:rsidR="00A007A8" w:rsidRPr="008A77C6">
        <w:rPr>
          <w:rFonts w:ascii="Times New Roman" w:eastAsia="Times New Roman" w:hAnsi="Times New Roman" w:cs="Times New Roman"/>
          <w:kern w:val="0"/>
          <w:szCs w:val="24"/>
          <w:lang w:val="en-GB" w:eastAsia="en-GB"/>
        </w:rPr>
        <w:t xml:space="preserve">The general synthetic work-up of </w:t>
      </w:r>
      <w:proofErr w:type="spellStart"/>
      <w:r w:rsidR="00A007A8" w:rsidRPr="008A77C6">
        <w:rPr>
          <w:rFonts w:ascii="Times New Roman" w:eastAsia="Times New Roman" w:hAnsi="Times New Roman" w:cs="Times New Roman"/>
          <w:kern w:val="0"/>
          <w:szCs w:val="24"/>
          <w:lang w:val="en-GB" w:eastAsia="en-GB"/>
        </w:rPr>
        <w:t>ionophores</w:t>
      </w:r>
      <w:proofErr w:type="spellEnd"/>
      <w:r w:rsidR="00A007A8" w:rsidRPr="008A77C6">
        <w:rPr>
          <w:rFonts w:ascii="Times New Roman" w:eastAsia="Times New Roman" w:hAnsi="Times New Roman" w:cs="Times New Roman"/>
          <w:kern w:val="0"/>
          <w:szCs w:val="24"/>
          <w:lang w:val="en-GB" w:eastAsia="en-GB"/>
        </w:rPr>
        <w:t xml:space="preserve"> synthesis</w:t>
      </w:r>
    </w:p>
    <w:p w:rsidR="00636E88" w:rsidRPr="008A77C6" w:rsidRDefault="00A007A8" w:rsidP="00636E88">
      <w:pPr>
        <w:widowControl/>
        <w:wordWrap/>
        <w:autoSpaceDE/>
        <w:autoSpaceDN/>
        <w:rPr>
          <w:rFonts w:ascii="Times New Roman" w:eastAsia="Times New Roman" w:hAnsi="Times New Roman" w:cs="Times New Roman"/>
          <w:kern w:val="0"/>
          <w:szCs w:val="20"/>
          <w:lang w:val="en-GB" w:eastAsia="en-GB"/>
        </w:rPr>
      </w:pPr>
      <w:r w:rsidRPr="008A77C6">
        <w:rPr>
          <w:rFonts w:ascii="Times New Roman" w:eastAsia="Times New Roman" w:hAnsi="Times New Roman" w:cs="Times New Roman"/>
          <w:kern w:val="0"/>
          <w:szCs w:val="24"/>
          <w:lang w:val="en-GB" w:eastAsia="en-GB"/>
        </w:rPr>
        <w:t xml:space="preserve">The main IR bands of interest for </w:t>
      </w:r>
      <w:r w:rsidRPr="008A77C6">
        <w:rPr>
          <w:rFonts w:ascii="Times New Roman" w:eastAsia="Times New Roman" w:hAnsi="Times New Roman" w:cs="Times New Roman"/>
          <w:b/>
          <w:kern w:val="0"/>
          <w:szCs w:val="24"/>
          <w:lang w:val="en-GB" w:eastAsia="en-GB"/>
        </w:rPr>
        <w:t>L1</w:t>
      </w:r>
      <w:r w:rsidRPr="008A77C6">
        <w:rPr>
          <w:rFonts w:ascii="Times New Roman" w:eastAsia="Times New Roman" w:hAnsi="Times New Roman" w:cs="Times New Roman"/>
          <w:kern w:val="0"/>
          <w:szCs w:val="24"/>
          <w:lang w:val="en-GB" w:eastAsia="en-GB"/>
        </w:rPr>
        <w:t xml:space="preserve"> and </w:t>
      </w:r>
      <w:r w:rsidRPr="008A77C6">
        <w:rPr>
          <w:rFonts w:ascii="Times New Roman" w:eastAsia="Times New Roman" w:hAnsi="Times New Roman" w:cs="Times New Roman"/>
          <w:b/>
          <w:kern w:val="0"/>
          <w:szCs w:val="24"/>
          <w:lang w:val="en-GB" w:eastAsia="en-GB"/>
        </w:rPr>
        <w:t>L2</w:t>
      </w:r>
      <w:r w:rsidRPr="008A77C6">
        <w:rPr>
          <w:rFonts w:ascii="Times New Roman" w:eastAsia="Times New Roman" w:hAnsi="Times New Roman" w:cs="Times New Roman"/>
          <w:kern w:val="0"/>
          <w:szCs w:val="24"/>
          <w:lang w:val="en-GB" w:eastAsia="en-GB"/>
        </w:rPr>
        <w:t xml:space="preserve"> have been identified to show five absorption bands, namely, </w:t>
      </w:r>
      <w:proofErr w:type="gramStart"/>
      <w:r w:rsidRPr="008A77C6">
        <w:rPr>
          <w:rFonts w:ascii="Times New Roman" w:eastAsia="Times New Roman" w:hAnsi="Times New Roman" w:cs="Times New Roman"/>
          <w:kern w:val="0"/>
          <w:szCs w:val="24"/>
          <w:lang w:val="en-GB" w:eastAsia="en-GB"/>
        </w:rPr>
        <w:t>ν(</w:t>
      </w:r>
      <w:proofErr w:type="gramEnd"/>
      <w:r w:rsidRPr="008A77C6">
        <w:rPr>
          <w:rFonts w:ascii="Times New Roman" w:eastAsia="Times New Roman" w:hAnsi="Times New Roman" w:cs="Times New Roman"/>
          <w:kern w:val="0"/>
          <w:szCs w:val="24"/>
          <w:lang w:val="en-GB" w:eastAsia="en-GB"/>
        </w:rPr>
        <w:t>N-H), ν(C-H), ν(C=O), ν(C-N), and ν(C=S). The first absorption band was assigned as the secondary amine N-H which could be observed at 3259 to 3267 cm</w:t>
      </w:r>
      <w:r w:rsidRPr="008A77C6">
        <w:rPr>
          <w:rFonts w:ascii="Times New Roman" w:eastAsia="Times New Roman" w:hAnsi="Times New Roman" w:cs="Times New Roman"/>
          <w:kern w:val="0"/>
          <w:szCs w:val="24"/>
          <w:vertAlign w:val="superscript"/>
          <w:lang w:val="en-GB" w:eastAsia="en-GB"/>
        </w:rPr>
        <w:t>-1</w:t>
      </w:r>
      <w:r w:rsidRPr="008A77C6">
        <w:rPr>
          <w:rFonts w:ascii="Times New Roman" w:eastAsia="Times New Roman" w:hAnsi="Times New Roman" w:cs="Times New Roman"/>
          <w:kern w:val="0"/>
          <w:szCs w:val="24"/>
          <w:lang w:val="en-GB" w:eastAsia="en-GB"/>
        </w:rPr>
        <w:t xml:space="preserve"> as medium intensity absorption band which was in a good agreement with previous works carried out by [</w:t>
      </w:r>
      <w:r w:rsidR="00677070" w:rsidRPr="008A77C6">
        <w:rPr>
          <w:rFonts w:ascii="Times New Roman" w:eastAsia="Times New Roman" w:hAnsi="Times New Roman" w:cs="Times New Roman"/>
          <w:kern w:val="0"/>
          <w:szCs w:val="24"/>
          <w:lang w:val="en-GB" w:eastAsia="en-GB"/>
        </w:rPr>
        <w:t>10</w:t>
      </w:r>
      <w:r w:rsidRPr="008A77C6">
        <w:rPr>
          <w:rFonts w:ascii="Times New Roman" w:eastAsia="Times New Roman" w:hAnsi="Times New Roman" w:cs="Times New Roman"/>
          <w:kern w:val="0"/>
          <w:szCs w:val="24"/>
          <w:lang w:val="en-GB" w:eastAsia="en-GB"/>
        </w:rPr>
        <w:t>,</w:t>
      </w:r>
      <w:r w:rsidR="00636E88" w:rsidRPr="008A77C6">
        <w:rPr>
          <w:rFonts w:ascii="Times New Roman" w:eastAsia="Times New Roman" w:hAnsi="Times New Roman" w:cs="Times New Roman"/>
          <w:kern w:val="0"/>
          <w:szCs w:val="24"/>
          <w:lang w:val="en-GB" w:eastAsia="en-GB"/>
        </w:rPr>
        <w:t xml:space="preserve"> </w:t>
      </w:r>
      <w:r w:rsidR="00677070" w:rsidRPr="008A77C6">
        <w:rPr>
          <w:rFonts w:ascii="Times New Roman" w:eastAsia="Times New Roman" w:hAnsi="Times New Roman" w:cs="Times New Roman"/>
          <w:kern w:val="0"/>
          <w:szCs w:val="24"/>
          <w:lang w:val="en-GB" w:eastAsia="en-GB"/>
        </w:rPr>
        <w:t>11</w:t>
      </w:r>
      <w:r w:rsidRPr="008A77C6">
        <w:rPr>
          <w:rFonts w:ascii="Times New Roman" w:eastAsia="Times New Roman" w:hAnsi="Times New Roman" w:cs="Times New Roman"/>
          <w:kern w:val="0"/>
          <w:szCs w:val="24"/>
          <w:lang w:val="en-GB" w:eastAsia="en-GB"/>
        </w:rPr>
        <w:t xml:space="preserve">] who reported the N-H stretching band was located in similar region. In most </w:t>
      </w:r>
      <w:proofErr w:type="spellStart"/>
      <w:r w:rsidRPr="008A77C6">
        <w:rPr>
          <w:rFonts w:ascii="Times New Roman" w:eastAsia="Times New Roman" w:hAnsi="Times New Roman" w:cs="Times New Roman"/>
          <w:kern w:val="0"/>
          <w:szCs w:val="24"/>
          <w:lang w:val="en-GB" w:eastAsia="en-GB"/>
        </w:rPr>
        <w:t>thiourea</w:t>
      </w:r>
      <w:proofErr w:type="spellEnd"/>
      <w:r w:rsidRPr="008A77C6">
        <w:rPr>
          <w:rFonts w:ascii="Times New Roman" w:eastAsia="Times New Roman" w:hAnsi="Times New Roman" w:cs="Times New Roman"/>
          <w:kern w:val="0"/>
          <w:szCs w:val="24"/>
          <w:lang w:val="en-GB" w:eastAsia="en-GB"/>
        </w:rPr>
        <w:t xml:space="preserve"> derivatives, N-H stretching band appeared at above 3200 cm</w:t>
      </w:r>
      <w:r w:rsidRPr="008A77C6">
        <w:rPr>
          <w:rFonts w:ascii="Times New Roman" w:eastAsia="Times New Roman" w:hAnsi="Times New Roman" w:cs="Times New Roman"/>
          <w:kern w:val="0"/>
          <w:szCs w:val="24"/>
          <w:vertAlign w:val="superscript"/>
          <w:lang w:val="en-GB" w:eastAsia="en-GB"/>
        </w:rPr>
        <w:t>-1</w:t>
      </w:r>
      <w:r w:rsidRPr="008A77C6">
        <w:rPr>
          <w:rFonts w:ascii="Times New Roman" w:eastAsia="Times New Roman" w:hAnsi="Times New Roman" w:cs="Times New Roman"/>
          <w:kern w:val="0"/>
          <w:szCs w:val="24"/>
          <w:lang w:val="en-GB" w:eastAsia="en-GB"/>
        </w:rPr>
        <w:t xml:space="preserve"> due to the influence of strong </w:t>
      </w:r>
      <w:proofErr w:type="spellStart"/>
      <w:r w:rsidRPr="008A77C6">
        <w:rPr>
          <w:rFonts w:ascii="Times New Roman" w:eastAsia="Times New Roman" w:hAnsi="Times New Roman" w:cs="Times New Roman"/>
          <w:kern w:val="0"/>
          <w:szCs w:val="24"/>
          <w:lang w:val="en-GB" w:eastAsia="en-GB"/>
        </w:rPr>
        <w:t>intramolecular</w:t>
      </w:r>
      <w:proofErr w:type="spellEnd"/>
      <w:r w:rsidRPr="008A77C6">
        <w:rPr>
          <w:rFonts w:ascii="Times New Roman" w:eastAsia="Times New Roman" w:hAnsi="Times New Roman" w:cs="Times New Roman"/>
          <w:kern w:val="0"/>
          <w:szCs w:val="24"/>
          <w:lang w:val="en-GB" w:eastAsia="en-GB"/>
        </w:rPr>
        <w:t xml:space="preserve"> hydrogen bond between N-H…O=C [</w:t>
      </w:r>
      <w:r w:rsidR="00677070" w:rsidRPr="008A77C6">
        <w:rPr>
          <w:rFonts w:ascii="Times New Roman" w:eastAsia="Times New Roman" w:hAnsi="Times New Roman" w:cs="Times New Roman"/>
          <w:kern w:val="0"/>
          <w:szCs w:val="24"/>
          <w:lang w:val="en-GB" w:eastAsia="en-GB"/>
        </w:rPr>
        <w:t>12</w:t>
      </w:r>
      <w:r w:rsidRPr="008A77C6">
        <w:rPr>
          <w:rFonts w:ascii="Times New Roman" w:eastAsia="Times New Roman" w:hAnsi="Times New Roman" w:cs="Times New Roman"/>
          <w:kern w:val="0"/>
          <w:szCs w:val="24"/>
          <w:lang w:val="en-GB" w:eastAsia="en-GB"/>
        </w:rPr>
        <w:t>,</w:t>
      </w:r>
      <w:r w:rsidR="00636E88" w:rsidRPr="008A77C6">
        <w:rPr>
          <w:rFonts w:ascii="Times New Roman" w:eastAsia="Times New Roman" w:hAnsi="Times New Roman" w:cs="Times New Roman"/>
          <w:kern w:val="0"/>
          <w:szCs w:val="24"/>
          <w:lang w:val="en-GB" w:eastAsia="en-GB"/>
        </w:rPr>
        <w:t xml:space="preserve"> </w:t>
      </w:r>
      <w:r w:rsidR="00677070" w:rsidRPr="008A77C6">
        <w:rPr>
          <w:rFonts w:ascii="Times New Roman" w:eastAsia="Times New Roman" w:hAnsi="Times New Roman" w:cs="Times New Roman"/>
          <w:kern w:val="0"/>
          <w:szCs w:val="24"/>
          <w:lang w:val="en-GB" w:eastAsia="en-GB"/>
        </w:rPr>
        <w:t>13</w:t>
      </w:r>
      <w:r w:rsidRPr="008A77C6">
        <w:rPr>
          <w:rFonts w:ascii="Times New Roman" w:eastAsia="Times New Roman" w:hAnsi="Times New Roman" w:cs="Times New Roman"/>
          <w:kern w:val="0"/>
          <w:szCs w:val="24"/>
          <w:lang w:val="en-GB" w:eastAsia="en-GB"/>
        </w:rPr>
        <w:t>] which led to the formation of broad and weak absorption band of N-H stretching [</w:t>
      </w:r>
      <w:r w:rsidR="00677070" w:rsidRPr="008A77C6">
        <w:rPr>
          <w:rFonts w:ascii="Times New Roman" w:eastAsia="Times New Roman" w:hAnsi="Times New Roman" w:cs="Times New Roman"/>
          <w:kern w:val="0"/>
          <w:szCs w:val="24"/>
          <w:lang w:val="en-GB" w:eastAsia="en-GB"/>
        </w:rPr>
        <w:t>14,15</w:t>
      </w:r>
      <w:r w:rsidRPr="008A77C6">
        <w:rPr>
          <w:rFonts w:ascii="Times New Roman" w:eastAsia="Times New Roman" w:hAnsi="Times New Roman" w:cs="Times New Roman"/>
          <w:kern w:val="0"/>
          <w:szCs w:val="24"/>
          <w:lang w:val="en-GB" w:eastAsia="en-GB"/>
        </w:rPr>
        <w:t xml:space="preserve">]. Meanwhile, C-H alkane stretching bands could be </w:t>
      </w:r>
      <w:r w:rsidRPr="008A77C6">
        <w:rPr>
          <w:rFonts w:ascii="Times New Roman" w:eastAsia="Times New Roman" w:hAnsi="Times New Roman" w:cs="Times New Roman"/>
          <w:kern w:val="0"/>
          <w:szCs w:val="20"/>
          <w:lang w:val="en-GB" w:eastAsia="en-GB"/>
        </w:rPr>
        <w:t>observed in the region of 2974 to 3064 cm</w:t>
      </w:r>
      <w:r w:rsidRPr="008A77C6">
        <w:rPr>
          <w:rFonts w:ascii="Times New Roman" w:eastAsia="Times New Roman" w:hAnsi="Times New Roman" w:cs="Times New Roman"/>
          <w:kern w:val="0"/>
          <w:szCs w:val="20"/>
          <w:vertAlign w:val="superscript"/>
          <w:lang w:val="en-GB" w:eastAsia="en-GB"/>
        </w:rPr>
        <w:t>-1</w:t>
      </w:r>
      <w:r w:rsidRPr="008A77C6">
        <w:rPr>
          <w:rFonts w:ascii="Times New Roman" w:eastAsia="Times New Roman" w:hAnsi="Times New Roman" w:cs="Times New Roman"/>
          <w:kern w:val="0"/>
          <w:szCs w:val="20"/>
          <w:lang w:val="en-GB" w:eastAsia="en-GB"/>
        </w:rPr>
        <w:t xml:space="preserve"> as aromatic and alkyl type of CH groups were present in their molecular structures. In addition, in a range of 1524 to 1536 cm</w:t>
      </w:r>
      <w:r w:rsidRPr="008A77C6">
        <w:rPr>
          <w:rFonts w:ascii="Times New Roman" w:eastAsia="Times New Roman" w:hAnsi="Times New Roman" w:cs="Times New Roman"/>
          <w:kern w:val="0"/>
          <w:szCs w:val="20"/>
          <w:vertAlign w:val="superscript"/>
          <w:lang w:val="en-GB" w:eastAsia="en-GB"/>
        </w:rPr>
        <w:t>-1</w:t>
      </w:r>
      <w:r w:rsidRPr="008A77C6">
        <w:rPr>
          <w:rFonts w:ascii="Times New Roman" w:eastAsia="Times New Roman" w:hAnsi="Times New Roman" w:cs="Times New Roman"/>
          <w:kern w:val="0"/>
          <w:szCs w:val="20"/>
          <w:lang w:val="en-GB" w:eastAsia="en-GB"/>
        </w:rPr>
        <w:t>, high intensity of ν(C-N) absorption band clearly been observed. Strong absorption band observed at 1670 cm</w:t>
      </w:r>
      <w:r w:rsidRPr="008A77C6">
        <w:rPr>
          <w:rFonts w:ascii="Times New Roman" w:eastAsia="Times New Roman" w:hAnsi="Times New Roman" w:cs="Times New Roman"/>
          <w:kern w:val="0"/>
          <w:szCs w:val="20"/>
          <w:vertAlign w:val="superscript"/>
          <w:lang w:val="en-GB" w:eastAsia="en-GB"/>
        </w:rPr>
        <w:t>-1</w:t>
      </w:r>
      <w:r w:rsidRPr="008A77C6">
        <w:rPr>
          <w:rFonts w:ascii="Times New Roman" w:eastAsia="Times New Roman" w:hAnsi="Times New Roman" w:cs="Times New Roman"/>
          <w:kern w:val="0"/>
          <w:szCs w:val="20"/>
          <w:lang w:val="en-GB" w:eastAsia="en-GB"/>
        </w:rPr>
        <w:t xml:space="preserve"> in both spectra were assigned as C=O absorption band. The appearance of the strong band was in a good agreement with previous studies carried out by [</w:t>
      </w:r>
      <w:r w:rsidR="00677070" w:rsidRPr="008A77C6">
        <w:rPr>
          <w:rFonts w:ascii="Times New Roman" w:eastAsia="Times New Roman" w:hAnsi="Times New Roman" w:cs="Times New Roman"/>
          <w:kern w:val="0"/>
          <w:szCs w:val="20"/>
          <w:lang w:val="en-GB" w:eastAsia="en-GB"/>
        </w:rPr>
        <w:t>16</w:t>
      </w:r>
      <w:r w:rsidR="00636E88" w:rsidRPr="008A77C6">
        <w:rPr>
          <w:rFonts w:ascii="Times New Roman" w:eastAsia="Times New Roman" w:hAnsi="Times New Roman" w:cs="Times New Roman"/>
          <w:kern w:val="0"/>
          <w:szCs w:val="20"/>
          <w:lang w:val="en-GB" w:eastAsia="en-GB"/>
        </w:rPr>
        <w:t xml:space="preserve"> – </w:t>
      </w:r>
      <w:r w:rsidR="00677070" w:rsidRPr="008A77C6">
        <w:rPr>
          <w:rFonts w:ascii="Times New Roman" w:eastAsia="Times New Roman" w:hAnsi="Times New Roman" w:cs="Times New Roman"/>
          <w:kern w:val="0"/>
          <w:szCs w:val="20"/>
          <w:lang w:val="en-GB" w:eastAsia="en-GB"/>
        </w:rPr>
        <w:t>18</w:t>
      </w:r>
      <w:r w:rsidRPr="008A77C6">
        <w:rPr>
          <w:rFonts w:ascii="Times New Roman" w:eastAsia="Times New Roman" w:hAnsi="Times New Roman" w:cs="Times New Roman"/>
          <w:kern w:val="0"/>
          <w:szCs w:val="20"/>
          <w:lang w:val="en-GB" w:eastAsia="en-GB"/>
        </w:rPr>
        <w:t>]. The C=O stretch in all synthesised compounds were found at lower wavenumber compared with expected carbonyl stretching at around 1700 cm</w:t>
      </w:r>
      <w:r w:rsidRPr="008A77C6">
        <w:rPr>
          <w:rFonts w:ascii="Times New Roman" w:eastAsia="Times New Roman" w:hAnsi="Times New Roman" w:cs="Times New Roman"/>
          <w:kern w:val="0"/>
          <w:szCs w:val="20"/>
          <w:vertAlign w:val="superscript"/>
          <w:lang w:val="en-GB" w:eastAsia="en-GB"/>
        </w:rPr>
        <w:t>-1</w:t>
      </w:r>
      <w:r w:rsidRPr="008A77C6">
        <w:rPr>
          <w:rFonts w:ascii="Times New Roman" w:eastAsia="Times New Roman" w:hAnsi="Times New Roman" w:cs="Times New Roman"/>
          <w:kern w:val="0"/>
          <w:szCs w:val="20"/>
          <w:lang w:val="en-GB" w:eastAsia="en-GB"/>
        </w:rPr>
        <w:t xml:space="preserve"> as most carbonyl </w:t>
      </w:r>
      <w:proofErr w:type="spellStart"/>
      <w:r w:rsidRPr="008A77C6">
        <w:rPr>
          <w:rFonts w:ascii="Times New Roman" w:eastAsia="Times New Roman" w:hAnsi="Times New Roman" w:cs="Times New Roman"/>
          <w:kern w:val="0"/>
          <w:szCs w:val="20"/>
          <w:lang w:val="en-GB" w:eastAsia="en-GB"/>
        </w:rPr>
        <w:t>thiourea</w:t>
      </w:r>
      <w:proofErr w:type="spellEnd"/>
      <w:r w:rsidRPr="008A77C6">
        <w:rPr>
          <w:rFonts w:ascii="Times New Roman" w:eastAsia="Times New Roman" w:hAnsi="Times New Roman" w:cs="Times New Roman"/>
          <w:kern w:val="0"/>
          <w:szCs w:val="20"/>
          <w:lang w:val="en-GB" w:eastAsia="en-GB"/>
        </w:rPr>
        <w:t xml:space="preserve"> derivatives were stabilised by formation </w:t>
      </w:r>
      <w:proofErr w:type="spellStart"/>
      <w:r w:rsidRPr="008A77C6">
        <w:rPr>
          <w:rFonts w:ascii="Times New Roman" w:eastAsia="Times New Roman" w:hAnsi="Times New Roman" w:cs="Times New Roman"/>
          <w:kern w:val="0"/>
          <w:szCs w:val="20"/>
          <w:lang w:val="en-GB" w:eastAsia="en-GB"/>
        </w:rPr>
        <w:t>intramolecular</w:t>
      </w:r>
      <w:proofErr w:type="spellEnd"/>
      <w:r w:rsidRPr="008A77C6">
        <w:rPr>
          <w:rFonts w:ascii="Times New Roman" w:eastAsia="Times New Roman" w:hAnsi="Times New Roman" w:cs="Times New Roman"/>
          <w:kern w:val="0"/>
          <w:szCs w:val="20"/>
          <w:lang w:val="en-GB" w:eastAsia="en-GB"/>
        </w:rPr>
        <w:t xml:space="preserve"> hydrogen bond of C=O…H-N which led to emergence of pseudo-six-membered ring [</w:t>
      </w:r>
      <w:r w:rsidR="00677070" w:rsidRPr="008A77C6">
        <w:rPr>
          <w:rFonts w:ascii="Times New Roman" w:eastAsia="Times New Roman" w:hAnsi="Times New Roman" w:cs="Times New Roman"/>
          <w:kern w:val="0"/>
          <w:szCs w:val="20"/>
          <w:lang w:val="en-GB" w:eastAsia="en-GB"/>
        </w:rPr>
        <w:t>19</w:t>
      </w:r>
      <w:r w:rsidRPr="008A77C6">
        <w:rPr>
          <w:rFonts w:ascii="Times New Roman" w:eastAsia="Times New Roman" w:hAnsi="Times New Roman" w:cs="Times New Roman"/>
          <w:kern w:val="0"/>
          <w:szCs w:val="20"/>
          <w:lang w:val="en-GB" w:eastAsia="en-GB"/>
        </w:rPr>
        <w:t xml:space="preserve">]. Consequently, formation of the </w:t>
      </w:r>
      <w:proofErr w:type="spellStart"/>
      <w:r w:rsidRPr="008A77C6">
        <w:rPr>
          <w:rFonts w:ascii="Times New Roman" w:eastAsia="Times New Roman" w:hAnsi="Times New Roman" w:cs="Times New Roman"/>
          <w:kern w:val="0"/>
          <w:szCs w:val="20"/>
          <w:lang w:val="en-GB" w:eastAsia="en-GB"/>
        </w:rPr>
        <w:t>intramolecular</w:t>
      </w:r>
      <w:proofErr w:type="spellEnd"/>
      <w:r w:rsidRPr="008A77C6">
        <w:rPr>
          <w:rFonts w:ascii="Times New Roman" w:eastAsia="Times New Roman" w:hAnsi="Times New Roman" w:cs="Times New Roman"/>
          <w:kern w:val="0"/>
          <w:szCs w:val="20"/>
          <w:lang w:val="en-GB" w:eastAsia="en-GB"/>
        </w:rPr>
        <w:t xml:space="preserve"> hydrogen bond interaction led to an increase in its polarity making the double bond character to be weaker and shifting the band to a lower wavenumber region [</w:t>
      </w:r>
      <w:r w:rsidR="00677070" w:rsidRPr="008A77C6">
        <w:rPr>
          <w:rFonts w:ascii="Times New Roman" w:eastAsia="Times New Roman" w:hAnsi="Times New Roman" w:cs="Times New Roman"/>
          <w:kern w:val="0"/>
          <w:szCs w:val="20"/>
          <w:lang w:val="en-GB" w:eastAsia="en-GB"/>
        </w:rPr>
        <w:t>20</w:t>
      </w:r>
      <w:r w:rsidRPr="008A77C6">
        <w:rPr>
          <w:rFonts w:ascii="Times New Roman" w:eastAsia="Times New Roman" w:hAnsi="Times New Roman" w:cs="Times New Roman"/>
          <w:kern w:val="0"/>
          <w:szCs w:val="20"/>
          <w:lang w:val="en-GB" w:eastAsia="en-GB"/>
        </w:rPr>
        <w:t>]. The absorption band of C=S stretch for all synthesised compounds appeared as medium bands within range of 739 to 741 cm</w:t>
      </w:r>
      <w:r w:rsidRPr="008A77C6">
        <w:rPr>
          <w:rFonts w:ascii="Times New Roman" w:eastAsia="Times New Roman" w:hAnsi="Times New Roman" w:cs="Times New Roman"/>
          <w:kern w:val="0"/>
          <w:szCs w:val="20"/>
          <w:vertAlign w:val="superscript"/>
          <w:lang w:val="en-GB" w:eastAsia="en-GB"/>
        </w:rPr>
        <w:t>-1</w:t>
      </w:r>
      <w:r w:rsidRPr="008A77C6">
        <w:rPr>
          <w:rFonts w:ascii="Times New Roman" w:eastAsia="Times New Roman" w:hAnsi="Times New Roman" w:cs="Times New Roman"/>
          <w:kern w:val="0"/>
          <w:szCs w:val="20"/>
          <w:lang w:val="en-GB" w:eastAsia="en-GB"/>
        </w:rPr>
        <w:t xml:space="preserve">. The presence of </w:t>
      </w:r>
      <w:proofErr w:type="spellStart"/>
      <w:r w:rsidRPr="008A77C6">
        <w:rPr>
          <w:rFonts w:ascii="Times New Roman" w:eastAsia="Times New Roman" w:hAnsi="Times New Roman" w:cs="Times New Roman"/>
          <w:kern w:val="0"/>
          <w:szCs w:val="20"/>
          <w:lang w:val="en-GB" w:eastAsia="en-GB"/>
        </w:rPr>
        <w:t>intramolecular</w:t>
      </w:r>
      <w:proofErr w:type="spellEnd"/>
      <w:r w:rsidRPr="008A77C6">
        <w:rPr>
          <w:rFonts w:ascii="Times New Roman" w:eastAsia="Times New Roman" w:hAnsi="Times New Roman" w:cs="Times New Roman"/>
          <w:kern w:val="0"/>
          <w:szCs w:val="20"/>
          <w:lang w:val="en-GB" w:eastAsia="en-GB"/>
        </w:rPr>
        <w:t xml:space="preserve"> hydrogen bonding between C=O with N-H moiety led to stronger electronegativity property of the N-H group which simultaneously enhanced double bond character of the C=S group [</w:t>
      </w:r>
      <w:r w:rsidR="00677070" w:rsidRPr="008A77C6">
        <w:rPr>
          <w:rFonts w:ascii="Times New Roman" w:eastAsia="Times New Roman" w:hAnsi="Times New Roman" w:cs="Times New Roman"/>
          <w:kern w:val="0"/>
          <w:szCs w:val="20"/>
          <w:lang w:val="en-GB" w:eastAsia="en-GB"/>
        </w:rPr>
        <w:t>21</w:t>
      </w:r>
      <w:r w:rsidRPr="008A77C6">
        <w:rPr>
          <w:rFonts w:ascii="Times New Roman" w:eastAsia="Times New Roman" w:hAnsi="Times New Roman" w:cs="Times New Roman"/>
          <w:kern w:val="0"/>
          <w:szCs w:val="20"/>
          <w:lang w:val="en-GB" w:eastAsia="en-GB"/>
        </w:rPr>
        <w:t xml:space="preserve">] in which was </w:t>
      </w:r>
      <w:r w:rsidR="00677070" w:rsidRPr="008A77C6">
        <w:rPr>
          <w:rFonts w:ascii="Times New Roman" w:eastAsia="Times New Roman" w:hAnsi="Times New Roman" w:cs="Times New Roman"/>
          <w:kern w:val="0"/>
          <w:szCs w:val="20"/>
          <w:lang w:val="en-GB" w:eastAsia="en-GB"/>
        </w:rPr>
        <w:t>found by several researchers [12</w:t>
      </w:r>
      <w:r w:rsidRPr="008A77C6">
        <w:rPr>
          <w:rFonts w:ascii="Times New Roman" w:eastAsia="Times New Roman" w:hAnsi="Times New Roman" w:cs="Times New Roman"/>
          <w:kern w:val="0"/>
          <w:szCs w:val="20"/>
          <w:lang w:val="en-GB" w:eastAsia="en-GB"/>
        </w:rPr>
        <w:t>,</w:t>
      </w:r>
      <w:r w:rsidR="00636E88" w:rsidRPr="008A77C6">
        <w:rPr>
          <w:rFonts w:ascii="Times New Roman" w:eastAsia="Times New Roman" w:hAnsi="Times New Roman" w:cs="Times New Roman"/>
          <w:kern w:val="0"/>
          <w:szCs w:val="20"/>
          <w:lang w:val="en-GB" w:eastAsia="en-GB"/>
        </w:rPr>
        <w:t xml:space="preserve"> </w:t>
      </w:r>
      <w:r w:rsidR="00677070" w:rsidRPr="008A77C6">
        <w:rPr>
          <w:rFonts w:ascii="Times New Roman" w:eastAsia="Times New Roman" w:hAnsi="Times New Roman" w:cs="Times New Roman"/>
          <w:kern w:val="0"/>
          <w:szCs w:val="20"/>
          <w:lang w:val="en-GB" w:eastAsia="en-GB"/>
        </w:rPr>
        <w:t>22</w:t>
      </w:r>
      <w:r w:rsidRPr="008A77C6">
        <w:rPr>
          <w:rFonts w:ascii="Times New Roman" w:eastAsia="Times New Roman" w:hAnsi="Times New Roman" w:cs="Times New Roman"/>
          <w:kern w:val="0"/>
          <w:szCs w:val="20"/>
          <w:lang w:val="en-GB" w:eastAsia="en-GB"/>
        </w:rPr>
        <w:t>,</w:t>
      </w:r>
      <w:r w:rsidR="00636E88" w:rsidRPr="008A77C6">
        <w:rPr>
          <w:rFonts w:ascii="Times New Roman" w:eastAsia="Times New Roman" w:hAnsi="Times New Roman" w:cs="Times New Roman"/>
          <w:kern w:val="0"/>
          <w:szCs w:val="20"/>
          <w:lang w:val="en-GB" w:eastAsia="en-GB"/>
        </w:rPr>
        <w:t xml:space="preserve"> </w:t>
      </w:r>
      <w:r w:rsidR="00677070" w:rsidRPr="008A77C6">
        <w:rPr>
          <w:rFonts w:ascii="Times New Roman" w:eastAsia="Times New Roman" w:hAnsi="Times New Roman" w:cs="Times New Roman"/>
          <w:kern w:val="0"/>
          <w:szCs w:val="20"/>
          <w:lang w:val="en-GB" w:eastAsia="en-GB"/>
        </w:rPr>
        <w:t>23</w:t>
      </w:r>
      <w:r w:rsidRPr="008A77C6">
        <w:rPr>
          <w:rFonts w:ascii="Times New Roman" w:eastAsia="Times New Roman" w:hAnsi="Times New Roman" w:cs="Times New Roman"/>
          <w:kern w:val="0"/>
          <w:szCs w:val="20"/>
          <w:lang w:val="en-GB" w:eastAsia="en-GB"/>
        </w:rPr>
        <w:t xml:space="preserve">]. </w:t>
      </w:r>
    </w:p>
    <w:p w:rsidR="00636E88" w:rsidRPr="008A77C6" w:rsidRDefault="00636E88" w:rsidP="00636E88">
      <w:pPr>
        <w:widowControl/>
        <w:wordWrap/>
        <w:autoSpaceDE/>
        <w:autoSpaceDN/>
        <w:rPr>
          <w:rFonts w:ascii="Times New Roman" w:eastAsia="Times New Roman" w:hAnsi="Times New Roman" w:cs="Times New Roman"/>
          <w:kern w:val="0"/>
          <w:szCs w:val="20"/>
          <w:lang w:val="en-GB" w:eastAsia="en-GB"/>
        </w:rPr>
      </w:pPr>
    </w:p>
    <w:p w:rsidR="00A007A8" w:rsidRPr="008A77C6" w:rsidRDefault="00A007A8" w:rsidP="00636E88">
      <w:pPr>
        <w:widowControl/>
        <w:wordWrap/>
        <w:autoSpaceDE/>
        <w:autoSpaceDN/>
        <w:rPr>
          <w:rFonts w:ascii="Times New Roman" w:eastAsia="Times New Roman" w:hAnsi="Times New Roman" w:cs="Times New Roman"/>
          <w:kern w:val="0"/>
          <w:szCs w:val="24"/>
          <w:lang w:val="en-GB" w:eastAsia="en-GB"/>
        </w:rPr>
      </w:pPr>
      <w:r w:rsidRPr="008A77C6">
        <w:rPr>
          <w:rFonts w:ascii="Times New Roman" w:eastAsia="Times New Roman" w:hAnsi="Times New Roman" w:cs="Times New Roman"/>
          <w:kern w:val="0"/>
          <w:szCs w:val="24"/>
          <w:lang w:val="en-GB" w:eastAsia="en-GB"/>
        </w:rPr>
        <w:t xml:space="preserve">In the </w:t>
      </w:r>
      <w:r w:rsidRPr="008A77C6">
        <w:rPr>
          <w:rFonts w:ascii="Times New Roman" w:eastAsia="Times New Roman" w:hAnsi="Times New Roman" w:cs="Times New Roman"/>
          <w:kern w:val="0"/>
          <w:szCs w:val="24"/>
          <w:vertAlign w:val="superscript"/>
          <w:lang w:val="en-GB" w:eastAsia="en-GB"/>
        </w:rPr>
        <w:t>1</w:t>
      </w:r>
      <w:r w:rsidRPr="008A77C6">
        <w:rPr>
          <w:rFonts w:ascii="Times New Roman" w:eastAsia="Times New Roman" w:hAnsi="Times New Roman" w:cs="Times New Roman"/>
          <w:kern w:val="0"/>
          <w:szCs w:val="24"/>
          <w:lang w:val="en-GB" w:eastAsia="en-GB"/>
        </w:rPr>
        <w:t xml:space="preserve">H NMR spectrum of </w:t>
      </w:r>
      <w:r w:rsidRPr="008A77C6">
        <w:rPr>
          <w:rFonts w:ascii="Times New Roman" w:eastAsia="Times New Roman" w:hAnsi="Times New Roman" w:cs="Times New Roman"/>
          <w:b/>
          <w:kern w:val="0"/>
          <w:szCs w:val="24"/>
          <w:lang w:val="en-GB" w:eastAsia="en-GB"/>
        </w:rPr>
        <w:t>L2</w:t>
      </w:r>
      <w:r w:rsidRPr="008A77C6">
        <w:rPr>
          <w:rFonts w:ascii="Times New Roman" w:eastAsia="Times New Roman" w:hAnsi="Times New Roman" w:cs="Times New Roman"/>
          <w:kern w:val="0"/>
          <w:szCs w:val="24"/>
          <w:lang w:val="en-GB" w:eastAsia="en-GB"/>
        </w:rPr>
        <w:t xml:space="preserve"> a singlet resonance at </w:t>
      </w:r>
      <w:proofErr w:type="spellStart"/>
      <w:proofErr w:type="gramStart"/>
      <w:r w:rsidRPr="008A77C6">
        <w:rPr>
          <w:rFonts w:ascii="Times New Roman" w:eastAsia="Times New Roman" w:hAnsi="Times New Roman" w:cs="Times New Roman"/>
          <w:kern w:val="0"/>
          <w:szCs w:val="24"/>
          <w:lang w:val="en-GB" w:eastAsia="en-GB"/>
        </w:rPr>
        <w:t>δ</w:t>
      </w:r>
      <w:r w:rsidRPr="008A77C6">
        <w:rPr>
          <w:rFonts w:ascii="Times New Roman" w:eastAsia="Times New Roman" w:hAnsi="Times New Roman" w:cs="Times New Roman"/>
          <w:kern w:val="0"/>
          <w:szCs w:val="24"/>
          <w:vertAlign w:val="subscript"/>
          <w:lang w:val="en-GB" w:eastAsia="en-GB"/>
        </w:rPr>
        <w:t>H</w:t>
      </w:r>
      <w:proofErr w:type="spellEnd"/>
      <w:proofErr w:type="gramEnd"/>
      <w:r w:rsidRPr="008A77C6">
        <w:rPr>
          <w:rFonts w:ascii="Times New Roman" w:eastAsia="Times New Roman" w:hAnsi="Times New Roman" w:cs="Times New Roman"/>
          <w:kern w:val="0"/>
          <w:szCs w:val="24"/>
          <w:lang w:val="en-GB" w:eastAsia="en-GB"/>
        </w:rPr>
        <w:t xml:space="preserve"> 3.80 ppm was attributed to </w:t>
      </w:r>
      <w:proofErr w:type="spellStart"/>
      <w:r w:rsidRPr="008A77C6">
        <w:rPr>
          <w:rFonts w:ascii="Times New Roman" w:eastAsia="Times New Roman" w:hAnsi="Times New Roman" w:cs="Times New Roman"/>
          <w:kern w:val="0"/>
          <w:szCs w:val="24"/>
          <w:lang w:val="en-GB" w:eastAsia="en-GB"/>
        </w:rPr>
        <w:t>methoxy</w:t>
      </w:r>
      <w:proofErr w:type="spellEnd"/>
      <w:r w:rsidRPr="008A77C6">
        <w:rPr>
          <w:rFonts w:ascii="Times New Roman" w:eastAsia="Times New Roman" w:hAnsi="Times New Roman" w:cs="Times New Roman"/>
          <w:kern w:val="0"/>
          <w:szCs w:val="24"/>
          <w:lang w:val="en-GB" w:eastAsia="en-GB"/>
        </w:rPr>
        <w:t xml:space="preserve"> moiety in the compound. The O-CH</w:t>
      </w:r>
      <w:r w:rsidRPr="008A77C6">
        <w:rPr>
          <w:rFonts w:ascii="Times New Roman" w:eastAsia="Times New Roman" w:hAnsi="Times New Roman" w:cs="Times New Roman"/>
          <w:kern w:val="0"/>
          <w:szCs w:val="24"/>
          <w:vertAlign w:val="subscript"/>
          <w:lang w:val="en-GB" w:eastAsia="en-GB"/>
        </w:rPr>
        <w:t>3</w:t>
      </w:r>
      <w:r w:rsidRPr="008A77C6">
        <w:rPr>
          <w:rFonts w:ascii="Times New Roman" w:eastAsia="Times New Roman" w:hAnsi="Times New Roman" w:cs="Times New Roman"/>
          <w:kern w:val="0"/>
          <w:szCs w:val="24"/>
          <w:lang w:val="en-GB" w:eastAsia="en-GB"/>
        </w:rPr>
        <w:t xml:space="preserve"> resonance was located at higher chemical as it was bonded to electronegative oxygen atom which pulled the electrons from proton methyl and </w:t>
      </w:r>
      <w:proofErr w:type="spellStart"/>
      <w:r w:rsidRPr="008A77C6">
        <w:rPr>
          <w:rFonts w:ascii="Times New Roman" w:eastAsia="Times New Roman" w:hAnsi="Times New Roman" w:cs="Times New Roman"/>
          <w:kern w:val="0"/>
          <w:szCs w:val="24"/>
          <w:lang w:val="en-GB" w:eastAsia="en-GB"/>
        </w:rPr>
        <w:t>deshielded</w:t>
      </w:r>
      <w:proofErr w:type="spellEnd"/>
      <w:r w:rsidRPr="008A77C6">
        <w:rPr>
          <w:rFonts w:ascii="Times New Roman" w:eastAsia="Times New Roman" w:hAnsi="Times New Roman" w:cs="Times New Roman"/>
          <w:kern w:val="0"/>
          <w:szCs w:val="24"/>
          <w:lang w:val="en-GB" w:eastAsia="en-GB"/>
        </w:rPr>
        <w:t xml:space="preserve"> the resonance to higher chemical shift region [</w:t>
      </w:r>
      <w:r w:rsidR="00677070" w:rsidRPr="008A77C6">
        <w:rPr>
          <w:rFonts w:ascii="Times New Roman" w:eastAsia="Times New Roman" w:hAnsi="Times New Roman" w:cs="Times New Roman"/>
          <w:kern w:val="0"/>
          <w:szCs w:val="24"/>
          <w:lang w:val="en-GB" w:eastAsia="en-GB"/>
        </w:rPr>
        <w:t>24</w:t>
      </w:r>
      <w:r w:rsidRPr="008A77C6">
        <w:rPr>
          <w:rFonts w:ascii="Times New Roman" w:eastAsia="Times New Roman" w:hAnsi="Times New Roman" w:cs="Times New Roman"/>
          <w:kern w:val="0"/>
          <w:szCs w:val="24"/>
          <w:lang w:val="en-GB" w:eastAsia="en-GB"/>
        </w:rPr>
        <w:t>,</w:t>
      </w:r>
      <w:r w:rsidR="00636E88" w:rsidRPr="008A77C6">
        <w:rPr>
          <w:rFonts w:ascii="Times New Roman" w:eastAsia="Times New Roman" w:hAnsi="Times New Roman" w:cs="Times New Roman"/>
          <w:kern w:val="0"/>
          <w:szCs w:val="24"/>
          <w:lang w:val="en-GB" w:eastAsia="en-GB"/>
        </w:rPr>
        <w:t xml:space="preserve"> </w:t>
      </w:r>
      <w:r w:rsidR="00677070" w:rsidRPr="008A77C6">
        <w:rPr>
          <w:rFonts w:ascii="Times New Roman" w:eastAsia="Times New Roman" w:hAnsi="Times New Roman" w:cs="Times New Roman"/>
          <w:kern w:val="0"/>
          <w:szCs w:val="24"/>
          <w:lang w:val="en-GB" w:eastAsia="en-GB"/>
        </w:rPr>
        <w:t>25</w:t>
      </w:r>
      <w:r w:rsidRPr="008A77C6">
        <w:rPr>
          <w:rFonts w:ascii="Times New Roman" w:eastAsia="Times New Roman" w:hAnsi="Times New Roman" w:cs="Times New Roman"/>
          <w:kern w:val="0"/>
          <w:szCs w:val="24"/>
          <w:lang w:val="en-GB" w:eastAsia="en-GB"/>
        </w:rPr>
        <w:t xml:space="preserve">]. High intensity singlet resonance with 6H integration shows that this resonance represents two symmetrical </w:t>
      </w:r>
      <w:proofErr w:type="spellStart"/>
      <w:r w:rsidRPr="008A77C6">
        <w:rPr>
          <w:rFonts w:ascii="Times New Roman" w:eastAsia="Times New Roman" w:hAnsi="Times New Roman" w:cs="Times New Roman"/>
          <w:kern w:val="0"/>
          <w:szCs w:val="24"/>
          <w:lang w:val="en-GB" w:eastAsia="en-GB"/>
        </w:rPr>
        <w:t>methoxy</w:t>
      </w:r>
      <w:proofErr w:type="spellEnd"/>
      <w:r w:rsidRPr="008A77C6">
        <w:rPr>
          <w:rFonts w:ascii="Times New Roman" w:eastAsia="Times New Roman" w:hAnsi="Times New Roman" w:cs="Times New Roman"/>
          <w:kern w:val="0"/>
          <w:szCs w:val="24"/>
          <w:lang w:val="en-GB" w:eastAsia="en-GB"/>
        </w:rPr>
        <w:t xml:space="preserve"> groups as reported by [</w:t>
      </w:r>
      <w:r w:rsidR="008A77C6" w:rsidRPr="008A77C6">
        <w:rPr>
          <w:rFonts w:ascii="Times New Roman" w:eastAsia="Times New Roman" w:hAnsi="Times New Roman" w:cs="Times New Roman"/>
          <w:kern w:val="0"/>
          <w:szCs w:val="24"/>
          <w:lang w:val="en-GB" w:eastAsia="en-GB"/>
        </w:rPr>
        <w:t>26, 27</w:t>
      </w:r>
      <w:r w:rsidRPr="008A77C6">
        <w:rPr>
          <w:rFonts w:ascii="Times New Roman" w:eastAsia="Times New Roman" w:hAnsi="Times New Roman" w:cs="Times New Roman"/>
          <w:kern w:val="0"/>
          <w:szCs w:val="24"/>
          <w:lang w:val="en-GB" w:eastAsia="en-GB"/>
        </w:rPr>
        <w:t xml:space="preserve">]. The aromatic protons of both </w:t>
      </w:r>
      <w:r w:rsidRPr="008A77C6">
        <w:rPr>
          <w:rFonts w:ascii="Times New Roman" w:eastAsia="Times New Roman" w:hAnsi="Times New Roman" w:cs="Times New Roman"/>
          <w:b/>
          <w:kern w:val="0"/>
          <w:szCs w:val="24"/>
          <w:lang w:val="en-GB" w:eastAsia="en-GB"/>
        </w:rPr>
        <w:t>L1</w:t>
      </w:r>
      <w:r w:rsidRPr="008A77C6">
        <w:rPr>
          <w:rFonts w:ascii="Times New Roman" w:eastAsia="Times New Roman" w:hAnsi="Times New Roman" w:cs="Times New Roman"/>
          <w:kern w:val="0"/>
          <w:szCs w:val="24"/>
          <w:lang w:val="en-GB" w:eastAsia="en-GB"/>
        </w:rPr>
        <w:t xml:space="preserve"> and </w:t>
      </w:r>
      <w:r w:rsidRPr="008A77C6">
        <w:rPr>
          <w:rFonts w:ascii="Times New Roman" w:eastAsia="Times New Roman" w:hAnsi="Times New Roman" w:cs="Times New Roman"/>
          <w:b/>
          <w:kern w:val="0"/>
          <w:szCs w:val="24"/>
          <w:lang w:val="en-GB" w:eastAsia="en-GB"/>
        </w:rPr>
        <w:t>L2</w:t>
      </w:r>
      <w:r w:rsidRPr="008A77C6">
        <w:rPr>
          <w:rFonts w:ascii="Times New Roman" w:eastAsia="Times New Roman" w:hAnsi="Times New Roman" w:cs="Times New Roman"/>
          <w:kern w:val="0"/>
          <w:szCs w:val="24"/>
          <w:lang w:val="en-GB" w:eastAsia="en-GB"/>
        </w:rPr>
        <w:t xml:space="preserve"> can be observed at </w:t>
      </w:r>
      <w:proofErr w:type="spellStart"/>
      <w:proofErr w:type="gramStart"/>
      <w:r w:rsidRPr="008A77C6">
        <w:rPr>
          <w:rFonts w:ascii="Times New Roman" w:eastAsia="Times New Roman" w:hAnsi="Times New Roman" w:cs="Times New Roman"/>
          <w:kern w:val="0"/>
          <w:szCs w:val="24"/>
          <w:lang w:val="en-GB" w:eastAsia="en-GB"/>
        </w:rPr>
        <w:t>δ</w:t>
      </w:r>
      <w:r w:rsidRPr="008A77C6">
        <w:rPr>
          <w:rFonts w:ascii="Times New Roman" w:eastAsia="Times New Roman" w:hAnsi="Times New Roman" w:cs="Times New Roman"/>
          <w:kern w:val="0"/>
          <w:szCs w:val="24"/>
          <w:vertAlign w:val="subscript"/>
          <w:lang w:val="en-GB" w:eastAsia="en-GB"/>
        </w:rPr>
        <w:t>H</w:t>
      </w:r>
      <w:proofErr w:type="spellEnd"/>
      <w:proofErr w:type="gramEnd"/>
      <w:r w:rsidR="00636E88" w:rsidRPr="008A77C6">
        <w:rPr>
          <w:rFonts w:ascii="Times New Roman" w:eastAsia="Times New Roman" w:hAnsi="Times New Roman" w:cs="Times New Roman"/>
          <w:kern w:val="0"/>
          <w:szCs w:val="24"/>
          <w:lang w:val="en-GB" w:eastAsia="en-GB"/>
        </w:rPr>
        <w:t xml:space="preserve"> 7.13 – </w:t>
      </w:r>
      <w:r w:rsidRPr="008A77C6">
        <w:rPr>
          <w:rFonts w:ascii="Times New Roman" w:eastAsia="Times New Roman" w:hAnsi="Times New Roman" w:cs="Times New Roman"/>
          <w:kern w:val="0"/>
          <w:szCs w:val="24"/>
          <w:lang w:val="en-GB" w:eastAsia="en-GB"/>
        </w:rPr>
        <w:t xml:space="preserve">8.74 ppm appeared as distinctive </w:t>
      </w:r>
      <w:proofErr w:type="spellStart"/>
      <w:r w:rsidRPr="008A77C6">
        <w:rPr>
          <w:rFonts w:ascii="Times New Roman" w:eastAsia="Times New Roman" w:hAnsi="Times New Roman" w:cs="Times New Roman"/>
          <w:kern w:val="0"/>
          <w:szCs w:val="24"/>
          <w:lang w:val="en-GB" w:eastAsia="en-GB"/>
        </w:rPr>
        <w:t>multiplet</w:t>
      </w:r>
      <w:proofErr w:type="spellEnd"/>
      <w:r w:rsidRPr="008A77C6">
        <w:rPr>
          <w:rFonts w:ascii="Times New Roman" w:eastAsia="Times New Roman" w:hAnsi="Times New Roman" w:cs="Times New Roman"/>
          <w:kern w:val="0"/>
          <w:szCs w:val="24"/>
          <w:lang w:val="en-GB" w:eastAsia="en-GB"/>
        </w:rPr>
        <w:t xml:space="preserve"> resonances due to the presence of unresolved aromatic protons [</w:t>
      </w:r>
      <w:r w:rsidR="008A77C6" w:rsidRPr="008A77C6">
        <w:rPr>
          <w:rFonts w:ascii="Times New Roman" w:eastAsia="Times New Roman" w:hAnsi="Times New Roman" w:cs="Times New Roman"/>
          <w:kern w:val="0"/>
          <w:szCs w:val="24"/>
          <w:lang w:val="en-GB" w:eastAsia="en-GB"/>
        </w:rPr>
        <w:t>28</w:t>
      </w:r>
      <w:r w:rsidRPr="008A77C6">
        <w:rPr>
          <w:rFonts w:ascii="Times New Roman" w:eastAsia="Times New Roman" w:hAnsi="Times New Roman" w:cs="Times New Roman"/>
          <w:kern w:val="0"/>
          <w:szCs w:val="24"/>
          <w:lang w:val="en-GB" w:eastAsia="en-GB"/>
        </w:rPr>
        <w:t xml:space="preserve">]. The most common observation in </w:t>
      </w:r>
      <w:r w:rsidRPr="008A77C6">
        <w:rPr>
          <w:rFonts w:ascii="Times New Roman" w:eastAsia="Times New Roman" w:hAnsi="Times New Roman" w:cs="Times New Roman"/>
          <w:kern w:val="0"/>
          <w:szCs w:val="24"/>
          <w:vertAlign w:val="superscript"/>
          <w:lang w:val="en-GB" w:eastAsia="en-GB"/>
        </w:rPr>
        <w:t>1</w:t>
      </w:r>
      <w:r w:rsidRPr="008A77C6">
        <w:rPr>
          <w:rFonts w:ascii="Times New Roman" w:eastAsia="Times New Roman" w:hAnsi="Times New Roman" w:cs="Times New Roman"/>
          <w:kern w:val="0"/>
          <w:szCs w:val="24"/>
          <w:lang w:val="en-GB" w:eastAsia="en-GB"/>
        </w:rPr>
        <w:t xml:space="preserve">H NMR analysis of typical acyl </w:t>
      </w:r>
      <w:proofErr w:type="spellStart"/>
      <w:r w:rsidRPr="008A77C6">
        <w:rPr>
          <w:rFonts w:ascii="Times New Roman" w:eastAsia="Times New Roman" w:hAnsi="Times New Roman" w:cs="Times New Roman"/>
          <w:kern w:val="0"/>
          <w:szCs w:val="24"/>
          <w:lang w:val="en-GB" w:eastAsia="en-GB"/>
        </w:rPr>
        <w:t>thiourea</w:t>
      </w:r>
      <w:proofErr w:type="spellEnd"/>
      <w:r w:rsidRPr="008A77C6">
        <w:rPr>
          <w:rFonts w:ascii="Times New Roman" w:eastAsia="Times New Roman" w:hAnsi="Times New Roman" w:cs="Times New Roman"/>
          <w:kern w:val="0"/>
          <w:szCs w:val="24"/>
          <w:lang w:val="en-GB" w:eastAsia="en-GB"/>
        </w:rPr>
        <w:t xml:space="preserve"> molecular system is the presence of two singlet N-H resonances a</w:t>
      </w:r>
      <w:r w:rsidR="008A77C6" w:rsidRPr="008A77C6">
        <w:rPr>
          <w:rFonts w:ascii="Times New Roman" w:eastAsia="Times New Roman" w:hAnsi="Times New Roman" w:cs="Times New Roman"/>
          <w:kern w:val="0"/>
          <w:szCs w:val="24"/>
          <w:lang w:val="en-GB" w:eastAsia="en-GB"/>
        </w:rPr>
        <w:t>t the most downfield position [10</w:t>
      </w:r>
      <w:r w:rsidRPr="008A77C6">
        <w:rPr>
          <w:rFonts w:ascii="Times New Roman" w:eastAsia="Times New Roman" w:hAnsi="Times New Roman" w:cs="Times New Roman"/>
          <w:kern w:val="0"/>
          <w:szCs w:val="24"/>
          <w:lang w:val="en-GB" w:eastAsia="en-GB"/>
        </w:rPr>
        <w:t>,</w:t>
      </w:r>
      <w:r w:rsidR="00636E88" w:rsidRPr="008A77C6">
        <w:rPr>
          <w:rFonts w:ascii="Times New Roman" w:eastAsia="Times New Roman" w:hAnsi="Times New Roman" w:cs="Times New Roman"/>
          <w:kern w:val="0"/>
          <w:szCs w:val="24"/>
          <w:lang w:val="en-GB" w:eastAsia="en-GB"/>
        </w:rPr>
        <w:t xml:space="preserve"> </w:t>
      </w:r>
      <w:r w:rsidR="008A77C6" w:rsidRPr="008A77C6">
        <w:rPr>
          <w:rFonts w:ascii="Times New Roman" w:eastAsia="Times New Roman" w:hAnsi="Times New Roman" w:cs="Times New Roman"/>
          <w:kern w:val="0"/>
          <w:szCs w:val="24"/>
          <w:lang w:val="en-GB" w:eastAsia="en-GB"/>
        </w:rPr>
        <w:t>11</w:t>
      </w:r>
      <w:r w:rsidRPr="008A77C6">
        <w:rPr>
          <w:rFonts w:ascii="Times New Roman" w:eastAsia="Times New Roman" w:hAnsi="Times New Roman" w:cs="Times New Roman"/>
          <w:kern w:val="0"/>
          <w:szCs w:val="24"/>
          <w:lang w:val="en-GB" w:eastAsia="en-GB"/>
        </w:rPr>
        <w:t xml:space="preserve">]. Both of these resonances were observed as distinctive broad </w:t>
      </w:r>
      <w:proofErr w:type="spellStart"/>
      <w:r w:rsidRPr="008A77C6">
        <w:rPr>
          <w:rFonts w:ascii="Times New Roman" w:eastAsia="Times New Roman" w:hAnsi="Times New Roman" w:cs="Times New Roman"/>
          <w:kern w:val="0"/>
          <w:szCs w:val="24"/>
          <w:lang w:val="en-GB" w:eastAsia="en-GB"/>
        </w:rPr>
        <w:t>singlets</w:t>
      </w:r>
      <w:proofErr w:type="spellEnd"/>
      <w:r w:rsidRPr="008A77C6">
        <w:rPr>
          <w:rFonts w:ascii="Times New Roman" w:eastAsia="Times New Roman" w:hAnsi="Times New Roman" w:cs="Times New Roman"/>
          <w:kern w:val="0"/>
          <w:szCs w:val="24"/>
          <w:lang w:val="en-GB" w:eastAsia="en-GB"/>
        </w:rPr>
        <w:t xml:space="preserve"> at the most </w:t>
      </w:r>
      <w:proofErr w:type="spellStart"/>
      <w:r w:rsidRPr="008A77C6">
        <w:rPr>
          <w:rFonts w:ascii="Times New Roman" w:eastAsia="Times New Roman" w:hAnsi="Times New Roman" w:cs="Times New Roman"/>
          <w:kern w:val="0"/>
          <w:szCs w:val="24"/>
          <w:lang w:val="en-GB" w:eastAsia="en-GB"/>
        </w:rPr>
        <w:t>deshielded</w:t>
      </w:r>
      <w:proofErr w:type="spellEnd"/>
      <w:r w:rsidRPr="008A77C6">
        <w:rPr>
          <w:rFonts w:ascii="Times New Roman" w:eastAsia="Times New Roman" w:hAnsi="Times New Roman" w:cs="Times New Roman"/>
          <w:kern w:val="0"/>
          <w:szCs w:val="24"/>
          <w:lang w:val="en-GB" w:eastAsia="en-GB"/>
        </w:rPr>
        <w:t xml:space="preserve"> region in the spectra. This is due to the presence of several electron-withdrawing moieties namely carbonyl and </w:t>
      </w:r>
      <w:proofErr w:type="spellStart"/>
      <w:r w:rsidRPr="008A77C6">
        <w:rPr>
          <w:rFonts w:ascii="Times New Roman" w:eastAsia="Times New Roman" w:hAnsi="Times New Roman" w:cs="Times New Roman"/>
          <w:kern w:val="0"/>
          <w:szCs w:val="24"/>
          <w:lang w:val="en-GB" w:eastAsia="en-GB"/>
        </w:rPr>
        <w:t>thiocarbonyl</w:t>
      </w:r>
      <w:proofErr w:type="spellEnd"/>
      <w:r w:rsidRPr="008A77C6">
        <w:rPr>
          <w:rFonts w:ascii="Times New Roman" w:eastAsia="Times New Roman" w:hAnsi="Times New Roman" w:cs="Times New Roman"/>
          <w:kern w:val="0"/>
          <w:szCs w:val="24"/>
          <w:lang w:val="en-GB" w:eastAsia="en-GB"/>
        </w:rPr>
        <w:t xml:space="preserve"> in the molecule which decreased electron density around the resonances and shifted the protons of N-H to downfield position [</w:t>
      </w:r>
      <w:r w:rsidR="008A77C6" w:rsidRPr="008A77C6">
        <w:rPr>
          <w:rFonts w:ascii="Times New Roman" w:eastAsia="Times New Roman" w:hAnsi="Times New Roman" w:cs="Times New Roman"/>
          <w:kern w:val="0"/>
          <w:szCs w:val="24"/>
          <w:lang w:val="en-GB" w:eastAsia="en-GB"/>
        </w:rPr>
        <w:t>17</w:t>
      </w:r>
      <w:r w:rsidRPr="008A77C6">
        <w:rPr>
          <w:rFonts w:ascii="Times New Roman" w:eastAsia="Times New Roman" w:hAnsi="Times New Roman" w:cs="Times New Roman"/>
          <w:kern w:val="0"/>
          <w:szCs w:val="24"/>
          <w:lang w:val="en-GB" w:eastAsia="en-GB"/>
        </w:rPr>
        <w:t>,</w:t>
      </w:r>
      <w:r w:rsidR="00636E88" w:rsidRPr="008A77C6">
        <w:rPr>
          <w:rFonts w:ascii="Times New Roman" w:eastAsia="Times New Roman" w:hAnsi="Times New Roman" w:cs="Times New Roman"/>
          <w:kern w:val="0"/>
          <w:szCs w:val="24"/>
          <w:lang w:val="en-GB" w:eastAsia="en-GB"/>
        </w:rPr>
        <w:t xml:space="preserve"> </w:t>
      </w:r>
      <w:r w:rsidR="008A77C6" w:rsidRPr="008A77C6">
        <w:rPr>
          <w:rFonts w:ascii="Times New Roman" w:eastAsia="Times New Roman" w:hAnsi="Times New Roman" w:cs="Times New Roman"/>
          <w:kern w:val="0"/>
          <w:szCs w:val="24"/>
          <w:lang w:val="en-GB" w:eastAsia="en-GB"/>
        </w:rPr>
        <w:t>29</w:t>
      </w:r>
      <w:r w:rsidRPr="008A77C6">
        <w:rPr>
          <w:rFonts w:ascii="Times New Roman" w:eastAsia="Times New Roman" w:hAnsi="Times New Roman" w:cs="Times New Roman"/>
          <w:kern w:val="0"/>
          <w:szCs w:val="24"/>
          <w:lang w:val="en-GB" w:eastAsia="en-GB"/>
        </w:rPr>
        <w:t>]. However, carbonyl-substituted N-H proton (NHCO) was found to be at lower chemical shift (</w:t>
      </w:r>
      <w:proofErr w:type="spellStart"/>
      <w:r w:rsidRPr="008A77C6">
        <w:rPr>
          <w:rFonts w:ascii="Times New Roman" w:eastAsia="Times New Roman" w:hAnsi="Times New Roman" w:cs="Times New Roman"/>
          <w:kern w:val="0"/>
          <w:szCs w:val="24"/>
          <w:lang w:val="en-GB" w:eastAsia="en-GB"/>
        </w:rPr>
        <w:t>δ</w:t>
      </w:r>
      <w:r w:rsidRPr="008A77C6">
        <w:rPr>
          <w:rFonts w:ascii="Times New Roman" w:eastAsia="Times New Roman" w:hAnsi="Times New Roman" w:cs="Times New Roman"/>
          <w:kern w:val="0"/>
          <w:szCs w:val="24"/>
          <w:vertAlign w:val="subscript"/>
          <w:lang w:val="en-GB" w:eastAsia="en-GB"/>
        </w:rPr>
        <w:t>H</w:t>
      </w:r>
      <w:proofErr w:type="spellEnd"/>
      <w:r w:rsidRPr="008A77C6">
        <w:rPr>
          <w:rFonts w:ascii="Times New Roman" w:eastAsia="Times New Roman" w:hAnsi="Times New Roman" w:cs="Times New Roman"/>
          <w:kern w:val="0"/>
          <w:szCs w:val="24"/>
          <w:lang w:val="en-GB" w:eastAsia="en-GB"/>
        </w:rPr>
        <w:t xml:space="preserve"> 9.24 - 9.48 ppm) in comparison to </w:t>
      </w:r>
      <w:proofErr w:type="spellStart"/>
      <w:r w:rsidRPr="008A77C6">
        <w:rPr>
          <w:rFonts w:ascii="Times New Roman" w:eastAsia="Times New Roman" w:hAnsi="Times New Roman" w:cs="Times New Roman"/>
          <w:kern w:val="0"/>
          <w:szCs w:val="24"/>
          <w:lang w:val="en-GB" w:eastAsia="en-GB"/>
        </w:rPr>
        <w:t>thione</w:t>
      </w:r>
      <w:proofErr w:type="spellEnd"/>
      <w:r w:rsidRPr="008A77C6">
        <w:rPr>
          <w:rFonts w:ascii="Times New Roman" w:eastAsia="Times New Roman" w:hAnsi="Times New Roman" w:cs="Times New Roman"/>
          <w:kern w:val="0"/>
          <w:szCs w:val="24"/>
          <w:lang w:val="en-GB" w:eastAsia="en-GB"/>
        </w:rPr>
        <w:t xml:space="preserve">-substituted N-H proton (NHCS) which is located at </w:t>
      </w:r>
      <w:proofErr w:type="spellStart"/>
      <w:r w:rsidRPr="008A77C6">
        <w:rPr>
          <w:rFonts w:ascii="Times New Roman" w:eastAsia="Times New Roman" w:hAnsi="Times New Roman" w:cs="Times New Roman"/>
          <w:kern w:val="0"/>
          <w:szCs w:val="24"/>
          <w:lang w:val="en-GB" w:eastAsia="en-GB"/>
        </w:rPr>
        <w:t>δ</w:t>
      </w:r>
      <w:r w:rsidRPr="008A77C6">
        <w:rPr>
          <w:rFonts w:ascii="Times New Roman" w:eastAsia="Times New Roman" w:hAnsi="Times New Roman" w:cs="Times New Roman"/>
          <w:kern w:val="0"/>
          <w:szCs w:val="24"/>
          <w:vertAlign w:val="subscript"/>
          <w:lang w:val="en-GB" w:eastAsia="en-GB"/>
        </w:rPr>
        <w:t>H</w:t>
      </w:r>
      <w:proofErr w:type="spellEnd"/>
      <w:r w:rsidRPr="008A77C6">
        <w:rPr>
          <w:rFonts w:ascii="Times New Roman" w:eastAsia="Times New Roman" w:hAnsi="Times New Roman" w:cs="Times New Roman"/>
          <w:kern w:val="0"/>
          <w:szCs w:val="24"/>
          <w:lang w:val="en-GB" w:eastAsia="en-GB"/>
        </w:rPr>
        <w:t xml:space="preserve"> 13.24 - 13.47 ppm as the formation of </w:t>
      </w:r>
      <w:proofErr w:type="spellStart"/>
      <w:r w:rsidRPr="008A77C6">
        <w:rPr>
          <w:rFonts w:ascii="Times New Roman" w:eastAsia="Times New Roman" w:hAnsi="Times New Roman" w:cs="Times New Roman"/>
          <w:kern w:val="0"/>
          <w:szCs w:val="24"/>
          <w:lang w:val="en-GB" w:eastAsia="en-GB"/>
        </w:rPr>
        <w:t>intramolecular</w:t>
      </w:r>
      <w:proofErr w:type="spellEnd"/>
      <w:r w:rsidRPr="008A77C6">
        <w:rPr>
          <w:rFonts w:ascii="Times New Roman" w:eastAsia="Times New Roman" w:hAnsi="Times New Roman" w:cs="Times New Roman"/>
          <w:kern w:val="0"/>
          <w:szCs w:val="24"/>
          <w:lang w:val="en-GB" w:eastAsia="en-GB"/>
        </w:rPr>
        <w:t xml:space="preserve"> hydrogen bond between carbonyl moiety and </w:t>
      </w:r>
      <w:proofErr w:type="spellStart"/>
      <w:r w:rsidRPr="008A77C6">
        <w:rPr>
          <w:rFonts w:ascii="Times New Roman" w:eastAsia="Times New Roman" w:hAnsi="Times New Roman" w:cs="Times New Roman"/>
          <w:kern w:val="0"/>
          <w:szCs w:val="24"/>
          <w:lang w:val="en-GB" w:eastAsia="en-GB"/>
        </w:rPr>
        <w:t>thione</w:t>
      </w:r>
      <w:proofErr w:type="spellEnd"/>
      <w:r w:rsidRPr="008A77C6">
        <w:rPr>
          <w:rFonts w:ascii="Times New Roman" w:eastAsia="Times New Roman" w:hAnsi="Times New Roman" w:cs="Times New Roman"/>
          <w:kern w:val="0"/>
          <w:szCs w:val="24"/>
          <w:lang w:val="en-GB" w:eastAsia="en-GB"/>
        </w:rPr>
        <w:t>-substituted N-H resonance produced</w:t>
      </w:r>
      <w:r w:rsidR="008A77C6" w:rsidRPr="008A77C6">
        <w:rPr>
          <w:rFonts w:ascii="Times New Roman" w:eastAsia="Times New Roman" w:hAnsi="Times New Roman" w:cs="Times New Roman"/>
          <w:kern w:val="0"/>
          <w:szCs w:val="24"/>
          <w:lang w:val="en-GB" w:eastAsia="en-GB"/>
        </w:rPr>
        <w:t xml:space="preserve"> stronger </w:t>
      </w:r>
      <w:proofErr w:type="spellStart"/>
      <w:r w:rsidR="008A77C6" w:rsidRPr="008A77C6">
        <w:rPr>
          <w:rFonts w:ascii="Times New Roman" w:eastAsia="Times New Roman" w:hAnsi="Times New Roman" w:cs="Times New Roman"/>
          <w:kern w:val="0"/>
          <w:szCs w:val="24"/>
          <w:lang w:val="en-GB" w:eastAsia="en-GB"/>
        </w:rPr>
        <w:t>deshielding</w:t>
      </w:r>
      <w:proofErr w:type="spellEnd"/>
      <w:r w:rsidR="008A77C6" w:rsidRPr="008A77C6">
        <w:rPr>
          <w:rFonts w:ascii="Times New Roman" w:eastAsia="Times New Roman" w:hAnsi="Times New Roman" w:cs="Times New Roman"/>
          <w:kern w:val="0"/>
          <w:szCs w:val="24"/>
          <w:lang w:val="en-GB" w:eastAsia="en-GB"/>
        </w:rPr>
        <w:t xml:space="preserve"> effect [12,15</w:t>
      </w:r>
      <w:r w:rsidRPr="008A77C6">
        <w:rPr>
          <w:rFonts w:ascii="Times New Roman" w:eastAsia="Times New Roman" w:hAnsi="Times New Roman" w:cs="Times New Roman"/>
          <w:kern w:val="0"/>
          <w:szCs w:val="24"/>
          <w:lang w:val="en-GB" w:eastAsia="en-GB"/>
        </w:rPr>
        <w:t xml:space="preserve">]. Carbon resonances in </w:t>
      </w:r>
      <w:r w:rsidRPr="008A77C6">
        <w:rPr>
          <w:rFonts w:ascii="Times New Roman" w:eastAsia="Times New Roman" w:hAnsi="Times New Roman" w:cs="Times New Roman"/>
          <w:kern w:val="0"/>
          <w:szCs w:val="24"/>
          <w:vertAlign w:val="superscript"/>
          <w:lang w:val="en-GB" w:eastAsia="en-GB"/>
        </w:rPr>
        <w:t>13</w:t>
      </w:r>
      <w:r w:rsidRPr="008A77C6">
        <w:rPr>
          <w:rFonts w:ascii="Times New Roman" w:eastAsia="Times New Roman" w:hAnsi="Times New Roman" w:cs="Times New Roman"/>
          <w:kern w:val="0"/>
          <w:szCs w:val="24"/>
          <w:lang w:val="en-GB" w:eastAsia="en-GB"/>
        </w:rPr>
        <w:t xml:space="preserve">C NMR spectra of </w:t>
      </w:r>
      <w:r w:rsidRPr="008A77C6">
        <w:rPr>
          <w:rFonts w:ascii="Times New Roman" w:eastAsia="Times New Roman" w:hAnsi="Times New Roman" w:cs="Times New Roman"/>
          <w:b/>
          <w:kern w:val="0"/>
          <w:szCs w:val="24"/>
          <w:lang w:val="en-GB" w:eastAsia="en-GB"/>
        </w:rPr>
        <w:t>L2</w:t>
      </w:r>
      <w:r w:rsidRPr="008A77C6">
        <w:rPr>
          <w:rFonts w:ascii="Times New Roman" w:eastAsia="Times New Roman" w:hAnsi="Times New Roman" w:cs="Times New Roman"/>
          <w:kern w:val="0"/>
          <w:szCs w:val="24"/>
          <w:lang w:val="en-GB" w:eastAsia="en-GB"/>
        </w:rPr>
        <w:t xml:space="preserve"> could be observed at </w:t>
      </w:r>
      <w:proofErr w:type="spellStart"/>
      <w:r w:rsidRPr="008A77C6">
        <w:rPr>
          <w:rFonts w:ascii="Times New Roman" w:eastAsia="Times New Roman" w:hAnsi="Times New Roman" w:cs="Times New Roman"/>
          <w:kern w:val="0"/>
          <w:szCs w:val="24"/>
          <w:lang w:val="en-GB" w:eastAsia="en-GB"/>
        </w:rPr>
        <w:t>upfield</w:t>
      </w:r>
      <w:proofErr w:type="spellEnd"/>
      <w:r w:rsidRPr="008A77C6">
        <w:rPr>
          <w:rFonts w:ascii="Times New Roman" w:eastAsia="Times New Roman" w:hAnsi="Times New Roman" w:cs="Times New Roman"/>
          <w:kern w:val="0"/>
          <w:szCs w:val="24"/>
          <w:lang w:val="en-GB" w:eastAsia="en-GB"/>
        </w:rPr>
        <w:t xml:space="preserve"> position (</w:t>
      </w:r>
      <w:proofErr w:type="spellStart"/>
      <w:r w:rsidRPr="008A77C6">
        <w:rPr>
          <w:rFonts w:ascii="Times New Roman" w:eastAsia="Times New Roman" w:hAnsi="Times New Roman" w:cs="Times New Roman"/>
          <w:kern w:val="0"/>
          <w:szCs w:val="24"/>
          <w:lang w:val="en-GB" w:eastAsia="en-GB"/>
        </w:rPr>
        <w:t>δ</w:t>
      </w:r>
      <w:r w:rsidRPr="008A77C6">
        <w:rPr>
          <w:rFonts w:ascii="Times New Roman" w:eastAsia="Times New Roman" w:hAnsi="Times New Roman" w:cs="Times New Roman"/>
          <w:kern w:val="0"/>
          <w:szCs w:val="24"/>
          <w:vertAlign w:val="subscript"/>
          <w:lang w:val="en-GB" w:eastAsia="en-GB"/>
        </w:rPr>
        <w:t>C</w:t>
      </w:r>
      <w:proofErr w:type="spellEnd"/>
      <w:r w:rsidRPr="008A77C6">
        <w:rPr>
          <w:rFonts w:ascii="Times New Roman" w:eastAsia="Times New Roman" w:hAnsi="Times New Roman" w:cs="Times New Roman"/>
          <w:kern w:val="0"/>
          <w:szCs w:val="24"/>
          <w:lang w:val="en-GB" w:eastAsia="en-GB"/>
        </w:rPr>
        <w:t xml:space="preserve"> 55.8 ppm) due to the presence of methyl moiety in molecular structure. However, CH</w:t>
      </w:r>
      <w:r w:rsidRPr="008A77C6">
        <w:rPr>
          <w:rFonts w:ascii="Times New Roman" w:eastAsia="Times New Roman" w:hAnsi="Times New Roman" w:cs="Times New Roman"/>
          <w:kern w:val="0"/>
          <w:szCs w:val="24"/>
          <w:vertAlign w:val="subscript"/>
          <w:lang w:val="en-GB" w:eastAsia="en-GB"/>
        </w:rPr>
        <w:t>3</w:t>
      </w:r>
      <w:r w:rsidRPr="008A77C6">
        <w:rPr>
          <w:rFonts w:ascii="Times New Roman" w:eastAsia="Times New Roman" w:hAnsi="Times New Roman" w:cs="Times New Roman"/>
          <w:kern w:val="0"/>
          <w:szCs w:val="24"/>
          <w:lang w:val="en-GB" w:eastAsia="en-GB"/>
        </w:rPr>
        <w:t xml:space="preserve"> resonance of </w:t>
      </w:r>
      <w:r w:rsidRPr="008A77C6">
        <w:rPr>
          <w:rFonts w:ascii="Times New Roman" w:eastAsia="Times New Roman" w:hAnsi="Times New Roman" w:cs="Times New Roman"/>
          <w:b/>
          <w:kern w:val="0"/>
          <w:szCs w:val="24"/>
          <w:lang w:val="en-GB" w:eastAsia="en-GB"/>
        </w:rPr>
        <w:t>L2</w:t>
      </w:r>
      <w:r w:rsidRPr="008A77C6">
        <w:rPr>
          <w:rFonts w:ascii="Times New Roman" w:eastAsia="Times New Roman" w:hAnsi="Times New Roman" w:cs="Times New Roman"/>
          <w:kern w:val="0"/>
          <w:szCs w:val="24"/>
          <w:lang w:val="en-GB" w:eastAsia="en-GB"/>
        </w:rPr>
        <w:t xml:space="preserve"> is observed at higher chemical shift (</w:t>
      </w:r>
      <w:proofErr w:type="spellStart"/>
      <w:r w:rsidRPr="008A77C6">
        <w:rPr>
          <w:rFonts w:ascii="Times New Roman" w:eastAsia="Times New Roman" w:hAnsi="Times New Roman" w:cs="Times New Roman"/>
          <w:kern w:val="0"/>
          <w:szCs w:val="24"/>
          <w:lang w:val="en-GB" w:eastAsia="en-GB"/>
        </w:rPr>
        <w:t>δ</w:t>
      </w:r>
      <w:r w:rsidRPr="008A77C6">
        <w:rPr>
          <w:rFonts w:ascii="Times New Roman" w:eastAsia="Times New Roman" w:hAnsi="Times New Roman" w:cs="Times New Roman"/>
          <w:kern w:val="0"/>
          <w:szCs w:val="24"/>
          <w:vertAlign w:val="subscript"/>
          <w:lang w:val="en-GB" w:eastAsia="en-GB"/>
        </w:rPr>
        <w:t>C</w:t>
      </w:r>
      <w:proofErr w:type="spellEnd"/>
      <w:r w:rsidRPr="008A77C6">
        <w:rPr>
          <w:rFonts w:ascii="Times New Roman" w:eastAsia="Times New Roman" w:hAnsi="Times New Roman" w:cs="Times New Roman"/>
          <w:kern w:val="0"/>
          <w:szCs w:val="24"/>
          <w:lang w:val="en-GB" w:eastAsia="en-GB"/>
        </w:rPr>
        <w:t xml:space="preserve"> 55.8 ppm) as it was bonded to electronegative atom, oxygen, shifted the resonanc</w:t>
      </w:r>
      <w:r w:rsidR="008A77C6" w:rsidRPr="008A77C6">
        <w:rPr>
          <w:rFonts w:ascii="Times New Roman" w:eastAsia="Times New Roman" w:hAnsi="Times New Roman" w:cs="Times New Roman"/>
          <w:kern w:val="0"/>
          <w:szCs w:val="24"/>
          <w:lang w:val="en-GB" w:eastAsia="en-GB"/>
        </w:rPr>
        <w:t>e to a higher chemical shift [30</w:t>
      </w:r>
      <w:r w:rsidRPr="008A77C6">
        <w:rPr>
          <w:rFonts w:ascii="Times New Roman" w:eastAsia="Times New Roman" w:hAnsi="Times New Roman" w:cs="Times New Roman"/>
          <w:kern w:val="0"/>
          <w:szCs w:val="24"/>
          <w:lang w:val="en-GB" w:eastAsia="en-GB"/>
        </w:rPr>
        <w:t xml:space="preserve">]. Resonances of aromatic carbon were observed at </w:t>
      </w:r>
      <w:proofErr w:type="spellStart"/>
      <w:r w:rsidRPr="008A77C6">
        <w:rPr>
          <w:rFonts w:ascii="Times New Roman" w:eastAsia="Times New Roman" w:hAnsi="Times New Roman" w:cs="Times New Roman"/>
          <w:kern w:val="0"/>
          <w:szCs w:val="24"/>
          <w:lang w:val="en-GB" w:eastAsia="en-GB"/>
        </w:rPr>
        <w:t>δ</w:t>
      </w:r>
      <w:r w:rsidRPr="008A77C6">
        <w:rPr>
          <w:rFonts w:ascii="Times New Roman" w:eastAsia="Times New Roman" w:hAnsi="Times New Roman" w:cs="Times New Roman"/>
          <w:kern w:val="0"/>
          <w:szCs w:val="24"/>
          <w:vertAlign w:val="subscript"/>
          <w:lang w:val="en-GB" w:eastAsia="en-GB"/>
        </w:rPr>
        <w:t>C</w:t>
      </w:r>
      <w:proofErr w:type="spellEnd"/>
      <w:r w:rsidRPr="008A77C6">
        <w:rPr>
          <w:rFonts w:ascii="Times New Roman" w:eastAsia="Times New Roman" w:hAnsi="Times New Roman" w:cs="Times New Roman"/>
          <w:kern w:val="0"/>
          <w:szCs w:val="24"/>
          <w:lang w:val="en-GB" w:eastAsia="en-GB"/>
        </w:rPr>
        <w:t xml:space="preserve"> 105.5-161.2 ppm. Two distinctive resonances at the most downfield region (</w:t>
      </w:r>
      <w:proofErr w:type="spellStart"/>
      <w:r w:rsidRPr="008A77C6">
        <w:rPr>
          <w:rFonts w:ascii="Times New Roman" w:eastAsia="Times New Roman" w:hAnsi="Times New Roman" w:cs="Times New Roman"/>
          <w:kern w:val="0"/>
          <w:szCs w:val="24"/>
          <w:lang w:val="en-GB" w:eastAsia="en-GB"/>
        </w:rPr>
        <w:t>δ</w:t>
      </w:r>
      <w:r w:rsidRPr="008A77C6">
        <w:rPr>
          <w:rFonts w:ascii="Times New Roman" w:eastAsia="Times New Roman" w:hAnsi="Times New Roman" w:cs="Times New Roman"/>
          <w:kern w:val="0"/>
          <w:szCs w:val="24"/>
          <w:vertAlign w:val="subscript"/>
          <w:lang w:val="en-GB" w:eastAsia="en-GB"/>
        </w:rPr>
        <w:t>C</w:t>
      </w:r>
      <w:proofErr w:type="spellEnd"/>
      <w:r w:rsidRPr="008A77C6">
        <w:rPr>
          <w:rFonts w:ascii="Times New Roman" w:eastAsia="Times New Roman" w:hAnsi="Times New Roman" w:cs="Times New Roman"/>
          <w:kern w:val="0"/>
          <w:szCs w:val="24"/>
          <w:lang w:val="en-GB" w:eastAsia="en-GB"/>
        </w:rPr>
        <w:t xml:space="preserve"> 166.0 and 177.3 ppm) can be observed which corresponded to carbonyl (C=O) and </w:t>
      </w:r>
      <w:proofErr w:type="spellStart"/>
      <w:r w:rsidRPr="008A77C6">
        <w:rPr>
          <w:rFonts w:ascii="Times New Roman" w:eastAsia="Times New Roman" w:hAnsi="Times New Roman" w:cs="Times New Roman"/>
          <w:kern w:val="0"/>
          <w:szCs w:val="24"/>
          <w:lang w:val="en-GB" w:eastAsia="en-GB"/>
        </w:rPr>
        <w:t>thione</w:t>
      </w:r>
      <w:proofErr w:type="spellEnd"/>
      <w:r w:rsidRPr="008A77C6">
        <w:rPr>
          <w:rFonts w:ascii="Times New Roman" w:eastAsia="Times New Roman" w:hAnsi="Times New Roman" w:cs="Times New Roman"/>
          <w:kern w:val="0"/>
          <w:szCs w:val="24"/>
          <w:lang w:val="en-GB" w:eastAsia="en-GB"/>
        </w:rPr>
        <w:t xml:space="preserve"> (C=S) respectively in both spectra of </w:t>
      </w:r>
      <w:r w:rsidRPr="008A77C6">
        <w:rPr>
          <w:rFonts w:ascii="Times New Roman" w:eastAsia="Times New Roman" w:hAnsi="Times New Roman" w:cs="Times New Roman"/>
          <w:b/>
          <w:kern w:val="0"/>
          <w:szCs w:val="24"/>
          <w:lang w:val="en-GB" w:eastAsia="en-GB"/>
        </w:rPr>
        <w:t>L1</w:t>
      </w:r>
      <w:r w:rsidRPr="008A77C6">
        <w:rPr>
          <w:rFonts w:ascii="Times New Roman" w:eastAsia="Times New Roman" w:hAnsi="Times New Roman" w:cs="Times New Roman"/>
          <w:kern w:val="0"/>
          <w:szCs w:val="24"/>
          <w:lang w:val="en-GB" w:eastAsia="en-GB"/>
        </w:rPr>
        <w:t xml:space="preserve"> and </w:t>
      </w:r>
      <w:r w:rsidRPr="008A77C6">
        <w:rPr>
          <w:rFonts w:ascii="Times New Roman" w:eastAsia="Times New Roman" w:hAnsi="Times New Roman" w:cs="Times New Roman"/>
          <w:b/>
          <w:kern w:val="0"/>
          <w:szCs w:val="24"/>
          <w:lang w:val="en-GB" w:eastAsia="en-GB"/>
        </w:rPr>
        <w:t>L2</w:t>
      </w:r>
      <w:r w:rsidR="008A77C6" w:rsidRPr="008A77C6">
        <w:rPr>
          <w:rFonts w:ascii="Times New Roman" w:eastAsia="Times New Roman" w:hAnsi="Times New Roman" w:cs="Times New Roman"/>
          <w:kern w:val="0"/>
          <w:szCs w:val="24"/>
          <w:lang w:val="en-GB" w:eastAsia="en-GB"/>
        </w:rPr>
        <w:t xml:space="preserve"> [16</w:t>
      </w:r>
      <w:r w:rsidRPr="008A77C6">
        <w:rPr>
          <w:rFonts w:ascii="Times New Roman" w:eastAsia="Times New Roman" w:hAnsi="Times New Roman" w:cs="Times New Roman"/>
          <w:kern w:val="0"/>
          <w:szCs w:val="24"/>
          <w:lang w:val="en-GB" w:eastAsia="en-GB"/>
        </w:rPr>
        <w:t>,</w:t>
      </w:r>
      <w:r w:rsidR="00636E88" w:rsidRPr="008A77C6">
        <w:rPr>
          <w:rFonts w:ascii="Times New Roman" w:eastAsia="Times New Roman" w:hAnsi="Times New Roman" w:cs="Times New Roman"/>
          <w:kern w:val="0"/>
          <w:szCs w:val="24"/>
          <w:lang w:val="en-GB" w:eastAsia="en-GB"/>
        </w:rPr>
        <w:t xml:space="preserve"> </w:t>
      </w:r>
      <w:r w:rsidR="008A77C6" w:rsidRPr="008A77C6">
        <w:rPr>
          <w:rFonts w:ascii="Times New Roman" w:eastAsia="Times New Roman" w:hAnsi="Times New Roman" w:cs="Times New Roman"/>
          <w:kern w:val="0"/>
          <w:szCs w:val="24"/>
          <w:lang w:val="en-GB" w:eastAsia="en-GB"/>
        </w:rPr>
        <w:t>31</w:t>
      </w:r>
      <w:r w:rsidRPr="008A77C6">
        <w:rPr>
          <w:rFonts w:ascii="Times New Roman" w:eastAsia="Times New Roman" w:hAnsi="Times New Roman" w:cs="Times New Roman"/>
          <w:kern w:val="0"/>
          <w:szCs w:val="24"/>
          <w:lang w:val="en-GB" w:eastAsia="en-GB"/>
        </w:rPr>
        <w:t>,</w:t>
      </w:r>
      <w:r w:rsidR="00636E88" w:rsidRPr="008A77C6">
        <w:rPr>
          <w:rFonts w:ascii="Times New Roman" w:eastAsia="Times New Roman" w:hAnsi="Times New Roman" w:cs="Times New Roman"/>
          <w:kern w:val="0"/>
          <w:szCs w:val="24"/>
          <w:lang w:val="en-GB" w:eastAsia="en-GB"/>
        </w:rPr>
        <w:t xml:space="preserve"> </w:t>
      </w:r>
      <w:r w:rsidR="008A77C6" w:rsidRPr="008A77C6">
        <w:rPr>
          <w:rFonts w:ascii="Times New Roman" w:eastAsia="Times New Roman" w:hAnsi="Times New Roman" w:cs="Times New Roman"/>
          <w:kern w:val="0"/>
          <w:szCs w:val="24"/>
          <w:lang w:val="en-GB" w:eastAsia="en-GB"/>
        </w:rPr>
        <w:t>32</w:t>
      </w:r>
      <w:r w:rsidRPr="008A77C6">
        <w:rPr>
          <w:rFonts w:ascii="Times New Roman" w:eastAsia="Times New Roman" w:hAnsi="Times New Roman" w:cs="Times New Roman"/>
          <w:kern w:val="0"/>
          <w:szCs w:val="24"/>
          <w:lang w:val="en-GB" w:eastAsia="en-GB"/>
        </w:rPr>
        <w:t xml:space="preserve">]. This is due to formation of </w:t>
      </w:r>
      <w:proofErr w:type="spellStart"/>
      <w:r w:rsidRPr="008A77C6">
        <w:rPr>
          <w:rFonts w:ascii="Times New Roman" w:eastAsia="Times New Roman" w:hAnsi="Times New Roman" w:cs="Times New Roman"/>
          <w:kern w:val="0"/>
          <w:szCs w:val="24"/>
          <w:lang w:val="en-GB" w:eastAsia="en-GB"/>
        </w:rPr>
        <w:t>intramolecular</w:t>
      </w:r>
      <w:proofErr w:type="spellEnd"/>
      <w:r w:rsidRPr="008A77C6">
        <w:rPr>
          <w:rFonts w:ascii="Times New Roman" w:eastAsia="Times New Roman" w:hAnsi="Times New Roman" w:cs="Times New Roman"/>
          <w:kern w:val="0"/>
          <w:szCs w:val="24"/>
          <w:lang w:val="en-GB" w:eastAsia="en-GB"/>
        </w:rPr>
        <w:t xml:space="preserve"> hydrogen bonding and electronegativity effect of oxygen </w:t>
      </w:r>
      <w:r w:rsidRPr="008A77C6">
        <w:rPr>
          <w:rFonts w:ascii="Times New Roman" w:eastAsia="Times New Roman" w:hAnsi="Times New Roman" w:cs="Times New Roman"/>
          <w:kern w:val="0"/>
          <w:szCs w:val="24"/>
          <w:lang w:val="en-GB" w:eastAsia="en-GB"/>
        </w:rPr>
        <w:lastRenderedPageBreak/>
        <w:t xml:space="preserve">and sulphur atoms which pulled certain amount of electrons from both moieties and </w:t>
      </w:r>
      <w:proofErr w:type="spellStart"/>
      <w:r w:rsidRPr="008A77C6">
        <w:rPr>
          <w:rFonts w:ascii="Times New Roman" w:eastAsia="Times New Roman" w:hAnsi="Times New Roman" w:cs="Times New Roman"/>
          <w:kern w:val="0"/>
          <w:szCs w:val="24"/>
          <w:lang w:val="en-GB" w:eastAsia="en-GB"/>
        </w:rPr>
        <w:t>deshielded</w:t>
      </w:r>
      <w:proofErr w:type="spellEnd"/>
      <w:r w:rsidRPr="008A77C6">
        <w:rPr>
          <w:rFonts w:ascii="Times New Roman" w:eastAsia="Times New Roman" w:hAnsi="Times New Roman" w:cs="Times New Roman"/>
          <w:kern w:val="0"/>
          <w:szCs w:val="24"/>
          <w:lang w:val="en-GB" w:eastAsia="en-GB"/>
        </w:rPr>
        <w:t xml:space="preserve"> the resonan</w:t>
      </w:r>
      <w:r w:rsidR="008A77C6" w:rsidRPr="008A77C6">
        <w:rPr>
          <w:rFonts w:ascii="Times New Roman" w:eastAsia="Times New Roman" w:hAnsi="Times New Roman" w:cs="Times New Roman"/>
          <w:kern w:val="0"/>
          <w:szCs w:val="24"/>
          <w:lang w:val="en-GB" w:eastAsia="en-GB"/>
        </w:rPr>
        <w:t>ces to higher chemical shift [13</w:t>
      </w:r>
      <w:r w:rsidRPr="008A77C6">
        <w:rPr>
          <w:rFonts w:ascii="Times New Roman" w:eastAsia="Times New Roman" w:hAnsi="Times New Roman" w:cs="Times New Roman"/>
          <w:kern w:val="0"/>
          <w:szCs w:val="24"/>
          <w:lang w:val="en-GB" w:eastAsia="en-GB"/>
        </w:rPr>
        <w:t>,</w:t>
      </w:r>
      <w:r w:rsidR="00636E88" w:rsidRPr="008A77C6">
        <w:rPr>
          <w:rFonts w:ascii="Times New Roman" w:eastAsia="Times New Roman" w:hAnsi="Times New Roman" w:cs="Times New Roman"/>
          <w:kern w:val="0"/>
          <w:szCs w:val="24"/>
          <w:lang w:val="en-GB" w:eastAsia="en-GB"/>
        </w:rPr>
        <w:t xml:space="preserve"> </w:t>
      </w:r>
      <w:r w:rsidR="008A77C6" w:rsidRPr="008A77C6">
        <w:rPr>
          <w:rFonts w:ascii="Times New Roman" w:eastAsia="Times New Roman" w:hAnsi="Times New Roman" w:cs="Times New Roman"/>
          <w:kern w:val="0"/>
          <w:szCs w:val="24"/>
          <w:lang w:val="en-GB" w:eastAsia="en-GB"/>
        </w:rPr>
        <w:t>33</w:t>
      </w:r>
      <w:r w:rsidRPr="008A77C6">
        <w:rPr>
          <w:rFonts w:ascii="Times New Roman" w:eastAsia="Times New Roman" w:hAnsi="Times New Roman" w:cs="Times New Roman"/>
          <w:kern w:val="0"/>
          <w:szCs w:val="24"/>
          <w:lang w:val="en-GB" w:eastAsia="en-GB"/>
        </w:rPr>
        <w:t xml:space="preserve">]. The existence of several important resonances at expected regions in </w:t>
      </w:r>
      <w:r w:rsidRPr="008A77C6">
        <w:rPr>
          <w:rFonts w:ascii="Times New Roman" w:eastAsia="Times New Roman" w:hAnsi="Times New Roman" w:cs="Times New Roman"/>
          <w:kern w:val="0"/>
          <w:szCs w:val="24"/>
          <w:vertAlign w:val="superscript"/>
          <w:lang w:val="en-GB" w:eastAsia="en-GB"/>
        </w:rPr>
        <w:t>1</w:t>
      </w:r>
      <w:r w:rsidRPr="008A77C6">
        <w:rPr>
          <w:rFonts w:ascii="Times New Roman" w:eastAsia="Times New Roman" w:hAnsi="Times New Roman" w:cs="Times New Roman"/>
          <w:kern w:val="0"/>
          <w:szCs w:val="24"/>
          <w:lang w:val="en-GB" w:eastAsia="en-GB"/>
        </w:rPr>
        <w:t xml:space="preserve">H and </w:t>
      </w:r>
      <w:r w:rsidRPr="008A77C6">
        <w:rPr>
          <w:rFonts w:ascii="Times New Roman" w:eastAsia="Times New Roman" w:hAnsi="Times New Roman" w:cs="Times New Roman"/>
          <w:kern w:val="0"/>
          <w:szCs w:val="24"/>
          <w:vertAlign w:val="superscript"/>
          <w:lang w:val="en-GB" w:eastAsia="en-GB"/>
        </w:rPr>
        <w:t>13</w:t>
      </w:r>
      <w:r w:rsidRPr="008A77C6">
        <w:rPr>
          <w:rFonts w:ascii="Times New Roman" w:eastAsia="Times New Roman" w:hAnsi="Times New Roman" w:cs="Times New Roman"/>
          <w:kern w:val="0"/>
          <w:szCs w:val="24"/>
          <w:lang w:val="en-GB" w:eastAsia="en-GB"/>
        </w:rPr>
        <w:t>C NMR spectra of all synthesised compounds proved that pyridine-</w:t>
      </w:r>
      <w:proofErr w:type="spellStart"/>
      <w:r w:rsidRPr="008A77C6">
        <w:rPr>
          <w:rFonts w:ascii="Times New Roman" w:eastAsia="Times New Roman" w:hAnsi="Times New Roman" w:cs="Times New Roman"/>
          <w:kern w:val="0"/>
          <w:szCs w:val="24"/>
          <w:lang w:val="en-GB" w:eastAsia="en-GB"/>
        </w:rPr>
        <w:t>thiourea</w:t>
      </w:r>
      <w:proofErr w:type="spellEnd"/>
      <w:r w:rsidRPr="008A77C6">
        <w:rPr>
          <w:rFonts w:ascii="Times New Roman" w:eastAsia="Times New Roman" w:hAnsi="Times New Roman" w:cs="Times New Roman"/>
          <w:kern w:val="0"/>
          <w:szCs w:val="24"/>
          <w:lang w:val="en-GB" w:eastAsia="en-GB"/>
        </w:rPr>
        <w:t xml:space="preserve"> derivatives of both </w:t>
      </w:r>
      <w:r w:rsidRPr="008A77C6">
        <w:rPr>
          <w:rFonts w:ascii="Times New Roman" w:eastAsia="Times New Roman" w:hAnsi="Times New Roman" w:cs="Times New Roman"/>
          <w:b/>
          <w:kern w:val="0"/>
          <w:szCs w:val="24"/>
          <w:lang w:val="en-GB" w:eastAsia="en-GB"/>
        </w:rPr>
        <w:t>L1</w:t>
      </w:r>
      <w:r w:rsidRPr="008A77C6">
        <w:rPr>
          <w:rFonts w:ascii="Times New Roman" w:eastAsia="Times New Roman" w:hAnsi="Times New Roman" w:cs="Times New Roman"/>
          <w:kern w:val="0"/>
          <w:szCs w:val="24"/>
          <w:lang w:val="en-GB" w:eastAsia="en-GB"/>
        </w:rPr>
        <w:t xml:space="preserve"> and </w:t>
      </w:r>
      <w:r w:rsidRPr="008A77C6">
        <w:rPr>
          <w:rFonts w:ascii="Times New Roman" w:eastAsia="Times New Roman" w:hAnsi="Times New Roman" w:cs="Times New Roman"/>
          <w:b/>
          <w:kern w:val="0"/>
          <w:szCs w:val="24"/>
          <w:lang w:val="en-GB" w:eastAsia="en-GB"/>
        </w:rPr>
        <w:t>L2</w:t>
      </w:r>
      <w:r w:rsidRPr="008A77C6">
        <w:rPr>
          <w:rFonts w:ascii="Times New Roman" w:eastAsia="Times New Roman" w:hAnsi="Times New Roman" w:cs="Times New Roman"/>
          <w:kern w:val="0"/>
          <w:szCs w:val="24"/>
          <w:lang w:val="en-GB" w:eastAsia="en-GB"/>
        </w:rPr>
        <w:t xml:space="preserve"> were successfully synthesised.</w:t>
      </w:r>
    </w:p>
    <w:p w:rsidR="00A007A8" w:rsidRPr="008A77C6" w:rsidRDefault="00A007A8" w:rsidP="00A007A8">
      <w:pPr>
        <w:widowControl/>
        <w:wordWrap/>
        <w:autoSpaceDE/>
        <w:autoSpaceDN/>
        <w:ind w:firstLine="720"/>
        <w:rPr>
          <w:rFonts w:ascii="Times New Roman" w:eastAsia="Times New Roman" w:hAnsi="Times New Roman" w:cs="Times New Roman"/>
          <w:kern w:val="0"/>
          <w:szCs w:val="24"/>
          <w:lang w:val="en-GB" w:eastAsia="en-GB"/>
        </w:rPr>
      </w:pPr>
    </w:p>
    <w:p w:rsidR="00636E88" w:rsidRPr="008A77C6" w:rsidRDefault="00A007A8" w:rsidP="00636E88">
      <w:pPr>
        <w:widowControl/>
        <w:wordWrap/>
        <w:autoSpaceDE/>
        <w:autoSpaceDN/>
        <w:rPr>
          <w:rFonts w:ascii="Times New Roman" w:eastAsia="Times New Roman" w:hAnsi="Times New Roman" w:cs="Times New Roman"/>
          <w:b/>
          <w:kern w:val="0"/>
          <w:szCs w:val="24"/>
          <w:lang w:val="en-GB" w:eastAsia="en-GB"/>
        </w:rPr>
      </w:pPr>
      <w:r w:rsidRPr="008A77C6">
        <w:rPr>
          <w:rFonts w:ascii="Times New Roman" w:eastAsia="Times New Roman" w:hAnsi="Times New Roman" w:cs="Times New Roman"/>
          <w:b/>
          <w:kern w:val="0"/>
          <w:szCs w:val="24"/>
          <w:lang w:val="en-GB" w:eastAsia="en-GB"/>
        </w:rPr>
        <w:t>Evaluation of sensing performances towards Cu</w:t>
      </w:r>
      <w:r w:rsidR="00636E88" w:rsidRPr="008A77C6">
        <w:rPr>
          <w:rFonts w:ascii="Times New Roman" w:eastAsia="Times New Roman" w:hAnsi="Times New Roman" w:cs="Times New Roman"/>
          <w:b/>
          <w:kern w:val="0"/>
          <w:szCs w:val="24"/>
          <w:lang w:val="en-GB" w:eastAsia="en-GB"/>
        </w:rPr>
        <w:t xml:space="preserve"> </w:t>
      </w:r>
      <w:r w:rsidRPr="008A77C6">
        <w:rPr>
          <w:rFonts w:ascii="Times New Roman" w:eastAsia="Times New Roman" w:hAnsi="Times New Roman" w:cs="Times New Roman"/>
          <w:b/>
          <w:kern w:val="0"/>
          <w:szCs w:val="24"/>
          <w:lang w:val="en-GB" w:eastAsia="en-GB"/>
        </w:rPr>
        <w:t>(II) ion</w:t>
      </w:r>
      <w:r w:rsidR="00636E88" w:rsidRPr="008A77C6">
        <w:rPr>
          <w:rFonts w:ascii="Times New Roman" w:eastAsia="Times New Roman" w:hAnsi="Times New Roman" w:cs="Times New Roman"/>
          <w:b/>
          <w:kern w:val="0"/>
          <w:szCs w:val="24"/>
          <w:lang w:val="en-GB" w:eastAsia="en-GB"/>
        </w:rPr>
        <w:t xml:space="preserve">: </w:t>
      </w:r>
      <w:r w:rsidRPr="008A77C6">
        <w:rPr>
          <w:rFonts w:ascii="Times New Roman" w:eastAsia="Times New Roman" w:hAnsi="Times New Roman" w:cs="Times New Roman"/>
          <w:b/>
          <w:kern w:val="0"/>
          <w:szCs w:val="24"/>
          <w:lang w:val="en-GB" w:eastAsia="en-GB"/>
        </w:rPr>
        <w:t>Reaction responses</w:t>
      </w:r>
    </w:p>
    <w:p w:rsidR="00A007A8" w:rsidRPr="008A77C6" w:rsidRDefault="00A007A8" w:rsidP="00636E88">
      <w:pPr>
        <w:widowControl/>
        <w:wordWrap/>
        <w:autoSpaceDE/>
        <w:autoSpaceDN/>
        <w:rPr>
          <w:rFonts w:ascii="Times New Roman" w:eastAsia="Times New Roman" w:hAnsi="Times New Roman" w:cs="Times New Roman"/>
          <w:kern w:val="0"/>
          <w:szCs w:val="24"/>
          <w:lang w:val="en-GB" w:eastAsia="en-GB"/>
        </w:rPr>
      </w:pPr>
      <w:r w:rsidRPr="008A77C6">
        <w:rPr>
          <w:rFonts w:ascii="Times New Roman" w:eastAsia="Times New Roman" w:hAnsi="Times New Roman" w:cs="Times New Roman"/>
          <w:kern w:val="0"/>
          <w:szCs w:val="24"/>
          <w:lang w:val="en-GB" w:eastAsia="en-GB"/>
        </w:rPr>
        <w:t>The reaction of the films towards different concentration of Cu</w:t>
      </w:r>
      <w:r w:rsidR="008A77C6" w:rsidRPr="008A77C6">
        <w:rPr>
          <w:rFonts w:ascii="Times New Roman" w:eastAsia="Times New Roman" w:hAnsi="Times New Roman" w:cs="Times New Roman"/>
          <w:kern w:val="0"/>
          <w:szCs w:val="24"/>
          <w:lang w:val="en-GB" w:eastAsia="en-GB"/>
        </w:rPr>
        <w:t xml:space="preserve"> </w:t>
      </w:r>
      <w:r w:rsidRPr="008A77C6">
        <w:rPr>
          <w:rFonts w:ascii="Times New Roman" w:eastAsia="Times New Roman" w:hAnsi="Times New Roman" w:cs="Times New Roman"/>
          <w:kern w:val="0"/>
          <w:szCs w:val="24"/>
          <w:lang w:val="en-GB" w:eastAsia="en-GB"/>
        </w:rPr>
        <w:t xml:space="preserve">(II) ion was investigated. Figure 2 and </w:t>
      </w:r>
      <w:r w:rsidR="00605B46" w:rsidRPr="008A77C6">
        <w:rPr>
          <w:rFonts w:ascii="Times New Roman" w:eastAsia="Times New Roman" w:hAnsi="Times New Roman" w:cs="Times New Roman"/>
          <w:kern w:val="0"/>
          <w:szCs w:val="24"/>
          <w:lang w:val="en-GB" w:eastAsia="en-GB"/>
        </w:rPr>
        <w:t xml:space="preserve">Figure </w:t>
      </w:r>
      <w:r w:rsidRPr="008A77C6">
        <w:rPr>
          <w:rFonts w:ascii="Times New Roman" w:eastAsia="Times New Roman" w:hAnsi="Times New Roman" w:cs="Times New Roman"/>
          <w:kern w:val="0"/>
          <w:szCs w:val="24"/>
          <w:lang w:val="en-GB" w:eastAsia="en-GB"/>
        </w:rPr>
        <w:t xml:space="preserve">3 show the reaction response of </w:t>
      </w:r>
      <w:r w:rsidRPr="008A77C6">
        <w:rPr>
          <w:rFonts w:ascii="Times New Roman" w:eastAsia="Times New Roman" w:hAnsi="Times New Roman" w:cs="Times New Roman"/>
          <w:b/>
          <w:kern w:val="0"/>
          <w:szCs w:val="24"/>
          <w:lang w:val="en-GB" w:eastAsia="en-GB"/>
        </w:rPr>
        <w:t>L1</w:t>
      </w:r>
      <w:r w:rsidRPr="008A77C6">
        <w:rPr>
          <w:rFonts w:ascii="Times New Roman" w:eastAsia="Times New Roman" w:hAnsi="Times New Roman" w:cs="Times New Roman"/>
          <w:kern w:val="0"/>
          <w:szCs w:val="24"/>
          <w:lang w:val="en-GB" w:eastAsia="en-GB"/>
        </w:rPr>
        <w:t xml:space="preserve"> and </w:t>
      </w:r>
      <w:r w:rsidRPr="008A77C6">
        <w:rPr>
          <w:rFonts w:ascii="Times New Roman" w:eastAsia="Times New Roman" w:hAnsi="Times New Roman" w:cs="Times New Roman"/>
          <w:b/>
          <w:kern w:val="0"/>
          <w:szCs w:val="24"/>
          <w:lang w:val="en-GB" w:eastAsia="en-GB"/>
        </w:rPr>
        <w:t>L2</w:t>
      </w:r>
      <w:r w:rsidRPr="008A77C6">
        <w:rPr>
          <w:rFonts w:ascii="Times New Roman" w:eastAsia="Times New Roman" w:hAnsi="Times New Roman" w:cs="Times New Roman"/>
          <w:kern w:val="0"/>
          <w:szCs w:val="24"/>
          <w:lang w:val="en-GB" w:eastAsia="en-GB"/>
        </w:rPr>
        <w:t xml:space="preserve"> in the presence of Cu</w:t>
      </w:r>
      <w:r w:rsidR="008A77C6" w:rsidRPr="008A77C6">
        <w:rPr>
          <w:rFonts w:ascii="Times New Roman" w:eastAsia="Times New Roman" w:hAnsi="Times New Roman" w:cs="Times New Roman"/>
          <w:kern w:val="0"/>
          <w:szCs w:val="24"/>
          <w:lang w:val="en-GB" w:eastAsia="en-GB"/>
        </w:rPr>
        <w:t xml:space="preserve"> </w:t>
      </w:r>
      <w:r w:rsidRPr="008A77C6">
        <w:rPr>
          <w:rFonts w:ascii="Times New Roman" w:eastAsia="Times New Roman" w:hAnsi="Times New Roman" w:cs="Times New Roman"/>
          <w:kern w:val="0"/>
          <w:szCs w:val="24"/>
          <w:lang w:val="en-GB" w:eastAsia="en-GB"/>
        </w:rPr>
        <w:t>(II) ion within concentration range of Cu</w:t>
      </w:r>
      <w:r w:rsidR="008A77C6" w:rsidRPr="008A77C6">
        <w:rPr>
          <w:rFonts w:ascii="Times New Roman" w:eastAsia="Times New Roman" w:hAnsi="Times New Roman" w:cs="Times New Roman"/>
          <w:kern w:val="0"/>
          <w:szCs w:val="24"/>
          <w:lang w:val="en-GB" w:eastAsia="en-GB"/>
        </w:rPr>
        <w:t xml:space="preserve"> </w:t>
      </w:r>
      <w:r w:rsidRPr="008A77C6">
        <w:rPr>
          <w:rFonts w:ascii="Times New Roman" w:eastAsia="Times New Roman" w:hAnsi="Times New Roman" w:cs="Times New Roman"/>
          <w:kern w:val="0"/>
          <w:szCs w:val="24"/>
          <w:lang w:val="en-GB" w:eastAsia="en-GB"/>
        </w:rPr>
        <w:t>(II) ion was 2 x 10</w:t>
      </w:r>
      <w:r w:rsidRPr="008A77C6">
        <w:rPr>
          <w:rFonts w:ascii="Times New Roman" w:eastAsia="Times New Roman" w:hAnsi="Times New Roman" w:cs="Times New Roman"/>
          <w:kern w:val="0"/>
          <w:szCs w:val="24"/>
          <w:vertAlign w:val="superscript"/>
          <w:lang w:val="en-GB" w:eastAsia="en-GB"/>
        </w:rPr>
        <w:t>-4</w:t>
      </w:r>
      <w:r w:rsidRPr="008A77C6">
        <w:rPr>
          <w:rFonts w:ascii="Times New Roman" w:eastAsia="Times New Roman" w:hAnsi="Times New Roman" w:cs="Times New Roman"/>
          <w:kern w:val="0"/>
          <w:szCs w:val="24"/>
          <w:lang w:val="en-GB" w:eastAsia="en-GB"/>
        </w:rPr>
        <w:t xml:space="preserve"> M to 10 x 10</w:t>
      </w:r>
      <w:r w:rsidRPr="008A77C6">
        <w:rPr>
          <w:rFonts w:ascii="Times New Roman" w:eastAsia="Times New Roman" w:hAnsi="Times New Roman" w:cs="Times New Roman"/>
          <w:kern w:val="0"/>
          <w:szCs w:val="24"/>
          <w:vertAlign w:val="superscript"/>
          <w:lang w:val="en-GB" w:eastAsia="en-GB"/>
        </w:rPr>
        <w:t>-4</w:t>
      </w:r>
      <w:r w:rsidRPr="008A77C6">
        <w:rPr>
          <w:rFonts w:ascii="Times New Roman" w:eastAsia="Times New Roman" w:hAnsi="Times New Roman" w:cs="Times New Roman"/>
          <w:kern w:val="0"/>
          <w:szCs w:val="24"/>
          <w:lang w:val="en-GB" w:eastAsia="en-GB"/>
        </w:rPr>
        <w:t xml:space="preserve"> M. Upon exposure of Cu</w:t>
      </w:r>
      <w:r w:rsidR="008A77C6" w:rsidRPr="008A77C6">
        <w:rPr>
          <w:rFonts w:ascii="Times New Roman" w:eastAsia="Times New Roman" w:hAnsi="Times New Roman" w:cs="Times New Roman"/>
          <w:kern w:val="0"/>
          <w:szCs w:val="24"/>
          <w:lang w:val="en-GB" w:eastAsia="en-GB"/>
        </w:rPr>
        <w:t xml:space="preserve"> </w:t>
      </w:r>
      <w:r w:rsidRPr="008A77C6">
        <w:rPr>
          <w:rFonts w:ascii="Times New Roman" w:eastAsia="Times New Roman" w:hAnsi="Times New Roman" w:cs="Times New Roman"/>
          <w:kern w:val="0"/>
          <w:szCs w:val="24"/>
          <w:lang w:val="en-GB" w:eastAsia="en-GB"/>
        </w:rPr>
        <w:t xml:space="preserve">(II) ion to the film, the formation of absorption band of </w:t>
      </w:r>
      <w:r w:rsidRPr="008A77C6">
        <w:rPr>
          <w:rFonts w:ascii="Times New Roman" w:eastAsia="Times New Roman" w:hAnsi="Times New Roman" w:cs="Times New Roman"/>
          <w:b/>
          <w:kern w:val="0"/>
          <w:szCs w:val="24"/>
          <w:lang w:val="en-GB" w:eastAsia="en-GB"/>
        </w:rPr>
        <w:t>L1</w:t>
      </w:r>
      <w:r w:rsidRPr="008A77C6">
        <w:rPr>
          <w:rFonts w:ascii="Times New Roman" w:eastAsia="Times New Roman" w:hAnsi="Times New Roman" w:cs="Times New Roman"/>
          <w:kern w:val="0"/>
          <w:szCs w:val="24"/>
          <w:lang w:val="en-GB" w:eastAsia="en-GB"/>
        </w:rPr>
        <w:t xml:space="preserve"> towards Cu</w:t>
      </w:r>
      <w:r w:rsidR="008A77C6" w:rsidRPr="008A77C6">
        <w:rPr>
          <w:rFonts w:ascii="Times New Roman" w:eastAsia="Times New Roman" w:hAnsi="Times New Roman" w:cs="Times New Roman"/>
          <w:kern w:val="0"/>
          <w:szCs w:val="24"/>
          <w:lang w:val="en-GB" w:eastAsia="en-GB"/>
        </w:rPr>
        <w:t xml:space="preserve"> </w:t>
      </w:r>
      <w:r w:rsidRPr="008A77C6">
        <w:rPr>
          <w:rFonts w:ascii="Times New Roman" w:eastAsia="Times New Roman" w:hAnsi="Times New Roman" w:cs="Times New Roman"/>
          <w:kern w:val="0"/>
          <w:szCs w:val="24"/>
          <w:lang w:val="en-GB" w:eastAsia="en-GB"/>
        </w:rPr>
        <w:t>(II) ion observed at wavelength of 385 nm. The higher the concentration of Cu</w:t>
      </w:r>
      <w:r w:rsidR="008A77C6" w:rsidRPr="008A77C6">
        <w:rPr>
          <w:rFonts w:ascii="Times New Roman" w:eastAsia="Times New Roman" w:hAnsi="Times New Roman" w:cs="Times New Roman"/>
          <w:kern w:val="0"/>
          <w:szCs w:val="24"/>
          <w:lang w:val="en-GB" w:eastAsia="en-GB"/>
        </w:rPr>
        <w:t xml:space="preserve"> (II) ion,</w:t>
      </w:r>
      <w:r w:rsidRPr="008A77C6">
        <w:rPr>
          <w:rFonts w:ascii="Times New Roman" w:eastAsia="Times New Roman" w:hAnsi="Times New Roman" w:cs="Times New Roman"/>
          <w:kern w:val="0"/>
          <w:szCs w:val="24"/>
          <w:lang w:val="en-GB" w:eastAsia="en-GB"/>
        </w:rPr>
        <w:t xml:space="preserve"> higher the intensity of the absorption bands</w:t>
      </w:r>
      <w:r w:rsidR="008A77C6" w:rsidRPr="008A77C6">
        <w:rPr>
          <w:rFonts w:ascii="Times New Roman" w:eastAsia="Times New Roman" w:hAnsi="Times New Roman" w:cs="Times New Roman"/>
          <w:kern w:val="0"/>
          <w:szCs w:val="24"/>
          <w:lang w:val="en-GB" w:eastAsia="en-GB"/>
        </w:rPr>
        <w:t xml:space="preserve"> was observed</w:t>
      </w:r>
      <w:r w:rsidRPr="008A77C6">
        <w:rPr>
          <w:rFonts w:ascii="Times New Roman" w:eastAsia="Times New Roman" w:hAnsi="Times New Roman" w:cs="Times New Roman"/>
          <w:kern w:val="0"/>
          <w:szCs w:val="24"/>
          <w:lang w:val="en-GB" w:eastAsia="en-GB"/>
        </w:rPr>
        <w:t xml:space="preserve">. Similar observation was discovered in </w:t>
      </w:r>
      <w:r w:rsidRPr="008A77C6">
        <w:rPr>
          <w:rFonts w:ascii="Times New Roman" w:eastAsia="Times New Roman" w:hAnsi="Times New Roman" w:cs="Times New Roman"/>
          <w:b/>
          <w:kern w:val="0"/>
          <w:szCs w:val="24"/>
          <w:lang w:val="en-GB" w:eastAsia="en-GB"/>
        </w:rPr>
        <w:t>L2</w:t>
      </w:r>
      <w:r w:rsidRPr="008A77C6">
        <w:rPr>
          <w:rFonts w:ascii="Times New Roman" w:eastAsia="Times New Roman" w:hAnsi="Times New Roman" w:cs="Times New Roman"/>
          <w:kern w:val="0"/>
          <w:szCs w:val="24"/>
          <w:lang w:val="en-GB" w:eastAsia="en-GB"/>
        </w:rPr>
        <w:t xml:space="preserve"> film with formation of medium absorption shoulder bands when Cu</w:t>
      </w:r>
      <w:r w:rsidR="008A77C6" w:rsidRPr="008A77C6">
        <w:rPr>
          <w:rFonts w:ascii="Times New Roman" w:eastAsia="Times New Roman" w:hAnsi="Times New Roman" w:cs="Times New Roman"/>
          <w:kern w:val="0"/>
          <w:szCs w:val="24"/>
          <w:lang w:val="en-GB" w:eastAsia="en-GB"/>
        </w:rPr>
        <w:t xml:space="preserve"> </w:t>
      </w:r>
      <w:r w:rsidRPr="008A77C6">
        <w:rPr>
          <w:rFonts w:ascii="Times New Roman" w:eastAsia="Times New Roman" w:hAnsi="Times New Roman" w:cs="Times New Roman"/>
          <w:kern w:val="0"/>
          <w:szCs w:val="24"/>
          <w:lang w:val="en-GB" w:eastAsia="en-GB"/>
        </w:rPr>
        <w:t>(II) ion was introduced to the film.</w:t>
      </w:r>
    </w:p>
    <w:p w:rsidR="00636E88" w:rsidRPr="008A77C6" w:rsidRDefault="00636E88" w:rsidP="00636E88">
      <w:pPr>
        <w:widowControl/>
        <w:wordWrap/>
        <w:autoSpaceDE/>
        <w:autoSpaceDN/>
        <w:rPr>
          <w:rFonts w:ascii="Times New Roman" w:eastAsia="Times New Roman" w:hAnsi="Times New Roman" w:cs="Times New Roman"/>
          <w:b/>
          <w:kern w:val="0"/>
          <w:szCs w:val="24"/>
          <w:lang w:val="en-GB" w:eastAsia="en-GB"/>
        </w:rPr>
      </w:pPr>
    </w:p>
    <w:p w:rsidR="00A007A8" w:rsidRPr="008A77C6" w:rsidRDefault="0042349A" w:rsidP="00A007A8">
      <w:pPr>
        <w:wordWrap/>
        <w:autoSpaceDE/>
        <w:autoSpaceDN/>
        <w:spacing w:before="240"/>
        <w:rPr>
          <w:rFonts w:ascii="Times New Roman" w:eastAsia="Times New Roman" w:hAnsi="Times New Roman" w:cs="Times New Roman"/>
          <w:kern w:val="0"/>
          <w:szCs w:val="24"/>
          <w:lang w:val="en-GB" w:eastAsia="en-GB"/>
        </w:rPr>
      </w:pPr>
      <w:r w:rsidRPr="008A77C6">
        <w:rPr>
          <w:noProof/>
          <w:lang w:eastAsia="en-US"/>
        </w:rPr>
        <w:drawing>
          <wp:anchor distT="0" distB="0" distL="114300" distR="114300" simplePos="0" relativeHeight="251665408" behindDoc="0" locked="0" layoutInCell="1" allowOverlap="1" wp14:anchorId="281E33F1" wp14:editId="29BB6F2E">
            <wp:simplePos x="0" y="0"/>
            <wp:positionH relativeFrom="column">
              <wp:posOffset>1247775</wp:posOffset>
            </wp:positionH>
            <wp:positionV relativeFrom="paragraph">
              <wp:posOffset>101600</wp:posOffset>
            </wp:positionV>
            <wp:extent cx="3276600" cy="1952625"/>
            <wp:effectExtent l="0" t="0" r="19050" b="9525"/>
            <wp:wrapSquare wrapText="bothSides"/>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14:sizeRelH relativeFrom="margin">
              <wp14:pctWidth>0</wp14:pctWidth>
            </wp14:sizeRelH>
          </wp:anchor>
        </w:drawing>
      </w:r>
    </w:p>
    <w:p w:rsidR="00A007A8" w:rsidRPr="008A77C6" w:rsidRDefault="00A06A7D" w:rsidP="00A007A8">
      <w:pPr>
        <w:outlineLvl w:val="0"/>
        <w:rPr>
          <w:rFonts w:ascii="Times New Roman" w:hAnsi="Times New Roman" w:cs="Times New Roman"/>
          <w:b/>
          <w:szCs w:val="20"/>
        </w:rPr>
      </w:pPr>
      <w:r w:rsidRPr="008A77C6">
        <w:rPr>
          <w:noProof/>
          <w:lang w:eastAsia="en-US"/>
        </w:rPr>
        <w:drawing>
          <wp:anchor distT="0" distB="0" distL="114300" distR="114300" simplePos="0" relativeHeight="251667456" behindDoc="0" locked="0" layoutInCell="1" allowOverlap="1" wp14:anchorId="16A50E42" wp14:editId="5520A595">
            <wp:simplePos x="0" y="0"/>
            <wp:positionH relativeFrom="column">
              <wp:posOffset>2457450</wp:posOffset>
            </wp:positionH>
            <wp:positionV relativeFrom="paragraph">
              <wp:posOffset>41910</wp:posOffset>
            </wp:positionV>
            <wp:extent cx="629285" cy="488315"/>
            <wp:effectExtent l="0" t="0" r="0" b="698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29285" cy="488315"/>
                    </a:xfrm>
                    <a:prstGeom prst="rect">
                      <a:avLst/>
                    </a:prstGeom>
                    <a:noFill/>
                  </pic:spPr>
                </pic:pic>
              </a:graphicData>
            </a:graphic>
            <wp14:sizeRelH relativeFrom="page">
              <wp14:pctWidth>0</wp14:pctWidth>
            </wp14:sizeRelH>
            <wp14:sizeRelV relativeFrom="page">
              <wp14:pctHeight>0</wp14:pctHeight>
            </wp14:sizeRelV>
          </wp:anchor>
        </w:drawing>
      </w:r>
    </w:p>
    <w:p w:rsidR="00785CA6" w:rsidRPr="008A77C6" w:rsidRDefault="00785CA6" w:rsidP="00785CA6">
      <w:pPr>
        <w:outlineLvl w:val="0"/>
        <w:rPr>
          <w:rFonts w:ascii="Times New Roman" w:hAnsi="Times New Roman" w:cs="Times New Roman"/>
          <w:szCs w:val="20"/>
        </w:rPr>
      </w:pPr>
    </w:p>
    <w:p w:rsidR="0042349A" w:rsidRPr="008A77C6" w:rsidRDefault="0042349A" w:rsidP="00785CA6">
      <w:pPr>
        <w:spacing w:after="240"/>
        <w:jc w:val="center"/>
        <w:outlineLvl w:val="0"/>
        <w:rPr>
          <w:rFonts w:ascii="Times New Roman" w:hAnsi="Times New Roman" w:cs="Times New Roman"/>
          <w:szCs w:val="20"/>
        </w:rPr>
      </w:pPr>
    </w:p>
    <w:p w:rsidR="0042349A" w:rsidRPr="008A77C6" w:rsidRDefault="0042349A" w:rsidP="00785CA6">
      <w:pPr>
        <w:spacing w:after="240"/>
        <w:jc w:val="center"/>
        <w:outlineLvl w:val="0"/>
        <w:rPr>
          <w:rFonts w:ascii="Times New Roman" w:hAnsi="Times New Roman" w:cs="Times New Roman"/>
          <w:szCs w:val="20"/>
        </w:rPr>
      </w:pPr>
    </w:p>
    <w:p w:rsidR="0042349A" w:rsidRPr="008A77C6" w:rsidRDefault="0042349A" w:rsidP="00785CA6">
      <w:pPr>
        <w:spacing w:after="240"/>
        <w:jc w:val="center"/>
        <w:outlineLvl w:val="0"/>
        <w:rPr>
          <w:rFonts w:ascii="Times New Roman" w:hAnsi="Times New Roman" w:cs="Times New Roman"/>
          <w:szCs w:val="20"/>
        </w:rPr>
      </w:pPr>
    </w:p>
    <w:p w:rsidR="0042349A" w:rsidRPr="008A77C6" w:rsidRDefault="0042349A" w:rsidP="00785CA6">
      <w:pPr>
        <w:spacing w:after="240"/>
        <w:jc w:val="center"/>
        <w:outlineLvl w:val="0"/>
        <w:rPr>
          <w:rFonts w:ascii="Times New Roman" w:hAnsi="Times New Roman" w:cs="Times New Roman"/>
          <w:szCs w:val="20"/>
        </w:rPr>
      </w:pPr>
    </w:p>
    <w:p w:rsidR="0042349A" w:rsidRPr="008A77C6" w:rsidRDefault="0042349A" w:rsidP="00785CA6">
      <w:pPr>
        <w:spacing w:after="240"/>
        <w:jc w:val="center"/>
        <w:outlineLvl w:val="0"/>
        <w:rPr>
          <w:rFonts w:ascii="Times New Roman" w:hAnsi="Times New Roman" w:cs="Times New Roman"/>
          <w:szCs w:val="20"/>
        </w:rPr>
      </w:pPr>
    </w:p>
    <w:p w:rsidR="00636E88" w:rsidRPr="008A77C6" w:rsidRDefault="00636E88" w:rsidP="0042349A">
      <w:pPr>
        <w:widowControl/>
        <w:wordWrap/>
        <w:autoSpaceDE/>
        <w:autoSpaceDN/>
        <w:jc w:val="center"/>
        <w:rPr>
          <w:rFonts w:ascii="Times New Roman" w:eastAsia="Times New Roman" w:hAnsi="Times New Roman" w:cs="Times New Roman"/>
          <w:kern w:val="0"/>
          <w:szCs w:val="24"/>
          <w:lang w:val="en-GB" w:eastAsia="en-GB"/>
        </w:rPr>
      </w:pPr>
    </w:p>
    <w:p w:rsidR="0042349A" w:rsidRPr="008A77C6" w:rsidRDefault="00636E88" w:rsidP="0042349A">
      <w:pPr>
        <w:widowControl/>
        <w:wordWrap/>
        <w:autoSpaceDE/>
        <w:autoSpaceDN/>
        <w:jc w:val="center"/>
        <w:rPr>
          <w:rFonts w:ascii="Times New Roman" w:eastAsia="Times New Roman" w:hAnsi="Times New Roman" w:cs="Times New Roman"/>
          <w:kern w:val="0"/>
          <w:szCs w:val="24"/>
          <w:lang w:val="en-GB" w:eastAsia="en-GB"/>
        </w:rPr>
      </w:pPr>
      <w:proofErr w:type="gramStart"/>
      <w:r w:rsidRPr="008A77C6">
        <w:rPr>
          <w:rFonts w:ascii="Times New Roman" w:eastAsia="Times New Roman" w:hAnsi="Times New Roman" w:cs="Times New Roman"/>
          <w:kern w:val="0"/>
          <w:szCs w:val="24"/>
          <w:lang w:val="en-GB" w:eastAsia="en-GB"/>
        </w:rPr>
        <w:t>Figure 2.</w:t>
      </w:r>
      <w:proofErr w:type="gramEnd"/>
      <w:r w:rsidRPr="008A77C6">
        <w:rPr>
          <w:rFonts w:ascii="Times New Roman" w:eastAsia="Times New Roman" w:hAnsi="Times New Roman" w:cs="Times New Roman"/>
          <w:kern w:val="0"/>
          <w:szCs w:val="24"/>
          <w:lang w:val="en-GB" w:eastAsia="en-GB"/>
        </w:rPr>
        <w:t xml:space="preserve"> </w:t>
      </w:r>
      <w:r w:rsidR="0042349A" w:rsidRPr="008A77C6">
        <w:rPr>
          <w:rFonts w:ascii="Times New Roman" w:eastAsia="Times New Roman" w:hAnsi="Times New Roman" w:cs="Times New Roman"/>
          <w:kern w:val="0"/>
          <w:szCs w:val="24"/>
          <w:lang w:val="en-GB" w:eastAsia="en-GB"/>
        </w:rPr>
        <w:t xml:space="preserve">Reaction response of </w:t>
      </w:r>
      <w:r w:rsidR="0042349A" w:rsidRPr="008A77C6">
        <w:rPr>
          <w:rFonts w:ascii="Times New Roman" w:eastAsia="Times New Roman" w:hAnsi="Times New Roman" w:cs="Times New Roman"/>
          <w:b/>
          <w:kern w:val="0"/>
          <w:szCs w:val="24"/>
          <w:lang w:val="en-GB" w:eastAsia="en-GB"/>
        </w:rPr>
        <w:t>L1</w:t>
      </w:r>
      <w:r w:rsidR="0042349A" w:rsidRPr="008A77C6">
        <w:rPr>
          <w:rFonts w:ascii="Times New Roman" w:eastAsia="Times New Roman" w:hAnsi="Times New Roman" w:cs="Times New Roman"/>
          <w:kern w:val="0"/>
          <w:szCs w:val="24"/>
          <w:lang w:val="en-GB" w:eastAsia="en-GB"/>
        </w:rPr>
        <w:t xml:space="preserve"> towards Cu</w:t>
      </w:r>
      <w:r w:rsidRPr="008A77C6">
        <w:rPr>
          <w:rFonts w:ascii="Times New Roman" w:eastAsia="Times New Roman" w:hAnsi="Times New Roman" w:cs="Times New Roman"/>
          <w:kern w:val="0"/>
          <w:szCs w:val="24"/>
          <w:lang w:val="en-GB" w:eastAsia="en-GB"/>
        </w:rPr>
        <w:t xml:space="preserve"> </w:t>
      </w:r>
      <w:r w:rsidR="0042349A" w:rsidRPr="008A77C6">
        <w:rPr>
          <w:rFonts w:ascii="Times New Roman" w:eastAsia="Times New Roman" w:hAnsi="Times New Roman" w:cs="Times New Roman"/>
          <w:kern w:val="0"/>
          <w:szCs w:val="24"/>
          <w:lang w:val="en-GB" w:eastAsia="en-GB"/>
        </w:rPr>
        <w:t>(II) ion</w:t>
      </w:r>
    </w:p>
    <w:p w:rsidR="0042349A" w:rsidRPr="008A77C6" w:rsidRDefault="0042349A" w:rsidP="0042349A">
      <w:pPr>
        <w:widowControl/>
        <w:wordWrap/>
        <w:autoSpaceDE/>
        <w:autoSpaceDN/>
        <w:rPr>
          <w:rFonts w:ascii="Times New Roman" w:eastAsia="Times New Roman" w:hAnsi="Times New Roman" w:cs="Times New Roman"/>
          <w:kern w:val="0"/>
          <w:szCs w:val="24"/>
          <w:lang w:val="en-GB" w:eastAsia="en-GB"/>
        </w:rPr>
      </w:pPr>
    </w:p>
    <w:p w:rsidR="0042349A" w:rsidRPr="008A77C6" w:rsidRDefault="0042349A" w:rsidP="00785CA6">
      <w:pPr>
        <w:spacing w:after="240"/>
        <w:jc w:val="center"/>
        <w:outlineLvl w:val="0"/>
        <w:rPr>
          <w:rFonts w:ascii="Times New Roman" w:hAnsi="Times New Roman" w:cs="Times New Roman"/>
          <w:szCs w:val="20"/>
        </w:rPr>
      </w:pPr>
      <w:r w:rsidRPr="008A77C6">
        <w:rPr>
          <w:rFonts w:eastAsia="Calibri"/>
          <w:noProof/>
          <w:lang w:eastAsia="en-US"/>
        </w:rPr>
        <w:drawing>
          <wp:anchor distT="0" distB="0" distL="114300" distR="114300" simplePos="0" relativeHeight="251669504" behindDoc="0" locked="0" layoutInCell="1" allowOverlap="1" wp14:anchorId="607D3A64" wp14:editId="3F35F26F">
            <wp:simplePos x="0" y="0"/>
            <wp:positionH relativeFrom="column">
              <wp:posOffset>2619375</wp:posOffset>
            </wp:positionH>
            <wp:positionV relativeFrom="paragraph">
              <wp:posOffset>280035</wp:posOffset>
            </wp:positionV>
            <wp:extent cx="587298" cy="428625"/>
            <wp:effectExtent l="0" t="0" r="381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89359" cy="430130"/>
                    </a:xfrm>
                    <a:prstGeom prst="rect">
                      <a:avLst/>
                    </a:prstGeom>
                    <a:noFill/>
                  </pic:spPr>
                </pic:pic>
              </a:graphicData>
            </a:graphic>
            <wp14:sizeRelH relativeFrom="page">
              <wp14:pctWidth>0</wp14:pctWidth>
            </wp14:sizeRelH>
            <wp14:sizeRelV relativeFrom="page">
              <wp14:pctHeight>0</wp14:pctHeight>
            </wp14:sizeRelV>
          </wp:anchor>
        </w:drawing>
      </w:r>
      <w:r w:rsidRPr="008A77C6">
        <w:rPr>
          <w:noProof/>
          <w:lang w:eastAsia="en-US"/>
        </w:rPr>
        <w:drawing>
          <wp:inline distT="0" distB="0" distL="0" distR="0" wp14:anchorId="13A25994" wp14:editId="565340A8">
            <wp:extent cx="3276600" cy="1857375"/>
            <wp:effectExtent l="0" t="0" r="19050" b="9525"/>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42349A" w:rsidRPr="008A77C6" w:rsidRDefault="00636E88" w:rsidP="0042349A">
      <w:pPr>
        <w:widowControl/>
        <w:tabs>
          <w:tab w:val="left" w:pos="2200"/>
        </w:tabs>
        <w:wordWrap/>
        <w:autoSpaceDE/>
        <w:autoSpaceDN/>
        <w:spacing w:after="200" w:line="360" w:lineRule="auto"/>
        <w:jc w:val="center"/>
        <w:rPr>
          <w:rFonts w:ascii="Times New Roman" w:eastAsia="Calibri" w:hAnsi="Times New Roman" w:cs="Times New Roman"/>
          <w:kern w:val="0"/>
          <w:szCs w:val="24"/>
          <w:lang w:val="en-GB" w:eastAsia="en-US"/>
        </w:rPr>
      </w:pPr>
      <w:proofErr w:type="gramStart"/>
      <w:r w:rsidRPr="008A77C6">
        <w:rPr>
          <w:rFonts w:ascii="Times New Roman" w:eastAsia="Calibri" w:hAnsi="Times New Roman" w:cs="Times New Roman"/>
          <w:kern w:val="0"/>
          <w:szCs w:val="24"/>
          <w:lang w:val="en-GB" w:eastAsia="en-US"/>
        </w:rPr>
        <w:t>Figure 3.</w:t>
      </w:r>
      <w:proofErr w:type="gramEnd"/>
      <w:r w:rsidR="0042349A" w:rsidRPr="008A77C6">
        <w:rPr>
          <w:rFonts w:ascii="Times New Roman" w:eastAsia="Calibri" w:hAnsi="Times New Roman" w:cs="Times New Roman"/>
          <w:kern w:val="0"/>
          <w:szCs w:val="24"/>
          <w:lang w:val="en-GB" w:eastAsia="en-US"/>
        </w:rPr>
        <w:t xml:space="preserve"> Reaction response of </w:t>
      </w:r>
      <w:r w:rsidR="0042349A" w:rsidRPr="008A77C6">
        <w:rPr>
          <w:rFonts w:ascii="Times New Roman" w:eastAsia="Calibri" w:hAnsi="Times New Roman" w:cs="Times New Roman"/>
          <w:b/>
          <w:kern w:val="0"/>
          <w:szCs w:val="24"/>
          <w:lang w:val="en-GB" w:eastAsia="en-US"/>
        </w:rPr>
        <w:t>L2</w:t>
      </w:r>
      <w:r w:rsidR="0042349A" w:rsidRPr="008A77C6">
        <w:rPr>
          <w:rFonts w:ascii="Times New Roman" w:eastAsia="Calibri" w:hAnsi="Times New Roman" w:cs="Times New Roman"/>
          <w:kern w:val="0"/>
          <w:szCs w:val="24"/>
          <w:lang w:val="en-GB" w:eastAsia="en-US"/>
        </w:rPr>
        <w:t xml:space="preserve"> towards Cu</w:t>
      </w:r>
      <w:r w:rsidRPr="008A77C6">
        <w:rPr>
          <w:rFonts w:ascii="Times New Roman" w:eastAsia="Calibri" w:hAnsi="Times New Roman" w:cs="Times New Roman"/>
          <w:kern w:val="0"/>
          <w:szCs w:val="24"/>
          <w:lang w:val="en-GB" w:eastAsia="en-US"/>
        </w:rPr>
        <w:t xml:space="preserve"> </w:t>
      </w:r>
      <w:r w:rsidR="0042349A" w:rsidRPr="008A77C6">
        <w:rPr>
          <w:rFonts w:ascii="Times New Roman" w:eastAsia="Calibri" w:hAnsi="Times New Roman" w:cs="Times New Roman"/>
          <w:kern w:val="0"/>
          <w:szCs w:val="24"/>
          <w:lang w:val="en-GB" w:eastAsia="en-US"/>
        </w:rPr>
        <w:t>(II) ion</w:t>
      </w:r>
    </w:p>
    <w:p w:rsidR="0000226C" w:rsidRPr="008A77C6" w:rsidRDefault="0000226C" w:rsidP="00636E88">
      <w:pPr>
        <w:widowControl/>
        <w:wordWrap/>
        <w:autoSpaceDE/>
        <w:autoSpaceDN/>
        <w:jc w:val="left"/>
        <w:rPr>
          <w:rFonts w:ascii="Times New Roman" w:eastAsia="Times New Roman" w:hAnsi="Times New Roman" w:cs="Times New Roman"/>
          <w:b/>
          <w:kern w:val="0"/>
          <w:szCs w:val="24"/>
          <w:lang w:val="en-GB" w:eastAsia="en-GB"/>
        </w:rPr>
      </w:pPr>
      <w:r w:rsidRPr="008A77C6">
        <w:rPr>
          <w:rFonts w:ascii="Times New Roman" w:eastAsia="Times New Roman" w:hAnsi="Times New Roman" w:cs="Times New Roman"/>
          <w:b/>
          <w:kern w:val="0"/>
          <w:szCs w:val="24"/>
          <w:lang w:val="en-GB" w:eastAsia="en-GB"/>
        </w:rPr>
        <w:t>Reproducibility of L1 and L2</w:t>
      </w:r>
    </w:p>
    <w:p w:rsidR="0000226C" w:rsidRPr="008A77C6" w:rsidRDefault="0000226C" w:rsidP="00636E88">
      <w:pPr>
        <w:widowControl/>
        <w:wordWrap/>
        <w:autoSpaceDE/>
        <w:autoSpaceDN/>
        <w:rPr>
          <w:rFonts w:ascii="Times New Roman" w:eastAsia="Times New Roman" w:hAnsi="Times New Roman" w:cs="Times New Roman"/>
          <w:kern w:val="0"/>
          <w:szCs w:val="24"/>
          <w:lang w:val="en-GB" w:eastAsia="en-GB"/>
        </w:rPr>
      </w:pPr>
      <w:r w:rsidRPr="008A77C6">
        <w:rPr>
          <w:rFonts w:ascii="Times New Roman" w:eastAsia="Times New Roman" w:hAnsi="Times New Roman" w:cs="Times New Roman"/>
          <w:kern w:val="0"/>
          <w:szCs w:val="24"/>
          <w:lang w:val="en-GB" w:eastAsia="en-GB"/>
        </w:rPr>
        <w:t xml:space="preserve">A reproducible film will produce a stable and consistent data which is very crucial aspect in the sensing application. A number of 8 strips of samples were fabricated and used to complete the reproducibility test. Figure 4 shows reproducibility data behaviour of </w:t>
      </w:r>
      <w:r w:rsidRPr="008A77C6">
        <w:rPr>
          <w:rFonts w:ascii="Times New Roman" w:eastAsia="Times New Roman" w:hAnsi="Times New Roman" w:cs="Times New Roman"/>
          <w:b/>
          <w:kern w:val="0"/>
          <w:szCs w:val="24"/>
          <w:lang w:val="en-GB" w:eastAsia="en-GB"/>
        </w:rPr>
        <w:t>L1</w:t>
      </w:r>
      <w:r w:rsidRPr="008A77C6">
        <w:rPr>
          <w:rFonts w:ascii="Times New Roman" w:eastAsia="Times New Roman" w:hAnsi="Times New Roman" w:cs="Times New Roman"/>
          <w:kern w:val="0"/>
          <w:szCs w:val="24"/>
          <w:lang w:val="en-GB" w:eastAsia="en-GB"/>
        </w:rPr>
        <w:t xml:space="preserve"> and </w:t>
      </w:r>
      <w:r w:rsidRPr="008A77C6">
        <w:rPr>
          <w:rFonts w:ascii="Times New Roman" w:eastAsia="Times New Roman" w:hAnsi="Times New Roman" w:cs="Times New Roman"/>
          <w:b/>
          <w:kern w:val="0"/>
          <w:szCs w:val="24"/>
          <w:lang w:val="en-GB" w:eastAsia="en-GB"/>
        </w:rPr>
        <w:t>L2</w:t>
      </w:r>
      <w:r w:rsidRPr="008A77C6">
        <w:rPr>
          <w:rFonts w:ascii="Times New Roman" w:eastAsia="Times New Roman" w:hAnsi="Times New Roman" w:cs="Times New Roman"/>
          <w:kern w:val="0"/>
          <w:szCs w:val="24"/>
          <w:lang w:val="en-GB" w:eastAsia="en-GB"/>
        </w:rPr>
        <w:t>.</w:t>
      </w:r>
    </w:p>
    <w:p w:rsidR="0000226C" w:rsidRPr="008A77C6" w:rsidRDefault="0000226C" w:rsidP="00636E88">
      <w:pPr>
        <w:widowControl/>
        <w:wordWrap/>
        <w:autoSpaceDE/>
        <w:autoSpaceDN/>
        <w:rPr>
          <w:rFonts w:ascii="Times New Roman" w:eastAsia="Times New Roman" w:hAnsi="Times New Roman" w:cs="Times New Roman"/>
          <w:kern w:val="0"/>
          <w:szCs w:val="24"/>
          <w:lang w:val="en-GB" w:eastAsia="en-GB"/>
        </w:rPr>
      </w:pPr>
    </w:p>
    <w:p w:rsidR="00715CFD" w:rsidRPr="008A77C6" w:rsidRDefault="0000226C" w:rsidP="00715CFD">
      <w:pPr>
        <w:spacing w:after="240"/>
        <w:jc w:val="center"/>
        <w:outlineLvl w:val="0"/>
        <w:rPr>
          <w:rFonts w:ascii="Times New Roman" w:hAnsi="Times New Roman" w:cs="Times New Roman"/>
          <w:szCs w:val="20"/>
        </w:rPr>
      </w:pPr>
      <w:r w:rsidRPr="008A77C6">
        <w:rPr>
          <w:noProof/>
          <w:lang w:eastAsia="en-US"/>
        </w:rPr>
        <w:lastRenderedPageBreak/>
        <w:drawing>
          <wp:inline distT="0" distB="0" distL="0" distR="0" wp14:anchorId="52E44838" wp14:editId="1AB3685C">
            <wp:extent cx="3228975" cy="1781175"/>
            <wp:effectExtent l="0" t="0" r="9525" b="9525"/>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00226C" w:rsidRPr="008A77C6" w:rsidRDefault="00636E88" w:rsidP="00715CFD">
      <w:pPr>
        <w:spacing w:after="240"/>
        <w:jc w:val="center"/>
        <w:outlineLvl w:val="0"/>
        <w:rPr>
          <w:rFonts w:ascii="Times New Roman" w:hAnsi="Times New Roman" w:cs="Times New Roman"/>
          <w:szCs w:val="20"/>
        </w:rPr>
      </w:pPr>
      <w:proofErr w:type="gramStart"/>
      <w:r w:rsidRPr="008A77C6">
        <w:rPr>
          <w:rFonts w:ascii="Times New Roman" w:eastAsia="Times New Roman" w:hAnsi="Times New Roman" w:cs="Times New Roman"/>
          <w:kern w:val="0"/>
          <w:szCs w:val="24"/>
          <w:lang w:val="en-GB" w:eastAsia="en-GB"/>
        </w:rPr>
        <w:t>Figure 4.</w:t>
      </w:r>
      <w:proofErr w:type="gramEnd"/>
      <w:r w:rsidRPr="008A77C6">
        <w:rPr>
          <w:rFonts w:ascii="Times New Roman" w:eastAsia="Times New Roman" w:hAnsi="Times New Roman" w:cs="Times New Roman"/>
          <w:kern w:val="0"/>
          <w:szCs w:val="24"/>
          <w:lang w:val="en-GB" w:eastAsia="en-GB"/>
        </w:rPr>
        <w:t xml:space="preserve"> </w:t>
      </w:r>
      <w:r w:rsidR="0000226C" w:rsidRPr="008A77C6">
        <w:rPr>
          <w:rFonts w:ascii="Times New Roman" w:eastAsia="Times New Roman" w:hAnsi="Times New Roman" w:cs="Times New Roman"/>
          <w:kern w:val="0"/>
          <w:szCs w:val="24"/>
          <w:lang w:val="en-GB" w:eastAsia="en-GB"/>
        </w:rPr>
        <w:t xml:space="preserve">Graph of reproducibility studies for </w:t>
      </w:r>
      <w:r w:rsidR="0000226C" w:rsidRPr="008A77C6">
        <w:rPr>
          <w:rFonts w:ascii="Times New Roman" w:eastAsia="Times New Roman" w:hAnsi="Times New Roman" w:cs="Times New Roman"/>
          <w:b/>
          <w:kern w:val="0"/>
          <w:szCs w:val="24"/>
          <w:lang w:val="en-GB" w:eastAsia="en-GB"/>
        </w:rPr>
        <w:t xml:space="preserve">L1 </w:t>
      </w:r>
      <w:r w:rsidR="0000226C" w:rsidRPr="008A77C6">
        <w:rPr>
          <w:rFonts w:ascii="Times New Roman" w:eastAsia="Times New Roman" w:hAnsi="Times New Roman" w:cs="Times New Roman"/>
          <w:kern w:val="0"/>
          <w:szCs w:val="24"/>
          <w:lang w:val="en-GB" w:eastAsia="en-GB"/>
        </w:rPr>
        <w:t xml:space="preserve">and </w:t>
      </w:r>
      <w:r w:rsidR="0000226C" w:rsidRPr="008A77C6">
        <w:rPr>
          <w:rFonts w:ascii="Times New Roman" w:eastAsia="Times New Roman" w:hAnsi="Times New Roman" w:cs="Times New Roman"/>
          <w:b/>
          <w:kern w:val="0"/>
          <w:szCs w:val="24"/>
          <w:lang w:val="en-GB" w:eastAsia="en-GB"/>
        </w:rPr>
        <w:t>L2</w:t>
      </w:r>
    </w:p>
    <w:p w:rsidR="0042349A" w:rsidRPr="008A77C6" w:rsidRDefault="0000226C" w:rsidP="00636E88">
      <w:pPr>
        <w:widowControl/>
        <w:wordWrap/>
        <w:autoSpaceDE/>
        <w:autoSpaceDN/>
        <w:rPr>
          <w:rFonts w:ascii="Times New Roman" w:eastAsia="Times New Roman" w:hAnsi="Times New Roman" w:cs="Times New Roman"/>
          <w:kern w:val="0"/>
          <w:szCs w:val="24"/>
          <w:lang w:val="en-GB" w:eastAsia="en-GB"/>
        </w:rPr>
      </w:pPr>
      <w:r w:rsidRPr="008A77C6">
        <w:rPr>
          <w:rFonts w:ascii="Times New Roman" w:eastAsia="Times New Roman" w:hAnsi="Times New Roman" w:cs="Times New Roman"/>
          <w:kern w:val="0"/>
          <w:szCs w:val="24"/>
          <w:lang w:val="en-GB" w:eastAsia="en-GB"/>
        </w:rPr>
        <w:t xml:space="preserve">Figure 4 indicates stable and consistent reading for all films. Thus, the consistency in reading of the film showed that all films exhibited high reproducibility ability. Relative standard deviation (RSD) was calculated to prove and compare which film system possessed the best reproducibility. Table 1 shows the RSD value of </w:t>
      </w:r>
      <w:r w:rsidRPr="008A77C6">
        <w:rPr>
          <w:rFonts w:ascii="Times New Roman" w:eastAsia="Times New Roman" w:hAnsi="Times New Roman" w:cs="Times New Roman"/>
          <w:b/>
          <w:kern w:val="0"/>
          <w:szCs w:val="24"/>
          <w:lang w:val="en-GB" w:eastAsia="en-GB"/>
        </w:rPr>
        <w:t>L1</w:t>
      </w:r>
      <w:r w:rsidRPr="008A77C6">
        <w:rPr>
          <w:rFonts w:ascii="Times New Roman" w:eastAsia="Times New Roman" w:hAnsi="Times New Roman" w:cs="Times New Roman"/>
          <w:kern w:val="0"/>
          <w:szCs w:val="24"/>
          <w:lang w:val="en-GB" w:eastAsia="en-GB"/>
        </w:rPr>
        <w:t xml:space="preserve"> and </w:t>
      </w:r>
      <w:r w:rsidRPr="008A77C6">
        <w:rPr>
          <w:rFonts w:ascii="Times New Roman" w:eastAsia="Times New Roman" w:hAnsi="Times New Roman" w:cs="Times New Roman"/>
          <w:b/>
          <w:kern w:val="0"/>
          <w:szCs w:val="24"/>
          <w:lang w:val="en-GB" w:eastAsia="en-GB"/>
        </w:rPr>
        <w:t>L2</w:t>
      </w:r>
      <w:r w:rsidRPr="008A77C6">
        <w:rPr>
          <w:rFonts w:ascii="Times New Roman" w:eastAsia="Times New Roman" w:hAnsi="Times New Roman" w:cs="Times New Roman"/>
          <w:kern w:val="0"/>
          <w:szCs w:val="24"/>
          <w:lang w:val="en-GB" w:eastAsia="en-GB"/>
        </w:rPr>
        <w:t xml:space="preserve"> for their reproducibility property.</w:t>
      </w:r>
    </w:p>
    <w:p w:rsidR="0000226C" w:rsidRPr="008A77C6" w:rsidRDefault="00636E88" w:rsidP="0000226C">
      <w:pPr>
        <w:widowControl/>
        <w:wordWrap/>
        <w:autoSpaceDE/>
        <w:autoSpaceDN/>
        <w:spacing w:before="240" w:line="360" w:lineRule="auto"/>
        <w:jc w:val="center"/>
        <w:rPr>
          <w:rFonts w:ascii="Times New Roman" w:eastAsia="Times New Roman" w:hAnsi="Times New Roman" w:cs="Times New Roman"/>
          <w:kern w:val="0"/>
          <w:szCs w:val="24"/>
          <w:lang w:val="en-GB" w:eastAsia="en-GB"/>
        </w:rPr>
      </w:pPr>
      <w:proofErr w:type="gramStart"/>
      <w:r w:rsidRPr="008A77C6">
        <w:rPr>
          <w:rFonts w:ascii="Times New Roman" w:eastAsia="Times New Roman" w:hAnsi="Times New Roman" w:cs="Times New Roman"/>
          <w:kern w:val="0"/>
          <w:szCs w:val="24"/>
          <w:lang w:val="en-GB" w:eastAsia="en-GB"/>
        </w:rPr>
        <w:t>Table 1.</w:t>
      </w:r>
      <w:proofErr w:type="gramEnd"/>
      <w:r w:rsidRPr="008A77C6">
        <w:rPr>
          <w:rFonts w:ascii="Times New Roman" w:eastAsia="Times New Roman" w:hAnsi="Times New Roman" w:cs="Times New Roman"/>
          <w:kern w:val="0"/>
          <w:szCs w:val="24"/>
          <w:lang w:val="en-GB" w:eastAsia="en-GB"/>
        </w:rPr>
        <w:t xml:space="preserve"> </w:t>
      </w:r>
      <w:r w:rsidR="00715CFD" w:rsidRPr="008A77C6">
        <w:rPr>
          <w:rFonts w:ascii="Times New Roman" w:eastAsia="Times New Roman" w:hAnsi="Times New Roman" w:cs="Times New Roman"/>
          <w:kern w:val="0"/>
          <w:szCs w:val="24"/>
          <w:lang w:val="en-GB" w:eastAsia="en-GB"/>
        </w:rPr>
        <w:t>RSD value of rep</w:t>
      </w:r>
      <w:r w:rsidR="0000226C" w:rsidRPr="008A77C6">
        <w:rPr>
          <w:rFonts w:ascii="Times New Roman" w:eastAsia="Times New Roman" w:hAnsi="Times New Roman" w:cs="Times New Roman"/>
          <w:kern w:val="0"/>
          <w:szCs w:val="24"/>
          <w:lang w:val="en-GB" w:eastAsia="en-GB"/>
        </w:rPr>
        <w:t xml:space="preserve">roducibility for </w:t>
      </w:r>
      <w:r w:rsidR="0000226C" w:rsidRPr="008A77C6">
        <w:rPr>
          <w:rFonts w:ascii="Times New Roman" w:eastAsia="Times New Roman" w:hAnsi="Times New Roman" w:cs="Times New Roman"/>
          <w:b/>
          <w:kern w:val="0"/>
          <w:szCs w:val="24"/>
          <w:lang w:val="en-GB" w:eastAsia="en-GB"/>
        </w:rPr>
        <w:t xml:space="preserve">L1 </w:t>
      </w:r>
      <w:r w:rsidR="0000226C" w:rsidRPr="008A77C6">
        <w:rPr>
          <w:rFonts w:ascii="Times New Roman" w:eastAsia="Times New Roman" w:hAnsi="Times New Roman" w:cs="Times New Roman"/>
          <w:kern w:val="0"/>
          <w:szCs w:val="24"/>
          <w:lang w:val="en-GB" w:eastAsia="en-GB"/>
        </w:rPr>
        <w:t xml:space="preserve">and </w:t>
      </w:r>
      <w:r w:rsidR="0000226C" w:rsidRPr="008A77C6">
        <w:rPr>
          <w:rFonts w:ascii="Times New Roman" w:eastAsia="Times New Roman" w:hAnsi="Times New Roman" w:cs="Times New Roman"/>
          <w:b/>
          <w:kern w:val="0"/>
          <w:szCs w:val="24"/>
          <w:lang w:val="en-GB" w:eastAsia="en-GB"/>
        </w:rPr>
        <w:t>L2</w:t>
      </w:r>
    </w:p>
    <w:tbl>
      <w:tblPr>
        <w:tblStyle w:val="TableGrid1"/>
        <w:tblW w:w="0" w:type="auto"/>
        <w:jc w:val="center"/>
        <w:tblLook w:val="04A0" w:firstRow="1" w:lastRow="0" w:firstColumn="1" w:lastColumn="0" w:noHBand="0" w:noVBand="1"/>
      </w:tblPr>
      <w:tblGrid>
        <w:gridCol w:w="616"/>
        <w:gridCol w:w="1127"/>
        <w:gridCol w:w="1889"/>
        <w:gridCol w:w="3022"/>
      </w:tblGrid>
      <w:tr w:rsidR="0000226C" w:rsidRPr="008A77C6" w:rsidTr="00636E88">
        <w:trPr>
          <w:jc w:val="center"/>
        </w:trPr>
        <w:tc>
          <w:tcPr>
            <w:tcW w:w="0" w:type="auto"/>
            <w:tcBorders>
              <w:left w:val="nil"/>
              <w:bottom w:val="single" w:sz="4" w:space="0" w:color="000000" w:themeColor="text1"/>
              <w:right w:val="nil"/>
            </w:tcBorders>
          </w:tcPr>
          <w:p w:rsidR="0000226C" w:rsidRPr="008A77C6" w:rsidRDefault="0000226C" w:rsidP="0000226C">
            <w:pPr>
              <w:widowControl/>
              <w:tabs>
                <w:tab w:val="left" w:pos="2200"/>
              </w:tabs>
              <w:wordWrap/>
              <w:autoSpaceDE/>
              <w:autoSpaceDN/>
              <w:jc w:val="center"/>
              <w:rPr>
                <w:rFonts w:ascii="Times New Roman" w:eastAsia="Calibri" w:hAnsi="Times New Roman" w:cs="Times New Roman"/>
                <w:b/>
                <w:bCs/>
                <w:kern w:val="0"/>
                <w:szCs w:val="24"/>
                <w:lang w:eastAsia="en-US"/>
              </w:rPr>
            </w:pPr>
            <w:r w:rsidRPr="008A77C6">
              <w:rPr>
                <w:rFonts w:ascii="Times New Roman" w:eastAsia="Calibri" w:hAnsi="Times New Roman" w:cs="Times New Roman"/>
                <w:b/>
                <w:bCs/>
                <w:kern w:val="0"/>
                <w:szCs w:val="24"/>
                <w:lang w:eastAsia="en-US"/>
              </w:rPr>
              <w:t>Film</w:t>
            </w:r>
          </w:p>
          <w:p w:rsidR="00636E88" w:rsidRPr="008A77C6" w:rsidRDefault="00636E88" w:rsidP="0000226C">
            <w:pPr>
              <w:widowControl/>
              <w:tabs>
                <w:tab w:val="left" w:pos="2200"/>
              </w:tabs>
              <w:wordWrap/>
              <w:autoSpaceDE/>
              <w:autoSpaceDN/>
              <w:jc w:val="center"/>
              <w:rPr>
                <w:rFonts w:ascii="Times New Roman" w:eastAsia="Calibri" w:hAnsi="Times New Roman" w:cs="Times New Roman"/>
                <w:b/>
                <w:bCs/>
                <w:kern w:val="0"/>
                <w:szCs w:val="24"/>
                <w:lang w:eastAsia="en-US"/>
              </w:rPr>
            </w:pPr>
          </w:p>
        </w:tc>
        <w:tc>
          <w:tcPr>
            <w:tcW w:w="0" w:type="auto"/>
            <w:tcBorders>
              <w:left w:val="nil"/>
              <w:bottom w:val="single" w:sz="4" w:space="0" w:color="000000" w:themeColor="text1"/>
              <w:right w:val="nil"/>
            </w:tcBorders>
          </w:tcPr>
          <w:p w:rsidR="0000226C" w:rsidRPr="008A77C6" w:rsidRDefault="0000226C" w:rsidP="0000226C">
            <w:pPr>
              <w:widowControl/>
              <w:tabs>
                <w:tab w:val="left" w:pos="2200"/>
              </w:tabs>
              <w:wordWrap/>
              <w:autoSpaceDE/>
              <w:autoSpaceDN/>
              <w:jc w:val="center"/>
              <w:rPr>
                <w:rFonts w:ascii="Times New Roman" w:eastAsia="Calibri" w:hAnsi="Times New Roman" w:cs="Times New Roman"/>
                <w:b/>
                <w:bCs/>
                <w:kern w:val="0"/>
                <w:szCs w:val="24"/>
                <w:lang w:eastAsia="en-US"/>
              </w:rPr>
            </w:pPr>
            <w:r w:rsidRPr="008A77C6">
              <w:rPr>
                <w:rFonts w:ascii="Times New Roman" w:eastAsia="Calibri" w:hAnsi="Times New Roman" w:cs="Times New Roman"/>
                <w:b/>
                <w:bCs/>
                <w:kern w:val="0"/>
                <w:szCs w:val="24"/>
                <w:lang w:eastAsia="en-US"/>
              </w:rPr>
              <w:t>Average, x</w:t>
            </w:r>
          </w:p>
        </w:tc>
        <w:tc>
          <w:tcPr>
            <w:tcW w:w="0" w:type="auto"/>
            <w:tcBorders>
              <w:left w:val="nil"/>
              <w:bottom w:val="single" w:sz="4" w:space="0" w:color="000000" w:themeColor="text1"/>
              <w:right w:val="nil"/>
            </w:tcBorders>
          </w:tcPr>
          <w:p w:rsidR="0000226C" w:rsidRPr="008A77C6" w:rsidRDefault="0000226C" w:rsidP="0000226C">
            <w:pPr>
              <w:widowControl/>
              <w:tabs>
                <w:tab w:val="left" w:pos="2200"/>
              </w:tabs>
              <w:wordWrap/>
              <w:autoSpaceDE/>
              <w:autoSpaceDN/>
              <w:jc w:val="center"/>
              <w:rPr>
                <w:rFonts w:ascii="Times New Roman" w:eastAsia="Calibri" w:hAnsi="Times New Roman" w:cs="Times New Roman"/>
                <w:b/>
                <w:bCs/>
                <w:kern w:val="0"/>
                <w:szCs w:val="24"/>
                <w:lang w:eastAsia="en-US"/>
              </w:rPr>
            </w:pPr>
            <w:r w:rsidRPr="008A77C6">
              <w:rPr>
                <w:rFonts w:ascii="Times New Roman" w:eastAsia="Calibri" w:hAnsi="Times New Roman" w:cs="Times New Roman"/>
                <w:b/>
                <w:bCs/>
                <w:kern w:val="0"/>
                <w:szCs w:val="24"/>
                <w:lang w:eastAsia="en-US"/>
              </w:rPr>
              <w:t>Standard Deviation</w:t>
            </w:r>
          </w:p>
        </w:tc>
        <w:tc>
          <w:tcPr>
            <w:tcW w:w="0" w:type="auto"/>
            <w:tcBorders>
              <w:left w:val="nil"/>
              <w:bottom w:val="single" w:sz="4" w:space="0" w:color="000000" w:themeColor="text1"/>
              <w:right w:val="nil"/>
            </w:tcBorders>
          </w:tcPr>
          <w:p w:rsidR="0000226C" w:rsidRPr="008A77C6" w:rsidRDefault="0000226C" w:rsidP="0000226C">
            <w:pPr>
              <w:widowControl/>
              <w:tabs>
                <w:tab w:val="left" w:pos="2200"/>
              </w:tabs>
              <w:wordWrap/>
              <w:autoSpaceDE/>
              <w:autoSpaceDN/>
              <w:jc w:val="center"/>
              <w:rPr>
                <w:rFonts w:ascii="Times New Roman" w:eastAsia="Calibri" w:hAnsi="Times New Roman" w:cs="Times New Roman"/>
                <w:b/>
                <w:bCs/>
                <w:kern w:val="0"/>
                <w:szCs w:val="24"/>
                <w:lang w:eastAsia="en-US"/>
              </w:rPr>
            </w:pPr>
            <w:r w:rsidRPr="008A77C6">
              <w:rPr>
                <w:rFonts w:ascii="Times New Roman" w:eastAsia="Calibri" w:hAnsi="Times New Roman" w:cs="Times New Roman"/>
                <w:b/>
                <w:bCs/>
                <w:kern w:val="0"/>
                <w:szCs w:val="24"/>
                <w:lang w:eastAsia="en-US"/>
              </w:rPr>
              <w:t>Relative Standard Deviation (%)</w:t>
            </w:r>
          </w:p>
        </w:tc>
      </w:tr>
      <w:tr w:rsidR="0000226C" w:rsidRPr="008A77C6" w:rsidTr="00636E88">
        <w:trPr>
          <w:jc w:val="center"/>
        </w:trPr>
        <w:tc>
          <w:tcPr>
            <w:tcW w:w="0" w:type="auto"/>
            <w:tcBorders>
              <w:top w:val="nil"/>
              <w:left w:val="nil"/>
              <w:bottom w:val="nil"/>
              <w:right w:val="nil"/>
            </w:tcBorders>
          </w:tcPr>
          <w:p w:rsidR="0000226C" w:rsidRPr="008A77C6" w:rsidRDefault="0000226C" w:rsidP="0000226C">
            <w:pPr>
              <w:widowControl/>
              <w:tabs>
                <w:tab w:val="left" w:pos="2200"/>
              </w:tabs>
              <w:wordWrap/>
              <w:autoSpaceDE/>
              <w:autoSpaceDN/>
              <w:jc w:val="center"/>
              <w:rPr>
                <w:rFonts w:ascii="Times New Roman" w:eastAsia="Calibri" w:hAnsi="Times New Roman" w:cs="Times New Roman"/>
                <w:kern w:val="0"/>
                <w:szCs w:val="24"/>
                <w:lang w:eastAsia="en-US"/>
              </w:rPr>
            </w:pPr>
            <w:r w:rsidRPr="008A77C6">
              <w:rPr>
                <w:rFonts w:ascii="Times New Roman" w:eastAsia="Calibri" w:hAnsi="Times New Roman" w:cs="Times New Roman"/>
                <w:kern w:val="0"/>
                <w:szCs w:val="24"/>
                <w:lang w:eastAsia="en-US"/>
              </w:rPr>
              <w:t>L1</w:t>
            </w:r>
          </w:p>
        </w:tc>
        <w:tc>
          <w:tcPr>
            <w:tcW w:w="0" w:type="auto"/>
            <w:tcBorders>
              <w:top w:val="nil"/>
              <w:left w:val="nil"/>
              <w:bottom w:val="nil"/>
              <w:right w:val="nil"/>
            </w:tcBorders>
          </w:tcPr>
          <w:p w:rsidR="0000226C" w:rsidRPr="008A77C6" w:rsidRDefault="0000226C" w:rsidP="0000226C">
            <w:pPr>
              <w:widowControl/>
              <w:tabs>
                <w:tab w:val="left" w:pos="2200"/>
              </w:tabs>
              <w:wordWrap/>
              <w:autoSpaceDE/>
              <w:autoSpaceDN/>
              <w:jc w:val="center"/>
              <w:rPr>
                <w:rFonts w:ascii="Times New Roman" w:eastAsia="Calibri" w:hAnsi="Times New Roman" w:cs="Times New Roman"/>
                <w:bCs/>
                <w:kern w:val="0"/>
                <w:szCs w:val="24"/>
                <w:lang w:eastAsia="en-US"/>
              </w:rPr>
            </w:pPr>
            <w:r w:rsidRPr="008A77C6">
              <w:rPr>
                <w:rFonts w:ascii="Times New Roman" w:eastAsia="Calibri" w:hAnsi="Times New Roman" w:cs="Times New Roman"/>
                <w:bCs/>
                <w:kern w:val="0"/>
                <w:szCs w:val="24"/>
                <w:lang w:eastAsia="en-US"/>
              </w:rPr>
              <w:t>0.019863</w:t>
            </w:r>
          </w:p>
        </w:tc>
        <w:tc>
          <w:tcPr>
            <w:tcW w:w="0" w:type="auto"/>
            <w:tcBorders>
              <w:top w:val="nil"/>
              <w:left w:val="nil"/>
              <w:bottom w:val="nil"/>
              <w:right w:val="nil"/>
            </w:tcBorders>
          </w:tcPr>
          <w:p w:rsidR="0000226C" w:rsidRPr="008A77C6" w:rsidRDefault="0000226C" w:rsidP="0000226C">
            <w:pPr>
              <w:widowControl/>
              <w:tabs>
                <w:tab w:val="left" w:pos="2200"/>
              </w:tabs>
              <w:wordWrap/>
              <w:autoSpaceDE/>
              <w:autoSpaceDN/>
              <w:jc w:val="center"/>
              <w:rPr>
                <w:rFonts w:ascii="Times New Roman" w:eastAsia="Calibri" w:hAnsi="Times New Roman" w:cs="Times New Roman"/>
                <w:bCs/>
                <w:kern w:val="0"/>
                <w:szCs w:val="24"/>
                <w:lang w:eastAsia="en-US"/>
              </w:rPr>
            </w:pPr>
            <w:r w:rsidRPr="008A77C6">
              <w:rPr>
                <w:rFonts w:ascii="Times New Roman" w:eastAsia="Calibri" w:hAnsi="Times New Roman" w:cs="Times New Roman"/>
                <w:bCs/>
                <w:kern w:val="0"/>
                <w:szCs w:val="24"/>
                <w:lang w:eastAsia="en-US"/>
              </w:rPr>
              <w:t>0.000828</w:t>
            </w:r>
          </w:p>
        </w:tc>
        <w:tc>
          <w:tcPr>
            <w:tcW w:w="0" w:type="auto"/>
            <w:tcBorders>
              <w:top w:val="nil"/>
              <w:left w:val="nil"/>
              <w:bottom w:val="nil"/>
              <w:right w:val="nil"/>
            </w:tcBorders>
          </w:tcPr>
          <w:p w:rsidR="0000226C" w:rsidRPr="008A77C6" w:rsidRDefault="0000226C" w:rsidP="0000226C">
            <w:pPr>
              <w:widowControl/>
              <w:tabs>
                <w:tab w:val="left" w:pos="2200"/>
              </w:tabs>
              <w:wordWrap/>
              <w:autoSpaceDE/>
              <w:autoSpaceDN/>
              <w:jc w:val="center"/>
              <w:rPr>
                <w:rFonts w:ascii="Times New Roman" w:eastAsia="Calibri" w:hAnsi="Times New Roman" w:cs="Times New Roman"/>
                <w:bCs/>
                <w:kern w:val="0"/>
                <w:szCs w:val="24"/>
                <w:lang w:eastAsia="en-US"/>
              </w:rPr>
            </w:pPr>
            <w:r w:rsidRPr="008A77C6">
              <w:rPr>
                <w:rFonts w:ascii="Times New Roman" w:eastAsia="Calibri" w:hAnsi="Times New Roman" w:cs="Times New Roman"/>
                <w:bCs/>
                <w:kern w:val="0"/>
                <w:szCs w:val="24"/>
                <w:lang w:eastAsia="en-US"/>
              </w:rPr>
              <w:t>4.17</w:t>
            </w:r>
          </w:p>
        </w:tc>
      </w:tr>
      <w:tr w:rsidR="0000226C" w:rsidRPr="008A77C6" w:rsidTr="00636E88">
        <w:trPr>
          <w:trHeight w:val="407"/>
          <w:jc w:val="center"/>
        </w:trPr>
        <w:tc>
          <w:tcPr>
            <w:tcW w:w="0" w:type="auto"/>
            <w:tcBorders>
              <w:top w:val="nil"/>
              <w:left w:val="nil"/>
              <w:right w:val="nil"/>
            </w:tcBorders>
          </w:tcPr>
          <w:p w:rsidR="0000226C" w:rsidRPr="008A77C6" w:rsidRDefault="0000226C" w:rsidP="0000226C">
            <w:pPr>
              <w:widowControl/>
              <w:tabs>
                <w:tab w:val="left" w:pos="2200"/>
              </w:tabs>
              <w:wordWrap/>
              <w:autoSpaceDE/>
              <w:autoSpaceDN/>
              <w:jc w:val="center"/>
              <w:rPr>
                <w:rFonts w:ascii="Times New Roman" w:eastAsia="Calibri" w:hAnsi="Times New Roman" w:cs="Times New Roman"/>
                <w:kern w:val="0"/>
                <w:szCs w:val="24"/>
                <w:lang w:eastAsia="en-US"/>
              </w:rPr>
            </w:pPr>
            <w:r w:rsidRPr="008A77C6">
              <w:rPr>
                <w:rFonts w:ascii="Times New Roman" w:eastAsia="Calibri" w:hAnsi="Times New Roman" w:cs="Times New Roman"/>
                <w:kern w:val="0"/>
                <w:szCs w:val="24"/>
                <w:lang w:eastAsia="en-US"/>
              </w:rPr>
              <w:t>L2</w:t>
            </w:r>
          </w:p>
        </w:tc>
        <w:tc>
          <w:tcPr>
            <w:tcW w:w="0" w:type="auto"/>
            <w:tcBorders>
              <w:top w:val="nil"/>
              <w:left w:val="nil"/>
              <w:right w:val="nil"/>
            </w:tcBorders>
          </w:tcPr>
          <w:p w:rsidR="0000226C" w:rsidRPr="008A77C6" w:rsidRDefault="0000226C" w:rsidP="0000226C">
            <w:pPr>
              <w:widowControl/>
              <w:tabs>
                <w:tab w:val="left" w:pos="2200"/>
              </w:tabs>
              <w:wordWrap/>
              <w:autoSpaceDE/>
              <w:autoSpaceDN/>
              <w:jc w:val="center"/>
              <w:rPr>
                <w:rFonts w:ascii="Times New Roman" w:eastAsia="Calibri" w:hAnsi="Times New Roman" w:cs="Times New Roman"/>
                <w:bCs/>
                <w:kern w:val="0"/>
                <w:szCs w:val="24"/>
                <w:lang w:eastAsia="en-US"/>
              </w:rPr>
            </w:pPr>
            <w:r w:rsidRPr="008A77C6">
              <w:rPr>
                <w:rFonts w:ascii="Times New Roman" w:eastAsia="Calibri" w:hAnsi="Times New Roman" w:cs="Times New Roman"/>
                <w:bCs/>
                <w:kern w:val="0"/>
                <w:szCs w:val="24"/>
                <w:lang w:eastAsia="en-US"/>
              </w:rPr>
              <w:t>0.013988</w:t>
            </w:r>
          </w:p>
        </w:tc>
        <w:tc>
          <w:tcPr>
            <w:tcW w:w="0" w:type="auto"/>
            <w:tcBorders>
              <w:top w:val="nil"/>
              <w:left w:val="nil"/>
              <w:right w:val="nil"/>
            </w:tcBorders>
          </w:tcPr>
          <w:p w:rsidR="0000226C" w:rsidRPr="008A77C6" w:rsidRDefault="0000226C" w:rsidP="0000226C">
            <w:pPr>
              <w:widowControl/>
              <w:tabs>
                <w:tab w:val="left" w:pos="2200"/>
              </w:tabs>
              <w:wordWrap/>
              <w:autoSpaceDE/>
              <w:autoSpaceDN/>
              <w:jc w:val="center"/>
              <w:rPr>
                <w:rFonts w:ascii="Times New Roman" w:eastAsia="Calibri" w:hAnsi="Times New Roman" w:cs="Times New Roman"/>
                <w:bCs/>
                <w:kern w:val="0"/>
                <w:szCs w:val="24"/>
                <w:lang w:eastAsia="en-US"/>
              </w:rPr>
            </w:pPr>
            <w:r w:rsidRPr="008A77C6">
              <w:rPr>
                <w:rFonts w:ascii="Times New Roman" w:eastAsia="Calibri" w:hAnsi="Times New Roman" w:cs="Times New Roman"/>
                <w:bCs/>
                <w:kern w:val="0"/>
                <w:szCs w:val="24"/>
                <w:lang w:eastAsia="en-US"/>
              </w:rPr>
              <w:t>0.000383</w:t>
            </w:r>
          </w:p>
        </w:tc>
        <w:tc>
          <w:tcPr>
            <w:tcW w:w="0" w:type="auto"/>
            <w:tcBorders>
              <w:top w:val="nil"/>
              <w:left w:val="nil"/>
              <w:right w:val="nil"/>
            </w:tcBorders>
          </w:tcPr>
          <w:p w:rsidR="0000226C" w:rsidRPr="008A77C6" w:rsidRDefault="0000226C" w:rsidP="0000226C">
            <w:pPr>
              <w:widowControl/>
              <w:tabs>
                <w:tab w:val="left" w:pos="2200"/>
              </w:tabs>
              <w:wordWrap/>
              <w:autoSpaceDE/>
              <w:autoSpaceDN/>
              <w:jc w:val="center"/>
              <w:rPr>
                <w:rFonts w:ascii="Times New Roman" w:eastAsia="Calibri" w:hAnsi="Times New Roman" w:cs="Times New Roman"/>
                <w:bCs/>
                <w:kern w:val="0"/>
                <w:szCs w:val="24"/>
                <w:lang w:eastAsia="en-US"/>
              </w:rPr>
            </w:pPr>
            <w:r w:rsidRPr="008A77C6">
              <w:rPr>
                <w:rFonts w:ascii="Times New Roman" w:eastAsia="Calibri" w:hAnsi="Times New Roman" w:cs="Times New Roman"/>
                <w:bCs/>
                <w:kern w:val="0"/>
                <w:szCs w:val="24"/>
                <w:lang w:eastAsia="en-US"/>
              </w:rPr>
              <w:t>2.74</w:t>
            </w:r>
          </w:p>
        </w:tc>
      </w:tr>
    </w:tbl>
    <w:p w:rsidR="0000226C" w:rsidRPr="008A77C6" w:rsidRDefault="0000226C" w:rsidP="00785CA6">
      <w:pPr>
        <w:spacing w:after="240"/>
        <w:jc w:val="center"/>
        <w:outlineLvl w:val="0"/>
        <w:rPr>
          <w:rFonts w:ascii="Times New Roman" w:hAnsi="Times New Roman" w:cs="Times New Roman"/>
          <w:szCs w:val="20"/>
        </w:rPr>
      </w:pPr>
    </w:p>
    <w:p w:rsidR="00636E88" w:rsidRPr="008A77C6" w:rsidRDefault="00352CE1" w:rsidP="00636E88">
      <w:pPr>
        <w:widowControl/>
        <w:wordWrap/>
        <w:autoSpaceDE/>
        <w:autoSpaceDN/>
        <w:spacing w:before="240"/>
        <w:rPr>
          <w:rFonts w:ascii="Times New Roman" w:eastAsia="Times New Roman" w:hAnsi="Times New Roman" w:cs="Times New Roman"/>
          <w:kern w:val="0"/>
          <w:szCs w:val="24"/>
          <w:lang w:val="en-GB" w:eastAsia="en-GB"/>
        </w:rPr>
      </w:pPr>
      <w:r w:rsidRPr="008A77C6">
        <w:rPr>
          <w:rFonts w:ascii="Times New Roman" w:eastAsia="Times New Roman" w:hAnsi="Times New Roman" w:cs="Times New Roman"/>
          <w:kern w:val="0"/>
          <w:szCs w:val="24"/>
          <w:lang w:val="en-GB" w:eastAsia="en-GB"/>
        </w:rPr>
        <w:t xml:space="preserve">Table 1 revealed both </w:t>
      </w:r>
      <w:r w:rsidRPr="008A77C6">
        <w:rPr>
          <w:rFonts w:ascii="Times New Roman" w:eastAsia="Times New Roman" w:hAnsi="Times New Roman" w:cs="Times New Roman"/>
          <w:b/>
          <w:kern w:val="0"/>
          <w:szCs w:val="24"/>
          <w:lang w:val="en-GB" w:eastAsia="en-GB"/>
        </w:rPr>
        <w:t>L1</w:t>
      </w:r>
      <w:r w:rsidRPr="008A77C6">
        <w:rPr>
          <w:rFonts w:ascii="Times New Roman" w:eastAsia="Times New Roman" w:hAnsi="Times New Roman" w:cs="Times New Roman"/>
          <w:kern w:val="0"/>
          <w:szCs w:val="24"/>
          <w:lang w:val="en-GB" w:eastAsia="en-GB"/>
        </w:rPr>
        <w:t xml:space="preserve"> and </w:t>
      </w:r>
      <w:r w:rsidRPr="008A77C6">
        <w:rPr>
          <w:rFonts w:ascii="Times New Roman" w:eastAsia="Times New Roman" w:hAnsi="Times New Roman" w:cs="Times New Roman"/>
          <w:b/>
          <w:kern w:val="0"/>
          <w:szCs w:val="24"/>
          <w:lang w:val="en-GB" w:eastAsia="en-GB"/>
        </w:rPr>
        <w:t>L2</w:t>
      </w:r>
      <w:r w:rsidRPr="008A77C6">
        <w:rPr>
          <w:rFonts w:ascii="Times New Roman" w:eastAsia="Times New Roman" w:hAnsi="Times New Roman" w:cs="Times New Roman"/>
          <w:kern w:val="0"/>
          <w:szCs w:val="24"/>
          <w:lang w:val="en-GB" w:eastAsia="en-GB"/>
        </w:rPr>
        <w:t xml:space="preserve"> exhibited low value of RSD which were 4.17% and 2.74% respectively in which indicates highe</w:t>
      </w:r>
      <w:r w:rsidR="008A77C6" w:rsidRPr="008A77C6">
        <w:rPr>
          <w:rFonts w:ascii="Times New Roman" w:eastAsia="Times New Roman" w:hAnsi="Times New Roman" w:cs="Times New Roman"/>
          <w:kern w:val="0"/>
          <w:szCs w:val="24"/>
          <w:lang w:val="en-GB" w:eastAsia="en-GB"/>
        </w:rPr>
        <w:t>r ability of reproducibility [34</w:t>
      </w:r>
      <w:r w:rsidRPr="008A77C6">
        <w:rPr>
          <w:rFonts w:ascii="Times New Roman" w:eastAsia="Times New Roman" w:hAnsi="Times New Roman" w:cs="Times New Roman"/>
          <w:kern w:val="0"/>
          <w:szCs w:val="24"/>
          <w:lang w:val="en-GB" w:eastAsia="en-GB"/>
        </w:rPr>
        <w:t>,</w:t>
      </w:r>
      <w:r w:rsidR="00636E88" w:rsidRPr="008A77C6">
        <w:rPr>
          <w:rFonts w:ascii="Times New Roman" w:eastAsia="Times New Roman" w:hAnsi="Times New Roman" w:cs="Times New Roman"/>
          <w:kern w:val="0"/>
          <w:szCs w:val="24"/>
          <w:lang w:val="en-GB" w:eastAsia="en-GB"/>
        </w:rPr>
        <w:t xml:space="preserve"> </w:t>
      </w:r>
      <w:r w:rsidR="008A77C6" w:rsidRPr="008A77C6">
        <w:rPr>
          <w:rFonts w:ascii="Times New Roman" w:eastAsia="Times New Roman" w:hAnsi="Times New Roman" w:cs="Times New Roman"/>
          <w:kern w:val="0"/>
          <w:szCs w:val="24"/>
          <w:lang w:val="en-GB" w:eastAsia="en-GB"/>
        </w:rPr>
        <w:t>35</w:t>
      </w:r>
      <w:r w:rsidRPr="008A77C6">
        <w:rPr>
          <w:rFonts w:ascii="Times New Roman" w:eastAsia="Times New Roman" w:hAnsi="Times New Roman" w:cs="Times New Roman"/>
          <w:kern w:val="0"/>
          <w:szCs w:val="24"/>
          <w:lang w:val="en-GB" w:eastAsia="en-GB"/>
        </w:rPr>
        <w:t>]. Therefore, it can be concluded that both L1 and L2 films exhibited reproducible results for detection of Cu(II) ion which is critical in order to produce uniform and accurate reading in its sensing performance. L2 exhibits the most effective reproducibility compared to L1. Higher RSD value might be caused by several technical errors during preparation of thin film such as uncontrollable thickness as well as uniformity of the films and amount of compound trapped in the films.</w:t>
      </w:r>
    </w:p>
    <w:p w:rsidR="00636E88" w:rsidRPr="008A77C6" w:rsidRDefault="00352CE1" w:rsidP="00636E88">
      <w:pPr>
        <w:widowControl/>
        <w:wordWrap/>
        <w:autoSpaceDE/>
        <w:autoSpaceDN/>
        <w:spacing w:before="240"/>
        <w:rPr>
          <w:rFonts w:ascii="Times New Roman" w:eastAsia="Times New Roman" w:hAnsi="Times New Roman" w:cs="Times New Roman"/>
          <w:kern w:val="0"/>
          <w:szCs w:val="24"/>
          <w:lang w:val="en-GB" w:eastAsia="en-GB"/>
        </w:rPr>
      </w:pPr>
      <w:r w:rsidRPr="008A77C6">
        <w:rPr>
          <w:rFonts w:ascii="Times New Roman" w:eastAsia="Calibri" w:hAnsi="Times New Roman" w:cs="Times New Roman"/>
          <w:b/>
          <w:kern w:val="0"/>
          <w:szCs w:val="24"/>
          <w:lang w:val="en-GB" w:eastAsia="en-US"/>
        </w:rPr>
        <w:t>Regeneration of L1 and L2</w:t>
      </w:r>
    </w:p>
    <w:p w:rsidR="00352CE1" w:rsidRPr="008A77C6" w:rsidRDefault="00352CE1" w:rsidP="00636E88">
      <w:pPr>
        <w:widowControl/>
        <w:wordWrap/>
        <w:autoSpaceDE/>
        <w:autoSpaceDN/>
        <w:rPr>
          <w:rFonts w:ascii="Times New Roman" w:eastAsia="Times New Roman" w:hAnsi="Times New Roman" w:cs="Times New Roman"/>
          <w:kern w:val="0"/>
          <w:szCs w:val="24"/>
          <w:lang w:val="en-GB" w:eastAsia="en-GB"/>
        </w:rPr>
      </w:pPr>
      <w:r w:rsidRPr="008A77C6">
        <w:rPr>
          <w:rFonts w:ascii="Times New Roman" w:eastAsia="Calibri" w:hAnsi="Times New Roman" w:cs="Times New Roman"/>
          <w:bCs/>
          <w:kern w:val="0"/>
          <w:szCs w:val="24"/>
          <w:lang w:val="en-GB" w:eastAsia="en-US"/>
        </w:rPr>
        <w:t xml:space="preserve">Regeneration of </w:t>
      </w:r>
      <w:proofErr w:type="spellStart"/>
      <w:r w:rsidRPr="008A77C6">
        <w:rPr>
          <w:rFonts w:ascii="Times New Roman" w:eastAsia="Calibri" w:hAnsi="Times New Roman" w:cs="Times New Roman"/>
          <w:bCs/>
          <w:kern w:val="0"/>
          <w:szCs w:val="24"/>
          <w:lang w:val="en-GB" w:eastAsia="en-US"/>
        </w:rPr>
        <w:t>chemosensor</w:t>
      </w:r>
      <w:proofErr w:type="spellEnd"/>
      <w:r w:rsidRPr="008A77C6">
        <w:rPr>
          <w:rFonts w:ascii="Times New Roman" w:eastAsia="Calibri" w:hAnsi="Times New Roman" w:cs="Times New Roman"/>
          <w:bCs/>
          <w:kern w:val="0"/>
          <w:szCs w:val="24"/>
          <w:lang w:val="en-GB" w:eastAsia="en-US"/>
        </w:rPr>
        <w:t xml:space="preserve"> represents the ability of the sensors to be used repeatedly. An ideal sensor is a sensor with high regeneration property in which it can be used repeatedly and effectively for several measurements. Figure 5 shows regeneration data of all designated </w:t>
      </w:r>
      <w:proofErr w:type="spellStart"/>
      <w:r w:rsidRPr="008A77C6">
        <w:rPr>
          <w:rFonts w:ascii="Times New Roman" w:eastAsia="Calibri" w:hAnsi="Times New Roman" w:cs="Times New Roman"/>
          <w:bCs/>
          <w:kern w:val="0"/>
          <w:szCs w:val="24"/>
          <w:lang w:val="en-GB" w:eastAsia="en-US"/>
        </w:rPr>
        <w:t>chemosensor</w:t>
      </w:r>
      <w:proofErr w:type="spellEnd"/>
      <w:r w:rsidRPr="008A77C6">
        <w:rPr>
          <w:rFonts w:ascii="Times New Roman" w:eastAsia="Calibri" w:hAnsi="Times New Roman" w:cs="Times New Roman"/>
          <w:bCs/>
          <w:kern w:val="0"/>
          <w:szCs w:val="24"/>
          <w:lang w:val="en-GB" w:eastAsia="en-US"/>
        </w:rPr>
        <w:t xml:space="preserve"> (</w:t>
      </w:r>
      <w:r w:rsidRPr="008A77C6">
        <w:rPr>
          <w:rFonts w:ascii="Times New Roman" w:eastAsia="Calibri" w:hAnsi="Times New Roman" w:cs="Times New Roman"/>
          <w:b/>
          <w:kern w:val="0"/>
          <w:szCs w:val="24"/>
          <w:lang w:val="en-GB" w:eastAsia="en-US"/>
        </w:rPr>
        <w:t xml:space="preserve">L1 </w:t>
      </w:r>
      <w:r w:rsidRPr="008A77C6">
        <w:rPr>
          <w:rFonts w:ascii="Times New Roman" w:eastAsia="Calibri" w:hAnsi="Times New Roman" w:cs="Times New Roman"/>
          <w:kern w:val="0"/>
          <w:szCs w:val="24"/>
          <w:lang w:val="en-GB" w:eastAsia="en-US"/>
        </w:rPr>
        <w:t>and</w:t>
      </w:r>
      <w:r w:rsidRPr="008A77C6">
        <w:rPr>
          <w:rFonts w:ascii="Times New Roman" w:eastAsia="Calibri" w:hAnsi="Times New Roman" w:cs="Times New Roman"/>
          <w:b/>
          <w:kern w:val="0"/>
          <w:szCs w:val="24"/>
          <w:lang w:val="en-GB" w:eastAsia="en-US"/>
        </w:rPr>
        <w:t xml:space="preserve"> L2</w:t>
      </w:r>
      <w:r w:rsidRPr="008A77C6">
        <w:rPr>
          <w:rFonts w:ascii="Times New Roman" w:eastAsia="Calibri" w:hAnsi="Times New Roman" w:cs="Times New Roman"/>
          <w:bCs/>
          <w:kern w:val="0"/>
          <w:szCs w:val="24"/>
          <w:lang w:val="en-GB" w:eastAsia="en-US"/>
        </w:rPr>
        <w:t>).</w:t>
      </w:r>
    </w:p>
    <w:p w:rsidR="00352CE1" w:rsidRPr="008A77C6" w:rsidRDefault="00352CE1" w:rsidP="00352CE1">
      <w:pPr>
        <w:widowControl/>
        <w:tabs>
          <w:tab w:val="left" w:pos="2200"/>
        </w:tabs>
        <w:wordWrap/>
        <w:autoSpaceDE/>
        <w:autoSpaceDN/>
        <w:rPr>
          <w:rFonts w:ascii="Times New Roman" w:eastAsia="Calibri" w:hAnsi="Times New Roman" w:cs="Times New Roman"/>
          <w:bCs/>
          <w:kern w:val="0"/>
          <w:szCs w:val="24"/>
          <w:lang w:val="en-GB" w:eastAsia="en-US"/>
        </w:rPr>
      </w:pPr>
    </w:p>
    <w:p w:rsidR="00715CFD" w:rsidRPr="008A77C6" w:rsidRDefault="00352CE1" w:rsidP="00715CFD">
      <w:pPr>
        <w:spacing w:after="240"/>
        <w:jc w:val="center"/>
        <w:outlineLvl w:val="0"/>
        <w:rPr>
          <w:rFonts w:ascii="Times New Roman" w:hAnsi="Times New Roman" w:cs="Times New Roman"/>
          <w:szCs w:val="20"/>
        </w:rPr>
      </w:pPr>
      <w:r w:rsidRPr="008A77C6">
        <w:rPr>
          <w:noProof/>
          <w:lang w:eastAsia="en-US"/>
        </w:rPr>
        <w:drawing>
          <wp:inline distT="0" distB="0" distL="0" distR="0" wp14:anchorId="6FB746FE" wp14:editId="652B799A">
            <wp:extent cx="3219450" cy="1657350"/>
            <wp:effectExtent l="0" t="0" r="19050" b="19050"/>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715CFD" w:rsidRPr="008A77C6" w:rsidRDefault="00512AF7" w:rsidP="00512AF7">
      <w:pPr>
        <w:jc w:val="center"/>
        <w:outlineLvl w:val="0"/>
        <w:rPr>
          <w:rFonts w:ascii="Times New Roman" w:hAnsi="Times New Roman" w:cs="Times New Roman"/>
          <w:szCs w:val="20"/>
        </w:rPr>
      </w:pPr>
      <w:proofErr w:type="gramStart"/>
      <w:r w:rsidRPr="008A77C6">
        <w:rPr>
          <w:rFonts w:ascii="Times New Roman" w:eastAsia="Times New Roman" w:hAnsi="Times New Roman" w:cs="Times New Roman"/>
          <w:kern w:val="0"/>
          <w:szCs w:val="20"/>
          <w:lang w:val="en-GB" w:eastAsia="en-GB"/>
        </w:rPr>
        <w:t>Figure 5.</w:t>
      </w:r>
      <w:proofErr w:type="gramEnd"/>
      <w:r w:rsidRPr="008A77C6">
        <w:rPr>
          <w:rFonts w:ascii="Times New Roman" w:eastAsia="Times New Roman" w:hAnsi="Times New Roman" w:cs="Times New Roman"/>
          <w:kern w:val="0"/>
          <w:szCs w:val="20"/>
          <w:lang w:val="en-GB" w:eastAsia="en-GB"/>
        </w:rPr>
        <w:t xml:space="preserve"> </w:t>
      </w:r>
      <w:r w:rsidR="00715CFD" w:rsidRPr="008A77C6">
        <w:rPr>
          <w:rFonts w:ascii="Times New Roman" w:eastAsia="Times New Roman" w:hAnsi="Times New Roman" w:cs="Times New Roman"/>
          <w:kern w:val="0"/>
          <w:szCs w:val="20"/>
          <w:lang w:val="en-GB" w:eastAsia="en-GB"/>
        </w:rPr>
        <w:t xml:space="preserve">Graph of regeneration for </w:t>
      </w:r>
      <w:r w:rsidR="00715CFD" w:rsidRPr="008A77C6">
        <w:rPr>
          <w:rFonts w:ascii="Times New Roman" w:eastAsia="Times New Roman" w:hAnsi="Times New Roman" w:cs="Times New Roman"/>
          <w:b/>
          <w:kern w:val="0"/>
          <w:szCs w:val="20"/>
          <w:lang w:val="en-GB" w:eastAsia="en-GB"/>
        </w:rPr>
        <w:t>L1</w:t>
      </w:r>
      <w:r w:rsidR="00715CFD" w:rsidRPr="008A77C6">
        <w:rPr>
          <w:rFonts w:ascii="Times New Roman" w:eastAsia="Times New Roman" w:hAnsi="Times New Roman" w:cs="Times New Roman"/>
          <w:kern w:val="0"/>
          <w:szCs w:val="20"/>
          <w:lang w:val="en-GB" w:eastAsia="en-GB"/>
        </w:rPr>
        <w:t xml:space="preserve"> and </w:t>
      </w:r>
      <w:r w:rsidR="00715CFD" w:rsidRPr="008A77C6">
        <w:rPr>
          <w:rFonts w:ascii="Times New Roman" w:eastAsia="Times New Roman" w:hAnsi="Times New Roman" w:cs="Times New Roman"/>
          <w:b/>
          <w:kern w:val="0"/>
          <w:szCs w:val="20"/>
          <w:lang w:val="en-GB" w:eastAsia="en-GB"/>
        </w:rPr>
        <w:t>L2</w:t>
      </w:r>
    </w:p>
    <w:p w:rsidR="00512AF7" w:rsidRPr="008A77C6" w:rsidRDefault="00512AF7" w:rsidP="00512AF7">
      <w:pPr>
        <w:jc w:val="center"/>
        <w:outlineLvl w:val="0"/>
        <w:rPr>
          <w:rFonts w:ascii="Times New Roman" w:hAnsi="Times New Roman" w:cs="Times New Roman"/>
          <w:szCs w:val="20"/>
        </w:rPr>
      </w:pPr>
    </w:p>
    <w:p w:rsidR="00352CE1" w:rsidRPr="008A77C6" w:rsidRDefault="00352CE1" w:rsidP="00352CE1">
      <w:pPr>
        <w:widowControl/>
        <w:wordWrap/>
        <w:autoSpaceDE/>
        <w:autoSpaceDN/>
        <w:rPr>
          <w:rFonts w:ascii="Times New Roman" w:eastAsia="Times New Roman" w:hAnsi="Times New Roman" w:cs="Times New Roman"/>
          <w:kern w:val="0"/>
          <w:szCs w:val="20"/>
          <w:lang w:val="en-GB" w:eastAsia="en-GB"/>
        </w:rPr>
      </w:pPr>
      <w:r w:rsidRPr="008A77C6">
        <w:rPr>
          <w:rFonts w:ascii="Times New Roman" w:eastAsia="Times New Roman" w:hAnsi="Times New Roman" w:cs="Times New Roman"/>
          <w:b/>
          <w:kern w:val="0"/>
          <w:szCs w:val="20"/>
          <w:lang w:val="en-GB" w:eastAsia="en-GB"/>
        </w:rPr>
        <w:t>L1</w:t>
      </w:r>
      <w:r w:rsidRPr="008A77C6">
        <w:rPr>
          <w:rFonts w:ascii="Times New Roman" w:eastAsia="Times New Roman" w:hAnsi="Times New Roman" w:cs="Times New Roman"/>
          <w:kern w:val="0"/>
          <w:szCs w:val="20"/>
          <w:lang w:val="en-GB" w:eastAsia="en-GB"/>
        </w:rPr>
        <w:t xml:space="preserve"> found to have ideal regeneration pattern up to 5 cycles which indicated multi-testing films. However, the sensing performance of </w:t>
      </w:r>
      <w:r w:rsidRPr="008A77C6">
        <w:rPr>
          <w:rFonts w:ascii="Times New Roman" w:eastAsia="Times New Roman" w:hAnsi="Times New Roman" w:cs="Times New Roman"/>
          <w:b/>
          <w:kern w:val="0"/>
          <w:szCs w:val="20"/>
          <w:lang w:val="en-GB" w:eastAsia="en-GB"/>
        </w:rPr>
        <w:t>L2</w:t>
      </w:r>
      <w:r w:rsidRPr="008A77C6">
        <w:rPr>
          <w:rFonts w:ascii="Times New Roman" w:eastAsia="Times New Roman" w:hAnsi="Times New Roman" w:cs="Times New Roman"/>
          <w:kern w:val="0"/>
          <w:szCs w:val="20"/>
          <w:lang w:val="en-GB" w:eastAsia="en-GB"/>
        </w:rPr>
        <w:t xml:space="preserve"> decreased dramatically from the first to the fifth cycles compared to </w:t>
      </w:r>
      <w:r w:rsidRPr="008A77C6">
        <w:rPr>
          <w:rFonts w:ascii="Times New Roman" w:eastAsia="Times New Roman" w:hAnsi="Times New Roman" w:cs="Times New Roman"/>
          <w:b/>
          <w:kern w:val="0"/>
          <w:szCs w:val="20"/>
          <w:lang w:val="en-GB" w:eastAsia="en-GB"/>
        </w:rPr>
        <w:t>L1</w:t>
      </w:r>
      <w:r w:rsidRPr="008A77C6">
        <w:rPr>
          <w:rFonts w:ascii="Times New Roman" w:eastAsia="Times New Roman" w:hAnsi="Times New Roman" w:cs="Times New Roman"/>
          <w:kern w:val="0"/>
          <w:szCs w:val="20"/>
          <w:lang w:val="en-GB" w:eastAsia="en-GB"/>
        </w:rPr>
        <w:t xml:space="preserve"> which showed gradual decreasing of its sensing performance. Based on Figure 5, </w:t>
      </w:r>
      <w:r w:rsidRPr="008A77C6">
        <w:rPr>
          <w:rFonts w:ascii="Times New Roman" w:eastAsia="Times New Roman" w:hAnsi="Times New Roman" w:cs="Times New Roman"/>
          <w:b/>
          <w:kern w:val="0"/>
          <w:szCs w:val="20"/>
          <w:lang w:val="en-GB" w:eastAsia="en-GB"/>
        </w:rPr>
        <w:t>L1</w:t>
      </w:r>
      <w:r w:rsidRPr="008A77C6">
        <w:rPr>
          <w:rFonts w:ascii="Times New Roman" w:eastAsia="Times New Roman" w:hAnsi="Times New Roman" w:cs="Times New Roman"/>
          <w:kern w:val="0"/>
          <w:szCs w:val="20"/>
          <w:lang w:val="en-GB" w:eastAsia="en-GB"/>
        </w:rPr>
        <w:t xml:space="preserve"> offered ideal regeneration ability compared to </w:t>
      </w:r>
      <w:r w:rsidRPr="008A77C6">
        <w:rPr>
          <w:rFonts w:ascii="Times New Roman" w:eastAsia="Times New Roman" w:hAnsi="Times New Roman" w:cs="Times New Roman"/>
          <w:b/>
          <w:kern w:val="0"/>
          <w:szCs w:val="20"/>
          <w:lang w:val="en-GB" w:eastAsia="en-GB"/>
        </w:rPr>
        <w:t>L2</w:t>
      </w:r>
      <w:r w:rsidRPr="008A77C6">
        <w:rPr>
          <w:rFonts w:ascii="Times New Roman" w:eastAsia="Times New Roman" w:hAnsi="Times New Roman" w:cs="Times New Roman"/>
          <w:kern w:val="0"/>
          <w:szCs w:val="20"/>
          <w:lang w:val="en-GB" w:eastAsia="en-GB"/>
        </w:rPr>
        <w:t xml:space="preserve">. Table 2 shows the value of RSD in term of regeneration property of </w:t>
      </w:r>
      <w:r w:rsidRPr="008A77C6">
        <w:rPr>
          <w:rFonts w:ascii="Times New Roman" w:eastAsia="Times New Roman" w:hAnsi="Times New Roman" w:cs="Times New Roman"/>
          <w:b/>
          <w:kern w:val="0"/>
          <w:szCs w:val="20"/>
          <w:lang w:val="en-GB" w:eastAsia="en-GB"/>
        </w:rPr>
        <w:t>L1</w:t>
      </w:r>
      <w:r w:rsidRPr="008A77C6">
        <w:rPr>
          <w:rFonts w:ascii="Times New Roman" w:eastAsia="Times New Roman" w:hAnsi="Times New Roman" w:cs="Times New Roman"/>
          <w:kern w:val="0"/>
          <w:szCs w:val="20"/>
          <w:lang w:val="en-GB" w:eastAsia="en-GB"/>
        </w:rPr>
        <w:t xml:space="preserve"> and </w:t>
      </w:r>
      <w:r w:rsidRPr="008A77C6">
        <w:rPr>
          <w:rFonts w:ascii="Times New Roman" w:eastAsia="Times New Roman" w:hAnsi="Times New Roman" w:cs="Times New Roman"/>
          <w:b/>
          <w:kern w:val="0"/>
          <w:szCs w:val="20"/>
          <w:lang w:val="en-GB" w:eastAsia="en-GB"/>
        </w:rPr>
        <w:t>L2</w:t>
      </w:r>
      <w:r w:rsidRPr="008A77C6">
        <w:rPr>
          <w:rFonts w:ascii="Times New Roman" w:eastAsia="Times New Roman" w:hAnsi="Times New Roman" w:cs="Times New Roman"/>
          <w:kern w:val="0"/>
          <w:szCs w:val="20"/>
          <w:lang w:val="en-GB" w:eastAsia="en-GB"/>
        </w:rPr>
        <w:t>.</w:t>
      </w:r>
    </w:p>
    <w:p w:rsidR="00352CE1" w:rsidRPr="008A77C6" w:rsidRDefault="00352CE1" w:rsidP="00352CE1">
      <w:pPr>
        <w:widowControl/>
        <w:wordWrap/>
        <w:autoSpaceDE/>
        <w:autoSpaceDN/>
        <w:rPr>
          <w:rFonts w:ascii="Times New Roman" w:eastAsia="Times New Roman" w:hAnsi="Times New Roman" w:cs="Times New Roman"/>
          <w:kern w:val="0"/>
          <w:szCs w:val="20"/>
          <w:lang w:val="en-GB" w:eastAsia="en-GB"/>
        </w:rPr>
      </w:pPr>
    </w:p>
    <w:p w:rsidR="00352CE1" w:rsidRPr="008A77C6" w:rsidRDefault="00512AF7" w:rsidP="00352CE1">
      <w:pPr>
        <w:widowControl/>
        <w:wordWrap/>
        <w:autoSpaceDE/>
        <w:autoSpaceDN/>
        <w:spacing w:line="480" w:lineRule="auto"/>
        <w:jc w:val="center"/>
        <w:rPr>
          <w:rFonts w:ascii="Times New Roman" w:eastAsia="Times New Roman" w:hAnsi="Times New Roman" w:cs="Times New Roman"/>
          <w:kern w:val="0"/>
          <w:szCs w:val="20"/>
          <w:lang w:val="en-GB" w:eastAsia="en-GB"/>
        </w:rPr>
      </w:pPr>
      <w:proofErr w:type="gramStart"/>
      <w:r w:rsidRPr="008A77C6">
        <w:rPr>
          <w:rFonts w:ascii="Times New Roman" w:eastAsia="Times New Roman" w:hAnsi="Times New Roman" w:cs="Times New Roman"/>
          <w:kern w:val="0"/>
          <w:szCs w:val="24"/>
          <w:lang w:val="en-GB" w:eastAsia="en-GB"/>
        </w:rPr>
        <w:lastRenderedPageBreak/>
        <w:t>Table 2.</w:t>
      </w:r>
      <w:proofErr w:type="gramEnd"/>
      <w:r w:rsidR="00352CE1" w:rsidRPr="008A77C6">
        <w:rPr>
          <w:rFonts w:ascii="Times New Roman" w:eastAsia="Times New Roman" w:hAnsi="Times New Roman" w:cs="Times New Roman"/>
          <w:kern w:val="0"/>
          <w:szCs w:val="24"/>
          <w:lang w:val="en-GB" w:eastAsia="en-GB"/>
        </w:rPr>
        <w:t xml:space="preserve"> RSD value of regeneration for </w:t>
      </w:r>
      <w:r w:rsidR="00352CE1" w:rsidRPr="008A77C6">
        <w:rPr>
          <w:rFonts w:ascii="Times New Roman" w:eastAsia="Times New Roman" w:hAnsi="Times New Roman" w:cs="Times New Roman"/>
          <w:b/>
          <w:kern w:val="0"/>
          <w:szCs w:val="24"/>
          <w:lang w:val="en-GB" w:eastAsia="en-GB"/>
        </w:rPr>
        <w:t>L1</w:t>
      </w:r>
      <w:r w:rsidR="00352CE1" w:rsidRPr="008A77C6">
        <w:rPr>
          <w:rFonts w:ascii="Times New Roman" w:eastAsia="Times New Roman" w:hAnsi="Times New Roman" w:cs="Times New Roman"/>
          <w:kern w:val="0"/>
          <w:szCs w:val="24"/>
          <w:lang w:val="en-GB" w:eastAsia="en-GB"/>
        </w:rPr>
        <w:t xml:space="preserve"> and </w:t>
      </w:r>
      <w:r w:rsidR="00352CE1" w:rsidRPr="008A77C6">
        <w:rPr>
          <w:rFonts w:ascii="Times New Roman" w:eastAsia="Times New Roman" w:hAnsi="Times New Roman" w:cs="Times New Roman"/>
          <w:b/>
          <w:kern w:val="0"/>
          <w:szCs w:val="24"/>
          <w:lang w:val="en-GB" w:eastAsia="en-GB"/>
        </w:rPr>
        <w:t>L2</w:t>
      </w:r>
    </w:p>
    <w:tbl>
      <w:tblPr>
        <w:tblStyle w:val="TableGrid11"/>
        <w:tblW w:w="776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57"/>
        <w:gridCol w:w="1280"/>
        <w:gridCol w:w="1786"/>
        <w:gridCol w:w="1616"/>
        <w:gridCol w:w="1730"/>
      </w:tblGrid>
      <w:tr w:rsidR="00352CE1" w:rsidRPr="008A77C6" w:rsidTr="00512AF7">
        <w:trPr>
          <w:jc w:val="center"/>
        </w:trPr>
        <w:tc>
          <w:tcPr>
            <w:tcW w:w="1357" w:type="dxa"/>
            <w:vMerge w:val="restart"/>
            <w:tcBorders>
              <w:top w:val="single" w:sz="4" w:space="0" w:color="auto"/>
              <w:bottom w:val="single" w:sz="4" w:space="0" w:color="auto"/>
            </w:tcBorders>
          </w:tcPr>
          <w:p w:rsidR="00352CE1" w:rsidRPr="008A77C6" w:rsidRDefault="00352CE1" w:rsidP="00352CE1">
            <w:pPr>
              <w:widowControl/>
              <w:tabs>
                <w:tab w:val="left" w:pos="2200"/>
              </w:tabs>
              <w:wordWrap/>
              <w:autoSpaceDE/>
              <w:autoSpaceDN/>
              <w:jc w:val="center"/>
              <w:rPr>
                <w:rFonts w:ascii="Times New Roman" w:eastAsia="Calibri" w:hAnsi="Times New Roman" w:cs="Times New Roman"/>
                <w:b/>
                <w:bCs/>
                <w:kern w:val="0"/>
                <w:szCs w:val="20"/>
                <w:lang w:eastAsia="en-US"/>
              </w:rPr>
            </w:pPr>
          </w:p>
          <w:p w:rsidR="00352CE1" w:rsidRPr="008A77C6" w:rsidRDefault="00352CE1" w:rsidP="00352CE1">
            <w:pPr>
              <w:widowControl/>
              <w:tabs>
                <w:tab w:val="left" w:pos="2200"/>
              </w:tabs>
              <w:wordWrap/>
              <w:autoSpaceDE/>
              <w:autoSpaceDN/>
              <w:jc w:val="center"/>
              <w:rPr>
                <w:rFonts w:ascii="Times New Roman" w:eastAsia="Calibri" w:hAnsi="Times New Roman" w:cs="Times New Roman"/>
                <w:b/>
                <w:bCs/>
                <w:kern w:val="0"/>
                <w:szCs w:val="20"/>
                <w:lang w:eastAsia="en-US"/>
              </w:rPr>
            </w:pPr>
            <w:r w:rsidRPr="008A77C6">
              <w:rPr>
                <w:rFonts w:ascii="Times New Roman" w:eastAsia="Calibri" w:hAnsi="Times New Roman" w:cs="Times New Roman"/>
                <w:b/>
                <w:bCs/>
                <w:kern w:val="0"/>
                <w:szCs w:val="20"/>
                <w:lang w:eastAsia="en-US"/>
              </w:rPr>
              <w:t>Film Cycle</w:t>
            </w:r>
          </w:p>
        </w:tc>
        <w:tc>
          <w:tcPr>
            <w:tcW w:w="3066" w:type="dxa"/>
            <w:gridSpan w:val="2"/>
            <w:tcBorders>
              <w:top w:val="single" w:sz="4" w:space="0" w:color="auto"/>
              <w:bottom w:val="single" w:sz="4" w:space="0" w:color="auto"/>
            </w:tcBorders>
          </w:tcPr>
          <w:p w:rsidR="00352CE1" w:rsidRPr="008A77C6" w:rsidRDefault="00352CE1" w:rsidP="00352CE1">
            <w:pPr>
              <w:widowControl/>
              <w:tabs>
                <w:tab w:val="left" w:pos="2200"/>
              </w:tabs>
              <w:wordWrap/>
              <w:autoSpaceDE/>
              <w:autoSpaceDN/>
              <w:jc w:val="center"/>
              <w:rPr>
                <w:rFonts w:ascii="Times New Roman" w:eastAsia="Calibri" w:hAnsi="Times New Roman" w:cs="Times New Roman"/>
                <w:b/>
                <w:kern w:val="0"/>
                <w:szCs w:val="20"/>
                <w:lang w:eastAsia="en-US"/>
              </w:rPr>
            </w:pPr>
            <w:r w:rsidRPr="008A77C6">
              <w:rPr>
                <w:rFonts w:ascii="Times New Roman" w:eastAsia="Calibri" w:hAnsi="Times New Roman" w:cs="Times New Roman"/>
                <w:b/>
                <w:kern w:val="0"/>
                <w:szCs w:val="20"/>
                <w:lang w:eastAsia="en-US"/>
              </w:rPr>
              <w:t>L1</w:t>
            </w:r>
          </w:p>
        </w:tc>
        <w:tc>
          <w:tcPr>
            <w:tcW w:w="3346" w:type="dxa"/>
            <w:gridSpan w:val="2"/>
            <w:tcBorders>
              <w:top w:val="single" w:sz="4" w:space="0" w:color="auto"/>
              <w:bottom w:val="single" w:sz="4" w:space="0" w:color="auto"/>
            </w:tcBorders>
          </w:tcPr>
          <w:p w:rsidR="00352CE1" w:rsidRPr="008A77C6" w:rsidRDefault="00352CE1" w:rsidP="00352CE1">
            <w:pPr>
              <w:widowControl/>
              <w:tabs>
                <w:tab w:val="left" w:pos="2200"/>
              </w:tabs>
              <w:wordWrap/>
              <w:autoSpaceDE/>
              <w:autoSpaceDN/>
              <w:jc w:val="center"/>
              <w:rPr>
                <w:rFonts w:ascii="Times New Roman" w:eastAsia="Calibri" w:hAnsi="Times New Roman" w:cs="Times New Roman"/>
                <w:b/>
                <w:kern w:val="0"/>
                <w:szCs w:val="20"/>
                <w:lang w:eastAsia="en-US"/>
              </w:rPr>
            </w:pPr>
            <w:r w:rsidRPr="008A77C6">
              <w:rPr>
                <w:rFonts w:ascii="Times New Roman" w:eastAsia="Calibri" w:hAnsi="Times New Roman" w:cs="Times New Roman"/>
                <w:b/>
                <w:kern w:val="0"/>
                <w:szCs w:val="20"/>
                <w:lang w:eastAsia="en-US"/>
              </w:rPr>
              <w:t>L2</w:t>
            </w:r>
          </w:p>
        </w:tc>
      </w:tr>
      <w:tr w:rsidR="00352CE1" w:rsidRPr="008A77C6" w:rsidTr="00512AF7">
        <w:trPr>
          <w:jc w:val="center"/>
        </w:trPr>
        <w:tc>
          <w:tcPr>
            <w:tcW w:w="1357" w:type="dxa"/>
            <w:vMerge/>
            <w:tcBorders>
              <w:top w:val="single" w:sz="4" w:space="0" w:color="auto"/>
              <w:bottom w:val="single" w:sz="4" w:space="0" w:color="auto"/>
            </w:tcBorders>
          </w:tcPr>
          <w:p w:rsidR="00352CE1" w:rsidRPr="008A77C6" w:rsidRDefault="00352CE1" w:rsidP="00352CE1">
            <w:pPr>
              <w:widowControl/>
              <w:tabs>
                <w:tab w:val="left" w:pos="2200"/>
              </w:tabs>
              <w:wordWrap/>
              <w:autoSpaceDE/>
              <w:autoSpaceDN/>
              <w:jc w:val="left"/>
              <w:rPr>
                <w:rFonts w:ascii="Times New Roman" w:eastAsia="Calibri" w:hAnsi="Times New Roman" w:cs="Times New Roman"/>
                <w:b/>
                <w:bCs/>
                <w:kern w:val="0"/>
                <w:szCs w:val="20"/>
                <w:lang w:eastAsia="en-US"/>
              </w:rPr>
            </w:pPr>
          </w:p>
        </w:tc>
        <w:tc>
          <w:tcPr>
            <w:tcW w:w="1280" w:type="dxa"/>
            <w:tcBorders>
              <w:top w:val="single" w:sz="4" w:space="0" w:color="auto"/>
              <w:bottom w:val="single" w:sz="4" w:space="0" w:color="auto"/>
            </w:tcBorders>
          </w:tcPr>
          <w:p w:rsidR="00352CE1" w:rsidRPr="008A77C6" w:rsidRDefault="00352CE1" w:rsidP="00352CE1">
            <w:pPr>
              <w:widowControl/>
              <w:tabs>
                <w:tab w:val="left" w:pos="2200"/>
              </w:tabs>
              <w:wordWrap/>
              <w:autoSpaceDE/>
              <w:autoSpaceDN/>
              <w:jc w:val="left"/>
              <w:rPr>
                <w:rFonts w:ascii="Times New Roman" w:eastAsia="Calibri" w:hAnsi="Times New Roman" w:cs="Times New Roman"/>
                <w:b/>
                <w:bCs/>
                <w:kern w:val="0"/>
                <w:szCs w:val="20"/>
                <w:lang w:eastAsia="en-US"/>
              </w:rPr>
            </w:pPr>
            <w:r w:rsidRPr="008A77C6">
              <w:rPr>
                <w:rFonts w:ascii="Times New Roman" w:eastAsia="Calibri" w:hAnsi="Times New Roman" w:cs="Times New Roman"/>
                <w:b/>
                <w:bCs/>
                <w:kern w:val="0"/>
                <w:szCs w:val="20"/>
                <w:lang w:eastAsia="en-US"/>
              </w:rPr>
              <w:t>Absorbance</w:t>
            </w:r>
          </w:p>
        </w:tc>
        <w:tc>
          <w:tcPr>
            <w:tcW w:w="1786" w:type="dxa"/>
            <w:tcBorders>
              <w:top w:val="single" w:sz="4" w:space="0" w:color="auto"/>
              <w:bottom w:val="single" w:sz="4" w:space="0" w:color="auto"/>
            </w:tcBorders>
          </w:tcPr>
          <w:p w:rsidR="00352CE1" w:rsidRPr="008A77C6" w:rsidRDefault="00352CE1" w:rsidP="00352CE1">
            <w:pPr>
              <w:widowControl/>
              <w:tabs>
                <w:tab w:val="left" w:pos="2200"/>
              </w:tabs>
              <w:wordWrap/>
              <w:autoSpaceDE/>
              <w:autoSpaceDN/>
              <w:jc w:val="center"/>
              <w:rPr>
                <w:rFonts w:ascii="Times New Roman" w:eastAsia="Calibri" w:hAnsi="Times New Roman" w:cs="Times New Roman"/>
                <w:b/>
                <w:bCs/>
                <w:kern w:val="0"/>
                <w:szCs w:val="20"/>
                <w:lang w:eastAsia="en-US"/>
              </w:rPr>
            </w:pPr>
            <w:r w:rsidRPr="008A77C6">
              <w:rPr>
                <w:rFonts w:ascii="Times New Roman" w:eastAsia="Calibri" w:hAnsi="Times New Roman" w:cs="Times New Roman"/>
                <w:b/>
                <w:bCs/>
                <w:kern w:val="0"/>
                <w:szCs w:val="20"/>
                <w:lang w:eastAsia="en-US"/>
              </w:rPr>
              <w:t>Percentage of regeneration</w:t>
            </w:r>
          </w:p>
          <w:p w:rsidR="00352CE1" w:rsidRPr="008A77C6" w:rsidRDefault="00352CE1" w:rsidP="00352CE1">
            <w:pPr>
              <w:widowControl/>
              <w:tabs>
                <w:tab w:val="left" w:pos="2200"/>
              </w:tabs>
              <w:wordWrap/>
              <w:autoSpaceDE/>
              <w:autoSpaceDN/>
              <w:jc w:val="center"/>
              <w:rPr>
                <w:rFonts w:ascii="Times New Roman" w:eastAsia="Calibri" w:hAnsi="Times New Roman" w:cs="Times New Roman"/>
                <w:b/>
                <w:bCs/>
                <w:kern w:val="0"/>
                <w:szCs w:val="20"/>
                <w:lang w:eastAsia="en-US"/>
              </w:rPr>
            </w:pPr>
            <w:r w:rsidRPr="008A77C6">
              <w:rPr>
                <w:rFonts w:ascii="Times New Roman" w:eastAsia="Calibri" w:hAnsi="Times New Roman" w:cs="Times New Roman"/>
                <w:b/>
                <w:bCs/>
                <w:kern w:val="0"/>
                <w:szCs w:val="20"/>
                <w:lang w:eastAsia="en-US"/>
              </w:rPr>
              <w:t>(%)</w:t>
            </w:r>
          </w:p>
        </w:tc>
        <w:tc>
          <w:tcPr>
            <w:tcW w:w="1616" w:type="dxa"/>
            <w:tcBorders>
              <w:top w:val="single" w:sz="4" w:space="0" w:color="auto"/>
              <w:bottom w:val="single" w:sz="4" w:space="0" w:color="auto"/>
            </w:tcBorders>
          </w:tcPr>
          <w:p w:rsidR="00352CE1" w:rsidRPr="008A77C6" w:rsidRDefault="00352CE1" w:rsidP="00352CE1">
            <w:pPr>
              <w:widowControl/>
              <w:tabs>
                <w:tab w:val="left" w:pos="2200"/>
              </w:tabs>
              <w:wordWrap/>
              <w:autoSpaceDE/>
              <w:autoSpaceDN/>
              <w:jc w:val="center"/>
              <w:rPr>
                <w:rFonts w:ascii="Times New Roman" w:eastAsia="Calibri" w:hAnsi="Times New Roman" w:cs="Times New Roman"/>
                <w:b/>
                <w:bCs/>
                <w:kern w:val="0"/>
                <w:szCs w:val="20"/>
                <w:lang w:eastAsia="en-US"/>
              </w:rPr>
            </w:pPr>
            <w:r w:rsidRPr="008A77C6">
              <w:rPr>
                <w:rFonts w:ascii="Times New Roman" w:eastAsia="Calibri" w:hAnsi="Times New Roman" w:cs="Times New Roman"/>
                <w:b/>
                <w:bCs/>
                <w:kern w:val="0"/>
                <w:szCs w:val="20"/>
                <w:lang w:eastAsia="en-US"/>
              </w:rPr>
              <w:t>Absorbance</w:t>
            </w:r>
          </w:p>
        </w:tc>
        <w:tc>
          <w:tcPr>
            <w:tcW w:w="1730" w:type="dxa"/>
            <w:tcBorders>
              <w:top w:val="single" w:sz="4" w:space="0" w:color="auto"/>
              <w:bottom w:val="single" w:sz="4" w:space="0" w:color="auto"/>
            </w:tcBorders>
          </w:tcPr>
          <w:p w:rsidR="00352CE1" w:rsidRPr="008A77C6" w:rsidRDefault="00352CE1" w:rsidP="00352CE1">
            <w:pPr>
              <w:widowControl/>
              <w:tabs>
                <w:tab w:val="left" w:pos="2200"/>
              </w:tabs>
              <w:wordWrap/>
              <w:autoSpaceDE/>
              <w:autoSpaceDN/>
              <w:jc w:val="center"/>
              <w:rPr>
                <w:rFonts w:ascii="Times New Roman" w:eastAsia="Calibri" w:hAnsi="Times New Roman" w:cs="Times New Roman"/>
                <w:b/>
                <w:bCs/>
                <w:kern w:val="0"/>
                <w:szCs w:val="20"/>
                <w:lang w:eastAsia="en-US"/>
              </w:rPr>
            </w:pPr>
            <w:r w:rsidRPr="008A77C6">
              <w:rPr>
                <w:rFonts w:ascii="Times New Roman" w:eastAsia="Calibri" w:hAnsi="Times New Roman" w:cs="Times New Roman"/>
                <w:b/>
                <w:bCs/>
                <w:kern w:val="0"/>
                <w:szCs w:val="20"/>
                <w:lang w:eastAsia="en-US"/>
              </w:rPr>
              <w:t>Percentage of regeneration (%)</w:t>
            </w:r>
          </w:p>
        </w:tc>
      </w:tr>
      <w:tr w:rsidR="00352CE1" w:rsidRPr="008A77C6" w:rsidTr="00512AF7">
        <w:trPr>
          <w:jc w:val="center"/>
        </w:trPr>
        <w:tc>
          <w:tcPr>
            <w:tcW w:w="1357" w:type="dxa"/>
            <w:tcBorders>
              <w:top w:val="single" w:sz="4" w:space="0" w:color="auto"/>
            </w:tcBorders>
          </w:tcPr>
          <w:p w:rsidR="00352CE1" w:rsidRPr="008A77C6" w:rsidRDefault="00352CE1" w:rsidP="00352CE1">
            <w:pPr>
              <w:widowControl/>
              <w:tabs>
                <w:tab w:val="left" w:pos="2200"/>
              </w:tabs>
              <w:wordWrap/>
              <w:autoSpaceDE/>
              <w:autoSpaceDN/>
              <w:jc w:val="center"/>
              <w:rPr>
                <w:rFonts w:ascii="Times New Roman" w:eastAsia="Calibri" w:hAnsi="Times New Roman" w:cs="Times New Roman"/>
                <w:bCs/>
                <w:kern w:val="0"/>
                <w:szCs w:val="20"/>
                <w:lang w:eastAsia="en-US"/>
              </w:rPr>
            </w:pPr>
            <w:r w:rsidRPr="008A77C6">
              <w:rPr>
                <w:rFonts w:ascii="Times New Roman" w:eastAsia="Calibri" w:hAnsi="Times New Roman" w:cs="Times New Roman"/>
                <w:bCs/>
                <w:kern w:val="0"/>
                <w:szCs w:val="20"/>
                <w:lang w:eastAsia="en-US"/>
              </w:rPr>
              <w:t>1</w:t>
            </w:r>
          </w:p>
        </w:tc>
        <w:tc>
          <w:tcPr>
            <w:tcW w:w="1280" w:type="dxa"/>
            <w:tcBorders>
              <w:top w:val="single" w:sz="4" w:space="0" w:color="auto"/>
            </w:tcBorders>
          </w:tcPr>
          <w:p w:rsidR="00352CE1" w:rsidRPr="008A77C6" w:rsidRDefault="00352CE1" w:rsidP="00352CE1">
            <w:pPr>
              <w:widowControl/>
              <w:tabs>
                <w:tab w:val="left" w:pos="2200"/>
              </w:tabs>
              <w:wordWrap/>
              <w:autoSpaceDE/>
              <w:autoSpaceDN/>
              <w:jc w:val="center"/>
              <w:rPr>
                <w:rFonts w:ascii="Times New Roman" w:eastAsia="Calibri" w:hAnsi="Times New Roman" w:cs="Times New Roman"/>
                <w:bCs/>
                <w:kern w:val="0"/>
                <w:szCs w:val="20"/>
                <w:lang w:eastAsia="en-US"/>
              </w:rPr>
            </w:pPr>
            <w:r w:rsidRPr="008A77C6">
              <w:rPr>
                <w:rFonts w:ascii="Times New Roman" w:eastAsia="Calibri" w:hAnsi="Times New Roman" w:cs="Times New Roman"/>
                <w:bCs/>
                <w:kern w:val="0"/>
                <w:szCs w:val="20"/>
                <w:lang w:eastAsia="en-US"/>
              </w:rPr>
              <w:t>0.0089</w:t>
            </w:r>
          </w:p>
        </w:tc>
        <w:tc>
          <w:tcPr>
            <w:tcW w:w="1786" w:type="dxa"/>
            <w:tcBorders>
              <w:top w:val="single" w:sz="4" w:space="0" w:color="auto"/>
            </w:tcBorders>
          </w:tcPr>
          <w:p w:rsidR="00352CE1" w:rsidRPr="008A77C6" w:rsidRDefault="00352CE1" w:rsidP="00352CE1">
            <w:pPr>
              <w:widowControl/>
              <w:tabs>
                <w:tab w:val="left" w:pos="2200"/>
              </w:tabs>
              <w:wordWrap/>
              <w:autoSpaceDE/>
              <w:autoSpaceDN/>
              <w:jc w:val="center"/>
              <w:rPr>
                <w:rFonts w:ascii="Times New Roman" w:eastAsia="Calibri" w:hAnsi="Times New Roman" w:cs="Times New Roman"/>
                <w:bCs/>
                <w:kern w:val="0"/>
                <w:szCs w:val="20"/>
                <w:lang w:eastAsia="en-US"/>
              </w:rPr>
            </w:pPr>
            <w:r w:rsidRPr="008A77C6">
              <w:rPr>
                <w:rFonts w:ascii="Times New Roman" w:eastAsia="Calibri" w:hAnsi="Times New Roman" w:cs="Times New Roman"/>
                <w:bCs/>
                <w:kern w:val="0"/>
                <w:szCs w:val="20"/>
                <w:lang w:eastAsia="en-US"/>
              </w:rPr>
              <w:t>100</w:t>
            </w:r>
          </w:p>
        </w:tc>
        <w:tc>
          <w:tcPr>
            <w:tcW w:w="1616" w:type="dxa"/>
            <w:tcBorders>
              <w:top w:val="single" w:sz="4" w:space="0" w:color="auto"/>
            </w:tcBorders>
          </w:tcPr>
          <w:p w:rsidR="00352CE1" w:rsidRPr="008A77C6" w:rsidRDefault="00352CE1" w:rsidP="00352CE1">
            <w:pPr>
              <w:widowControl/>
              <w:tabs>
                <w:tab w:val="left" w:pos="2200"/>
              </w:tabs>
              <w:wordWrap/>
              <w:autoSpaceDE/>
              <w:autoSpaceDN/>
              <w:jc w:val="center"/>
              <w:rPr>
                <w:rFonts w:ascii="Times New Roman" w:eastAsia="Calibri" w:hAnsi="Times New Roman" w:cs="Times New Roman"/>
                <w:bCs/>
                <w:kern w:val="0"/>
                <w:szCs w:val="20"/>
                <w:lang w:eastAsia="en-US"/>
              </w:rPr>
            </w:pPr>
            <w:r w:rsidRPr="008A77C6">
              <w:rPr>
                <w:rFonts w:ascii="Times New Roman" w:eastAsia="Calibri" w:hAnsi="Times New Roman" w:cs="Times New Roman"/>
                <w:bCs/>
                <w:kern w:val="0"/>
                <w:szCs w:val="20"/>
                <w:lang w:eastAsia="en-US"/>
              </w:rPr>
              <w:t>0.026</w:t>
            </w:r>
          </w:p>
        </w:tc>
        <w:tc>
          <w:tcPr>
            <w:tcW w:w="1730" w:type="dxa"/>
            <w:tcBorders>
              <w:top w:val="single" w:sz="4" w:space="0" w:color="auto"/>
            </w:tcBorders>
          </w:tcPr>
          <w:p w:rsidR="00352CE1" w:rsidRPr="008A77C6" w:rsidRDefault="00352CE1" w:rsidP="00352CE1">
            <w:pPr>
              <w:widowControl/>
              <w:tabs>
                <w:tab w:val="left" w:pos="2200"/>
              </w:tabs>
              <w:wordWrap/>
              <w:autoSpaceDE/>
              <w:autoSpaceDN/>
              <w:jc w:val="center"/>
              <w:rPr>
                <w:rFonts w:ascii="Times New Roman" w:eastAsia="Calibri" w:hAnsi="Times New Roman" w:cs="Times New Roman"/>
                <w:bCs/>
                <w:kern w:val="0"/>
                <w:szCs w:val="20"/>
                <w:lang w:eastAsia="en-US"/>
              </w:rPr>
            </w:pPr>
            <w:r w:rsidRPr="008A77C6">
              <w:rPr>
                <w:rFonts w:ascii="Times New Roman" w:eastAsia="Calibri" w:hAnsi="Times New Roman" w:cs="Times New Roman"/>
                <w:bCs/>
                <w:kern w:val="0"/>
                <w:szCs w:val="20"/>
                <w:lang w:eastAsia="en-US"/>
              </w:rPr>
              <w:t>100</w:t>
            </w:r>
          </w:p>
        </w:tc>
      </w:tr>
      <w:tr w:rsidR="00352CE1" w:rsidRPr="008A77C6" w:rsidTr="00512AF7">
        <w:trPr>
          <w:jc w:val="center"/>
        </w:trPr>
        <w:tc>
          <w:tcPr>
            <w:tcW w:w="1357" w:type="dxa"/>
          </w:tcPr>
          <w:p w:rsidR="00352CE1" w:rsidRPr="008A77C6" w:rsidRDefault="00352CE1" w:rsidP="00352CE1">
            <w:pPr>
              <w:widowControl/>
              <w:tabs>
                <w:tab w:val="left" w:pos="2200"/>
              </w:tabs>
              <w:wordWrap/>
              <w:autoSpaceDE/>
              <w:autoSpaceDN/>
              <w:jc w:val="center"/>
              <w:rPr>
                <w:rFonts w:ascii="Times New Roman" w:eastAsia="Calibri" w:hAnsi="Times New Roman" w:cs="Times New Roman"/>
                <w:bCs/>
                <w:kern w:val="0"/>
                <w:szCs w:val="20"/>
                <w:lang w:eastAsia="en-US"/>
              </w:rPr>
            </w:pPr>
            <w:r w:rsidRPr="008A77C6">
              <w:rPr>
                <w:rFonts w:ascii="Times New Roman" w:eastAsia="Calibri" w:hAnsi="Times New Roman" w:cs="Times New Roman"/>
                <w:bCs/>
                <w:kern w:val="0"/>
                <w:szCs w:val="20"/>
                <w:lang w:eastAsia="en-US"/>
              </w:rPr>
              <w:t>2</w:t>
            </w:r>
          </w:p>
        </w:tc>
        <w:tc>
          <w:tcPr>
            <w:tcW w:w="1280" w:type="dxa"/>
          </w:tcPr>
          <w:p w:rsidR="00352CE1" w:rsidRPr="008A77C6" w:rsidRDefault="00352CE1" w:rsidP="00352CE1">
            <w:pPr>
              <w:widowControl/>
              <w:tabs>
                <w:tab w:val="left" w:pos="2200"/>
              </w:tabs>
              <w:wordWrap/>
              <w:autoSpaceDE/>
              <w:autoSpaceDN/>
              <w:jc w:val="center"/>
              <w:rPr>
                <w:rFonts w:ascii="Times New Roman" w:eastAsia="Calibri" w:hAnsi="Times New Roman" w:cs="Times New Roman"/>
                <w:bCs/>
                <w:kern w:val="0"/>
                <w:szCs w:val="20"/>
                <w:lang w:eastAsia="en-US"/>
              </w:rPr>
            </w:pPr>
            <w:r w:rsidRPr="008A77C6">
              <w:rPr>
                <w:rFonts w:ascii="Times New Roman" w:eastAsia="Calibri" w:hAnsi="Times New Roman" w:cs="Times New Roman"/>
                <w:bCs/>
                <w:kern w:val="0"/>
                <w:szCs w:val="20"/>
                <w:lang w:eastAsia="en-US"/>
              </w:rPr>
              <w:t>0.0074</w:t>
            </w:r>
          </w:p>
        </w:tc>
        <w:tc>
          <w:tcPr>
            <w:tcW w:w="1786" w:type="dxa"/>
          </w:tcPr>
          <w:p w:rsidR="00352CE1" w:rsidRPr="008A77C6" w:rsidRDefault="00352CE1" w:rsidP="00352CE1">
            <w:pPr>
              <w:widowControl/>
              <w:tabs>
                <w:tab w:val="left" w:pos="2200"/>
              </w:tabs>
              <w:wordWrap/>
              <w:autoSpaceDE/>
              <w:autoSpaceDN/>
              <w:jc w:val="center"/>
              <w:rPr>
                <w:rFonts w:ascii="Times New Roman" w:eastAsia="Calibri" w:hAnsi="Times New Roman" w:cs="Times New Roman"/>
                <w:bCs/>
                <w:kern w:val="0"/>
                <w:szCs w:val="20"/>
                <w:lang w:eastAsia="en-US"/>
              </w:rPr>
            </w:pPr>
            <w:r w:rsidRPr="008A77C6">
              <w:rPr>
                <w:rFonts w:ascii="Times New Roman" w:eastAsia="Calibri" w:hAnsi="Times New Roman" w:cs="Times New Roman"/>
                <w:bCs/>
                <w:kern w:val="0"/>
                <w:szCs w:val="20"/>
                <w:lang w:eastAsia="en-US"/>
              </w:rPr>
              <w:t>83.15</w:t>
            </w:r>
          </w:p>
        </w:tc>
        <w:tc>
          <w:tcPr>
            <w:tcW w:w="1616" w:type="dxa"/>
          </w:tcPr>
          <w:p w:rsidR="00352CE1" w:rsidRPr="008A77C6" w:rsidRDefault="00352CE1" w:rsidP="00352CE1">
            <w:pPr>
              <w:widowControl/>
              <w:tabs>
                <w:tab w:val="left" w:pos="2200"/>
              </w:tabs>
              <w:wordWrap/>
              <w:autoSpaceDE/>
              <w:autoSpaceDN/>
              <w:jc w:val="center"/>
              <w:rPr>
                <w:rFonts w:ascii="Times New Roman" w:eastAsia="Calibri" w:hAnsi="Times New Roman" w:cs="Times New Roman"/>
                <w:bCs/>
                <w:kern w:val="0"/>
                <w:szCs w:val="20"/>
                <w:lang w:eastAsia="en-US"/>
              </w:rPr>
            </w:pPr>
            <w:r w:rsidRPr="008A77C6">
              <w:rPr>
                <w:rFonts w:ascii="Times New Roman" w:eastAsia="Calibri" w:hAnsi="Times New Roman" w:cs="Times New Roman"/>
                <w:bCs/>
                <w:kern w:val="0"/>
                <w:szCs w:val="20"/>
                <w:lang w:eastAsia="en-US"/>
              </w:rPr>
              <w:t>0.020</w:t>
            </w:r>
          </w:p>
        </w:tc>
        <w:tc>
          <w:tcPr>
            <w:tcW w:w="1730" w:type="dxa"/>
          </w:tcPr>
          <w:p w:rsidR="00352CE1" w:rsidRPr="008A77C6" w:rsidRDefault="00352CE1" w:rsidP="00352CE1">
            <w:pPr>
              <w:widowControl/>
              <w:tabs>
                <w:tab w:val="left" w:pos="2200"/>
              </w:tabs>
              <w:wordWrap/>
              <w:autoSpaceDE/>
              <w:autoSpaceDN/>
              <w:jc w:val="center"/>
              <w:rPr>
                <w:rFonts w:ascii="Times New Roman" w:eastAsia="Calibri" w:hAnsi="Times New Roman" w:cs="Times New Roman"/>
                <w:bCs/>
                <w:kern w:val="0"/>
                <w:szCs w:val="20"/>
                <w:lang w:eastAsia="en-US"/>
              </w:rPr>
            </w:pPr>
            <w:r w:rsidRPr="008A77C6">
              <w:rPr>
                <w:rFonts w:ascii="Times New Roman" w:eastAsia="Calibri" w:hAnsi="Times New Roman" w:cs="Times New Roman"/>
                <w:bCs/>
                <w:kern w:val="0"/>
                <w:szCs w:val="20"/>
                <w:lang w:eastAsia="en-US"/>
              </w:rPr>
              <w:t>76.92</w:t>
            </w:r>
          </w:p>
        </w:tc>
      </w:tr>
      <w:tr w:rsidR="00352CE1" w:rsidRPr="008A77C6" w:rsidTr="00512AF7">
        <w:trPr>
          <w:jc w:val="center"/>
        </w:trPr>
        <w:tc>
          <w:tcPr>
            <w:tcW w:w="1357" w:type="dxa"/>
          </w:tcPr>
          <w:p w:rsidR="00352CE1" w:rsidRPr="008A77C6" w:rsidRDefault="00352CE1" w:rsidP="00352CE1">
            <w:pPr>
              <w:widowControl/>
              <w:tabs>
                <w:tab w:val="left" w:pos="2200"/>
              </w:tabs>
              <w:wordWrap/>
              <w:autoSpaceDE/>
              <w:autoSpaceDN/>
              <w:jc w:val="center"/>
              <w:rPr>
                <w:rFonts w:ascii="Times New Roman" w:eastAsia="Calibri" w:hAnsi="Times New Roman" w:cs="Times New Roman"/>
                <w:bCs/>
                <w:kern w:val="0"/>
                <w:szCs w:val="20"/>
                <w:lang w:eastAsia="en-US"/>
              </w:rPr>
            </w:pPr>
            <w:r w:rsidRPr="008A77C6">
              <w:rPr>
                <w:rFonts w:ascii="Times New Roman" w:eastAsia="Calibri" w:hAnsi="Times New Roman" w:cs="Times New Roman"/>
                <w:bCs/>
                <w:kern w:val="0"/>
                <w:szCs w:val="20"/>
                <w:lang w:eastAsia="en-US"/>
              </w:rPr>
              <w:t>3</w:t>
            </w:r>
          </w:p>
        </w:tc>
        <w:tc>
          <w:tcPr>
            <w:tcW w:w="1280" w:type="dxa"/>
          </w:tcPr>
          <w:p w:rsidR="00352CE1" w:rsidRPr="008A77C6" w:rsidRDefault="00352CE1" w:rsidP="00352CE1">
            <w:pPr>
              <w:widowControl/>
              <w:tabs>
                <w:tab w:val="left" w:pos="2200"/>
              </w:tabs>
              <w:wordWrap/>
              <w:autoSpaceDE/>
              <w:autoSpaceDN/>
              <w:jc w:val="center"/>
              <w:rPr>
                <w:rFonts w:ascii="Times New Roman" w:eastAsia="Calibri" w:hAnsi="Times New Roman" w:cs="Times New Roman"/>
                <w:bCs/>
                <w:kern w:val="0"/>
                <w:szCs w:val="20"/>
                <w:lang w:eastAsia="en-US"/>
              </w:rPr>
            </w:pPr>
            <w:r w:rsidRPr="008A77C6">
              <w:rPr>
                <w:rFonts w:ascii="Times New Roman" w:eastAsia="Calibri" w:hAnsi="Times New Roman" w:cs="Times New Roman"/>
                <w:bCs/>
                <w:kern w:val="0"/>
                <w:szCs w:val="20"/>
                <w:lang w:eastAsia="en-US"/>
              </w:rPr>
              <w:t>0.0072</w:t>
            </w:r>
          </w:p>
        </w:tc>
        <w:tc>
          <w:tcPr>
            <w:tcW w:w="1786" w:type="dxa"/>
          </w:tcPr>
          <w:p w:rsidR="00352CE1" w:rsidRPr="008A77C6" w:rsidRDefault="00352CE1" w:rsidP="00352CE1">
            <w:pPr>
              <w:widowControl/>
              <w:tabs>
                <w:tab w:val="left" w:pos="2200"/>
              </w:tabs>
              <w:wordWrap/>
              <w:autoSpaceDE/>
              <w:autoSpaceDN/>
              <w:jc w:val="center"/>
              <w:rPr>
                <w:rFonts w:ascii="Times New Roman" w:eastAsia="Calibri" w:hAnsi="Times New Roman" w:cs="Times New Roman"/>
                <w:bCs/>
                <w:kern w:val="0"/>
                <w:szCs w:val="20"/>
                <w:lang w:eastAsia="en-US"/>
              </w:rPr>
            </w:pPr>
            <w:r w:rsidRPr="008A77C6">
              <w:rPr>
                <w:rFonts w:ascii="Times New Roman" w:eastAsia="Calibri" w:hAnsi="Times New Roman" w:cs="Times New Roman"/>
                <w:bCs/>
                <w:kern w:val="0"/>
                <w:szCs w:val="20"/>
                <w:lang w:eastAsia="en-US"/>
              </w:rPr>
              <w:t>80.90</w:t>
            </w:r>
          </w:p>
        </w:tc>
        <w:tc>
          <w:tcPr>
            <w:tcW w:w="1616" w:type="dxa"/>
          </w:tcPr>
          <w:p w:rsidR="00352CE1" w:rsidRPr="008A77C6" w:rsidRDefault="00352CE1" w:rsidP="00352CE1">
            <w:pPr>
              <w:widowControl/>
              <w:tabs>
                <w:tab w:val="left" w:pos="2200"/>
              </w:tabs>
              <w:wordWrap/>
              <w:autoSpaceDE/>
              <w:autoSpaceDN/>
              <w:jc w:val="center"/>
              <w:rPr>
                <w:rFonts w:ascii="Times New Roman" w:eastAsia="Calibri" w:hAnsi="Times New Roman" w:cs="Times New Roman"/>
                <w:bCs/>
                <w:kern w:val="0"/>
                <w:szCs w:val="20"/>
                <w:lang w:eastAsia="en-US"/>
              </w:rPr>
            </w:pPr>
            <w:r w:rsidRPr="008A77C6">
              <w:rPr>
                <w:rFonts w:ascii="Times New Roman" w:eastAsia="Calibri" w:hAnsi="Times New Roman" w:cs="Times New Roman"/>
                <w:bCs/>
                <w:kern w:val="0"/>
                <w:szCs w:val="20"/>
                <w:lang w:eastAsia="en-US"/>
              </w:rPr>
              <w:t>0.016</w:t>
            </w:r>
          </w:p>
        </w:tc>
        <w:tc>
          <w:tcPr>
            <w:tcW w:w="1730" w:type="dxa"/>
          </w:tcPr>
          <w:p w:rsidR="00352CE1" w:rsidRPr="008A77C6" w:rsidRDefault="00352CE1" w:rsidP="00352CE1">
            <w:pPr>
              <w:widowControl/>
              <w:tabs>
                <w:tab w:val="left" w:pos="2200"/>
              </w:tabs>
              <w:wordWrap/>
              <w:autoSpaceDE/>
              <w:autoSpaceDN/>
              <w:jc w:val="center"/>
              <w:rPr>
                <w:rFonts w:ascii="Times New Roman" w:eastAsia="Calibri" w:hAnsi="Times New Roman" w:cs="Times New Roman"/>
                <w:bCs/>
                <w:kern w:val="0"/>
                <w:szCs w:val="20"/>
                <w:lang w:eastAsia="en-US"/>
              </w:rPr>
            </w:pPr>
            <w:r w:rsidRPr="008A77C6">
              <w:rPr>
                <w:rFonts w:ascii="Times New Roman" w:eastAsia="Calibri" w:hAnsi="Times New Roman" w:cs="Times New Roman"/>
                <w:bCs/>
                <w:kern w:val="0"/>
                <w:szCs w:val="20"/>
                <w:lang w:eastAsia="en-US"/>
              </w:rPr>
              <w:t>61.54</w:t>
            </w:r>
          </w:p>
        </w:tc>
      </w:tr>
      <w:tr w:rsidR="00352CE1" w:rsidRPr="008A77C6" w:rsidTr="00512AF7">
        <w:trPr>
          <w:jc w:val="center"/>
        </w:trPr>
        <w:tc>
          <w:tcPr>
            <w:tcW w:w="1357" w:type="dxa"/>
          </w:tcPr>
          <w:p w:rsidR="00352CE1" w:rsidRPr="008A77C6" w:rsidRDefault="00352CE1" w:rsidP="00352CE1">
            <w:pPr>
              <w:widowControl/>
              <w:tabs>
                <w:tab w:val="left" w:pos="2200"/>
              </w:tabs>
              <w:wordWrap/>
              <w:autoSpaceDE/>
              <w:autoSpaceDN/>
              <w:jc w:val="center"/>
              <w:rPr>
                <w:rFonts w:ascii="Times New Roman" w:eastAsia="Calibri" w:hAnsi="Times New Roman" w:cs="Times New Roman"/>
                <w:bCs/>
                <w:kern w:val="0"/>
                <w:szCs w:val="20"/>
                <w:lang w:eastAsia="en-US"/>
              </w:rPr>
            </w:pPr>
            <w:r w:rsidRPr="008A77C6">
              <w:rPr>
                <w:rFonts w:ascii="Times New Roman" w:eastAsia="Calibri" w:hAnsi="Times New Roman" w:cs="Times New Roman"/>
                <w:bCs/>
                <w:kern w:val="0"/>
                <w:szCs w:val="20"/>
                <w:lang w:eastAsia="en-US"/>
              </w:rPr>
              <w:t>4</w:t>
            </w:r>
          </w:p>
        </w:tc>
        <w:tc>
          <w:tcPr>
            <w:tcW w:w="1280" w:type="dxa"/>
          </w:tcPr>
          <w:p w:rsidR="00352CE1" w:rsidRPr="008A77C6" w:rsidRDefault="00352CE1" w:rsidP="00352CE1">
            <w:pPr>
              <w:widowControl/>
              <w:tabs>
                <w:tab w:val="left" w:pos="2200"/>
              </w:tabs>
              <w:wordWrap/>
              <w:autoSpaceDE/>
              <w:autoSpaceDN/>
              <w:jc w:val="center"/>
              <w:rPr>
                <w:rFonts w:ascii="Times New Roman" w:eastAsia="Calibri" w:hAnsi="Times New Roman" w:cs="Times New Roman"/>
                <w:bCs/>
                <w:kern w:val="0"/>
                <w:szCs w:val="20"/>
                <w:lang w:eastAsia="en-US"/>
              </w:rPr>
            </w:pPr>
            <w:r w:rsidRPr="008A77C6">
              <w:rPr>
                <w:rFonts w:ascii="Times New Roman" w:eastAsia="Calibri" w:hAnsi="Times New Roman" w:cs="Times New Roman"/>
                <w:bCs/>
                <w:kern w:val="0"/>
                <w:szCs w:val="20"/>
                <w:lang w:eastAsia="en-US"/>
              </w:rPr>
              <w:t>0.0070</w:t>
            </w:r>
          </w:p>
        </w:tc>
        <w:tc>
          <w:tcPr>
            <w:tcW w:w="1786" w:type="dxa"/>
          </w:tcPr>
          <w:p w:rsidR="00352CE1" w:rsidRPr="008A77C6" w:rsidRDefault="00352CE1" w:rsidP="00352CE1">
            <w:pPr>
              <w:widowControl/>
              <w:tabs>
                <w:tab w:val="left" w:pos="2200"/>
              </w:tabs>
              <w:wordWrap/>
              <w:autoSpaceDE/>
              <w:autoSpaceDN/>
              <w:jc w:val="center"/>
              <w:rPr>
                <w:rFonts w:ascii="Times New Roman" w:eastAsia="Calibri" w:hAnsi="Times New Roman" w:cs="Times New Roman"/>
                <w:bCs/>
                <w:kern w:val="0"/>
                <w:szCs w:val="20"/>
                <w:lang w:eastAsia="en-US"/>
              </w:rPr>
            </w:pPr>
            <w:r w:rsidRPr="008A77C6">
              <w:rPr>
                <w:rFonts w:ascii="Times New Roman" w:eastAsia="Calibri" w:hAnsi="Times New Roman" w:cs="Times New Roman"/>
                <w:bCs/>
                <w:kern w:val="0"/>
                <w:szCs w:val="20"/>
                <w:lang w:eastAsia="en-US"/>
              </w:rPr>
              <w:t>78.65</w:t>
            </w:r>
          </w:p>
        </w:tc>
        <w:tc>
          <w:tcPr>
            <w:tcW w:w="1616" w:type="dxa"/>
          </w:tcPr>
          <w:p w:rsidR="00352CE1" w:rsidRPr="008A77C6" w:rsidRDefault="00352CE1" w:rsidP="00352CE1">
            <w:pPr>
              <w:widowControl/>
              <w:tabs>
                <w:tab w:val="left" w:pos="2200"/>
              </w:tabs>
              <w:wordWrap/>
              <w:autoSpaceDE/>
              <w:autoSpaceDN/>
              <w:jc w:val="center"/>
              <w:rPr>
                <w:rFonts w:ascii="Times New Roman" w:eastAsia="Calibri" w:hAnsi="Times New Roman" w:cs="Times New Roman"/>
                <w:bCs/>
                <w:kern w:val="0"/>
                <w:szCs w:val="20"/>
                <w:lang w:eastAsia="en-US"/>
              </w:rPr>
            </w:pPr>
            <w:r w:rsidRPr="008A77C6">
              <w:rPr>
                <w:rFonts w:ascii="Times New Roman" w:eastAsia="Calibri" w:hAnsi="Times New Roman" w:cs="Times New Roman"/>
                <w:bCs/>
                <w:kern w:val="0"/>
                <w:szCs w:val="20"/>
                <w:lang w:eastAsia="en-US"/>
              </w:rPr>
              <w:t>0.012</w:t>
            </w:r>
          </w:p>
        </w:tc>
        <w:tc>
          <w:tcPr>
            <w:tcW w:w="1730" w:type="dxa"/>
          </w:tcPr>
          <w:p w:rsidR="00352CE1" w:rsidRPr="008A77C6" w:rsidRDefault="00352CE1" w:rsidP="00352CE1">
            <w:pPr>
              <w:widowControl/>
              <w:tabs>
                <w:tab w:val="left" w:pos="2200"/>
              </w:tabs>
              <w:wordWrap/>
              <w:autoSpaceDE/>
              <w:autoSpaceDN/>
              <w:jc w:val="center"/>
              <w:rPr>
                <w:rFonts w:ascii="Times New Roman" w:eastAsia="Calibri" w:hAnsi="Times New Roman" w:cs="Times New Roman"/>
                <w:bCs/>
                <w:kern w:val="0"/>
                <w:szCs w:val="20"/>
                <w:lang w:eastAsia="en-US"/>
              </w:rPr>
            </w:pPr>
            <w:r w:rsidRPr="008A77C6">
              <w:rPr>
                <w:rFonts w:ascii="Times New Roman" w:eastAsia="Calibri" w:hAnsi="Times New Roman" w:cs="Times New Roman"/>
                <w:bCs/>
                <w:kern w:val="0"/>
                <w:szCs w:val="20"/>
                <w:lang w:eastAsia="en-US"/>
              </w:rPr>
              <w:t>46.15</w:t>
            </w:r>
          </w:p>
        </w:tc>
      </w:tr>
      <w:tr w:rsidR="00352CE1" w:rsidRPr="008A77C6" w:rsidTr="00512AF7">
        <w:trPr>
          <w:jc w:val="center"/>
        </w:trPr>
        <w:tc>
          <w:tcPr>
            <w:tcW w:w="1357" w:type="dxa"/>
            <w:tcBorders>
              <w:bottom w:val="single" w:sz="4" w:space="0" w:color="auto"/>
            </w:tcBorders>
          </w:tcPr>
          <w:p w:rsidR="00352CE1" w:rsidRPr="008A77C6" w:rsidRDefault="00352CE1" w:rsidP="00352CE1">
            <w:pPr>
              <w:widowControl/>
              <w:tabs>
                <w:tab w:val="left" w:pos="2200"/>
              </w:tabs>
              <w:wordWrap/>
              <w:autoSpaceDE/>
              <w:autoSpaceDN/>
              <w:jc w:val="center"/>
              <w:rPr>
                <w:rFonts w:ascii="Times New Roman" w:eastAsia="Calibri" w:hAnsi="Times New Roman" w:cs="Times New Roman"/>
                <w:bCs/>
                <w:kern w:val="0"/>
                <w:szCs w:val="20"/>
                <w:lang w:eastAsia="en-US"/>
              </w:rPr>
            </w:pPr>
            <w:r w:rsidRPr="008A77C6">
              <w:rPr>
                <w:rFonts w:ascii="Times New Roman" w:eastAsia="Calibri" w:hAnsi="Times New Roman" w:cs="Times New Roman"/>
                <w:bCs/>
                <w:kern w:val="0"/>
                <w:szCs w:val="20"/>
                <w:lang w:eastAsia="en-US"/>
              </w:rPr>
              <w:t>5</w:t>
            </w:r>
          </w:p>
        </w:tc>
        <w:tc>
          <w:tcPr>
            <w:tcW w:w="1280" w:type="dxa"/>
            <w:tcBorders>
              <w:bottom w:val="single" w:sz="4" w:space="0" w:color="auto"/>
            </w:tcBorders>
          </w:tcPr>
          <w:p w:rsidR="00352CE1" w:rsidRPr="008A77C6" w:rsidRDefault="00352CE1" w:rsidP="00352CE1">
            <w:pPr>
              <w:widowControl/>
              <w:tabs>
                <w:tab w:val="left" w:pos="2200"/>
              </w:tabs>
              <w:wordWrap/>
              <w:autoSpaceDE/>
              <w:autoSpaceDN/>
              <w:jc w:val="center"/>
              <w:rPr>
                <w:rFonts w:ascii="Times New Roman" w:eastAsia="Calibri" w:hAnsi="Times New Roman" w:cs="Times New Roman"/>
                <w:bCs/>
                <w:kern w:val="0"/>
                <w:szCs w:val="20"/>
                <w:lang w:eastAsia="en-US"/>
              </w:rPr>
            </w:pPr>
            <w:r w:rsidRPr="008A77C6">
              <w:rPr>
                <w:rFonts w:ascii="Times New Roman" w:eastAsia="Calibri" w:hAnsi="Times New Roman" w:cs="Times New Roman"/>
                <w:bCs/>
                <w:kern w:val="0"/>
                <w:szCs w:val="20"/>
                <w:lang w:eastAsia="en-US"/>
              </w:rPr>
              <w:t>0.0065</w:t>
            </w:r>
          </w:p>
        </w:tc>
        <w:tc>
          <w:tcPr>
            <w:tcW w:w="1786" w:type="dxa"/>
            <w:tcBorders>
              <w:bottom w:val="single" w:sz="4" w:space="0" w:color="auto"/>
            </w:tcBorders>
          </w:tcPr>
          <w:p w:rsidR="00352CE1" w:rsidRPr="008A77C6" w:rsidRDefault="00352CE1" w:rsidP="00352CE1">
            <w:pPr>
              <w:widowControl/>
              <w:tabs>
                <w:tab w:val="left" w:pos="2200"/>
              </w:tabs>
              <w:wordWrap/>
              <w:autoSpaceDE/>
              <w:autoSpaceDN/>
              <w:jc w:val="center"/>
              <w:rPr>
                <w:rFonts w:ascii="Times New Roman" w:eastAsia="Calibri" w:hAnsi="Times New Roman" w:cs="Times New Roman"/>
                <w:bCs/>
                <w:kern w:val="0"/>
                <w:szCs w:val="20"/>
                <w:lang w:eastAsia="en-US"/>
              </w:rPr>
            </w:pPr>
            <w:r w:rsidRPr="008A77C6">
              <w:rPr>
                <w:rFonts w:ascii="Times New Roman" w:eastAsia="Calibri" w:hAnsi="Times New Roman" w:cs="Times New Roman"/>
                <w:bCs/>
                <w:kern w:val="0"/>
                <w:szCs w:val="20"/>
                <w:lang w:eastAsia="en-US"/>
              </w:rPr>
              <w:t>73.03</w:t>
            </w:r>
          </w:p>
        </w:tc>
        <w:tc>
          <w:tcPr>
            <w:tcW w:w="1616" w:type="dxa"/>
            <w:tcBorders>
              <w:bottom w:val="single" w:sz="4" w:space="0" w:color="auto"/>
            </w:tcBorders>
          </w:tcPr>
          <w:p w:rsidR="00352CE1" w:rsidRPr="008A77C6" w:rsidRDefault="00352CE1" w:rsidP="00352CE1">
            <w:pPr>
              <w:widowControl/>
              <w:tabs>
                <w:tab w:val="left" w:pos="2200"/>
              </w:tabs>
              <w:wordWrap/>
              <w:autoSpaceDE/>
              <w:autoSpaceDN/>
              <w:jc w:val="center"/>
              <w:rPr>
                <w:rFonts w:ascii="Times New Roman" w:eastAsia="Calibri" w:hAnsi="Times New Roman" w:cs="Times New Roman"/>
                <w:bCs/>
                <w:kern w:val="0"/>
                <w:szCs w:val="20"/>
                <w:lang w:eastAsia="en-US"/>
              </w:rPr>
            </w:pPr>
            <w:r w:rsidRPr="008A77C6">
              <w:rPr>
                <w:rFonts w:ascii="Times New Roman" w:eastAsia="Calibri" w:hAnsi="Times New Roman" w:cs="Times New Roman"/>
                <w:bCs/>
                <w:kern w:val="0"/>
                <w:szCs w:val="20"/>
                <w:lang w:eastAsia="en-US"/>
              </w:rPr>
              <w:t>0.010</w:t>
            </w:r>
          </w:p>
        </w:tc>
        <w:tc>
          <w:tcPr>
            <w:tcW w:w="1730" w:type="dxa"/>
            <w:tcBorders>
              <w:bottom w:val="single" w:sz="4" w:space="0" w:color="auto"/>
            </w:tcBorders>
          </w:tcPr>
          <w:p w:rsidR="00352CE1" w:rsidRPr="008A77C6" w:rsidRDefault="00352CE1" w:rsidP="00352CE1">
            <w:pPr>
              <w:widowControl/>
              <w:tabs>
                <w:tab w:val="left" w:pos="2200"/>
              </w:tabs>
              <w:wordWrap/>
              <w:autoSpaceDE/>
              <w:autoSpaceDN/>
              <w:jc w:val="center"/>
              <w:rPr>
                <w:rFonts w:ascii="Times New Roman" w:eastAsia="Calibri" w:hAnsi="Times New Roman" w:cs="Times New Roman"/>
                <w:bCs/>
                <w:kern w:val="0"/>
                <w:szCs w:val="20"/>
                <w:lang w:eastAsia="en-US"/>
              </w:rPr>
            </w:pPr>
            <w:r w:rsidRPr="008A77C6">
              <w:rPr>
                <w:rFonts w:ascii="Times New Roman" w:eastAsia="Calibri" w:hAnsi="Times New Roman" w:cs="Times New Roman"/>
                <w:bCs/>
                <w:kern w:val="0"/>
                <w:szCs w:val="20"/>
                <w:lang w:eastAsia="en-US"/>
              </w:rPr>
              <w:t>38.46</w:t>
            </w:r>
          </w:p>
        </w:tc>
      </w:tr>
      <w:tr w:rsidR="00352CE1" w:rsidRPr="008A77C6" w:rsidTr="00512AF7">
        <w:trPr>
          <w:jc w:val="center"/>
        </w:trPr>
        <w:tc>
          <w:tcPr>
            <w:tcW w:w="1357" w:type="dxa"/>
            <w:tcBorders>
              <w:top w:val="single" w:sz="4" w:space="0" w:color="auto"/>
              <w:bottom w:val="single" w:sz="4" w:space="0" w:color="auto"/>
            </w:tcBorders>
          </w:tcPr>
          <w:p w:rsidR="00352CE1" w:rsidRPr="008A77C6" w:rsidRDefault="00352CE1" w:rsidP="00352CE1">
            <w:pPr>
              <w:widowControl/>
              <w:tabs>
                <w:tab w:val="left" w:pos="2200"/>
              </w:tabs>
              <w:wordWrap/>
              <w:autoSpaceDE/>
              <w:autoSpaceDN/>
              <w:jc w:val="left"/>
              <w:rPr>
                <w:rFonts w:ascii="Times New Roman" w:eastAsia="Calibri" w:hAnsi="Times New Roman" w:cs="Times New Roman"/>
                <w:bCs/>
                <w:kern w:val="0"/>
                <w:szCs w:val="20"/>
                <w:lang w:eastAsia="en-US"/>
              </w:rPr>
            </w:pPr>
            <w:r w:rsidRPr="008A77C6">
              <w:rPr>
                <w:rFonts w:ascii="Times New Roman" w:eastAsia="Calibri" w:hAnsi="Times New Roman" w:cs="Times New Roman"/>
                <w:bCs/>
                <w:kern w:val="0"/>
                <w:szCs w:val="20"/>
                <w:lang w:eastAsia="en-US"/>
              </w:rPr>
              <w:t>Mean, x</w:t>
            </w:r>
          </w:p>
        </w:tc>
        <w:tc>
          <w:tcPr>
            <w:tcW w:w="3066" w:type="dxa"/>
            <w:gridSpan w:val="2"/>
            <w:tcBorders>
              <w:top w:val="single" w:sz="4" w:space="0" w:color="auto"/>
              <w:bottom w:val="single" w:sz="4" w:space="0" w:color="auto"/>
            </w:tcBorders>
          </w:tcPr>
          <w:p w:rsidR="00352CE1" w:rsidRPr="008A77C6" w:rsidRDefault="00352CE1" w:rsidP="00352CE1">
            <w:pPr>
              <w:widowControl/>
              <w:tabs>
                <w:tab w:val="left" w:pos="2200"/>
              </w:tabs>
              <w:wordWrap/>
              <w:autoSpaceDE/>
              <w:autoSpaceDN/>
              <w:jc w:val="center"/>
              <w:rPr>
                <w:rFonts w:ascii="Times New Roman" w:eastAsia="Calibri" w:hAnsi="Times New Roman" w:cs="Times New Roman"/>
                <w:bCs/>
                <w:kern w:val="0"/>
                <w:szCs w:val="20"/>
                <w:lang w:eastAsia="en-US"/>
              </w:rPr>
            </w:pPr>
            <w:r w:rsidRPr="008A77C6">
              <w:rPr>
                <w:rFonts w:ascii="Times New Roman" w:eastAsia="Calibri" w:hAnsi="Times New Roman" w:cs="Times New Roman"/>
                <w:bCs/>
                <w:kern w:val="0"/>
                <w:szCs w:val="20"/>
                <w:lang w:eastAsia="en-US"/>
              </w:rPr>
              <w:t>0.007400</w:t>
            </w:r>
          </w:p>
        </w:tc>
        <w:tc>
          <w:tcPr>
            <w:tcW w:w="3346" w:type="dxa"/>
            <w:gridSpan w:val="2"/>
            <w:tcBorders>
              <w:top w:val="single" w:sz="4" w:space="0" w:color="auto"/>
              <w:bottom w:val="single" w:sz="4" w:space="0" w:color="auto"/>
            </w:tcBorders>
          </w:tcPr>
          <w:p w:rsidR="00352CE1" w:rsidRPr="008A77C6" w:rsidRDefault="00352CE1" w:rsidP="00352CE1">
            <w:pPr>
              <w:widowControl/>
              <w:tabs>
                <w:tab w:val="left" w:pos="2200"/>
              </w:tabs>
              <w:wordWrap/>
              <w:autoSpaceDE/>
              <w:autoSpaceDN/>
              <w:jc w:val="center"/>
              <w:rPr>
                <w:rFonts w:ascii="Times New Roman" w:eastAsia="Calibri" w:hAnsi="Times New Roman" w:cs="Times New Roman"/>
                <w:bCs/>
                <w:kern w:val="0"/>
                <w:szCs w:val="20"/>
                <w:lang w:eastAsia="en-US"/>
              </w:rPr>
            </w:pPr>
            <w:r w:rsidRPr="008A77C6">
              <w:rPr>
                <w:rFonts w:ascii="Times New Roman" w:eastAsia="Calibri" w:hAnsi="Times New Roman" w:cs="Times New Roman"/>
                <w:bCs/>
                <w:kern w:val="0"/>
                <w:szCs w:val="20"/>
                <w:lang w:eastAsia="en-US"/>
              </w:rPr>
              <w:t>0.016800</w:t>
            </w:r>
          </w:p>
        </w:tc>
      </w:tr>
      <w:tr w:rsidR="00352CE1" w:rsidRPr="008A77C6" w:rsidTr="00512AF7">
        <w:trPr>
          <w:trHeight w:val="765"/>
          <w:jc w:val="center"/>
        </w:trPr>
        <w:tc>
          <w:tcPr>
            <w:tcW w:w="1357" w:type="dxa"/>
            <w:tcBorders>
              <w:top w:val="single" w:sz="4" w:space="0" w:color="auto"/>
              <w:bottom w:val="single" w:sz="4" w:space="0" w:color="auto"/>
            </w:tcBorders>
          </w:tcPr>
          <w:p w:rsidR="00352CE1" w:rsidRPr="008A77C6" w:rsidRDefault="00352CE1" w:rsidP="00352CE1">
            <w:pPr>
              <w:widowControl/>
              <w:tabs>
                <w:tab w:val="left" w:pos="2200"/>
              </w:tabs>
              <w:wordWrap/>
              <w:autoSpaceDE/>
              <w:autoSpaceDN/>
              <w:jc w:val="center"/>
              <w:rPr>
                <w:rFonts w:ascii="Times New Roman" w:eastAsia="Calibri" w:hAnsi="Times New Roman" w:cs="Times New Roman"/>
                <w:bCs/>
                <w:kern w:val="0"/>
                <w:szCs w:val="20"/>
                <w:lang w:eastAsia="en-US"/>
              </w:rPr>
            </w:pPr>
          </w:p>
          <w:p w:rsidR="00352CE1" w:rsidRPr="008A77C6" w:rsidRDefault="00512AF7" w:rsidP="00352CE1">
            <w:pPr>
              <w:widowControl/>
              <w:tabs>
                <w:tab w:val="left" w:pos="2200"/>
              </w:tabs>
              <w:wordWrap/>
              <w:autoSpaceDE/>
              <w:autoSpaceDN/>
              <w:jc w:val="center"/>
              <w:rPr>
                <w:rFonts w:ascii="Times New Roman" w:eastAsia="Calibri" w:hAnsi="Times New Roman" w:cs="Times New Roman"/>
                <w:bCs/>
                <w:kern w:val="0"/>
                <w:szCs w:val="20"/>
                <w:lang w:eastAsia="en-US"/>
              </w:rPr>
            </w:pPr>
            <w:r w:rsidRPr="008A77C6">
              <w:rPr>
                <w:rFonts w:ascii="Times New Roman" w:eastAsia="Calibri" w:hAnsi="Times New Roman" w:cs="Times New Roman"/>
                <w:bCs/>
                <w:kern w:val="0"/>
                <w:szCs w:val="20"/>
                <w:lang w:eastAsia="en-US"/>
              </w:rPr>
              <w:t xml:space="preserve">Standard deviation </w:t>
            </w:r>
            <w:r w:rsidR="00352CE1" w:rsidRPr="008A77C6">
              <w:rPr>
                <w:rFonts w:ascii="Times New Roman" w:eastAsia="Calibri" w:hAnsi="Times New Roman" w:cs="Times New Roman"/>
                <w:bCs/>
                <w:kern w:val="0"/>
                <w:szCs w:val="20"/>
                <w:lang w:eastAsia="en-US"/>
              </w:rPr>
              <w:t>(σ)</w:t>
            </w:r>
          </w:p>
        </w:tc>
        <w:tc>
          <w:tcPr>
            <w:tcW w:w="3066" w:type="dxa"/>
            <w:gridSpan w:val="2"/>
            <w:tcBorders>
              <w:top w:val="single" w:sz="4" w:space="0" w:color="auto"/>
              <w:bottom w:val="single" w:sz="4" w:space="0" w:color="auto"/>
            </w:tcBorders>
          </w:tcPr>
          <w:p w:rsidR="00352CE1" w:rsidRPr="008A77C6" w:rsidRDefault="00352CE1" w:rsidP="00352CE1">
            <w:pPr>
              <w:widowControl/>
              <w:tabs>
                <w:tab w:val="left" w:pos="2200"/>
              </w:tabs>
              <w:wordWrap/>
              <w:autoSpaceDE/>
              <w:autoSpaceDN/>
              <w:jc w:val="center"/>
              <w:rPr>
                <w:rFonts w:ascii="Times New Roman" w:eastAsia="Calibri" w:hAnsi="Times New Roman" w:cs="Times New Roman"/>
                <w:bCs/>
                <w:kern w:val="0"/>
                <w:szCs w:val="20"/>
                <w:lang w:eastAsia="en-US"/>
              </w:rPr>
            </w:pPr>
          </w:p>
          <w:p w:rsidR="00352CE1" w:rsidRPr="008A77C6" w:rsidRDefault="00352CE1" w:rsidP="00352CE1">
            <w:pPr>
              <w:widowControl/>
              <w:tabs>
                <w:tab w:val="left" w:pos="2200"/>
              </w:tabs>
              <w:wordWrap/>
              <w:autoSpaceDE/>
              <w:autoSpaceDN/>
              <w:jc w:val="center"/>
              <w:rPr>
                <w:rFonts w:ascii="Times New Roman" w:eastAsia="Calibri" w:hAnsi="Times New Roman" w:cs="Times New Roman"/>
                <w:bCs/>
                <w:kern w:val="0"/>
                <w:szCs w:val="20"/>
                <w:lang w:eastAsia="en-US"/>
              </w:rPr>
            </w:pPr>
            <w:r w:rsidRPr="008A77C6">
              <w:rPr>
                <w:rFonts w:ascii="Times New Roman" w:eastAsia="Calibri" w:hAnsi="Times New Roman" w:cs="Times New Roman"/>
                <w:bCs/>
                <w:kern w:val="0"/>
                <w:szCs w:val="20"/>
                <w:lang w:eastAsia="en-US"/>
              </w:rPr>
              <w:t>0.000903</w:t>
            </w:r>
          </w:p>
        </w:tc>
        <w:tc>
          <w:tcPr>
            <w:tcW w:w="3346" w:type="dxa"/>
            <w:gridSpan w:val="2"/>
            <w:tcBorders>
              <w:top w:val="single" w:sz="4" w:space="0" w:color="auto"/>
              <w:bottom w:val="single" w:sz="4" w:space="0" w:color="auto"/>
            </w:tcBorders>
          </w:tcPr>
          <w:p w:rsidR="00352CE1" w:rsidRPr="008A77C6" w:rsidRDefault="00352CE1" w:rsidP="00352CE1">
            <w:pPr>
              <w:widowControl/>
              <w:tabs>
                <w:tab w:val="left" w:pos="2200"/>
              </w:tabs>
              <w:wordWrap/>
              <w:autoSpaceDE/>
              <w:autoSpaceDN/>
              <w:jc w:val="center"/>
              <w:rPr>
                <w:rFonts w:ascii="Times New Roman" w:eastAsia="Calibri" w:hAnsi="Times New Roman" w:cs="Times New Roman"/>
                <w:bCs/>
                <w:kern w:val="0"/>
                <w:szCs w:val="20"/>
                <w:lang w:eastAsia="en-US"/>
              </w:rPr>
            </w:pPr>
          </w:p>
          <w:p w:rsidR="00352CE1" w:rsidRPr="008A77C6" w:rsidRDefault="00352CE1" w:rsidP="00352CE1">
            <w:pPr>
              <w:widowControl/>
              <w:tabs>
                <w:tab w:val="left" w:pos="2200"/>
              </w:tabs>
              <w:wordWrap/>
              <w:autoSpaceDE/>
              <w:autoSpaceDN/>
              <w:jc w:val="center"/>
              <w:rPr>
                <w:rFonts w:ascii="Times New Roman" w:eastAsia="Calibri" w:hAnsi="Times New Roman" w:cs="Times New Roman"/>
                <w:bCs/>
                <w:kern w:val="0"/>
                <w:szCs w:val="20"/>
                <w:lang w:eastAsia="en-US"/>
              </w:rPr>
            </w:pPr>
            <w:r w:rsidRPr="008A77C6">
              <w:rPr>
                <w:rFonts w:ascii="Times New Roman" w:eastAsia="Calibri" w:hAnsi="Times New Roman" w:cs="Times New Roman"/>
                <w:bCs/>
                <w:kern w:val="0"/>
                <w:szCs w:val="20"/>
                <w:lang w:eastAsia="en-US"/>
              </w:rPr>
              <w:t>0.006419</w:t>
            </w:r>
          </w:p>
        </w:tc>
      </w:tr>
      <w:tr w:rsidR="00352CE1" w:rsidRPr="008A77C6" w:rsidTr="00512AF7">
        <w:trPr>
          <w:jc w:val="center"/>
        </w:trPr>
        <w:tc>
          <w:tcPr>
            <w:tcW w:w="1357" w:type="dxa"/>
            <w:tcBorders>
              <w:top w:val="single" w:sz="4" w:space="0" w:color="auto"/>
              <w:bottom w:val="single" w:sz="4" w:space="0" w:color="auto"/>
            </w:tcBorders>
          </w:tcPr>
          <w:p w:rsidR="00352CE1" w:rsidRPr="008A77C6" w:rsidRDefault="00352CE1" w:rsidP="00352CE1">
            <w:pPr>
              <w:widowControl/>
              <w:tabs>
                <w:tab w:val="left" w:pos="2200"/>
              </w:tabs>
              <w:wordWrap/>
              <w:autoSpaceDE/>
              <w:autoSpaceDN/>
              <w:jc w:val="left"/>
              <w:rPr>
                <w:rFonts w:ascii="Times New Roman" w:eastAsia="Calibri" w:hAnsi="Times New Roman" w:cs="Times New Roman"/>
                <w:bCs/>
                <w:kern w:val="0"/>
                <w:szCs w:val="20"/>
                <w:lang w:eastAsia="en-US"/>
              </w:rPr>
            </w:pPr>
          </w:p>
          <w:p w:rsidR="00352CE1" w:rsidRPr="008A77C6" w:rsidRDefault="00352CE1" w:rsidP="00352CE1">
            <w:pPr>
              <w:widowControl/>
              <w:tabs>
                <w:tab w:val="left" w:pos="2200"/>
              </w:tabs>
              <w:wordWrap/>
              <w:autoSpaceDE/>
              <w:autoSpaceDN/>
              <w:jc w:val="center"/>
              <w:rPr>
                <w:rFonts w:ascii="Times New Roman" w:eastAsia="Calibri" w:hAnsi="Times New Roman" w:cs="Times New Roman"/>
                <w:bCs/>
                <w:kern w:val="0"/>
                <w:szCs w:val="20"/>
                <w:lang w:eastAsia="en-US"/>
              </w:rPr>
            </w:pPr>
            <w:r w:rsidRPr="008A77C6">
              <w:rPr>
                <w:rFonts w:ascii="Times New Roman" w:eastAsia="Calibri" w:hAnsi="Times New Roman" w:cs="Times New Roman"/>
                <w:bCs/>
                <w:kern w:val="0"/>
                <w:szCs w:val="20"/>
                <w:lang w:eastAsia="en-US"/>
              </w:rPr>
              <w:t>RSD (%)</w:t>
            </w:r>
          </w:p>
        </w:tc>
        <w:tc>
          <w:tcPr>
            <w:tcW w:w="3066" w:type="dxa"/>
            <w:gridSpan w:val="2"/>
            <w:tcBorders>
              <w:top w:val="single" w:sz="4" w:space="0" w:color="auto"/>
              <w:bottom w:val="single" w:sz="4" w:space="0" w:color="auto"/>
            </w:tcBorders>
          </w:tcPr>
          <w:p w:rsidR="00352CE1" w:rsidRPr="008A77C6" w:rsidRDefault="00352CE1" w:rsidP="00352CE1">
            <w:pPr>
              <w:widowControl/>
              <w:tabs>
                <w:tab w:val="left" w:pos="2200"/>
              </w:tabs>
              <w:wordWrap/>
              <w:autoSpaceDE/>
              <w:autoSpaceDN/>
              <w:jc w:val="left"/>
              <w:rPr>
                <w:rFonts w:ascii="Times New Roman" w:eastAsia="Calibri" w:hAnsi="Times New Roman" w:cs="Times New Roman"/>
                <w:kern w:val="0"/>
                <w:szCs w:val="20"/>
                <w:lang w:eastAsia="en-US"/>
              </w:rPr>
            </w:pPr>
          </w:p>
          <w:p w:rsidR="00352CE1" w:rsidRPr="008A77C6" w:rsidRDefault="00352CE1" w:rsidP="00352CE1">
            <w:pPr>
              <w:widowControl/>
              <w:tabs>
                <w:tab w:val="left" w:pos="2200"/>
              </w:tabs>
              <w:wordWrap/>
              <w:autoSpaceDE/>
              <w:autoSpaceDN/>
              <w:jc w:val="center"/>
              <w:rPr>
                <w:rFonts w:ascii="Times New Roman" w:eastAsia="Calibri" w:hAnsi="Times New Roman" w:cs="Times New Roman"/>
                <w:kern w:val="0"/>
                <w:szCs w:val="20"/>
                <w:lang w:eastAsia="en-US"/>
              </w:rPr>
            </w:pPr>
            <w:r w:rsidRPr="008A77C6">
              <w:rPr>
                <w:rFonts w:ascii="Times New Roman" w:eastAsia="Calibri" w:hAnsi="Times New Roman" w:cs="Times New Roman"/>
                <w:kern w:val="0"/>
                <w:szCs w:val="20"/>
                <w:lang w:eastAsia="en-US"/>
              </w:rPr>
              <w:t>12.20</w:t>
            </w:r>
          </w:p>
        </w:tc>
        <w:tc>
          <w:tcPr>
            <w:tcW w:w="3346" w:type="dxa"/>
            <w:gridSpan w:val="2"/>
            <w:tcBorders>
              <w:top w:val="single" w:sz="4" w:space="0" w:color="auto"/>
              <w:bottom w:val="single" w:sz="4" w:space="0" w:color="auto"/>
            </w:tcBorders>
          </w:tcPr>
          <w:p w:rsidR="00352CE1" w:rsidRPr="008A77C6" w:rsidRDefault="00352CE1" w:rsidP="00352CE1">
            <w:pPr>
              <w:widowControl/>
              <w:tabs>
                <w:tab w:val="left" w:pos="2200"/>
              </w:tabs>
              <w:wordWrap/>
              <w:autoSpaceDE/>
              <w:autoSpaceDN/>
              <w:jc w:val="center"/>
              <w:rPr>
                <w:rFonts w:ascii="Times New Roman" w:eastAsia="Calibri" w:hAnsi="Times New Roman" w:cs="Times New Roman"/>
                <w:kern w:val="0"/>
                <w:szCs w:val="20"/>
                <w:lang w:eastAsia="en-US"/>
              </w:rPr>
            </w:pPr>
          </w:p>
          <w:p w:rsidR="00352CE1" w:rsidRPr="008A77C6" w:rsidRDefault="00352CE1" w:rsidP="00352CE1">
            <w:pPr>
              <w:widowControl/>
              <w:tabs>
                <w:tab w:val="left" w:pos="2200"/>
              </w:tabs>
              <w:wordWrap/>
              <w:autoSpaceDE/>
              <w:autoSpaceDN/>
              <w:jc w:val="center"/>
              <w:rPr>
                <w:rFonts w:ascii="Times New Roman" w:eastAsia="Calibri" w:hAnsi="Times New Roman" w:cs="Times New Roman"/>
                <w:kern w:val="0"/>
                <w:szCs w:val="20"/>
                <w:lang w:eastAsia="en-US"/>
              </w:rPr>
            </w:pPr>
            <w:r w:rsidRPr="008A77C6">
              <w:rPr>
                <w:rFonts w:ascii="Times New Roman" w:eastAsia="Calibri" w:hAnsi="Times New Roman" w:cs="Times New Roman"/>
                <w:kern w:val="0"/>
                <w:szCs w:val="20"/>
                <w:lang w:eastAsia="en-US"/>
              </w:rPr>
              <w:t>38.21</w:t>
            </w:r>
          </w:p>
        </w:tc>
      </w:tr>
    </w:tbl>
    <w:p w:rsidR="00512AF7" w:rsidRPr="008A77C6" w:rsidRDefault="00512AF7" w:rsidP="00352CE1">
      <w:pPr>
        <w:widowControl/>
        <w:wordWrap/>
        <w:autoSpaceDE/>
        <w:autoSpaceDN/>
        <w:rPr>
          <w:rFonts w:ascii="Times New Roman" w:hAnsi="Times New Roman" w:cs="Times New Roman"/>
          <w:szCs w:val="20"/>
        </w:rPr>
      </w:pPr>
    </w:p>
    <w:p w:rsidR="00352CE1" w:rsidRPr="008A77C6" w:rsidRDefault="00352CE1" w:rsidP="00352CE1">
      <w:pPr>
        <w:widowControl/>
        <w:wordWrap/>
        <w:autoSpaceDE/>
        <w:autoSpaceDN/>
        <w:rPr>
          <w:rFonts w:ascii="Times New Roman" w:eastAsia="Times New Roman" w:hAnsi="Times New Roman" w:cs="Times New Roman"/>
          <w:kern w:val="0"/>
          <w:szCs w:val="24"/>
          <w:lang w:val="en-GB" w:eastAsia="en-GB"/>
        </w:rPr>
      </w:pPr>
      <w:r w:rsidRPr="008A77C6">
        <w:rPr>
          <w:rFonts w:ascii="Times New Roman" w:eastAsia="Times New Roman" w:hAnsi="Times New Roman" w:cs="Times New Roman"/>
          <w:kern w:val="0"/>
          <w:szCs w:val="24"/>
          <w:lang w:val="en-GB" w:eastAsia="en-GB"/>
        </w:rPr>
        <w:t xml:space="preserve">The huge decrease of absorbance for both </w:t>
      </w:r>
      <w:r w:rsidRPr="008A77C6">
        <w:rPr>
          <w:rFonts w:ascii="Times New Roman" w:eastAsia="Times New Roman" w:hAnsi="Times New Roman" w:cs="Times New Roman"/>
          <w:b/>
          <w:kern w:val="0"/>
          <w:szCs w:val="24"/>
          <w:lang w:val="en-GB" w:eastAsia="en-GB"/>
        </w:rPr>
        <w:t>L1</w:t>
      </w:r>
      <w:r w:rsidRPr="008A77C6">
        <w:rPr>
          <w:rFonts w:ascii="Times New Roman" w:eastAsia="Times New Roman" w:hAnsi="Times New Roman" w:cs="Times New Roman"/>
          <w:kern w:val="0"/>
          <w:szCs w:val="24"/>
          <w:lang w:val="en-GB" w:eastAsia="en-GB"/>
        </w:rPr>
        <w:t xml:space="preserve"> and </w:t>
      </w:r>
      <w:r w:rsidRPr="008A77C6">
        <w:rPr>
          <w:rFonts w:ascii="Times New Roman" w:eastAsia="Times New Roman" w:hAnsi="Times New Roman" w:cs="Times New Roman"/>
          <w:b/>
          <w:kern w:val="0"/>
          <w:szCs w:val="24"/>
          <w:lang w:val="en-GB" w:eastAsia="en-GB"/>
        </w:rPr>
        <w:t>L2</w:t>
      </w:r>
      <w:r w:rsidRPr="008A77C6">
        <w:rPr>
          <w:rFonts w:ascii="Times New Roman" w:eastAsia="Times New Roman" w:hAnsi="Times New Roman" w:cs="Times New Roman"/>
          <w:kern w:val="0"/>
          <w:szCs w:val="24"/>
          <w:lang w:val="en-GB" w:eastAsia="en-GB"/>
        </w:rPr>
        <w:t xml:space="preserve"> films was contributed by the second cycle. This is due to the film which was used directly after fabrication process without any cleaning process to remove </w:t>
      </w:r>
      <w:proofErr w:type="spellStart"/>
      <w:r w:rsidRPr="008A77C6">
        <w:rPr>
          <w:rFonts w:ascii="Times New Roman" w:eastAsia="Times New Roman" w:hAnsi="Times New Roman" w:cs="Times New Roman"/>
          <w:kern w:val="0"/>
          <w:szCs w:val="24"/>
          <w:lang w:val="en-GB" w:eastAsia="en-GB"/>
        </w:rPr>
        <w:t>untrapped</w:t>
      </w:r>
      <w:proofErr w:type="spellEnd"/>
      <w:r w:rsidRPr="008A77C6">
        <w:rPr>
          <w:rFonts w:ascii="Times New Roman" w:eastAsia="Times New Roman" w:hAnsi="Times New Roman" w:cs="Times New Roman"/>
          <w:kern w:val="0"/>
          <w:szCs w:val="24"/>
          <w:lang w:val="en-GB" w:eastAsia="en-GB"/>
        </w:rPr>
        <w:t xml:space="preserve"> residue of the compound which led to involvement of the </w:t>
      </w:r>
      <w:proofErr w:type="spellStart"/>
      <w:r w:rsidRPr="008A77C6">
        <w:rPr>
          <w:rFonts w:ascii="Times New Roman" w:eastAsia="Times New Roman" w:hAnsi="Times New Roman" w:cs="Times New Roman"/>
          <w:kern w:val="0"/>
          <w:szCs w:val="24"/>
          <w:lang w:val="en-GB" w:eastAsia="en-GB"/>
        </w:rPr>
        <w:t>untrapped</w:t>
      </w:r>
      <w:proofErr w:type="spellEnd"/>
      <w:r w:rsidRPr="008A77C6">
        <w:rPr>
          <w:rFonts w:ascii="Times New Roman" w:eastAsia="Times New Roman" w:hAnsi="Times New Roman" w:cs="Times New Roman"/>
          <w:kern w:val="0"/>
          <w:szCs w:val="24"/>
          <w:lang w:val="en-GB" w:eastAsia="en-GB"/>
        </w:rPr>
        <w:t xml:space="preserve"> residue in the sensing mechanism. </w:t>
      </w:r>
      <w:r w:rsidRPr="008A77C6">
        <w:rPr>
          <w:rFonts w:ascii="Times New Roman" w:eastAsia="Times New Roman" w:hAnsi="Times New Roman" w:cs="Times New Roman"/>
          <w:b/>
          <w:kern w:val="0"/>
          <w:szCs w:val="24"/>
          <w:lang w:val="en-GB" w:eastAsia="en-GB"/>
        </w:rPr>
        <w:t>L1</w:t>
      </w:r>
      <w:r w:rsidRPr="008A77C6">
        <w:rPr>
          <w:rFonts w:ascii="Times New Roman" w:eastAsia="Times New Roman" w:hAnsi="Times New Roman" w:cs="Times New Roman"/>
          <w:kern w:val="0"/>
          <w:szCs w:val="24"/>
          <w:lang w:val="en-GB" w:eastAsia="en-GB"/>
        </w:rPr>
        <w:t xml:space="preserve"> exhibits the lowest RSD value with 12.20% compared to </w:t>
      </w:r>
      <w:r w:rsidRPr="008A77C6">
        <w:rPr>
          <w:rFonts w:ascii="Times New Roman" w:eastAsia="Times New Roman" w:hAnsi="Times New Roman" w:cs="Times New Roman"/>
          <w:b/>
          <w:kern w:val="0"/>
          <w:szCs w:val="24"/>
          <w:lang w:val="en-GB" w:eastAsia="en-GB"/>
        </w:rPr>
        <w:t>L2</w:t>
      </w:r>
      <w:r w:rsidRPr="008A77C6">
        <w:rPr>
          <w:rFonts w:ascii="Times New Roman" w:eastAsia="Times New Roman" w:hAnsi="Times New Roman" w:cs="Times New Roman"/>
          <w:kern w:val="0"/>
          <w:szCs w:val="24"/>
          <w:lang w:val="en-GB" w:eastAsia="en-GB"/>
        </w:rPr>
        <w:t xml:space="preserve"> with 38.21%. Large value of RSD for </w:t>
      </w:r>
      <w:r w:rsidRPr="008A77C6">
        <w:rPr>
          <w:rFonts w:ascii="Times New Roman" w:eastAsia="Times New Roman" w:hAnsi="Times New Roman" w:cs="Times New Roman"/>
          <w:b/>
          <w:kern w:val="0"/>
          <w:szCs w:val="24"/>
          <w:lang w:val="en-GB" w:eastAsia="en-GB"/>
        </w:rPr>
        <w:t>L2</w:t>
      </w:r>
      <w:r w:rsidRPr="008A77C6">
        <w:rPr>
          <w:rFonts w:ascii="Times New Roman" w:eastAsia="Times New Roman" w:hAnsi="Times New Roman" w:cs="Times New Roman"/>
          <w:kern w:val="0"/>
          <w:szCs w:val="24"/>
          <w:lang w:val="en-GB" w:eastAsia="en-GB"/>
        </w:rPr>
        <w:t xml:space="preserve"> contributed from the leaching of compound from the film during the metal ion leaching process in EDTA solution which reduced the amount of compound to detect Cu</w:t>
      </w:r>
      <w:r w:rsidR="00512AF7" w:rsidRPr="008A77C6">
        <w:rPr>
          <w:rFonts w:ascii="Times New Roman" w:eastAsia="Times New Roman" w:hAnsi="Times New Roman" w:cs="Times New Roman"/>
          <w:kern w:val="0"/>
          <w:szCs w:val="24"/>
          <w:lang w:val="en-GB" w:eastAsia="en-GB"/>
        </w:rPr>
        <w:t xml:space="preserve"> </w:t>
      </w:r>
      <w:r w:rsidRPr="008A77C6">
        <w:rPr>
          <w:rFonts w:ascii="Times New Roman" w:eastAsia="Times New Roman" w:hAnsi="Times New Roman" w:cs="Times New Roman"/>
          <w:kern w:val="0"/>
          <w:szCs w:val="24"/>
          <w:lang w:val="en-GB" w:eastAsia="en-GB"/>
        </w:rPr>
        <w:t>(II) ion leading to lower sensing response in the following cycles. This is due to the strength of EDTA to bind to Cu</w:t>
      </w:r>
      <w:r w:rsidR="00512AF7" w:rsidRPr="008A77C6">
        <w:rPr>
          <w:rFonts w:ascii="Times New Roman" w:eastAsia="Times New Roman" w:hAnsi="Times New Roman" w:cs="Times New Roman"/>
          <w:kern w:val="0"/>
          <w:szCs w:val="24"/>
          <w:lang w:val="en-GB" w:eastAsia="en-GB"/>
        </w:rPr>
        <w:t xml:space="preserve"> </w:t>
      </w:r>
      <w:r w:rsidRPr="008A77C6">
        <w:rPr>
          <w:rFonts w:ascii="Times New Roman" w:eastAsia="Times New Roman" w:hAnsi="Times New Roman" w:cs="Times New Roman"/>
          <w:kern w:val="0"/>
          <w:szCs w:val="24"/>
          <w:lang w:val="en-GB" w:eastAsia="en-GB"/>
        </w:rPr>
        <w:t>(II) ion and unsurprisingly, it is also able to attract the compound-</w:t>
      </w:r>
      <w:proofErr w:type="gramStart"/>
      <w:r w:rsidRPr="008A77C6">
        <w:rPr>
          <w:rFonts w:ascii="Times New Roman" w:eastAsia="Times New Roman" w:hAnsi="Times New Roman" w:cs="Times New Roman"/>
          <w:kern w:val="0"/>
          <w:szCs w:val="24"/>
          <w:lang w:val="en-GB" w:eastAsia="en-GB"/>
        </w:rPr>
        <w:t>Cu(</w:t>
      </w:r>
      <w:proofErr w:type="gramEnd"/>
      <w:r w:rsidRPr="008A77C6">
        <w:rPr>
          <w:rFonts w:ascii="Times New Roman" w:eastAsia="Times New Roman" w:hAnsi="Times New Roman" w:cs="Times New Roman"/>
          <w:kern w:val="0"/>
          <w:szCs w:val="24"/>
          <w:lang w:val="en-GB" w:eastAsia="en-GB"/>
        </w:rPr>
        <w:t>II) complex from the film. Besides, due to the unbounded compounds in the film on the glass substrate, the compounds were easily detached and leached off when the film became swollen during the sensing studies.</w:t>
      </w:r>
    </w:p>
    <w:p w:rsidR="00352CE1" w:rsidRPr="008A77C6" w:rsidRDefault="00352CE1" w:rsidP="00352CE1">
      <w:pPr>
        <w:widowControl/>
        <w:wordWrap/>
        <w:autoSpaceDE/>
        <w:autoSpaceDN/>
        <w:rPr>
          <w:rFonts w:ascii="Times New Roman" w:eastAsia="Times New Roman" w:hAnsi="Times New Roman" w:cs="Times New Roman"/>
          <w:kern w:val="0"/>
          <w:szCs w:val="24"/>
          <w:lang w:val="en-GB" w:eastAsia="en-GB"/>
        </w:rPr>
      </w:pPr>
    </w:p>
    <w:p w:rsidR="00352CE1" w:rsidRPr="008A77C6" w:rsidRDefault="00352CE1" w:rsidP="00352CE1">
      <w:pPr>
        <w:widowControl/>
        <w:wordWrap/>
        <w:autoSpaceDE/>
        <w:autoSpaceDN/>
        <w:rPr>
          <w:rFonts w:ascii="Times New Roman" w:eastAsia="Times New Roman" w:hAnsi="Times New Roman" w:cs="Times New Roman"/>
          <w:b/>
          <w:kern w:val="0"/>
          <w:szCs w:val="24"/>
          <w:lang w:val="en-GB" w:eastAsia="en-GB"/>
        </w:rPr>
      </w:pPr>
      <w:r w:rsidRPr="008A77C6">
        <w:rPr>
          <w:rFonts w:ascii="Times New Roman" w:eastAsia="Times New Roman" w:hAnsi="Times New Roman" w:cs="Times New Roman"/>
          <w:b/>
          <w:kern w:val="0"/>
          <w:szCs w:val="24"/>
          <w:lang w:val="en-GB" w:eastAsia="en-GB"/>
        </w:rPr>
        <w:t>Limit of Detection (LOD)</w:t>
      </w:r>
    </w:p>
    <w:p w:rsidR="00352CE1" w:rsidRPr="008A77C6" w:rsidRDefault="00352CE1" w:rsidP="00352CE1">
      <w:pPr>
        <w:widowControl/>
        <w:wordWrap/>
        <w:autoSpaceDE/>
        <w:autoSpaceDN/>
        <w:rPr>
          <w:rFonts w:ascii="Times New Roman" w:eastAsia="Times New Roman" w:hAnsi="Times New Roman" w:cs="Times New Roman"/>
          <w:kern w:val="0"/>
          <w:szCs w:val="24"/>
          <w:lang w:val="en-GB" w:eastAsia="en-GB"/>
        </w:rPr>
      </w:pPr>
      <w:r w:rsidRPr="008A77C6">
        <w:rPr>
          <w:rFonts w:ascii="Times New Roman" w:eastAsia="Times New Roman" w:hAnsi="Times New Roman" w:cs="Times New Roman"/>
          <w:kern w:val="0"/>
          <w:szCs w:val="24"/>
          <w:lang w:val="en-GB" w:eastAsia="en-GB"/>
        </w:rPr>
        <w:t xml:space="preserve">In this respect, LOD of </w:t>
      </w:r>
      <w:r w:rsidRPr="008A77C6">
        <w:rPr>
          <w:rFonts w:ascii="Times New Roman" w:eastAsia="Times New Roman" w:hAnsi="Times New Roman" w:cs="Times New Roman"/>
          <w:b/>
          <w:kern w:val="0"/>
          <w:szCs w:val="24"/>
          <w:lang w:val="en-GB" w:eastAsia="en-GB"/>
        </w:rPr>
        <w:t>L1</w:t>
      </w:r>
      <w:r w:rsidRPr="008A77C6">
        <w:rPr>
          <w:rFonts w:ascii="Times New Roman" w:eastAsia="Times New Roman" w:hAnsi="Times New Roman" w:cs="Times New Roman"/>
          <w:kern w:val="0"/>
          <w:szCs w:val="24"/>
          <w:lang w:val="en-GB" w:eastAsia="en-GB"/>
        </w:rPr>
        <w:t xml:space="preserve"> and </w:t>
      </w:r>
      <w:r w:rsidRPr="008A77C6">
        <w:rPr>
          <w:rFonts w:ascii="Times New Roman" w:eastAsia="Times New Roman" w:hAnsi="Times New Roman" w:cs="Times New Roman"/>
          <w:b/>
          <w:kern w:val="0"/>
          <w:szCs w:val="24"/>
          <w:lang w:val="en-GB" w:eastAsia="en-GB"/>
        </w:rPr>
        <w:t>L2</w:t>
      </w:r>
      <w:r w:rsidRPr="008A77C6">
        <w:rPr>
          <w:rFonts w:ascii="Times New Roman" w:eastAsia="Times New Roman" w:hAnsi="Times New Roman" w:cs="Times New Roman"/>
          <w:kern w:val="0"/>
          <w:szCs w:val="24"/>
          <w:lang w:val="en-GB" w:eastAsia="en-GB"/>
        </w:rPr>
        <w:t xml:space="preserve"> films towards Cu</w:t>
      </w:r>
      <w:r w:rsidR="00512AF7" w:rsidRPr="008A77C6">
        <w:rPr>
          <w:rFonts w:ascii="Times New Roman" w:eastAsia="Times New Roman" w:hAnsi="Times New Roman" w:cs="Times New Roman"/>
          <w:kern w:val="0"/>
          <w:szCs w:val="24"/>
          <w:lang w:val="en-GB" w:eastAsia="en-GB"/>
        </w:rPr>
        <w:t xml:space="preserve"> </w:t>
      </w:r>
      <w:r w:rsidRPr="008A77C6">
        <w:rPr>
          <w:rFonts w:ascii="Times New Roman" w:eastAsia="Times New Roman" w:hAnsi="Times New Roman" w:cs="Times New Roman"/>
          <w:kern w:val="0"/>
          <w:szCs w:val="24"/>
          <w:lang w:val="en-GB" w:eastAsia="en-GB"/>
        </w:rPr>
        <w:t>(II) ion was carried out to investigate the efficiency and sensitivity of the sensors for Cu</w:t>
      </w:r>
      <w:r w:rsidR="008A77C6" w:rsidRPr="008A77C6">
        <w:rPr>
          <w:rFonts w:ascii="Times New Roman" w:eastAsia="Times New Roman" w:hAnsi="Times New Roman" w:cs="Times New Roman"/>
          <w:kern w:val="0"/>
          <w:szCs w:val="24"/>
          <w:lang w:val="en-GB" w:eastAsia="en-GB"/>
        </w:rPr>
        <w:t xml:space="preserve"> </w:t>
      </w:r>
      <w:r w:rsidRPr="008A77C6">
        <w:rPr>
          <w:rFonts w:ascii="Times New Roman" w:eastAsia="Times New Roman" w:hAnsi="Times New Roman" w:cs="Times New Roman"/>
          <w:kern w:val="0"/>
          <w:szCs w:val="24"/>
          <w:lang w:val="en-GB" w:eastAsia="en-GB"/>
        </w:rPr>
        <w:t>(II) detection</w:t>
      </w:r>
      <w:r w:rsidR="001758CF" w:rsidRPr="008A77C6">
        <w:rPr>
          <w:rFonts w:ascii="Times New Roman" w:eastAsia="Calibri" w:hAnsi="Times New Roman" w:cs="Times New Roman"/>
          <w:bCs/>
          <w:kern w:val="0"/>
          <w:sz w:val="24"/>
          <w:szCs w:val="24"/>
          <w:lang w:eastAsia="en-US"/>
        </w:rPr>
        <w:t xml:space="preserve"> </w:t>
      </w:r>
      <w:r w:rsidR="001758CF" w:rsidRPr="008A77C6">
        <w:rPr>
          <w:rFonts w:ascii="Times New Roman" w:eastAsia="Times New Roman" w:hAnsi="Times New Roman" w:cs="Times New Roman"/>
          <w:bCs/>
          <w:kern w:val="0"/>
          <w:szCs w:val="24"/>
          <w:lang w:eastAsia="en-GB"/>
        </w:rPr>
        <w:t>which was calculated using Equation 1</w:t>
      </w:r>
      <w:r w:rsidRPr="008A77C6">
        <w:rPr>
          <w:rFonts w:ascii="Times New Roman" w:eastAsia="Times New Roman" w:hAnsi="Times New Roman" w:cs="Times New Roman"/>
          <w:kern w:val="0"/>
          <w:szCs w:val="24"/>
          <w:lang w:val="en-GB" w:eastAsia="en-GB"/>
        </w:rPr>
        <w:t xml:space="preserve">. Figure 6 shows the LOD graph of </w:t>
      </w:r>
      <w:r w:rsidRPr="008A77C6">
        <w:rPr>
          <w:rFonts w:ascii="Times New Roman" w:eastAsia="Times New Roman" w:hAnsi="Times New Roman" w:cs="Times New Roman"/>
          <w:b/>
          <w:kern w:val="0"/>
          <w:szCs w:val="24"/>
          <w:lang w:val="en-GB" w:eastAsia="en-GB"/>
        </w:rPr>
        <w:t>L1</w:t>
      </w:r>
      <w:r w:rsidRPr="008A77C6">
        <w:rPr>
          <w:rFonts w:ascii="Times New Roman" w:eastAsia="Times New Roman" w:hAnsi="Times New Roman" w:cs="Times New Roman"/>
          <w:kern w:val="0"/>
          <w:szCs w:val="24"/>
          <w:lang w:val="en-GB" w:eastAsia="en-GB"/>
        </w:rPr>
        <w:t xml:space="preserve"> and </w:t>
      </w:r>
      <w:r w:rsidRPr="008A77C6">
        <w:rPr>
          <w:rFonts w:ascii="Times New Roman" w:eastAsia="Times New Roman" w:hAnsi="Times New Roman" w:cs="Times New Roman"/>
          <w:b/>
          <w:kern w:val="0"/>
          <w:szCs w:val="24"/>
          <w:lang w:val="en-GB" w:eastAsia="en-GB"/>
        </w:rPr>
        <w:t>L2</w:t>
      </w:r>
      <w:r w:rsidRPr="008A77C6">
        <w:rPr>
          <w:rFonts w:ascii="Times New Roman" w:eastAsia="Times New Roman" w:hAnsi="Times New Roman" w:cs="Times New Roman"/>
          <w:kern w:val="0"/>
          <w:szCs w:val="24"/>
          <w:lang w:val="en-GB" w:eastAsia="en-GB"/>
        </w:rPr>
        <w:t>.</w:t>
      </w:r>
    </w:p>
    <w:p w:rsidR="00512AF7" w:rsidRPr="008A77C6" w:rsidRDefault="00512AF7" w:rsidP="00352CE1">
      <w:pPr>
        <w:widowControl/>
        <w:wordWrap/>
        <w:autoSpaceDE/>
        <w:autoSpaceDN/>
        <w:rPr>
          <w:rFonts w:ascii="Times New Roman" w:eastAsia="Times New Roman" w:hAnsi="Times New Roman" w:cs="Times New Roman"/>
          <w:kern w:val="0"/>
          <w:szCs w:val="24"/>
          <w:lang w:val="en-GB" w:eastAsia="en-GB"/>
        </w:rPr>
      </w:pPr>
    </w:p>
    <w:p w:rsidR="001758CF" w:rsidRPr="008A77C6" w:rsidRDefault="00512AF7" w:rsidP="00352CE1">
      <w:pPr>
        <w:widowControl/>
        <w:wordWrap/>
        <w:autoSpaceDE/>
        <w:autoSpaceDN/>
        <w:rPr>
          <w:rFonts w:ascii="Times New Roman" w:eastAsia="Times New Roman" w:hAnsi="Times New Roman" w:cs="Times New Roman"/>
          <w:kern w:val="0"/>
          <w:szCs w:val="24"/>
          <w:lang w:val="en-GB" w:eastAsia="en-GB"/>
        </w:rPr>
      </w:pPr>
      <w:r w:rsidRPr="008A77C6">
        <w:rPr>
          <w:rFonts w:ascii="Times New Roman" w:eastAsia="Times New Roman" w:hAnsi="Times New Roman" w:cs="Times New Roman"/>
          <w:kern w:val="0"/>
          <w:szCs w:val="24"/>
          <w:lang w:val="en-GB" w:eastAsia="en-GB"/>
        </w:rPr>
        <w:t xml:space="preserve">                    </w:t>
      </w:r>
      <m:oMath>
        <m:r>
          <w:rPr>
            <w:rFonts w:ascii="Cambria Math" w:eastAsia="Times New Roman" w:hAnsi="Cambria Math" w:cs="Times New Roman"/>
            <w:kern w:val="0"/>
            <w:szCs w:val="24"/>
            <w:lang w:eastAsia="en-GB"/>
          </w:rPr>
          <m:t>LOD=</m:t>
        </m:r>
        <m:f>
          <m:fPr>
            <m:ctrlPr>
              <w:rPr>
                <w:rFonts w:ascii="Cambria Math" w:eastAsia="Times New Roman" w:hAnsi="Cambria Math" w:cs="Times New Roman"/>
                <w:bCs/>
                <w:i/>
                <w:kern w:val="0"/>
                <w:szCs w:val="24"/>
                <w:lang w:eastAsia="en-GB"/>
              </w:rPr>
            </m:ctrlPr>
          </m:fPr>
          <m:num>
            <m:r>
              <w:rPr>
                <w:rFonts w:ascii="Cambria Math" w:eastAsia="Times New Roman" w:hAnsi="Cambria Math" w:cs="Times New Roman"/>
                <w:kern w:val="0"/>
                <w:szCs w:val="24"/>
                <w:lang w:eastAsia="en-GB"/>
              </w:rPr>
              <m:t>3s</m:t>
            </m:r>
          </m:num>
          <m:den>
            <m:r>
              <w:rPr>
                <w:rFonts w:ascii="Cambria Math" w:eastAsia="Times New Roman" w:hAnsi="Cambria Math" w:cs="Times New Roman"/>
                <w:kern w:val="0"/>
                <w:szCs w:val="24"/>
                <w:lang w:eastAsia="en-GB"/>
              </w:rPr>
              <m:t>σ</m:t>
            </m:r>
          </m:den>
        </m:f>
      </m:oMath>
      <w:r w:rsidRPr="008A77C6">
        <w:rPr>
          <w:rFonts w:ascii="Times New Roman" w:eastAsia="Times New Roman" w:hAnsi="Times New Roman" w:cs="Times New Roman"/>
          <w:bCs/>
          <w:kern w:val="0"/>
          <w:szCs w:val="24"/>
          <w:lang w:eastAsia="en-GB"/>
        </w:rPr>
        <w:tab/>
      </w:r>
      <w:r w:rsidRPr="008A77C6">
        <w:rPr>
          <w:rFonts w:ascii="Times New Roman" w:eastAsia="Times New Roman" w:hAnsi="Times New Roman" w:cs="Times New Roman"/>
          <w:bCs/>
          <w:kern w:val="0"/>
          <w:szCs w:val="24"/>
          <w:lang w:eastAsia="en-GB"/>
        </w:rPr>
        <w:tab/>
      </w:r>
      <w:r w:rsidRPr="008A77C6">
        <w:rPr>
          <w:rFonts w:ascii="Times New Roman" w:eastAsia="Times New Roman" w:hAnsi="Times New Roman" w:cs="Times New Roman"/>
          <w:bCs/>
          <w:kern w:val="0"/>
          <w:szCs w:val="24"/>
          <w:lang w:eastAsia="en-GB"/>
        </w:rPr>
        <w:tab/>
      </w:r>
      <w:r w:rsidRPr="008A77C6">
        <w:rPr>
          <w:rFonts w:ascii="Times New Roman" w:eastAsia="Times New Roman" w:hAnsi="Times New Roman" w:cs="Times New Roman"/>
          <w:bCs/>
          <w:kern w:val="0"/>
          <w:szCs w:val="24"/>
          <w:lang w:eastAsia="en-GB"/>
        </w:rPr>
        <w:tab/>
      </w:r>
      <w:r w:rsidRPr="008A77C6">
        <w:rPr>
          <w:rFonts w:ascii="Times New Roman" w:eastAsia="Times New Roman" w:hAnsi="Times New Roman" w:cs="Times New Roman"/>
          <w:bCs/>
          <w:kern w:val="0"/>
          <w:szCs w:val="24"/>
          <w:lang w:eastAsia="en-GB"/>
        </w:rPr>
        <w:tab/>
      </w:r>
      <w:r w:rsidRPr="008A77C6">
        <w:rPr>
          <w:rFonts w:ascii="Times New Roman" w:eastAsia="Times New Roman" w:hAnsi="Times New Roman" w:cs="Times New Roman"/>
          <w:bCs/>
          <w:kern w:val="0"/>
          <w:szCs w:val="24"/>
          <w:lang w:eastAsia="en-GB"/>
        </w:rPr>
        <w:tab/>
      </w:r>
      <w:r w:rsidRPr="008A77C6">
        <w:rPr>
          <w:rFonts w:ascii="Times New Roman" w:eastAsia="Times New Roman" w:hAnsi="Times New Roman" w:cs="Times New Roman"/>
          <w:bCs/>
          <w:kern w:val="0"/>
          <w:szCs w:val="24"/>
          <w:lang w:eastAsia="en-GB"/>
        </w:rPr>
        <w:tab/>
        <w:t xml:space="preserve">                                              (1)</w:t>
      </w:r>
    </w:p>
    <w:p w:rsidR="00352CE1" w:rsidRPr="008A77C6" w:rsidRDefault="001758CF" w:rsidP="00352CE1">
      <w:pPr>
        <w:widowControl/>
        <w:wordWrap/>
        <w:autoSpaceDE/>
        <w:autoSpaceDN/>
        <w:rPr>
          <w:rFonts w:ascii="Times New Roman" w:eastAsia="Times New Roman" w:hAnsi="Times New Roman" w:cs="Times New Roman"/>
          <w:kern w:val="0"/>
          <w:szCs w:val="24"/>
          <w:lang w:val="en-GB" w:eastAsia="en-GB"/>
        </w:rPr>
      </w:pPr>
      <w:r w:rsidRPr="008A77C6">
        <w:rPr>
          <w:rFonts w:ascii="Times New Roman" w:eastAsia="Times New Roman" w:hAnsi="Times New Roman" w:cs="Times New Roman"/>
          <w:bCs/>
          <w:kern w:val="0"/>
          <w:szCs w:val="24"/>
          <w:lang w:eastAsia="en-GB"/>
        </w:rPr>
        <w:t xml:space="preserve">Where </w:t>
      </w:r>
      <w:r w:rsidRPr="008A77C6">
        <w:rPr>
          <w:rFonts w:ascii="Times New Roman" w:eastAsia="Times New Roman" w:hAnsi="Times New Roman" w:cs="Times New Roman"/>
          <w:bCs/>
          <w:i/>
          <w:kern w:val="0"/>
          <w:szCs w:val="24"/>
          <w:lang w:eastAsia="en-GB"/>
        </w:rPr>
        <w:t>s</w:t>
      </w:r>
      <w:r w:rsidRPr="008A77C6">
        <w:rPr>
          <w:rFonts w:ascii="Times New Roman" w:eastAsia="Times New Roman" w:hAnsi="Times New Roman" w:cs="Times New Roman"/>
          <w:bCs/>
          <w:kern w:val="0"/>
          <w:szCs w:val="24"/>
          <w:lang w:eastAsia="en-GB"/>
        </w:rPr>
        <w:t xml:space="preserve"> is the standard deviation for the blank and σ is the slope of the LOD graph.</w:t>
      </w:r>
    </w:p>
    <w:p w:rsidR="001758CF" w:rsidRPr="008A77C6" w:rsidRDefault="001758CF" w:rsidP="00352CE1">
      <w:pPr>
        <w:widowControl/>
        <w:wordWrap/>
        <w:autoSpaceDE/>
        <w:autoSpaceDN/>
        <w:rPr>
          <w:rFonts w:ascii="Times New Roman" w:eastAsia="Times New Roman" w:hAnsi="Times New Roman" w:cs="Times New Roman"/>
          <w:kern w:val="0"/>
          <w:szCs w:val="24"/>
          <w:lang w:val="en-GB" w:eastAsia="en-GB"/>
        </w:rPr>
      </w:pPr>
    </w:p>
    <w:p w:rsidR="001758CF" w:rsidRPr="008A77C6" w:rsidRDefault="001758CF" w:rsidP="00352CE1">
      <w:pPr>
        <w:widowControl/>
        <w:wordWrap/>
        <w:autoSpaceDE/>
        <w:autoSpaceDN/>
        <w:rPr>
          <w:rFonts w:ascii="Times New Roman" w:eastAsia="Times New Roman" w:hAnsi="Times New Roman" w:cs="Times New Roman"/>
          <w:kern w:val="0"/>
          <w:szCs w:val="24"/>
          <w:lang w:val="en-GB" w:eastAsia="en-GB"/>
        </w:rPr>
      </w:pPr>
    </w:p>
    <w:p w:rsidR="00352CE1" w:rsidRPr="008A77C6" w:rsidRDefault="00352CE1" w:rsidP="00352CE1">
      <w:pPr>
        <w:spacing w:after="240"/>
        <w:jc w:val="center"/>
        <w:outlineLvl w:val="0"/>
        <w:rPr>
          <w:rFonts w:ascii="Times New Roman" w:hAnsi="Times New Roman" w:cs="Times New Roman"/>
          <w:szCs w:val="20"/>
        </w:rPr>
      </w:pPr>
      <w:r w:rsidRPr="008A77C6">
        <w:rPr>
          <w:noProof/>
          <w:lang w:eastAsia="en-US"/>
        </w:rPr>
        <w:drawing>
          <wp:inline distT="0" distB="0" distL="0" distR="0" wp14:anchorId="4FE50866" wp14:editId="208009C6">
            <wp:extent cx="3657600" cy="1975449"/>
            <wp:effectExtent l="0" t="0" r="19050" b="25400"/>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352CE1" w:rsidRPr="008A77C6" w:rsidRDefault="00512AF7" w:rsidP="00352CE1">
      <w:pPr>
        <w:widowControl/>
        <w:wordWrap/>
        <w:autoSpaceDE/>
        <w:autoSpaceDN/>
        <w:spacing w:line="480" w:lineRule="auto"/>
        <w:jc w:val="center"/>
        <w:rPr>
          <w:rFonts w:ascii="Times New Roman" w:eastAsia="Times New Roman" w:hAnsi="Times New Roman" w:cs="Times New Roman"/>
          <w:kern w:val="0"/>
          <w:szCs w:val="24"/>
          <w:lang w:val="en-GB" w:eastAsia="en-GB"/>
        </w:rPr>
      </w:pPr>
      <w:proofErr w:type="gramStart"/>
      <w:r w:rsidRPr="008A77C6">
        <w:rPr>
          <w:rFonts w:ascii="Times New Roman" w:eastAsia="Times New Roman" w:hAnsi="Times New Roman" w:cs="Times New Roman"/>
          <w:kern w:val="0"/>
          <w:szCs w:val="24"/>
          <w:lang w:val="en-GB" w:eastAsia="en-GB"/>
        </w:rPr>
        <w:t>Figure 6.</w:t>
      </w:r>
      <w:proofErr w:type="gramEnd"/>
      <w:r w:rsidR="00352CE1" w:rsidRPr="008A77C6">
        <w:rPr>
          <w:rFonts w:ascii="Times New Roman" w:eastAsia="Times New Roman" w:hAnsi="Times New Roman" w:cs="Times New Roman"/>
          <w:kern w:val="0"/>
          <w:szCs w:val="24"/>
          <w:lang w:val="en-GB" w:eastAsia="en-GB"/>
        </w:rPr>
        <w:t xml:space="preserve"> Calibration curves for LOD of </w:t>
      </w:r>
      <w:r w:rsidR="00352CE1" w:rsidRPr="008A77C6">
        <w:rPr>
          <w:rFonts w:ascii="Times New Roman" w:eastAsia="Times New Roman" w:hAnsi="Times New Roman" w:cs="Times New Roman"/>
          <w:b/>
          <w:kern w:val="0"/>
          <w:szCs w:val="24"/>
          <w:lang w:val="en-GB" w:eastAsia="en-GB"/>
        </w:rPr>
        <w:t>L1</w:t>
      </w:r>
      <w:r w:rsidR="00352CE1" w:rsidRPr="008A77C6">
        <w:rPr>
          <w:rFonts w:ascii="Times New Roman" w:eastAsia="Times New Roman" w:hAnsi="Times New Roman" w:cs="Times New Roman"/>
          <w:kern w:val="0"/>
          <w:szCs w:val="24"/>
          <w:lang w:val="en-GB" w:eastAsia="en-GB"/>
        </w:rPr>
        <w:t xml:space="preserve"> and </w:t>
      </w:r>
      <w:r w:rsidR="00352CE1" w:rsidRPr="008A77C6">
        <w:rPr>
          <w:rFonts w:ascii="Times New Roman" w:eastAsia="Times New Roman" w:hAnsi="Times New Roman" w:cs="Times New Roman"/>
          <w:b/>
          <w:kern w:val="0"/>
          <w:szCs w:val="24"/>
          <w:lang w:val="en-GB" w:eastAsia="en-GB"/>
        </w:rPr>
        <w:t>L2</w:t>
      </w:r>
    </w:p>
    <w:p w:rsidR="004C3251" w:rsidRPr="008A77C6" w:rsidRDefault="004C3251" w:rsidP="004C3251">
      <w:pPr>
        <w:widowControl/>
        <w:wordWrap/>
        <w:autoSpaceDE/>
        <w:autoSpaceDN/>
        <w:rPr>
          <w:rFonts w:ascii="Times New Roman" w:eastAsia="Times New Roman" w:hAnsi="Times New Roman" w:cs="Times New Roman"/>
          <w:kern w:val="0"/>
          <w:szCs w:val="24"/>
          <w:lang w:val="en-GB" w:eastAsia="en-GB"/>
        </w:rPr>
      </w:pPr>
      <w:r w:rsidRPr="008A77C6">
        <w:rPr>
          <w:rFonts w:ascii="Times New Roman" w:eastAsia="Times New Roman" w:hAnsi="Times New Roman" w:cs="Times New Roman"/>
          <w:kern w:val="0"/>
          <w:szCs w:val="24"/>
          <w:lang w:val="en-GB" w:eastAsia="en-GB"/>
        </w:rPr>
        <w:t xml:space="preserve">LOD results revealed that, </w:t>
      </w:r>
      <w:r w:rsidRPr="008A77C6">
        <w:rPr>
          <w:rFonts w:ascii="Times New Roman" w:eastAsia="Times New Roman" w:hAnsi="Times New Roman" w:cs="Times New Roman"/>
          <w:b/>
          <w:kern w:val="0"/>
          <w:szCs w:val="24"/>
          <w:lang w:val="en-GB" w:eastAsia="en-GB"/>
        </w:rPr>
        <w:t>L1</w:t>
      </w:r>
      <w:r w:rsidRPr="008A77C6">
        <w:rPr>
          <w:rFonts w:ascii="Times New Roman" w:eastAsia="Times New Roman" w:hAnsi="Times New Roman" w:cs="Times New Roman"/>
          <w:kern w:val="0"/>
          <w:szCs w:val="24"/>
          <w:lang w:val="en-GB" w:eastAsia="en-GB"/>
        </w:rPr>
        <w:t xml:space="preserve"> shows higher sensitivity towards detection of Cu</w:t>
      </w:r>
      <w:r w:rsidR="00512AF7" w:rsidRPr="008A77C6">
        <w:rPr>
          <w:rFonts w:ascii="Times New Roman" w:eastAsia="Times New Roman" w:hAnsi="Times New Roman" w:cs="Times New Roman"/>
          <w:kern w:val="0"/>
          <w:szCs w:val="24"/>
          <w:lang w:val="en-GB" w:eastAsia="en-GB"/>
        </w:rPr>
        <w:t xml:space="preserve"> </w:t>
      </w:r>
      <w:r w:rsidRPr="008A77C6">
        <w:rPr>
          <w:rFonts w:ascii="Times New Roman" w:eastAsia="Times New Roman" w:hAnsi="Times New Roman" w:cs="Times New Roman"/>
          <w:kern w:val="0"/>
          <w:szCs w:val="24"/>
          <w:lang w:val="en-GB" w:eastAsia="en-GB"/>
        </w:rPr>
        <w:t xml:space="preserve">(II) ion compared to </w:t>
      </w:r>
      <w:r w:rsidRPr="008A77C6">
        <w:rPr>
          <w:rFonts w:ascii="Times New Roman" w:eastAsia="Times New Roman" w:hAnsi="Times New Roman" w:cs="Times New Roman"/>
          <w:b/>
          <w:kern w:val="0"/>
          <w:szCs w:val="24"/>
          <w:lang w:val="en-GB" w:eastAsia="en-GB"/>
        </w:rPr>
        <w:t>L2</w:t>
      </w:r>
      <w:r w:rsidRPr="008A77C6">
        <w:rPr>
          <w:rFonts w:ascii="Times New Roman" w:eastAsia="Times New Roman" w:hAnsi="Times New Roman" w:cs="Times New Roman"/>
          <w:kern w:val="0"/>
          <w:szCs w:val="24"/>
          <w:lang w:val="en-GB" w:eastAsia="en-GB"/>
        </w:rPr>
        <w:t xml:space="preserve">. These experimental results were in good agreement with the theoretical investigation which </w:t>
      </w:r>
      <w:r w:rsidRPr="008A77C6">
        <w:rPr>
          <w:rFonts w:ascii="Times New Roman" w:eastAsia="Times New Roman" w:hAnsi="Times New Roman" w:cs="Times New Roman"/>
          <w:b/>
          <w:kern w:val="0"/>
          <w:szCs w:val="24"/>
          <w:lang w:val="en-GB" w:eastAsia="en-GB"/>
        </w:rPr>
        <w:t>L1</w:t>
      </w:r>
      <w:r w:rsidRPr="008A77C6">
        <w:rPr>
          <w:rFonts w:ascii="Times New Roman" w:eastAsia="Times New Roman" w:hAnsi="Times New Roman" w:cs="Times New Roman"/>
          <w:kern w:val="0"/>
          <w:szCs w:val="24"/>
          <w:lang w:val="en-GB" w:eastAsia="en-GB"/>
        </w:rPr>
        <w:t xml:space="preserve"> exhibits higher response towards Cu</w:t>
      </w:r>
      <w:r w:rsidR="008A77C6" w:rsidRPr="008A77C6">
        <w:rPr>
          <w:rFonts w:ascii="Times New Roman" w:eastAsia="Times New Roman" w:hAnsi="Times New Roman" w:cs="Times New Roman"/>
          <w:kern w:val="0"/>
          <w:szCs w:val="24"/>
          <w:lang w:val="en-GB" w:eastAsia="en-GB"/>
        </w:rPr>
        <w:t xml:space="preserve"> </w:t>
      </w:r>
      <w:r w:rsidRPr="008A77C6">
        <w:rPr>
          <w:rFonts w:ascii="Times New Roman" w:eastAsia="Times New Roman" w:hAnsi="Times New Roman" w:cs="Times New Roman"/>
          <w:kern w:val="0"/>
          <w:szCs w:val="24"/>
          <w:lang w:val="en-GB" w:eastAsia="en-GB"/>
        </w:rPr>
        <w:t xml:space="preserve">(II) ion. In contrast, </w:t>
      </w:r>
      <w:r w:rsidRPr="008A77C6">
        <w:rPr>
          <w:rFonts w:ascii="Times New Roman" w:eastAsia="Times New Roman" w:hAnsi="Times New Roman" w:cs="Times New Roman"/>
          <w:b/>
          <w:kern w:val="0"/>
          <w:szCs w:val="24"/>
          <w:lang w:val="en-GB" w:eastAsia="en-GB"/>
        </w:rPr>
        <w:t>L2</w:t>
      </w:r>
      <w:r w:rsidRPr="008A77C6">
        <w:rPr>
          <w:rFonts w:ascii="Times New Roman" w:eastAsia="Times New Roman" w:hAnsi="Times New Roman" w:cs="Times New Roman"/>
          <w:kern w:val="0"/>
          <w:szCs w:val="24"/>
          <w:lang w:val="en-GB" w:eastAsia="en-GB"/>
        </w:rPr>
        <w:t xml:space="preserve"> shows lowest sensitivity towards Cu</w:t>
      </w:r>
      <w:r w:rsidR="00512AF7" w:rsidRPr="008A77C6">
        <w:rPr>
          <w:rFonts w:ascii="Times New Roman" w:eastAsia="Times New Roman" w:hAnsi="Times New Roman" w:cs="Times New Roman"/>
          <w:kern w:val="0"/>
          <w:szCs w:val="24"/>
          <w:lang w:val="en-GB" w:eastAsia="en-GB"/>
        </w:rPr>
        <w:t xml:space="preserve"> </w:t>
      </w:r>
      <w:r w:rsidRPr="008A77C6">
        <w:rPr>
          <w:rFonts w:ascii="Times New Roman" w:eastAsia="Times New Roman" w:hAnsi="Times New Roman" w:cs="Times New Roman"/>
          <w:kern w:val="0"/>
          <w:szCs w:val="24"/>
          <w:lang w:val="en-GB" w:eastAsia="en-GB"/>
        </w:rPr>
        <w:t xml:space="preserve">(II) ion which was initially </w:t>
      </w:r>
      <w:r w:rsidRPr="008A77C6">
        <w:rPr>
          <w:rFonts w:ascii="Times New Roman" w:eastAsia="Times New Roman" w:hAnsi="Times New Roman" w:cs="Times New Roman"/>
          <w:kern w:val="0"/>
          <w:szCs w:val="24"/>
          <w:lang w:val="en-GB" w:eastAsia="en-GB"/>
        </w:rPr>
        <w:lastRenderedPageBreak/>
        <w:t xml:space="preserve">proven in the theoretical study on its binding mechanism and low interaction energy of </w:t>
      </w:r>
      <w:r w:rsidRPr="008A77C6">
        <w:rPr>
          <w:rFonts w:ascii="Times New Roman" w:eastAsia="Times New Roman" w:hAnsi="Times New Roman" w:cs="Times New Roman"/>
          <w:b/>
          <w:kern w:val="0"/>
          <w:szCs w:val="24"/>
          <w:lang w:val="en-GB" w:eastAsia="en-GB"/>
        </w:rPr>
        <w:t>L2</w:t>
      </w:r>
      <w:r w:rsidRPr="008A77C6">
        <w:rPr>
          <w:rFonts w:ascii="Times New Roman" w:eastAsia="Times New Roman" w:hAnsi="Times New Roman" w:cs="Times New Roman"/>
          <w:kern w:val="0"/>
          <w:szCs w:val="24"/>
          <w:lang w:val="en-GB" w:eastAsia="en-GB"/>
        </w:rPr>
        <w:t xml:space="preserve"> towards Cu</w:t>
      </w:r>
      <w:r w:rsidR="00512AF7" w:rsidRPr="008A77C6">
        <w:rPr>
          <w:rFonts w:ascii="Times New Roman" w:eastAsia="Times New Roman" w:hAnsi="Times New Roman" w:cs="Times New Roman"/>
          <w:kern w:val="0"/>
          <w:szCs w:val="24"/>
          <w:lang w:val="en-GB" w:eastAsia="en-GB"/>
        </w:rPr>
        <w:t xml:space="preserve"> </w:t>
      </w:r>
      <w:r w:rsidRPr="008A77C6">
        <w:rPr>
          <w:rFonts w:ascii="Times New Roman" w:eastAsia="Times New Roman" w:hAnsi="Times New Roman" w:cs="Times New Roman"/>
          <w:kern w:val="0"/>
          <w:szCs w:val="24"/>
          <w:lang w:val="en-GB" w:eastAsia="en-GB"/>
        </w:rPr>
        <w:t xml:space="preserve">(II). Table 3 shows the data of LOD analysis of </w:t>
      </w:r>
      <w:r w:rsidRPr="008A77C6">
        <w:rPr>
          <w:rFonts w:ascii="Times New Roman" w:eastAsia="Times New Roman" w:hAnsi="Times New Roman" w:cs="Times New Roman"/>
          <w:b/>
          <w:kern w:val="0"/>
          <w:szCs w:val="24"/>
          <w:lang w:val="en-GB" w:eastAsia="en-GB"/>
        </w:rPr>
        <w:t>L1</w:t>
      </w:r>
      <w:r w:rsidRPr="008A77C6">
        <w:rPr>
          <w:rFonts w:ascii="Times New Roman" w:eastAsia="Times New Roman" w:hAnsi="Times New Roman" w:cs="Times New Roman"/>
          <w:kern w:val="0"/>
          <w:szCs w:val="24"/>
          <w:lang w:val="en-GB" w:eastAsia="en-GB"/>
        </w:rPr>
        <w:t xml:space="preserve"> and </w:t>
      </w:r>
      <w:r w:rsidRPr="008A77C6">
        <w:rPr>
          <w:rFonts w:ascii="Times New Roman" w:eastAsia="Times New Roman" w:hAnsi="Times New Roman" w:cs="Times New Roman"/>
          <w:b/>
          <w:kern w:val="0"/>
          <w:szCs w:val="24"/>
          <w:lang w:val="en-GB" w:eastAsia="en-GB"/>
        </w:rPr>
        <w:t>L2</w:t>
      </w:r>
      <w:r w:rsidRPr="008A77C6">
        <w:rPr>
          <w:rFonts w:ascii="Times New Roman" w:eastAsia="Times New Roman" w:hAnsi="Times New Roman" w:cs="Times New Roman"/>
          <w:kern w:val="0"/>
          <w:szCs w:val="24"/>
          <w:lang w:val="en-GB" w:eastAsia="en-GB"/>
        </w:rPr>
        <w:t>.</w:t>
      </w:r>
    </w:p>
    <w:p w:rsidR="004C3251" w:rsidRPr="008A77C6" w:rsidRDefault="004C3251" w:rsidP="004C3251">
      <w:pPr>
        <w:widowControl/>
        <w:wordWrap/>
        <w:autoSpaceDE/>
        <w:autoSpaceDN/>
        <w:rPr>
          <w:rFonts w:ascii="Times New Roman" w:eastAsia="Times New Roman" w:hAnsi="Times New Roman" w:cs="Times New Roman"/>
          <w:kern w:val="0"/>
          <w:szCs w:val="24"/>
          <w:lang w:val="en-GB" w:eastAsia="en-GB"/>
        </w:rPr>
      </w:pPr>
    </w:p>
    <w:p w:rsidR="004C3251" w:rsidRPr="008A77C6" w:rsidRDefault="00512AF7" w:rsidP="004C3251">
      <w:pPr>
        <w:widowControl/>
        <w:wordWrap/>
        <w:autoSpaceDE/>
        <w:autoSpaceDN/>
        <w:spacing w:line="480" w:lineRule="auto"/>
        <w:jc w:val="center"/>
        <w:rPr>
          <w:rFonts w:ascii="Times New Roman" w:eastAsia="Times New Roman" w:hAnsi="Times New Roman" w:cs="Times New Roman"/>
          <w:b/>
          <w:kern w:val="0"/>
          <w:szCs w:val="24"/>
          <w:lang w:val="en-GB" w:eastAsia="en-GB"/>
        </w:rPr>
      </w:pPr>
      <w:proofErr w:type="gramStart"/>
      <w:r w:rsidRPr="008A77C6">
        <w:rPr>
          <w:rFonts w:ascii="Times New Roman" w:eastAsia="Times New Roman" w:hAnsi="Times New Roman" w:cs="Times New Roman"/>
          <w:kern w:val="0"/>
          <w:szCs w:val="24"/>
          <w:lang w:val="en-GB" w:eastAsia="en-GB"/>
        </w:rPr>
        <w:t>Table 3.</w:t>
      </w:r>
      <w:proofErr w:type="gramEnd"/>
      <w:r w:rsidRPr="008A77C6">
        <w:rPr>
          <w:rFonts w:ascii="Times New Roman" w:eastAsia="Times New Roman" w:hAnsi="Times New Roman" w:cs="Times New Roman"/>
          <w:kern w:val="0"/>
          <w:szCs w:val="24"/>
          <w:lang w:val="en-GB" w:eastAsia="en-GB"/>
        </w:rPr>
        <w:t xml:space="preserve"> </w:t>
      </w:r>
      <w:r w:rsidR="004C3251" w:rsidRPr="008A77C6">
        <w:rPr>
          <w:rFonts w:ascii="Times New Roman" w:eastAsia="Times New Roman" w:hAnsi="Times New Roman" w:cs="Times New Roman"/>
          <w:kern w:val="0"/>
          <w:szCs w:val="24"/>
          <w:lang w:val="en-GB" w:eastAsia="en-GB"/>
        </w:rPr>
        <w:t xml:space="preserve">The data of LOD for </w:t>
      </w:r>
      <w:r w:rsidR="004C3251" w:rsidRPr="008A77C6">
        <w:rPr>
          <w:rFonts w:ascii="Times New Roman" w:eastAsia="Times New Roman" w:hAnsi="Times New Roman" w:cs="Times New Roman"/>
          <w:b/>
          <w:kern w:val="0"/>
          <w:szCs w:val="24"/>
          <w:lang w:val="en-GB" w:eastAsia="en-GB"/>
        </w:rPr>
        <w:t>L1</w:t>
      </w:r>
      <w:r w:rsidR="004C3251" w:rsidRPr="008A77C6">
        <w:rPr>
          <w:rFonts w:ascii="Times New Roman" w:eastAsia="Times New Roman" w:hAnsi="Times New Roman" w:cs="Times New Roman"/>
          <w:kern w:val="0"/>
          <w:szCs w:val="24"/>
          <w:lang w:val="en-GB" w:eastAsia="en-GB"/>
        </w:rPr>
        <w:t xml:space="preserve"> and </w:t>
      </w:r>
      <w:r w:rsidR="004C3251" w:rsidRPr="008A77C6">
        <w:rPr>
          <w:rFonts w:ascii="Times New Roman" w:eastAsia="Times New Roman" w:hAnsi="Times New Roman" w:cs="Times New Roman"/>
          <w:b/>
          <w:kern w:val="0"/>
          <w:szCs w:val="24"/>
          <w:lang w:val="en-GB" w:eastAsia="en-GB"/>
        </w:rPr>
        <w:t>L2</w:t>
      </w:r>
    </w:p>
    <w:tbl>
      <w:tblPr>
        <w:tblStyle w:val="TableGrid12"/>
        <w:tblW w:w="3994" w:type="dxa"/>
        <w:jc w:val="center"/>
        <w:tblLook w:val="04A0" w:firstRow="1" w:lastRow="0" w:firstColumn="1" w:lastColumn="0" w:noHBand="0" w:noVBand="1"/>
      </w:tblPr>
      <w:tblGrid>
        <w:gridCol w:w="1344"/>
        <w:gridCol w:w="1325"/>
        <w:gridCol w:w="1325"/>
      </w:tblGrid>
      <w:tr w:rsidR="004C3251" w:rsidRPr="008A77C6" w:rsidTr="00512AF7">
        <w:trPr>
          <w:trHeight w:val="257"/>
          <w:jc w:val="center"/>
        </w:trPr>
        <w:tc>
          <w:tcPr>
            <w:tcW w:w="0" w:type="auto"/>
            <w:tcBorders>
              <w:left w:val="nil"/>
              <w:bottom w:val="single" w:sz="4" w:space="0" w:color="000000" w:themeColor="text1"/>
              <w:right w:val="nil"/>
            </w:tcBorders>
          </w:tcPr>
          <w:p w:rsidR="004C3251" w:rsidRPr="008A77C6" w:rsidRDefault="004C3251" w:rsidP="004C3251">
            <w:pPr>
              <w:widowControl/>
              <w:wordWrap/>
              <w:autoSpaceDE/>
              <w:autoSpaceDN/>
              <w:jc w:val="center"/>
              <w:rPr>
                <w:rFonts w:ascii="Times New Roman" w:eastAsia="Calibri" w:hAnsi="Times New Roman" w:cs="Times New Roman"/>
                <w:b/>
                <w:kern w:val="0"/>
                <w:szCs w:val="24"/>
                <w:lang w:eastAsia="en-US"/>
              </w:rPr>
            </w:pPr>
            <w:r w:rsidRPr="008A77C6">
              <w:rPr>
                <w:rFonts w:ascii="Times New Roman" w:eastAsia="Calibri" w:hAnsi="Times New Roman" w:cs="Times New Roman"/>
                <w:b/>
                <w:kern w:val="0"/>
                <w:szCs w:val="24"/>
                <w:lang w:eastAsia="en-US"/>
              </w:rPr>
              <w:t>Film</w:t>
            </w:r>
          </w:p>
        </w:tc>
        <w:tc>
          <w:tcPr>
            <w:tcW w:w="0" w:type="auto"/>
            <w:tcBorders>
              <w:left w:val="nil"/>
              <w:bottom w:val="single" w:sz="4" w:space="0" w:color="000000" w:themeColor="text1"/>
              <w:right w:val="nil"/>
            </w:tcBorders>
          </w:tcPr>
          <w:p w:rsidR="004C3251" w:rsidRPr="008A77C6" w:rsidRDefault="004C3251" w:rsidP="004C3251">
            <w:pPr>
              <w:widowControl/>
              <w:wordWrap/>
              <w:autoSpaceDE/>
              <w:autoSpaceDN/>
              <w:jc w:val="center"/>
              <w:rPr>
                <w:rFonts w:ascii="Times New Roman" w:eastAsia="Calibri" w:hAnsi="Times New Roman" w:cs="Times New Roman"/>
                <w:b/>
                <w:kern w:val="0"/>
                <w:szCs w:val="24"/>
                <w:lang w:eastAsia="en-US"/>
              </w:rPr>
            </w:pPr>
            <w:r w:rsidRPr="008A77C6">
              <w:rPr>
                <w:rFonts w:ascii="Times New Roman" w:eastAsia="Calibri" w:hAnsi="Times New Roman" w:cs="Times New Roman"/>
                <w:b/>
                <w:kern w:val="0"/>
                <w:szCs w:val="24"/>
                <w:lang w:eastAsia="en-US"/>
              </w:rPr>
              <w:t>L1</w:t>
            </w:r>
          </w:p>
        </w:tc>
        <w:tc>
          <w:tcPr>
            <w:tcW w:w="0" w:type="auto"/>
            <w:tcBorders>
              <w:left w:val="nil"/>
              <w:bottom w:val="single" w:sz="4" w:space="0" w:color="000000" w:themeColor="text1"/>
              <w:right w:val="nil"/>
            </w:tcBorders>
          </w:tcPr>
          <w:p w:rsidR="004C3251" w:rsidRPr="008A77C6" w:rsidRDefault="004C3251" w:rsidP="004C3251">
            <w:pPr>
              <w:widowControl/>
              <w:wordWrap/>
              <w:autoSpaceDE/>
              <w:autoSpaceDN/>
              <w:jc w:val="center"/>
              <w:rPr>
                <w:rFonts w:ascii="Times New Roman" w:eastAsia="Calibri" w:hAnsi="Times New Roman" w:cs="Times New Roman"/>
                <w:b/>
                <w:kern w:val="0"/>
                <w:szCs w:val="24"/>
                <w:lang w:eastAsia="en-US"/>
              </w:rPr>
            </w:pPr>
            <w:r w:rsidRPr="008A77C6">
              <w:rPr>
                <w:rFonts w:ascii="Times New Roman" w:eastAsia="Calibri" w:hAnsi="Times New Roman" w:cs="Times New Roman"/>
                <w:b/>
                <w:kern w:val="0"/>
                <w:szCs w:val="24"/>
                <w:lang w:eastAsia="en-US"/>
              </w:rPr>
              <w:t>L2</w:t>
            </w:r>
          </w:p>
        </w:tc>
      </w:tr>
      <w:tr w:rsidR="004C3251" w:rsidRPr="008A77C6" w:rsidTr="00512AF7">
        <w:trPr>
          <w:trHeight w:val="257"/>
          <w:jc w:val="center"/>
        </w:trPr>
        <w:tc>
          <w:tcPr>
            <w:tcW w:w="0" w:type="auto"/>
            <w:tcBorders>
              <w:left w:val="nil"/>
              <w:bottom w:val="nil"/>
              <w:right w:val="nil"/>
            </w:tcBorders>
          </w:tcPr>
          <w:p w:rsidR="004C3251" w:rsidRPr="008A77C6" w:rsidRDefault="004C3251" w:rsidP="004C3251">
            <w:pPr>
              <w:widowControl/>
              <w:wordWrap/>
              <w:autoSpaceDE/>
              <w:autoSpaceDN/>
              <w:jc w:val="center"/>
              <w:rPr>
                <w:rFonts w:ascii="Times New Roman" w:eastAsia="Calibri" w:hAnsi="Times New Roman" w:cs="Times New Roman"/>
                <w:kern w:val="0"/>
                <w:szCs w:val="24"/>
                <w:lang w:eastAsia="en-US"/>
              </w:rPr>
            </w:pPr>
            <w:r w:rsidRPr="008A77C6">
              <w:rPr>
                <w:rFonts w:ascii="Times New Roman" w:eastAsia="Calibri" w:hAnsi="Times New Roman" w:cs="Times New Roman"/>
                <w:kern w:val="0"/>
                <w:szCs w:val="24"/>
                <w:lang w:eastAsia="en-US"/>
              </w:rPr>
              <w:t>σ</w:t>
            </w:r>
          </w:p>
        </w:tc>
        <w:tc>
          <w:tcPr>
            <w:tcW w:w="0" w:type="auto"/>
            <w:tcBorders>
              <w:left w:val="nil"/>
              <w:bottom w:val="nil"/>
              <w:right w:val="nil"/>
            </w:tcBorders>
          </w:tcPr>
          <w:p w:rsidR="004C3251" w:rsidRPr="008A77C6" w:rsidRDefault="004C3251" w:rsidP="004C3251">
            <w:pPr>
              <w:widowControl/>
              <w:wordWrap/>
              <w:autoSpaceDE/>
              <w:autoSpaceDN/>
              <w:jc w:val="center"/>
              <w:rPr>
                <w:rFonts w:ascii="Times New Roman" w:eastAsia="Calibri" w:hAnsi="Times New Roman" w:cs="Times New Roman"/>
                <w:bCs/>
                <w:kern w:val="0"/>
                <w:szCs w:val="24"/>
                <w:lang w:eastAsia="en-US"/>
              </w:rPr>
            </w:pPr>
            <w:r w:rsidRPr="008A77C6">
              <w:rPr>
                <w:rFonts w:ascii="Times New Roman" w:eastAsia="Calibri" w:hAnsi="Times New Roman" w:cs="Times New Roman"/>
                <w:bCs/>
                <w:kern w:val="0"/>
                <w:szCs w:val="24"/>
                <w:lang w:eastAsia="en-US"/>
              </w:rPr>
              <w:t>12.85</w:t>
            </w:r>
          </w:p>
        </w:tc>
        <w:tc>
          <w:tcPr>
            <w:tcW w:w="0" w:type="auto"/>
            <w:tcBorders>
              <w:left w:val="nil"/>
              <w:bottom w:val="nil"/>
              <w:right w:val="nil"/>
            </w:tcBorders>
          </w:tcPr>
          <w:p w:rsidR="004C3251" w:rsidRPr="008A77C6" w:rsidRDefault="004C3251" w:rsidP="004C3251">
            <w:pPr>
              <w:widowControl/>
              <w:wordWrap/>
              <w:autoSpaceDE/>
              <w:autoSpaceDN/>
              <w:jc w:val="center"/>
              <w:rPr>
                <w:rFonts w:ascii="Times New Roman" w:eastAsia="Calibri" w:hAnsi="Times New Roman" w:cs="Times New Roman"/>
                <w:bCs/>
                <w:kern w:val="0"/>
                <w:szCs w:val="24"/>
                <w:lang w:eastAsia="en-US"/>
              </w:rPr>
            </w:pPr>
            <w:r w:rsidRPr="008A77C6">
              <w:rPr>
                <w:rFonts w:ascii="Times New Roman" w:eastAsia="Calibri" w:hAnsi="Times New Roman" w:cs="Times New Roman"/>
                <w:bCs/>
                <w:kern w:val="0"/>
                <w:szCs w:val="24"/>
                <w:lang w:eastAsia="en-US"/>
              </w:rPr>
              <w:t>16.00</w:t>
            </w:r>
          </w:p>
        </w:tc>
      </w:tr>
      <w:tr w:rsidR="004C3251" w:rsidRPr="008A77C6" w:rsidTr="00512AF7">
        <w:trPr>
          <w:trHeight w:val="257"/>
          <w:jc w:val="center"/>
        </w:trPr>
        <w:tc>
          <w:tcPr>
            <w:tcW w:w="0" w:type="auto"/>
            <w:tcBorders>
              <w:top w:val="nil"/>
              <w:left w:val="nil"/>
              <w:bottom w:val="nil"/>
              <w:right w:val="nil"/>
            </w:tcBorders>
          </w:tcPr>
          <w:p w:rsidR="004C3251" w:rsidRPr="008A77C6" w:rsidRDefault="004C3251" w:rsidP="004C3251">
            <w:pPr>
              <w:widowControl/>
              <w:wordWrap/>
              <w:autoSpaceDE/>
              <w:autoSpaceDN/>
              <w:jc w:val="center"/>
              <w:rPr>
                <w:rFonts w:ascii="Times New Roman" w:eastAsia="Calibri" w:hAnsi="Times New Roman" w:cs="Times New Roman"/>
                <w:kern w:val="0"/>
                <w:szCs w:val="24"/>
                <w:lang w:eastAsia="en-US"/>
              </w:rPr>
            </w:pPr>
            <w:r w:rsidRPr="008A77C6">
              <w:rPr>
                <w:rFonts w:ascii="Times New Roman" w:eastAsia="Calibri" w:hAnsi="Times New Roman" w:cs="Times New Roman"/>
                <w:kern w:val="0"/>
                <w:szCs w:val="24"/>
                <w:lang w:eastAsia="en-US"/>
              </w:rPr>
              <w:t>s</w:t>
            </w:r>
          </w:p>
        </w:tc>
        <w:tc>
          <w:tcPr>
            <w:tcW w:w="0" w:type="auto"/>
            <w:tcBorders>
              <w:top w:val="nil"/>
              <w:left w:val="nil"/>
              <w:bottom w:val="nil"/>
              <w:right w:val="nil"/>
            </w:tcBorders>
          </w:tcPr>
          <w:p w:rsidR="004C3251" w:rsidRPr="008A77C6" w:rsidRDefault="004C3251" w:rsidP="004C3251">
            <w:pPr>
              <w:widowControl/>
              <w:wordWrap/>
              <w:autoSpaceDE/>
              <w:autoSpaceDN/>
              <w:jc w:val="center"/>
              <w:rPr>
                <w:rFonts w:ascii="Times New Roman" w:eastAsia="Calibri" w:hAnsi="Times New Roman" w:cs="Times New Roman"/>
                <w:bCs/>
                <w:kern w:val="0"/>
                <w:szCs w:val="24"/>
                <w:lang w:eastAsia="en-US"/>
              </w:rPr>
            </w:pPr>
            <w:r w:rsidRPr="008A77C6">
              <w:rPr>
                <w:rFonts w:ascii="Times New Roman" w:eastAsia="Calibri" w:hAnsi="Times New Roman" w:cs="Times New Roman"/>
                <w:bCs/>
                <w:kern w:val="0"/>
                <w:szCs w:val="24"/>
                <w:lang w:eastAsia="en-US"/>
              </w:rPr>
              <w:t>5.76x10</w:t>
            </w:r>
            <w:r w:rsidRPr="008A77C6">
              <w:rPr>
                <w:rFonts w:ascii="Times New Roman" w:eastAsia="Calibri" w:hAnsi="Times New Roman" w:cs="Times New Roman"/>
                <w:bCs/>
                <w:kern w:val="0"/>
                <w:szCs w:val="24"/>
                <w:vertAlign w:val="superscript"/>
                <w:lang w:eastAsia="en-US"/>
              </w:rPr>
              <w:t>-5</w:t>
            </w:r>
          </w:p>
        </w:tc>
        <w:tc>
          <w:tcPr>
            <w:tcW w:w="0" w:type="auto"/>
            <w:tcBorders>
              <w:top w:val="nil"/>
              <w:left w:val="nil"/>
              <w:bottom w:val="nil"/>
              <w:right w:val="nil"/>
            </w:tcBorders>
          </w:tcPr>
          <w:p w:rsidR="004C3251" w:rsidRPr="008A77C6" w:rsidRDefault="004C3251" w:rsidP="004C3251">
            <w:pPr>
              <w:widowControl/>
              <w:wordWrap/>
              <w:autoSpaceDE/>
              <w:autoSpaceDN/>
              <w:jc w:val="center"/>
              <w:rPr>
                <w:rFonts w:ascii="Times New Roman" w:eastAsia="Calibri" w:hAnsi="Times New Roman" w:cs="Times New Roman"/>
                <w:bCs/>
                <w:kern w:val="0"/>
                <w:szCs w:val="24"/>
                <w:lang w:eastAsia="en-US"/>
              </w:rPr>
            </w:pPr>
            <w:r w:rsidRPr="008A77C6">
              <w:rPr>
                <w:rFonts w:ascii="Times New Roman" w:eastAsia="Calibri" w:hAnsi="Times New Roman" w:cs="Times New Roman"/>
                <w:bCs/>
                <w:kern w:val="0"/>
                <w:szCs w:val="24"/>
                <w:lang w:eastAsia="en-US"/>
              </w:rPr>
              <w:t>7.87x10</w:t>
            </w:r>
            <w:r w:rsidRPr="008A77C6">
              <w:rPr>
                <w:rFonts w:ascii="Times New Roman" w:eastAsia="Calibri" w:hAnsi="Times New Roman" w:cs="Times New Roman"/>
                <w:bCs/>
                <w:kern w:val="0"/>
                <w:szCs w:val="24"/>
                <w:vertAlign w:val="superscript"/>
                <w:lang w:eastAsia="en-US"/>
              </w:rPr>
              <w:t>-5</w:t>
            </w:r>
          </w:p>
        </w:tc>
      </w:tr>
      <w:tr w:rsidR="004C3251" w:rsidRPr="008A77C6" w:rsidTr="00512AF7">
        <w:trPr>
          <w:trHeight w:val="274"/>
          <w:jc w:val="center"/>
        </w:trPr>
        <w:tc>
          <w:tcPr>
            <w:tcW w:w="0" w:type="auto"/>
            <w:tcBorders>
              <w:top w:val="nil"/>
              <w:left w:val="nil"/>
              <w:right w:val="nil"/>
            </w:tcBorders>
          </w:tcPr>
          <w:p w:rsidR="004C3251" w:rsidRPr="008A77C6" w:rsidRDefault="004C3251" w:rsidP="004C3251">
            <w:pPr>
              <w:widowControl/>
              <w:wordWrap/>
              <w:autoSpaceDE/>
              <w:autoSpaceDN/>
              <w:jc w:val="center"/>
              <w:rPr>
                <w:rFonts w:ascii="Times New Roman" w:eastAsia="Calibri" w:hAnsi="Times New Roman" w:cs="Times New Roman"/>
                <w:kern w:val="0"/>
                <w:szCs w:val="24"/>
                <w:lang w:eastAsia="en-US"/>
              </w:rPr>
            </w:pPr>
            <w:r w:rsidRPr="008A77C6">
              <w:rPr>
                <w:rFonts w:ascii="Times New Roman" w:eastAsia="Calibri" w:hAnsi="Times New Roman" w:cs="Times New Roman"/>
                <w:kern w:val="0"/>
                <w:szCs w:val="24"/>
                <w:lang w:eastAsia="en-US"/>
              </w:rPr>
              <w:t>LOD (M)</w:t>
            </w:r>
          </w:p>
        </w:tc>
        <w:tc>
          <w:tcPr>
            <w:tcW w:w="0" w:type="auto"/>
            <w:tcBorders>
              <w:top w:val="nil"/>
              <w:left w:val="nil"/>
              <w:right w:val="nil"/>
            </w:tcBorders>
          </w:tcPr>
          <w:p w:rsidR="004C3251" w:rsidRPr="008A77C6" w:rsidRDefault="004C3251" w:rsidP="004C3251">
            <w:pPr>
              <w:widowControl/>
              <w:wordWrap/>
              <w:autoSpaceDE/>
              <w:autoSpaceDN/>
              <w:jc w:val="center"/>
              <w:rPr>
                <w:rFonts w:ascii="Times New Roman" w:eastAsia="Calibri" w:hAnsi="Times New Roman" w:cs="Times New Roman"/>
                <w:bCs/>
                <w:kern w:val="0"/>
                <w:szCs w:val="24"/>
                <w:lang w:eastAsia="en-US"/>
              </w:rPr>
            </w:pPr>
            <w:r w:rsidRPr="008A77C6">
              <w:rPr>
                <w:rFonts w:ascii="Times New Roman" w:eastAsia="Calibri" w:hAnsi="Times New Roman" w:cs="Times New Roman"/>
                <w:bCs/>
                <w:kern w:val="0"/>
                <w:szCs w:val="24"/>
                <w:lang w:eastAsia="en-US"/>
              </w:rPr>
              <w:t>1.34x10</w:t>
            </w:r>
            <w:r w:rsidRPr="008A77C6">
              <w:rPr>
                <w:rFonts w:ascii="Times New Roman" w:eastAsia="Calibri" w:hAnsi="Times New Roman" w:cs="Times New Roman"/>
                <w:bCs/>
                <w:kern w:val="0"/>
                <w:szCs w:val="24"/>
                <w:vertAlign w:val="superscript"/>
                <w:lang w:eastAsia="en-US"/>
              </w:rPr>
              <w:t>-5</w:t>
            </w:r>
          </w:p>
        </w:tc>
        <w:tc>
          <w:tcPr>
            <w:tcW w:w="0" w:type="auto"/>
            <w:tcBorders>
              <w:top w:val="nil"/>
              <w:left w:val="nil"/>
              <w:right w:val="nil"/>
            </w:tcBorders>
          </w:tcPr>
          <w:p w:rsidR="004C3251" w:rsidRPr="008A77C6" w:rsidRDefault="004C3251" w:rsidP="004C3251">
            <w:pPr>
              <w:widowControl/>
              <w:wordWrap/>
              <w:autoSpaceDE/>
              <w:autoSpaceDN/>
              <w:jc w:val="center"/>
              <w:rPr>
                <w:rFonts w:ascii="Times New Roman" w:eastAsia="Calibri" w:hAnsi="Times New Roman" w:cs="Times New Roman"/>
                <w:bCs/>
                <w:kern w:val="0"/>
                <w:szCs w:val="24"/>
                <w:lang w:eastAsia="en-US"/>
              </w:rPr>
            </w:pPr>
            <w:r w:rsidRPr="008A77C6">
              <w:rPr>
                <w:rFonts w:ascii="Times New Roman" w:eastAsia="Calibri" w:hAnsi="Times New Roman" w:cs="Times New Roman"/>
                <w:bCs/>
                <w:kern w:val="0"/>
                <w:szCs w:val="24"/>
                <w:lang w:eastAsia="en-US"/>
              </w:rPr>
              <w:t>1.48x10</w:t>
            </w:r>
            <w:r w:rsidRPr="008A77C6">
              <w:rPr>
                <w:rFonts w:ascii="Times New Roman" w:eastAsia="Calibri" w:hAnsi="Times New Roman" w:cs="Times New Roman"/>
                <w:bCs/>
                <w:kern w:val="0"/>
                <w:szCs w:val="24"/>
                <w:vertAlign w:val="superscript"/>
                <w:lang w:eastAsia="en-US"/>
              </w:rPr>
              <w:t>-5</w:t>
            </w:r>
          </w:p>
        </w:tc>
      </w:tr>
    </w:tbl>
    <w:p w:rsidR="007A2223" w:rsidRPr="008A77C6" w:rsidRDefault="00512AF7" w:rsidP="004C3251">
      <w:pPr>
        <w:widowControl/>
        <w:wordWrap/>
        <w:autoSpaceDE/>
        <w:autoSpaceDN/>
        <w:spacing w:line="480" w:lineRule="auto"/>
        <w:rPr>
          <w:rFonts w:ascii="Times New Roman" w:eastAsia="Times New Roman" w:hAnsi="Times New Roman" w:cs="Times New Roman"/>
          <w:i/>
          <w:kern w:val="0"/>
          <w:sz w:val="18"/>
          <w:szCs w:val="24"/>
          <w:lang w:val="en-GB" w:eastAsia="en-GB"/>
        </w:rPr>
      </w:pPr>
      <w:r w:rsidRPr="008A77C6">
        <w:rPr>
          <w:rFonts w:ascii="Times New Roman" w:eastAsia="Times New Roman" w:hAnsi="Times New Roman" w:cs="Times New Roman"/>
          <w:i/>
          <w:kern w:val="0"/>
          <w:sz w:val="18"/>
          <w:szCs w:val="24"/>
          <w:lang w:eastAsia="en-GB"/>
        </w:rPr>
        <w:t xml:space="preserve">                                                       </w:t>
      </w:r>
      <w:r w:rsidR="007A2223" w:rsidRPr="008A77C6">
        <w:rPr>
          <w:rFonts w:ascii="Times New Roman" w:eastAsia="Times New Roman" w:hAnsi="Times New Roman" w:cs="Times New Roman"/>
          <w:i/>
          <w:kern w:val="0"/>
          <w:sz w:val="18"/>
          <w:szCs w:val="24"/>
          <w:lang w:eastAsia="en-GB"/>
        </w:rPr>
        <w:t>σ = slope of LOD graph; s = standard deviation</w:t>
      </w:r>
    </w:p>
    <w:p w:rsidR="004C3251" w:rsidRPr="008A77C6" w:rsidRDefault="004C3251" w:rsidP="00512AF7">
      <w:pPr>
        <w:widowControl/>
        <w:wordWrap/>
        <w:autoSpaceDE/>
        <w:autoSpaceDN/>
        <w:rPr>
          <w:rFonts w:ascii="Times New Roman" w:eastAsia="Times New Roman" w:hAnsi="Times New Roman" w:cs="Times New Roman"/>
          <w:b/>
          <w:kern w:val="0"/>
          <w:szCs w:val="24"/>
          <w:lang w:val="en-GB" w:eastAsia="en-GB"/>
        </w:rPr>
      </w:pPr>
      <w:proofErr w:type="gramStart"/>
      <w:r w:rsidRPr="008A77C6">
        <w:rPr>
          <w:rFonts w:ascii="Times New Roman" w:eastAsia="Times New Roman" w:hAnsi="Times New Roman" w:cs="Times New Roman"/>
          <w:b/>
          <w:kern w:val="0"/>
          <w:szCs w:val="24"/>
          <w:lang w:val="en-GB" w:eastAsia="en-GB"/>
        </w:rPr>
        <w:t>pH</w:t>
      </w:r>
      <w:proofErr w:type="gramEnd"/>
      <w:r w:rsidRPr="008A77C6">
        <w:rPr>
          <w:rFonts w:ascii="Times New Roman" w:eastAsia="Times New Roman" w:hAnsi="Times New Roman" w:cs="Times New Roman"/>
          <w:b/>
          <w:kern w:val="0"/>
          <w:szCs w:val="24"/>
          <w:lang w:val="en-GB" w:eastAsia="en-GB"/>
        </w:rPr>
        <w:t xml:space="preserve"> Effect</w:t>
      </w:r>
    </w:p>
    <w:p w:rsidR="004C3251" w:rsidRPr="008A77C6" w:rsidRDefault="004C3251" w:rsidP="004C3251">
      <w:pPr>
        <w:widowControl/>
        <w:wordWrap/>
        <w:autoSpaceDE/>
        <w:autoSpaceDN/>
        <w:rPr>
          <w:rFonts w:ascii="Times New Roman" w:eastAsia="Times New Roman" w:hAnsi="Times New Roman" w:cs="Times New Roman"/>
          <w:kern w:val="0"/>
          <w:szCs w:val="24"/>
          <w:lang w:val="en-GB" w:eastAsia="en-GB"/>
        </w:rPr>
      </w:pPr>
      <w:r w:rsidRPr="008A77C6">
        <w:rPr>
          <w:rFonts w:ascii="Times New Roman" w:eastAsia="Times New Roman" w:hAnsi="Times New Roman" w:cs="Times New Roman"/>
          <w:kern w:val="0"/>
          <w:szCs w:val="24"/>
          <w:lang w:val="en-GB" w:eastAsia="en-GB"/>
        </w:rPr>
        <w:t>The reaction of metals with ligands is pH dependence. Therefore, pH study was carried out to find optimum pH condition for the reaction of Cu</w:t>
      </w:r>
      <w:r w:rsidR="00512AF7" w:rsidRPr="008A77C6">
        <w:rPr>
          <w:rFonts w:ascii="Times New Roman" w:eastAsia="Times New Roman" w:hAnsi="Times New Roman" w:cs="Times New Roman"/>
          <w:kern w:val="0"/>
          <w:szCs w:val="24"/>
          <w:lang w:val="en-GB" w:eastAsia="en-GB"/>
        </w:rPr>
        <w:t xml:space="preserve"> </w:t>
      </w:r>
      <w:r w:rsidRPr="008A77C6">
        <w:rPr>
          <w:rFonts w:ascii="Times New Roman" w:eastAsia="Times New Roman" w:hAnsi="Times New Roman" w:cs="Times New Roman"/>
          <w:kern w:val="0"/>
          <w:szCs w:val="24"/>
          <w:lang w:val="en-GB" w:eastAsia="en-GB"/>
        </w:rPr>
        <w:t>(II) ion with the selected compounds (</w:t>
      </w:r>
      <w:r w:rsidRPr="008A77C6">
        <w:rPr>
          <w:rFonts w:ascii="Times New Roman" w:eastAsia="Times New Roman" w:hAnsi="Times New Roman" w:cs="Times New Roman"/>
          <w:b/>
          <w:kern w:val="0"/>
          <w:szCs w:val="24"/>
          <w:lang w:val="en-GB" w:eastAsia="en-GB"/>
        </w:rPr>
        <w:t>L1</w:t>
      </w:r>
      <w:r w:rsidRPr="008A77C6">
        <w:rPr>
          <w:rFonts w:ascii="Times New Roman" w:eastAsia="Times New Roman" w:hAnsi="Times New Roman" w:cs="Times New Roman"/>
          <w:kern w:val="0"/>
          <w:szCs w:val="24"/>
          <w:lang w:val="en-GB" w:eastAsia="en-GB"/>
        </w:rPr>
        <w:t xml:space="preserve"> and </w:t>
      </w:r>
      <w:r w:rsidRPr="008A77C6">
        <w:rPr>
          <w:rFonts w:ascii="Times New Roman" w:eastAsia="Times New Roman" w:hAnsi="Times New Roman" w:cs="Times New Roman"/>
          <w:b/>
          <w:kern w:val="0"/>
          <w:szCs w:val="24"/>
          <w:lang w:val="en-GB" w:eastAsia="en-GB"/>
        </w:rPr>
        <w:t>L2</w:t>
      </w:r>
      <w:r w:rsidRPr="008A77C6">
        <w:rPr>
          <w:rFonts w:ascii="Times New Roman" w:eastAsia="Times New Roman" w:hAnsi="Times New Roman" w:cs="Times New Roman"/>
          <w:kern w:val="0"/>
          <w:szCs w:val="24"/>
          <w:lang w:val="en-GB" w:eastAsia="en-GB"/>
        </w:rPr>
        <w:t>) which was carried out in the range pH 2 to pH 9. Figure 7 illustrates the effect of pH in the metal-ligand sensing performance.</w:t>
      </w:r>
    </w:p>
    <w:p w:rsidR="004C3251" w:rsidRPr="008A77C6" w:rsidRDefault="004C3251" w:rsidP="004C3251">
      <w:pPr>
        <w:widowControl/>
        <w:wordWrap/>
        <w:autoSpaceDE/>
        <w:autoSpaceDN/>
        <w:rPr>
          <w:rFonts w:ascii="Times New Roman" w:eastAsia="Times New Roman" w:hAnsi="Times New Roman" w:cs="Times New Roman"/>
          <w:kern w:val="0"/>
          <w:szCs w:val="24"/>
          <w:lang w:val="en-GB" w:eastAsia="en-GB"/>
        </w:rPr>
      </w:pPr>
    </w:p>
    <w:p w:rsidR="004C3251" w:rsidRPr="008A77C6" w:rsidRDefault="004C3251" w:rsidP="004C3251">
      <w:pPr>
        <w:jc w:val="center"/>
        <w:outlineLvl w:val="0"/>
        <w:rPr>
          <w:rFonts w:ascii="Times New Roman" w:hAnsi="Times New Roman" w:cs="Times New Roman"/>
          <w:szCs w:val="20"/>
        </w:rPr>
      </w:pPr>
      <w:r w:rsidRPr="008A77C6">
        <w:rPr>
          <w:noProof/>
          <w:lang w:eastAsia="en-US"/>
        </w:rPr>
        <w:drawing>
          <wp:inline distT="0" distB="0" distL="0" distR="0" wp14:anchorId="6B03A6CD" wp14:editId="0622F752">
            <wp:extent cx="3990975" cy="1819275"/>
            <wp:effectExtent l="0" t="0" r="9525" b="9525"/>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4C3251" w:rsidRPr="008A77C6" w:rsidRDefault="004C3251" w:rsidP="004C3251">
      <w:pPr>
        <w:outlineLvl w:val="0"/>
        <w:rPr>
          <w:rFonts w:ascii="Times New Roman" w:hAnsi="Times New Roman" w:cs="Times New Roman"/>
          <w:szCs w:val="20"/>
        </w:rPr>
      </w:pPr>
    </w:p>
    <w:p w:rsidR="004C3251" w:rsidRPr="008A77C6" w:rsidRDefault="00512AF7" w:rsidP="004C3251">
      <w:pPr>
        <w:widowControl/>
        <w:wordWrap/>
        <w:autoSpaceDE/>
        <w:autoSpaceDN/>
        <w:jc w:val="center"/>
        <w:rPr>
          <w:rFonts w:ascii="Times New Roman" w:eastAsia="Times New Roman" w:hAnsi="Times New Roman" w:cs="Times New Roman"/>
          <w:b/>
          <w:kern w:val="0"/>
          <w:szCs w:val="24"/>
          <w:lang w:val="en-GB" w:eastAsia="en-GB"/>
        </w:rPr>
      </w:pPr>
      <w:proofErr w:type="gramStart"/>
      <w:r w:rsidRPr="008A77C6">
        <w:rPr>
          <w:rFonts w:ascii="Times New Roman" w:eastAsia="Times New Roman" w:hAnsi="Times New Roman" w:cs="Times New Roman"/>
          <w:kern w:val="0"/>
          <w:szCs w:val="24"/>
          <w:lang w:val="en-GB" w:eastAsia="en-GB"/>
        </w:rPr>
        <w:t>Figure 7.</w:t>
      </w:r>
      <w:proofErr w:type="gramEnd"/>
      <w:r w:rsidRPr="008A77C6">
        <w:rPr>
          <w:rFonts w:ascii="Times New Roman" w:eastAsia="Times New Roman" w:hAnsi="Times New Roman" w:cs="Times New Roman"/>
          <w:kern w:val="0"/>
          <w:szCs w:val="24"/>
          <w:lang w:val="en-GB" w:eastAsia="en-GB"/>
        </w:rPr>
        <w:t xml:space="preserve"> </w:t>
      </w:r>
      <w:proofErr w:type="gramStart"/>
      <w:r w:rsidR="004C3251" w:rsidRPr="008A77C6">
        <w:rPr>
          <w:rFonts w:ascii="Times New Roman" w:eastAsia="Times New Roman" w:hAnsi="Times New Roman" w:cs="Times New Roman"/>
          <w:kern w:val="0"/>
          <w:szCs w:val="24"/>
          <w:lang w:val="en-GB" w:eastAsia="en-GB"/>
        </w:rPr>
        <w:t>pH</w:t>
      </w:r>
      <w:proofErr w:type="gramEnd"/>
      <w:r w:rsidR="004C3251" w:rsidRPr="008A77C6">
        <w:rPr>
          <w:rFonts w:ascii="Times New Roman" w:eastAsia="Times New Roman" w:hAnsi="Times New Roman" w:cs="Times New Roman"/>
          <w:kern w:val="0"/>
          <w:szCs w:val="24"/>
          <w:lang w:val="en-GB" w:eastAsia="en-GB"/>
        </w:rPr>
        <w:t xml:space="preserve"> effect for metal-ligand sensing performance of </w:t>
      </w:r>
      <w:r w:rsidR="004C3251" w:rsidRPr="008A77C6">
        <w:rPr>
          <w:rFonts w:ascii="Times New Roman" w:eastAsia="Times New Roman" w:hAnsi="Times New Roman" w:cs="Times New Roman"/>
          <w:b/>
          <w:kern w:val="0"/>
          <w:szCs w:val="24"/>
          <w:lang w:val="en-GB" w:eastAsia="en-GB"/>
        </w:rPr>
        <w:t>L1</w:t>
      </w:r>
      <w:r w:rsidR="004C3251" w:rsidRPr="008A77C6">
        <w:rPr>
          <w:rFonts w:ascii="Times New Roman" w:eastAsia="Times New Roman" w:hAnsi="Times New Roman" w:cs="Times New Roman"/>
          <w:kern w:val="0"/>
          <w:szCs w:val="24"/>
          <w:lang w:val="en-GB" w:eastAsia="en-GB"/>
        </w:rPr>
        <w:t xml:space="preserve"> and </w:t>
      </w:r>
      <w:r w:rsidR="004C3251" w:rsidRPr="008A77C6">
        <w:rPr>
          <w:rFonts w:ascii="Times New Roman" w:eastAsia="Times New Roman" w:hAnsi="Times New Roman" w:cs="Times New Roman"/>
          <w:b/>
          <w:kern w:val="0"/>
          <w:szCs w:val="24"/>
          <w:lang w:val="en-GB" w:eastAsia="en-GB"/>
        </w:rPr>
        <w:t>L2</w:t>
      </w:r>
    </w:p>
    <w:p w:rsidR="004C3251" w:rsidRPr="008A77C6" w:rsidRDefault="004C3251" w:rsidP="004C3251">
      <w:pPr>
        <w:widowControl/>
        <w:wordWrap/>
        <w:autoSpaceDE/>
        <w:autoSpaceDN/>
        <w:jc w:val="center"/>
        <w:rPr>
          <w:rFonts w:ascii="Times New Roman" w:eastAsia="Times New Roman" w:hAnsi="Times New Roman" w:cs="Times New Roman"/>
          <w:kern w:val="0"/>
          <w:szCs w:val="24"/>
          <w:lang w:val="en-GB" w:eastAsia="en-GB"/>
        </w:rPr>
      </w:pPr>
    </w:p>
    <w:p w:rsidR="00512AF7" w:rsidRPr="008A77C6" w:rsidRDefault="004C3251" w:rsidP="00512AF7">
      <w:pPr>
        <w:widowControl/>
        <w:wordWrap/>
        <w:autoSpaceDE/>
        <w:autoSpaceDN/>
        <w:rPr>
          <w:rFonts w:ascii="Times New Roman" w:eastAsia="Times New Roman" w:hAnsi="Times New Roman" w:cs="Times New Roman"/>
          <w:kern w:val="0"/>
          <w:szCs w:val="24"/>
          <w:lang w:val="en-GB" w:eastAsia="en-GB"/>
        </w:rPr>
      </w:pPr>
      <w:r w:rsidRPr="008A77C6">
        <w:rPr>
          <w:rFonts w:ascii="Times New Roman" w:eastAsia="Times New Roman" w:hAnsi="Times New Roman" w:cs="Times New Roman"/>
          <w:kern w:val="0"/>
          <w:szCs w:val="24"/>
          <w:lang w:val="en-GB" w:eastAsia="en-GB"/>
        </w:rPr>
        <w:t xml:space="preserve">Result obtained revealed that </w:t>
      </w:r>
      <w:r w:rsidRPr="008A77C6">
        <w:rPr>
          <w:rFonts w:ascii="Times New Roman" w:eastAsia="Times New Roman" w:hAnsi="Times New Roman" w:cs="Times New Roman"/>
          <w:b/>
          <w:kern w:val="0"/>
          <w:szCs w:val="24"/>
          <w:lang w:val="en-GB" w:eastAsia="en-GB"/>
        </w:rPr>
        <w:t>L1</w:t>
      </w:r>
      <w:r w:rsidRPr="008A77C6">
        <w:rPr>
          <w:rFonts w:ascii="Times New Roman" w:eastAsia="Times New Roman" w:hAnsi="Times New Roman" w:cs="Times New Roman"/>
          <w:kern w:val="0"/>
          <w:szCs w:val="24"/>
          <w:lang w:val="en-GB" w:eastAsia="en-GB"/>
        </w:rPr>
        <w:t xml:space="preserve"> and </w:t>
      </w:r>
      <w:r w:rsidRPr="008A77C6">
        <w:rPr>
          <w:rFonts w:ascii="Times New Roman" w:eastAsia="Times New Roman" w:hAnsi="Times New Roman" w:cs="Times New Roman"/>
          <w:b/>
          <w:kern w:val="0"/>
          <w:szCs w:val="24"/>
          <w:lang w:val="en-GB" w:eastAsia="en-GB"/>
        </w:rPr>
        <w:t>L2</w:t>
      </w:r>
      <w:r w:rsidRPr="008A77C6">
        <w:rPr>
          <w:rFonts w:ascii="Times New Roman" w:eastAsia="Times New Roman" w:hAnsi="Times New Roman" w:cs="Times New Roman"/>
          <w:kern w:val="0"/>
          <w:szCs w:val="24"/>
          <w:lang w:val="en-GB" w:eastAsia="en-GB"/>
        </w:rPr>
        <w:t xml:space="preserve"> showed quite similar patterns in the pH dependent graph which the curve started to increase at pH 4 then declined at pH 9. The most optimum pH for </w:t>
      </w:r>
      <w:r w:rsidRPr="008A77C6">
        <w:rPr>
          <w:rFonts w:ascii="Times New Roman" w:eastAsia="Times New Roman" w:hAnsi="Times New Roman" w:cs="Times New Roman"/>
          <w:b/>
          <w:kern w:val="0"/>
          <w:szCs w:val="24"/>
          <w:lang w:val="en-GB" w:eastAsia="en-GB"/>
        </w:rPr>
        <w:t>L1</w:t>
      </w:r>
      <w:r w:rsidRPr="008A77C6">
        <w:rPr>
          <w:rFonts w:ascii="Times New Roman" w:eastAsia="Times New Roman" w:hAnsi="Times New Roman" w:cs="Times New Roman"/>
          <w:kern w:val="0"/>
          <w:szCs w:val="24"/>
          <w:lang w:val="en-GB" w:eastAsia="en-GB"/>
        </w:rPr>
        <w:t xml:space="preserve"> and </w:t>
      </w:r>
      <w:r w:rsidRPr="008A77C6">
        <w:rPr>
          <w:rFonts w:ascii="Times New Roman" w:eastAsia="Times New Roman" w:hAnsi="Times New Roman" w:cs="Times New Roman"/>
          <w:b/>
          <w:kern w:val="0"/>
          <w:szCs w:val="24"/>
          <w:lang w:val="en-GB" w:eastAsia="en-GB"/>
        </w:rPr>
        <w:t>L2</w:t>
      </w:r>
      <w:r w:rsidRPr="008A77C6">
        <w:rPr>
          <w:rFonts w:ascii="Times New Roman" w:eastAsia="Times New Roman" w:hAnsi="Times New Roman" w:cs="Times New Roman"/>
          <w:kern w:val="0"/>
          <w:szCs w:val="24"/>
          <w:lang w:val="en-GB" w:eastAsia="en-GB"/>
        </w:rPr>
        <w:t xml:space="preserve"> compounds to sense Cu</w:t>
      </w:r>
      <w:r w:rsidR="00512AF7" w:rsidRPr="008A77C6">
        <w:rPr>
          <w:rFonts w:ascii="Times New Roman" w:eastAsia="Times New Roman" w:hAnsi="Times New Roman" w:cs="Times New Roman"/>
          <w:kern w:val="0"/>
          <w:szCs w:val="24"/>
          <w:lang w:val="en-GB" w:eastAsia="en-GB"/>
        </w:rPr>
        <w:t xml:space="preserve"> </w:t>
      </w:r>
      <w:r w:rsidRPr="008A77C6">
        <w:rPr>
          <w:rFonts w:ascii="Times New Roman" w:eastAsia="Times New Roman" w:hAnsi="Times New Roman" w:cs="Times New Roman"/>
          <w:kern w:val="0"/>
          <w:szCs w:val="24"/>
          <w:lang w:val="en-GB" w:eastAsia="en-GB"/>
        </w:rPr>
        <w:t>(II) ion was found at pH 8. This is due to the existence of intensive competition between H</w:t>
      </w:r>
      <w:r w:rsidRPr="008A77C6">
        <w:rPr>
          <w:rFonts w:ascii="Times New Roman" w:eastAsia="Times New Roman" w:hAnsi="Times New Roman" w:cs="Times New Roman"/>
          <w:kern w:val="0"/>
          <w:szCs w:val="24"/>
          <w:vertAlign w:val="superscript"/>
          <w:lang w:val="en-GB" w:eastAsia="en-GB"/>
        </w:rPr>
        <w:t>+</w:t>
      </w:r>
      <w:r w:rsidRPr="008A77C6">
        <w:rPr>
          <w:rFonts w:ascii="Times New Roman" w:eastAsia="Times New Roman" w:hAnsi="Times New Roman" w:cs="Times New Roman"/>
          <w:kern w:val="0"/>
          <w:szCs w:val="24"/>
          <w:lang w:val="en-GB" w:eastAsia="en-GB"/>
        </w:rPr>
        <w:t xml:space="preserve"> and Cu</w:t>
      </w:r>
      <w:r w:rsidR="00512AF7" w:rsidRPr="008A77C6">
        <w:rPr>
          <w:rFonts w:ascii="Times New Roman" w:eastAsia="Times New Roman" w:hAnsi="Times New Roman" w:cs="Times New Roman"/>
          <w:kern w:val="0"/>
          <w:szCs w:val="24"/>
          <w:lang w:val="en-GB" w:eastAsia="en-GB"/>
        </w:rPr>
        <w:t xml:space="preserve"> </w:t>
      </w:r>
      <w:r w:rsidRPr="008A77C6">
        <w:rPr>
          <w:rFonts w:ascii="Times New Roman" w:eastAsia="Times New Roman" w:hAnsi="Times New Roman" w:cs="Times New Roman"/>
          <w:kern w:val="0"/>
          <w:szCs w:val="24"/>
          <w:lang w:val="en-GB" w:eastAsia="en-GB"/>
        </w:rPr>
        <w:t>(II) which decreased the ability of the compounds to form interaction with the metal ion resulting in lower response of absorbanc</w:t>
      </w:r>
      <w:r w:rsidR="008A77C6" w:rsidRPr="008A77C6">
        <w:rPr>
          <w:rFonts w:ascii="Times New Roman" w:eastAsia="Times New Roman" w:hAnsi="Times New Roman" w:cs="Times New Roman"/>
          <w:kern w:val="0"/>
          <w:szCs w:val="24"/>
          <w:lang w:val="en-GB" w:eastAsia="en-GB"/>
        </w:rPr>
        <w:t>e at highly acidic condition [36</w:t>
      </w:r>
      <w:r w:rsidRPr="008A77C6">
        <w:rPr>
          <w:rFonts w:ascii="Times New Roman" w:eastAsia="Times New Roman" w:hAnsi="Times New Roman" w:cs="Times New Roman"/>
          <w:kern w:val="0"/>
          <w:szCs w:val="24"/>
          <w:lang w:val="en-GB" w:eastAsia="en-GB"/>
        </w:rPr>
        <w:t>]. Consequently, the absorbance of the compound-Cu</w:t>
      </w:r>
      <w:r w:rsidR="00512AF7" w:rsidRPr="008A77C6">
        <w:rPr>
          <w:rFonts w:ascii="Times New Roman" w:eastAsia="Times New Roman" w:hAnsi="Times New Roman" w:cs="Times New Roman"/>
          <w:kern w:val="0"/>
          <w:szCs w:val="24"/>
          <w:lang w:val="en-GB" w:eastAsia="en-GB"/>
        </w:rPr>
        <w:t xml:space="preserve"> </w:t>
      </w:r>
      <w:r w:rsidRPr="008A77C6">
        <w:rPr>
          <w:rFonts w:ascii="Times New Roman" w:eastAsia="Times New Roman" w:hAnsi="Times New Roman" w:cs="Times New Roman"/>
          <w:kern w:val="0"/>
          <w:szCs w:val="24"/>
          <w:lang w:val="en-GB" w:eastAsia="en-GB"/>
        </w:rPr>
        <w:t>(II) complex increased with increasing pH value.</w:t>
      </w:r>
    </w:p>
    <w:p w:rsidR="00512AF7" w:rsidRPr="008A77C6" w:rsidRDefault="00512AF7" w:rsidP="00512AF7">
      <w:pPr>
        <w:widowControl/>
        <w:wordWrap/>
        <w:autoSpaceDE/>
        <w:autoSpaceDN/>
        <w:rPr>
          <w:rFonts w:ascii="Times New Roman" w:eastAsia="Times New Roman" w:hAnsi="Times New Roman" w:cs="Times New Roman"/>
          <w:kern w:val="0"/>
          <w:szCs w:val="24"/>
          <w:lang w:val="en-GB" w:eastAsia="en-GB"/>
        </w:rPr>
      </w:pPr>
    </w:p>
    <w:p w:rsidR="00512AF7" w:rsidRPr="008A77C6" w:rsidRDefault="004C3251" w:rsidP="004C3251">
      <w:pPr>
        <w:widowControl/>
        <w:wordWrap/>
        <w:autoSpaceDE/>
        <w:autoSpaceDN/>
        <w:rPr>
          <w:rFonts w:ascii="Times New Roman" w:eastAsia="Times New Roman" w:hAnsi="Times New Roman" w:cs="Times New Roman"/>
          <w:kern w:val="0"/>
          <w:szCs w:val="24"/>
          <w:lang w:val="en-GB" w:eastAsia="en-GB"/>
        </w:rPr>
      </w:pPr>
      <w:r w:rsidRPr="008A77C6">
        <w:rPr>
          <w:rFonts w:ascii="Times New Roman" w:eastAsia="Times New Roman" w:hAnsi="Times New Roman" w:cs="Times New Roman"/>
          <w:b/>
          <w:kern w:val="0"/>
          <w:szCs w:val="24"/>
          <w:lang w:val="en-GB" w:eastAsia="en-GB"/>
        </w:rPr>
        <w:t>Density functional theory (DFT) analysis</w:t>
      </w:r>
    </w:p>
    <w:p w:rsidR="004C3251" w:rsidRPr="008A77C6" w:rsidRDefault="004C3251" w:rsidP="004C3251">
      <w:pPr>
        <w:widowControl/>
        <w:wordWrap/>
        <w:autoSpaceDE/>
        <w:autoSpaceDN/>
        <w:rPr>
          <w:rFonts w:ascii="Times New Roman" w:eastAsia="Times New Roman" w:hAnsi="Times New Roman" w:cs="Times New Roman"/>
          <w:kern w:val="0"/>
          <w:szCs w:val="24"/>
          <w:lang w:val="en-GB" w:eastAsia="en-GB"/>
        </w:rPr>
      </w:pPr>
      <w:r w:rsidRPr="008A77C6">
        <w:rPr>
          <w:rFonts w:ascii="Times New Roman" w:eastAsia="Times New Roman" w:hAnsi="Times New Roman" w:cs="Times New Roman"/>
          <w:kern w:val="0"/>
          <w:szCs w:val="24"/>
          <w:lang w:val="en-GB" w:eastAsia="en-GB"/>
        </w:rPr>
        <w:t xml:space="preserve">The ability of </w:t>
      </w:r>
      <w:r w:rsidRPr="008A77C6">
        <w:rPr>
          <w:rFonts w:ascii="Times New Roman" w:eastAsia="Times New Roman" w:hAnsi="Times New Roman" w:cs="Times New Roman"/>
          <w:b/>
          <w:kern w:val="0"/>
          <w:szCs w:val="24"/>
          <w:lang w:val="en-GB" w:eastAsia="en-GB"/>
        </w:rPr>
        <w:t>L1</w:t>
      </w:r>
      <w:r w:rsidRPr="008A77C6">
        <w:rPr>
          <w:rFonts w:ascii="Times New Roman" w:eastAsia="Times New Roman" w:hAnsi="Times New Roman" w:cs="Times New Roman"/>
          <w:kern w:val="0"/>
          <w:szCs w:val="24"/>
          <w:lang w:val="en-GB" w:eastAsia="en-GB"/>
        </w:rPr>
        <w:t xml:space="preserve"> and </w:t>
      </w:r>
      <w:r w:rsidRPr="008A77C6">
        <w:rPr>
          <w:rFonts w:ascii="Times New Roman" w:eastAsia="Times New Roman" w:hAnsi="Times New Roman" w:cs="Times New Roman"/>
          <w:b/>
          <w:kern w:val="0"/>
          <w:szCs w:val="24"/>
          <w:lang w:val="en-GB" w:eastAsia="en-GB"/>
        </w:rPr>
        <w:t xml:space="preserve">L2 </w:t>
      </w:r>
      <w:r w:rsidRPr="008A77C6">
        <w:rPr>
          <w:rFonts w:ascii="Times New Roman" w:eastAsia="Times New Roman" w:hAnsi="Times New Roman" w:cs="Times New Roman"/>
          <w:kern w:val="0"/>
          <w:szCs w:val="24"/>
          <w:lang w:val="en-GB" w:eastAsia="en-GB"/>
        </w:rPr>
        <w:t>to interact with Cu</w:t>
      </w:r>
      <w:r w:rsidR="00512AF7" w:rsidRPr="008A77C6">
        <w:rPr>
          <w:rFonts w:ascii="Times New Roman" w:eastAsia="Times New Roman" w:hAnsi="Times New Roman" w:cs="Times New Roman"/>
          <w:kern w:val="0"/>
          <w:szCs w:val="24"/>
          <w:lang w:val="en-GB" w:eastAsia="en-GB"/>
        </w:rPr>
        <w:t xml:space="preserve"> </w:t>
      </w:r>
      <w:r w:rsidRPr="008A77C6">
        <w:rPr>
          <w:rFonts w:ascii="Times New Roman" w:eastAsia="Times New Roman" w:hAnsi="Times New Roman" w:cs="Times New Roman"/>
          <w:kern w:val="0"/>
          <w:szCs w:val="24"/>
          <w:lang w:val="en-GB" w:eastAsia="en-GB"/>
        </w:rPr>
        <w:t xml:space="preserve">(II) was proven via density functional theory (DFT) analysis. Based on the analysis, </w:t>
      </w:r>
      <w:r w:rsidRPr="008A77C6">
        <w:rPr>
          <w:rFonts w:ascii="Times New Roman" w:eastAsia="Times New Roman" w:hAnsi="Times New Roman" w:cs="Times New Roman"/>
          <w:b/>
          <w:kern w:val="0"/>
          <w:szCs w:val="24"/>
          <w:lang w:val="en-GB" w:eastAsia="en-GB"/>
        </w:rPr>
        <w:t>L1</w:t>
      </w:r>
      <w:r w:rsidRPr="008A77C6">
        <w:rPr>
          <w:rFonts w:ascii="Times New Roman" w:eastAsia="Times New Roman" w:hAnsi="Times New Roman" w:cs="Times New Roman"/>
          <w:kern w:val="0"/>
          <w:szCs w:val="24"/>
          <w:lang w:val="en-GB" w:eastAsia="en-GB"/>
        </w:rPr>
        <w:t xml:space="preserve"> and </w:t>
      </w:r>
      <w:r w:rsidRPr="008A77C6">
        <w:rPr>
          <w:rFonts w:ascii="Times New Roman" w:eastAsia="Times New Roman" w:hAnsi="Times New Roman" w:cs="Times New Roman"/>
          <w:b/>
          <w:kern w:val="0"/>
          <w:szCs w:val="24"/>
          <w:lang w:val="en-GB" w:eastAsia="en-GB"/>
        </w:rPr>
        <w:t>L2</w:t>
      </w:r>
      <w:r w:rsidRPr="008A77C6">
        <w:rPr>
          <w:rFonts w:ascii="Times New Roman" w:eastAsia="Times New Roman" w:hAnsi="Times New Roman" w:cs="Times New Roman"/>
          <w:kern w:val="0"/>
          <w:szCs w:val="24"/>
          <w:lang w:val="en-GB" w:eastAsia="en-GB"/>
        </w:rPr>
        <w:t xml:space="preserve"> possessed ability to interact with the metal ion via C=O and C=S whic</w:t>
      </w:r>
      <w:r w:rsidR="008A77C6" w:rsidRPr="008A77C6">
        <w:rPr>
          <w:rFonts w:ascii="Times New Roman" w:eastAsia="Times New Roman" w:hAnsi="Times New Roman" w:cs="Times New Roman"/>
          <w:kern w:val="0"/>
          <w:szCs w:val="24"/>
          <w:lang w:val="en-GB" w:eastAsia="en-GB"/>
        </w:rPr>
        <w:t>h acting as chelating ligand [37</w:t>
      </w:r>
      <w:r w:rsidRPr="008A77C6">
        <w:rPr>
          <w:rFonts w:ascii="Times New Roman" w:eastAsia="Times New Roman" w:hAnsi="Times New Roman" w:cs="Times New Roman"/>
          <w:kern w:val="0"/>
          <w:szCs w:val="24"/>
          <w:lang w:val="en-GB" w:eastAsia="en-GB"/>
        </w:rPr>
        <w:t>,</w:t>
      </w:r>
      <w:r w:rsidR="00512AF7" w:rsidRPr="008A77C6">
        <w:rPr>
          <w:rFonts w:ascii="Times New Roman" w:eastAsia="Times New Roman" w:hAnsi="Times New Roman" w:cs="Times New Roman"/>
          <w:kern w:val="0"/>
          <w:szCs w:val="24"/>
          <w:lang w:val="en-GB" w:eastAsia="en-GB"/>
        </w:rPr>
        <w:t xml:space="preserve"> </w:t>
      </w:r>
      <w:r w:rsidR="008A77C6" w:rsidRPr="008A77C6">
        <w:rPr>
          <w:rFonts w:ascii="Times New Roman" w:eastAsia="Times New Roman" w:hAnsi="Times New Roman" w:cs="Times New Roman"/>
          <w:kern w:val="0"/>
          <w:szCs w:val="24"/>
          <w:lang w:val="en-GB" w:eastAsia="en-GB"/>
        </w:rPr>
        <w:t>38</w:t>
      </w:r>
      <w:r w:rsidRPr="008A77C6">
        <w:rPr>
          <w:rFonts w:ascii="Times New Roman" w:eastAsia="Times New Roman" w:hAnsi="Times New Roman" w:cs="Times New Roman"/>
          <w:kern w:val="0"/>
          <w:szCs w:val="24"/>
          <w:lang w:val="en-GB" w:eastAsia="en-GB"/>
        </w:rPr>
        <w:t xml:space="preserve">]. Chelating behaviour of a ligand is known to have better and stronger interaction to enhance sensing performance of </w:t>
      </w:r>
      <w:proofErr w:type="spellStart"/>
      <w:r w:rsidRPr="008A77C6">
        <w:rPr>
          <w:rFonts w:ascii="Times New Roman" w:eastAsia="Times New Roman" w:hAnsi="Times New Roman" w:cs="Times New Roman"/>
          <w:kern w:val="0"/>
          <w:szCs w:val="24"/>
          <w:lang w:val="en-GB" w:eastAsia="en-GB"/>
        </w:rPr>
        <w:t>chemosensor</w:t>
      </w:r>
      <w:proofErr w:type="spellEnd"/>
      <w:r w:rsidRPr="008A77C6">
        <w:rPr>
          <w:rFonts w:ascii="Times New Roman" w:eastAsia="Times New Roman" w:hAnsi="Times New Roman" w:cs="Times New Roman"/>
          <w:kern w:val="0"/>
          <w:szCs w:val="24"/>
          <w:lang w:val="en-GB" w:eastAsia="en-GB"/>
        </w:rPr>
        <w:t xml:space="preserve">. Similar binding behaviour observed in both </w:t>
      </w:r>
      <w:r w:rsidRPr="008A77C6">
        <w:rPr>
          <w:rFonts w:ascii="Times New Roman" w:eastAsia="Times New Roman" w:hAnsi="Times New Roman" w:cs="Times New Roman"/>
          <w:b/>
          <w:kern w:val="0"/>
          <w:szCs w:val="24"/>
          <w:lang w:val="en-GB" w:eastAsia="en-GB"/>
        </w:rPr>
        <w:t>L1</w:t>
      </w:r>
      <w:r w:rsidRPr="008A77C6">
        <w:rPr>
          <w:rFonts w:ascii="Times New Roman" w:eastAsia="Times New Roman" w:hAnsi="Times New Roman" w:cs="Times New Roman"/>
          <w:kern w:val="0"/>
          <w:szCs w:val="24"/>
          <w:lang w:val="en-GB" w:eastAsia="en-GB"/>
        </w:rPr>
        <w:t xml:space="preserve"> and </w:t>
      </w:r>
      <w:r w:rsidRPr="008A77C6">
        <w:rPr>
          <w:rFonts w:ascii="Times New Roman" w:eastAsia="Times New Roman" w:hAnsi="Times New Roman" w:cs="Times New Roman"/>
          <w:b/>
          <w:kern w:val="0"/>
          <w:szCs w:val="24"/>
          <w:lang w:val="en-GB" w:eastAsia="en-GB"/>
        </w:rPr>
        <w:t>L2</w:t>
      </w:r>
      <w:r w:rsidRPr="008A77C6">
        <w:rPr>
          <w:rFonts w:ascii="Times New Roman" w:eastAsia="Times New Roman" w:hAnsi="Times New Roman" w:cs="Times New Roman"/>
          <w:kern w:val="0"/>
          <w:szCs w:val="24"/>
          <w:lang w:val="en-GB" w:eastAsia="en-GB"/>
        </w:rPr>
        <w:t xml:space="preserve"> due to the presence of </w:t>
      </w:r>
      <w:proofErr w:type="spellStart"/>
      <w:r w:rsidRPr="008A77C6">
        <w:rPr>
          <w:rFonts w:ascii="Times New Roman" w:eastAsia="Times New Roman" w:hAnsi="Times New Roman" w:cs="Times New Roman"/>
          <w:kern w:val="0"/>
          <w:szCs w:val="24"/>
          <w:lang w:val="en-GB" w:eastAsia="en-GB"/>
        </w:rPr>
        <w:t>thiourea</w:t>
      </w:r>
      <w:proofErr w:type="spellEnd"/>
      <w:r w:rsidRPr="008A77C6">
        <w:rPr>
          <w:rFonts w:ascii="Times New Roman" w:eastAsia="Times New Roman" w:hAnsi="Times New Roman" w:cs="Times New Roman"/>
          <w:kern w:val="0"/>
          <w:szCs w:val="24"/>
          <w:lang w:val="en-GB" w:eastAsia="en-GB"/>
        </w:rPr>
        <w:t xml:space="preserve"> moiety in their molecular frameworks which is much dominant than other possible binding sites in the molecules. Based on the theoretical study, nitrogen atom of pyridine found to be twisted away from the interaction area which proved the pyridine portion was not involved in the interaction. There were several parameters which were taken into consideration in this analysis to compare capability of the compounds to interact towards Cu</w:t>
      </w:r>
      <w:r w:rsidR="00512AF7" w:rsidRPr="008A77C6">
        <w:rPr>
          <w:rFonts w:ascii="Times New Roman" w:eastAsia="Times New Roman" w:hAnsi="Times New Roman" w:cs="Times New Roman"/>
          <w:kern w:val="0"/>
          <w:szCs w:val="24"/>
          <w:lang w:val="en-GB" w:eastAsia="en-GB"/>
        </w:rPr>
        <w:t xml:space="preserve"> </w:t>
      </w:r>
      <w:r w:rsidRPr="008A77C6">
        <w:rPr>
          <w:rFonts w:ascii="Times New Roman" w:eastAsia="Times New Roman" w:hAnsi="Times New Roman" w:cs="Times New Roman"/>
          <w:kern w:val="0"/>
          <w:szCs w:val="24"/>
          <w:lang w:val="en-GB" w:eastAsia="en-GB"/>
        </w:rPr>
        <w:t xml:space="preserve">(II) such as interaction distance and binding energy. In term of interaction distance, </w:t>
      </w:r>
      <w:r w:rsidRPr="008A77C6">
        <w:rPr>
          <w:rFonts w:ascii="Times New Roman" w:eastAsia="Times New Roman" w:hAnsi="Times New Roman" w:cs="Times New Roman"/>
          <w:b/>
          <w:kern w:val="0"/>
          <w:szCs w:val="24"/>
          <w:lang w:val="en-GB" w:eastAsia="en-GB"/>
        </w:rPr>
        <w:t>L1</w:t>
      </w:r>
      <w:r w:rsidRPr="008A77C6">
        <w:rPr>
          <w:rFonts w:ascii="Times New Roman" w:eastAsia="Times New Roman" w:hAnsi="Times New Roman" w:cs="Times New Roman"/>
          <w:kern w:val="0"/>
          <w:szCs w:val="24"/>
          <w:lang w:val="en-GB" w:eastAsia="en-GB"/>
        </w:rPr>
        <w:t xml:space="preserve"> indicated the lowest distance compared to </w:t>
      </w:r>
      <w:r w:rsidRPr="008A77C6">
        <w:rPr>
          <w:rFonts w:ascii="Times New Roman" w:eastAsia="Times New Roman" w:hAnsi="Times New Roman" w:cs="Times New Roman"/>
          <w:b/>
          <w:kern w:val="0"/>
          <w:szCs w:val="24"/>
          <w:lang w:val="en-GB" w:eastAsia="en-GB"/>
        </w:rPr>
        <w:t>L2</w:t>
      </w:r>
      <w:r w:rsidRPr="008A77C6">
        <w:rPr>
          <w:rFonts w:ascii="Times New Roman" w:eastAsia="Times New Roman" w:hAnsi="Times New Roman" w:cs="Times New Roman"/>
          <w:kern w:val="0"/>
          <w:szCs w:val="24"/>
          <w:lang w:val="en-GB" w:eastAsia="en-GB"/>
        </w:rPr>
        <w:t xml:space="preserve">. The interaction distance of </w:t>
      </w:r>
      <w:r w:rsidRPr="008A77C6">
        <w:rPr>
          <w:rFonts w:ascii="Times New Roman" w:eastAsia="Times New Roman" w:hAnsi="Times New Roman" w:cs="Times New Roman"/>
          <w:b/>
          <w:kern w:val="0"/>
          <w:szCs w:val="24"/>
          <w:lang w:val="en-GB" w:eastAsia="en-GB"/>
        </w:rPr>
        <w:t>L1</w:t>
      </w:r>
      <w:r w:rsidRPr="008A77C6">
        <w:rPr>
          <w:rFonts w:ascii="Times New Roman" w:eastAsia="Times New Roman" w:hAnsi="Times New Roman" w:cs="Times New Roman"/>
          <w:kern w:val="0"/>
          <w:szCs w:val="24"/>
          <w:lang w:val="en-GB" w:eastAsia="en-GB"/>
        </w:rPr>
        <w:t xml:space="preserve"> via C=O and C=S towards Cu</w:t>
      </w:r>
      <w:r w:rsidR="00512AF7" w:rsidRPr="008A77C6">
        <w:rPr>
          <w:rFonts w:ascii="Times New Roman" w:eastAsia="Times New Roman" w:hAnsi="Times New Roman" w:cs="Times New Roman"/>
          <w:kern w:val="0"/>
          <w:szCs w:val="24"/>
          <w:lang w:val="en-GB" w:eastAsia="en-GB"/>
        </w:rPr>
        <w:t xml:space="preserve"> </w:t>
      </w:r>
      <w:r w:rsidRPr="008A77C6">
        <w:rPr>
          <w:rFonts w:ascii="Times New Roman" w:eastAsia="Times New Roman" w:hAnsi="Times New Roman" w:cs="Times New Roman"/>
          <w:kern w:val="0"/>
          <w:szCs w:val="24"/>
          <w:lang w:val="en-GB" w:eastAsia="en-GB"/>
        </w:rPr>
        <w:t>(II) are 2.027 Å and 2.520 Å respectively. The obtained distances were in th</w:t>
      </w:r>
      <w:r w:rsidR="008A77C6" w:rsidRPr="008A77C6">
        <w:rPr>
          <w:rFonts w:ascii="Times New Roman" w:eastAsia="Times New Roman" w:hAnsi="Times New Roman" w:cs="Times New Roman"/>
          <w:kern w:val="0"/>
          <w:szCs w:val="24"/>
          <w:lang w:val="en-GB" w:eastAsia="en-GB"/>
        </w:rPr>
        <w:t>e same region as reported by [31</w:t>
      </w:r>
      <w:r w:rsidRPr="008A77C6">
        <w:rPr>
          <w:rFonts w:ascii="Times New Roman" w:eastAsia="Times New Roman" w:hAnsi="Times New Roman" w:cs="Times New Roman"/>
          <w:kern w:val="0"/>
          <w:szCs w:val="24"/>
          <w:lang w:val="en-GB" w:eastAsia="en-GB"/>
        </w:rPr>
        <w:t>,</w:t>
      </w:r>
      <w:r w:rsidR="00512AF7" w:rsidRPr="008A77C6">
        <w:rPr>
          <w:rFonts w:ascii="Times New Roman" w:eastAsia="Times New Roman" w:hAnsi="Times New Roman" w:cs="Times New Roman"/>
          <w:kern w:val="0"/>
          <w:szCs w:val="24"/>
          <w:lang w:val="en-GB" w:eastAsia="en-GB"/>
        </w:rPr>
        <w:t xml:space="preserve"> </w:t>
      </w:r>
      <w:r w:rsidR="008A77C6" w:rsidRPr="008A77C6">
        <w:rPr>
          <w:rFonts w:ascii="Times New Roman" w:eastAsia="Times New Roman" w:hAnsi="Times New Roman" w:cs="Times New Roman"/>
          <w:kern w:val="0"/>
          <w:szCs w:val="24"/>
          <w:lang w:val="en-GB" w:eastAsia="en-GB"/>
        </w:rPr>
        <w:t>39</w:t>
      </w:r>
      <w:r w:rsidRPr="008A77C6">
        <w:rPr>
          <w:rFonts w:ascii="Times New Roman" w:eastAsia="Times New Roman" w:hAnsi="Times New Roman" w:cs="Times New Roman"/>
          <w:kern w:val="0"/>
          <w:szCs w:val="24"/>
          <w:lang w:val="en-GB" w:eastAsia="en-GB"/>
        </w:rPr>
        <w:t xml:space="preserve">]. This showed that </w:t>
      </w:r>
      <w:r w:rsidRPr="008A77C6">
        <w:rPr>
          <w:rFonts w:ascii="Times New Roman" w:eastAsia="Times New Roman" w:hAnsi="Times New Roman" w:cs="Times New Roman"/>
          <w:b/>
          <w:kern w:val="0"/>
          <w:szCs w:val="24"/>
          <w:lang w:val="en-GB" w:eastAsia="en-GB"/>
        </w:rPr>
        <w:t>L1</w:t>
      </w:r>
      <w:r w:rsidRPr="008A77C6">
        <w:rPr>
          <w:rFonts w:ascii="Times New Roman" w:eastAsia="Times New Roman" w:hAnsi="Times New Roman" w:cs="Times New Roman"/>
          <w:kern w:val="0"/>
          <w:szCs w:val="24"/>
          <w:lang w:val="en-GB" w:eastAsia="en-GB"/>
        </w:rPr>
        <w:t xml:space="preserve"> has the highest strength to bind with Cu</w:t>
      </w:r>
      <w:r w:rsidRPr="008A77C6">
        <w:rPr>
          <w:rFonts w:ascii="Times New Roman" w:eastAsia="Times New Roman" w:hAnsi="Times New Roman" w:cs="Times New Roman"/>
          <w:kern w:val="0"/>
          <w:szCs w:val="24"/>
          <w:vertAlign w:val="superscript"/>
          <w:lang w:val="en-GB" w:eastAsia="en-GB"/>
        </w:rPr>
        <w:t>2+</w:t>
      </w:r>
      <w:r w:rsidRPr="008A77C6">
        <w:rPr>
          <w:rFonts w:ascii="Times New Roman" w:eastAsia="Times New Roman" w:hAnsi="Times New Roman" w:cs="Times New Roman"/>
          <w:kern w:val="0"/>
          <w:szCs w:val="24"/>
          <w:lang w:val="en-GB" w:eastAsia="en-GB"/>
        </w:rPr>
        <w:t xml:space="preserve"> followed by </w:t>
      </w:r>
      <w:r w:rsidRPr="008A77C6">
        <w:rPr>
          <w:rFonts w:ascii="Times New Roman" w:eastAsia="Times New Roman" w:hAnsi="Times New Roman" w:cs="Times New Roman"/>
          <w:b/>
          <w:kern w:val="0"/>
          <w:szCs w:val="24"/>
          <w:lang w:val="en-GB" w:eastAsia="en-GB"/>
        </w:rPr>
        <w:t>L2</w:t>
      </w:r>
      <w:r w:rsidRPr="008A77C6">
        <w:rPr>
          <w:rFonts w:ascii="Times New Roman" w:eastAsia="Times New Roman" w:hAnsi="Times New Roman" w:cs="Times New Roman"/>
          <w:kern w:val="0"/>
          <w:szCs w:val="24"/>
          <w:lang w:val="en-GB" w:eastAsia="en-GB"/>
        </w:rPr>
        <w:t>. Furthermore, in term of binding energy, the most negative value indicates optimum stability and</w:t>
      </w:r>
      <w:r w:rsidR="008A77C6" w:rsidRPr="008A77C6">
        <w:rPr>
          <w:rFonts w:ascii="Times New Roman" w:eastAsia="Times New Roman" w:hAnsi="Times New Roman" w:cs="Times New Roman"/>
          <w:kern w:val="0"/>
          <w:szCs w:val="24"/>
          <w:lang w:val="en-GB" w:eastAsia="en-GB"/>
        </w:rPr>
        <w:t xml:space="preserve"> strength of the interaction [40</w:t>
      </w:r>
      <w:r w:rsidRPr="008A77C6">
        <w:rPr>
          <w:rFonts w:ascii="Times New Roman" w:eastAsia="Times New Roman" w:hAnsi="Times New Roman" w:cs="Times New Roman"/>
          <w:kern w:val="0"/>
          <w:szCs w:val="24"/>
          <w:lang w:val="en-GB" w:eastAsia="en-GB"/>
        </w:rPr>
        <w:t xml:space="preserve">]. </w:t>
      </w:r>
      <w:r w:rsidRPr="008A77C6">
        <w:rPr>
          <w:rFonts w:ascii="Times New Roman" w:eastAsia="Times New Roman" w:hAnsi="Times New Roman" w:cs="Times New Roman"/>
          <w:b/>
          <w:kern w:val="0"/>
          <w:szCs w:val="24"/>
          <w:lang w:val="en-GB" w:eastAsia="en-GB"/>
        </w:rPr>
        <w:t>L1</w:t>
      </w:r>
      <w:r w:rsidRPr="008A77C6">
        <w:rPr>
          <w:rFonts w:ascii="Times New Roman" w:eastAsia="Times New Roman" w:hAnsi="Times New Roman" w:cs="Times New Roman"/>
          <w:kern w:val="0"/>
          <w:szCs w:val="24"/>
          <w:lang w:val="en-GB" w:eastAsia="en-GB"/>
        </w:rPr>
        <w:t xml:space="preserve"> exhibits the most negative value of interaction energy (-230.34 kJ/</w:t>
      </w:r>
      <w:proofErr w:type="spellStart"/>
      <w:r w:rsidRPr="008A77C6">
        <w:rPr>
          <w:rFonts w:ascii="Times New Roman" w:eastAsia="Times New Roman" w:hAnsi="Times New Roman" w:cs="Times New Roman"/>
          <w:kern w:val="0"/>
          <w:szCs w:val="24"/>
          <w:lang w:val="en-GB" w:eastAsia="en-GB"/>
        </w:rPr>
        <w:t>mol</w:t>
      </w:r>
      <w:proofErr w:type="spellEnd"/>
      <w:r w:rsidRPr="008A77C6">
        <w:rPr>
          <w:rFonts w:ascii="Times New Roman" w:eastAsia="Times New Roman" w:hAnsi="Times New Roman" w:cs="Times New Roman"/>
          <w:kern w:val="0"/>
          <w:szCs w:val="24"/>
          <w:lang w:val="en-GB" w:eastAsia="en-GB"/>
        </w:rPr>
        <w:t xml:space="preserve">) compared to </w:t>
      </w:r>
      <w:r w:rsidRPr="008A77C6">
        <w:rPr>
          <w:rFonts w:ascii="Times New Roman" w:eastAsia="Times New Roman" w:hAnsi="Times New Roman" w:cs="Times New Roman"/>
          <w:b/>
          <w:kern w:val="0"/>
          <w:szCs w:val="24"/>
          <w:lang w:val="en-GB" w:eastAsia="en-GB"/>
        </w:rPr>
        <w:t>L2</w:t>
      </w:r>
      <w:r w:rsidRPr="008A77C6">
        <w:rPr>
          <w:rFonts w:ascii="Times New Roman" w:eastAsia="Times New Roman" w:hAnsi="Times New Roman" w:cs="Times New Roman"/>
          <w:kern w:val="0"/>
          <w:szCs w:val="24"/>
          <w:lang w:val="en-GB" w:eastAsia="en-GB"/>
        </w:rPr>
        <w:t xml:space="preserve"> -227.34 kJ/mol. The stronger binding energy and the shorter interaction distance of </w:t>
      </w:r>
      <w:r w:rsidRPr="008A77C6">
        <w:rPr>
          <w:rFonts w:ascii="Times New Roman" w:eastAsia="Times New Roman" w:hAnsi="Times New Roman" w:cs="Times New Roman"/>
          <w:b/>
          <w:kern w:val="0"/>
          <w:szCs w:val="24"/>
          <w:lang w:val="en-GB" w:eastAsia="en-GB"/>
        </w:rPr>
        <w:t>L1</w:t>
      </w:r>
      <w:r w:rsidRPr="008A77C6">
        <w:rPr>
          <w:rFonts w:ascii="Times New Roman" w:eastAsia="Times New Roman" w:hAnsi="Times New Roman" w:cs="Times New Roman"/>
          <w:kern w:val="0"/>
          <w:szCs w:val="24"/>
          <w:lang w:val="en-GB" w:eastAsia="en-GB"/>
        </w:rPr>
        <w:t xml:space="preserve"> was caused by the stronger electron donating effect of biphenyl than 3</w:t>
      </w:r>
      <w:proofErr w:type="gramStart"/>
      <w:r w:rsidRPr="008A77C6">
        <w:rPr>
          <w:rFonts w:ascii="Times New Roman" w:eastAsia="Times New Roman" w:hAnsi="Times New Roman" w:cs="Times New Roman"/>
          <w:kern w:val="0"/>
          <w:szCs w:val="24"/>
          <w:lang w:val="en-GB" w:eastAsia="en-GB"/>
        </w:rPr>
        <w:t>,5</w:t>
      </w:r>
      <w:proofErr w:type="gramEnd"/>
      <w:r w:rsidRPr="008A77C6">
        <w:rPr>
          <w:rFonts w:ascii="Times New Roman" w:eastAsia="Times New Roman" w:hAnsi="Times New Roman" w:cs="Times New Roman"/>
          <w:kern w:val="0"/>
          <w:szCs w:val="24"/>
          <w:lang w:val="en-GB" w:eastAsia="en-GB"/>
        </w:rPr>
        <w:t xml:space="preserve">-dimethoxybenzene groups in </w:t>
      </w:r>
      <w:r w:rsidRPr="008A77C6">
        <w:rPr>
          <w:rFonts w:ascii="Times New Roman" w:eastAsia="Times New Roman" w:hAnsi="Times New Roman" w:cs="Times New Roman"/>
          <w:b/>
          <w:kern w:val="0"/>
          <w:szCs w:val="24"/>
          <w:lang w:val="en-GB" w:eastAsia="en-GB"/>
        </w:rPr>
        <w:t>L2</w:t>
      </w:r>
      <w:r w:rsidRPr="008A77C6">
        <w:rPr>
          <w:rFonts w:ascii="Times New Roman" w:eastAsia="Times New Roman" w:hAnsi="Times New Roman" w:cs="Times New Roman"/>
          <w:kern w:val="0"/>
          <w:szCs w:val="24"/>
          <w:lang w:val="en-GB" w:eastAsia="en-GB"/>
        </w:rPr>
        <w:t>. Table 4 shows details on the theoretical evaluation data of these compounds via Gaussian 09 analysis.</w:t>
      </w:r>
    </w:p>
    <w:p w:rsidR="004C3251" w:rsidRPr="008A77C6" w:rsidRDefault="004C3251" w:rsidP="004C3251">
      <w:pPr>
        <w:widowControl/>
        <w:wordWrap/>
        <w:autoSpaceDE/>
        <w:autoSpaceDN/>
        <w:rPr>
          <w:rFonts w:ascii="Times New Roman" w:eastAsia="Times New Roman" w:hAnsi="Times New Roman" w:cs="Times New Roman"/>
          <w:kern w:val="0"/>
          <w:szCs w:val="24"/>
          <w:lang w:val="en-GB" w:eastAsia="en-GB"/>
        </w:rPr>
      </w:pPr>
    </w:p>
    <w:p w:rsidR="00512AF7" w:rsidRPr="008A77C6" w:rsidRDefault="00512AF7" w:rsidP="004C3251">
      <w:pPr>
        <w:widowControl/>
        <w:wordWrap/>
        <w:autoSpaceDE/>
        <w:autoSpaceDN/>
        <w:rPr>
          <w:rFonts w:ascii="Times New Roman" w:eastAsia="Times New Roman" w:hAnsi="Times New Roman" w:cs="Times New Roman"/>
          <w:kern w:val="0"/>
          <w:szCs w:val="24"/>
          <w:lang w:val="en-GB" w:eastAsia="en-GB"/>
        </w:rPr>
      </w:pPr>
    </w:p>
    <w:p w:rsidR="00512AF7" w:rsidRPr="008A77C6" w:rsidRDefault="00512AF7" w:rsidP="004C3251">
      <w:pPr>
        <w:widowControl/>
        <w:wordWrap/>
        <w:autoSpaceDE/>
        <w:autoSpaceDN/>
        <w:rPr>
          <w:rFonts w:ascii="Times New Roman" w:eastAsia="Times New Roman" w:hAnsi="Times New Roman" w:cs="Times New Roman"/>
          <w:kern w:val="0"/>
          <w:szCs w:val="24"/>
          <w:lang w:val="en-GB" w:eastAsia="en-GB"/>
        </w:rPr>
      </w:pPr>
    </w:p>
    <w:p w:rsidR="004C3251" w:rsidRPr="008A77C6" w:rsidRDefault="00512AF7" w:rsidP="004C3251">
      <w:pPr>
        <w:widowControl/>
        <w:wordWrap/>
        <w:autoSpaceDE/>
        <w:autoSpaceDN/>
        <w:spacing w:line="480" w:lineRule="auto"/>
        <w:jc w:val="center"/>
        <w:rPr>
          <w:rFonts w:ascii="Times New Roman" w:eastAsia="Times New Roman" w:hAnsi="Times New Roman" w:cs="Times New Roman"/>
          <w:kern w:val="0"/>
          <w:szCs w:val="24"/>
          <w:lang w:val="en-GB" w:eastAsia="en-GB"/>
        </w:rPr>
      </w:pPr>
      <w:proofErr w:type="gramStart"/>
      <w:r w:rsidRPr="008A77C6">
        <w:rPr>
          <w:rFonts w:ascii="Times New Roman" w:eastAsia="Times New Roman" w:hAnsi="Times New Roman" w:cs="Times New Roman"/>
          <w:kern w:val="0"/>
          <w:szCs w:val="24"/>
          <w:lang w:val="en-GB" w:eastAsia="en-GB"/>
        </w:rPr>
        <w:lastRenderedPageBreak/>
        <w:t>Table 4.</w:t>
      </w:r>
      <w:proofErr w:type="gramEnd"/>
      <w:r w:rsidRPr="008A77C6">
        <w:rPr>
          <w:rFonts w:ascii="Times New Roman" w:eastAsia="Times New Roman" w:hAnsi="Times New Roman" w:cs="Times New Roman"/>
          <w:kern w:val="0"/>
          <w:szCs w:val="24"/>
          <w:lang w:val="en-GB" w:eastAsia="en-GB"/>
        </w:rPr>
        <w:t xml:space="preserve"> </w:t>
      </w:r>
      <w:r w:rsidR="004C3251" w:rsidRPr="008A77C6">
        <w:rPr>
          <w:rFonts w:ascii="Times New Roman" w:eastAsia="Times New Roman" w:hAnsi="Times New Roman" w:cs="Times New Roman"/>
          <w:kern w:val="0"/>
          <w:szCs w:val="24"/>
          <w:lang w:val="en-GB" w:eastAsia="en-GB"/>
        </w:rPr>
        <w:t xml:space="preserve">Theoretical interaction study between </w:t>
      </w:r>
      <w:r w:rsidR="004C3251" w:rsidRPr="008A77C6">
        <w:rPr>
          <w:rFonts w:ascii="Times New Roman" w:eastAsia="Times New Roman" w:hAnsi="Times New Roman" w:cs="Times New Roman"/>
          <w:b/>
          <w:kern w:val="0"/>
          <w:szCs w:val="24"/>
          <w:lang w:val="en-GB" w:eastAsia="en-GB"/>
        </w:rPr>
        <w:t>L1</w:t>
      </w:r>
      <w:r w:rsidR="004C3251" w:rsidRPr="008A77C6">
        <w:rPr>
          <w:rFonts w:ascii="Times New Roman" w:eastAsia="Times New Roman" w:hAnsi="Times New Roman" w:cs="Times New Roman"/>
          <w:kern w:val="0"/>
          <w:szCs w:val="24"/>
          <w:lang w:val="en-GB" w:eastAsia="en-GB"/>
        </w:rPr>
        <w:t xml:space="preserve"> and </w:t>
      </w:r>
      <w:r w:rsidR="004C3251" w:rsidRPr="008A77C6">
        <w:rPr>
          <w:rFonts w:ascii="Times New Roman" w:eastAsia="Times New Roman" w:hAnsi="Times New Roman" w:cs="Times New Roman"/>
          <w:b/>
          <w:kern w:val="0"/>
          <w:szCs w:val="24"/>
          <w:lang w:val="en-GB" w:eastAsia="en-GB"/>
        </w:rPr>
        <w:t>L2</w:t>
      </w:r>
      <w:r w:rsidR="004C3251" w:rsidRPr="008A77C6">
        <w:rPr>
          <w:rFonts w:ascii="Times New Roman" w:eastAsia="Times New Roman" w:hAnsi="Times New Roman" w:cs="Times New Roman"/>
          <w:kern w:val="0"/>
          <w:szCs w:val="24"/>
          <w:lang w:val="en-GB" w:eastAsia="en-GB"/>
        </w:rPr>
        <w:t xml:space="preserve"> towards Cu</w:t>
      </w:r>
      <w:r w:rsidR="004C3251" w:rsidRPr="008A77C6">
        <w:rPr>
          <w:rFonts w:ascii="Times New Roman" w:eastAsia="Times New Roman" w:hAnsi="Times New Roman" w:cs="Times New Roman"/>
          <w:kern w:val="0"/>
          <w:szCs w:val="24"/>
          <w:vertAlign w:val="superscript"/>
          <w:lang w:val="en-GB" w:eastAsia="en-GB"/>
        </w:rPr>
        <w:t>2+</w:t>
      </w:r>
    </w:p>
    <w:tbl>
      <w:tblPr>
        <w:tblStyle w:val="TableGrid2"/>
        <w:tblW w:w="0" w:type="auto"/>
        <w:jc w:val="center"/>
        <w:tblLook w:val="04A0" w:firstRow="1" w:lastRow="0" w:firstColumn="1" w:lastColumn="0" w:noHBand="0" w:noVBand="1"/>
      </w:tblPr>
      <w:tblGrid>
        <w:gridCol w:w="1172"/>
        <w:gridCol w:w="1344"/>
        <w:gridCol w:w="1299"/>
        <w:gridCol w:w="2339"/>
      </w:tblGrid>
      <w:tr w:rsidR="004C3251" w:rsidRPr="008A77C6" w:rsidTr="00512AF7">
        <w:trPr>
          <w:jc w:val="center"/>
        </w:trPr>
        <w:tc>
          <w:tcPr>
            <w:tcW w:w="0" w:type="auto"/>
            <w:tcBorders>
              <w:left w:val="nil"/>
              <w:bottom w:val="single" w:sz="4" w:space="0" w:color="000000" w:themeColor="text1"/>
              <w:right w:val="nil"/>
            </w:tcBorders>
          </w:tcPr>
          <w:p w:rsidR="004C3251" w:rsidRPr="008A77C6" w:rsidRDefault="004C3251" w:rsidP="004C3251">
            <w:pPr>
              <w:widowControl/>
              <w:wordWrap/>
              <w:autoSpaceDE/>
              <w:autoSpaceDN/>
              <w:jc w:val="center"/>
              <w:rPr>
                <w:rFonts w:eastAsia="Times New Roman"/>
                <w:b/>
                <w:kern w:val="0"/>
                <w:szCs w:val="24"/>
                <w:lang w:eastAsia="en-GB"/>
              </w:rPr>
            </w:pPr>
            <w:r w:rsidRPr="008A77C6">
              <w:rPr>
                <w:rFonts w:eastAsia="Times New Roman"/>
                <w:b/>
                <w:kern w:val="0"/>
                <w:szCs w:val="24"/>
                <w:lang w:eastAsia="en-GB"/>
              </w:rPr>
              <w:t>Compound</w:t>
            </w:r>
          </w:p>
        </w:tc>
        <w:tc>
          <w:tcPr>
            <w:tcW w:w="0" w:type="auto"/>
            <w:tcBorders>
              <w:left w:val="nil"/>
              <w:bottom w:val="single" w:sz="4" w:space="0" w:color="000000" w:themeColor="text1"/>
              <w:right w:val="nil"/>
            </w:tcBorders>
          </w:tcPr>
          <w:p w:rsidR="004C3251" w:rsidRPr="008A77C6" w:rsidRDefault="004C3251" w:rsidP="004C3251">
            <w:pPr>
              <w:widowControl/>
              <w:wordWrap/>
              <w:autoSpaceDE/>
              <w:autoSpaceDN/>
              <w:jc w:val="center"/>
              <w:rPr>
                <w:rFonts w:eastAsia="Times New Roman"/>
                <w:b/>
                <w:kern w:val="0"/>
                <w:szCs w:val="24"/>
                <w:lang w:eastAsia="en-GB"/>
              </w:rPr>
            </w:pPr>
            <w:r w:rsidRPr="008A77C6">
              <w:rPr>
                <w:rFonts w:eastAsia="Times New Roman"/>
                <w:b/>
                <w:kern w:val="0"/>
                <w:szCs w:val="24"/>
                <w:lang w:eastAsia="en-GB"/>
              </w:rPr>
              <w:t>C=O</w:t>
            </w:r>
            <w:r w:rsidRPr="008A77C6">
              <w:rPr>
                <w:rFonts w:eastAsia="Times New Roman"/>
                <w:b/>
                <w:kern w:val="0"/>
                <w:szCs w:val="24"/>
                <w:vertAlign w:val="superscript"/>
                <w:lang w:eastAsia="en-GB"/>
              </w:rPr>
              <w:t>…</w:t>
            </w:r>
            <w:r w:rsidRPr="008A77C6">
              <w:rPr>
                <w:rFonts w:eastAsia="Times New Roman"/>
                <w:b/>
                <w:kern w:val="0"/>
                <w:szCs w:val="24"/>
                <w:lang w:eastAsia="en-GB"/>
              </w:rPr>
              <w:t>Cu (Å)</w:t>
            </w:r>
          </w:p>
        </w:tc>
        <w:tc>
          <w:tcPr>
            <w:tcW w:w="0" w:type="auto"/>
            <w:tcBorders>
              <w:left w:val="nil"/>
              <w:bottom w:val="single" w:sz="4" w:space="0" w:color="000000" w:themeColor="text1"/>
              <w:right w:val="nil"/>
            </w:tcBorders>
          </w:tcPr>
          <w:p w:rsidR="004C3251" w:rsidRPr="008A77C6" w:rsidRDefault="004C3251" w:rsidP="004C3251">
            <w:pPr>
              <w:widowControl/>
              <w:wordWrap/>
              <w:autoSpaceDE/>
              <w:autoSpaceDN/>
              <w:jc w:val="center"/>
              <w:rPr>
                <w:rFonts w:eastAsia="Times New Roman"/>
                <w:b/>
                <w:kern w:val="0"/>
                <w:szCs w:val="24"/>
                <w:lang w:eastAsia="en-GB"/>
              </w:rPr>
            </w:pPr>
            <w:r w:rsidRPr="008A77C6">
              <w:rPr>
                <w:rFonts w:eastAsia="Times New Roman"/>
                <w:b/>
                <w:kern w:val="0"/>
                <w:szCs w:val="24"/>
                <w:lang w:eastAsia="en-GB"/>
              </w:rPr>
              <w:t>C=S</w:t>
            </w:r>
            <w:r w:rsidRPr="008A77C6">
              <w:rPr>
                <w:rFonts w:eastAsia="Times New Roman"/>
                <w:b/>
                <w:kern w:val="0"/>
                <w:szCs w:val="24"/>
                <w:vertAlign w:val="superscript"/>
                <w:lang w:eastAsia="en-GB"/>
              </w:rPr>
              <w:t>…</w:t>
            </w:r>
            <w:r w:rsidRPr="008A77C6">
              <w:rPr>
                <w:rFonts w:eastAsia="Times New Roman"/>
                <w:b/>
                <w:kern w:val="0"/>
                <w:szCs w:val="24"/>
                <w:lang w:eastAsia="en-GB"/>
              </w:rPr>
              <w:t>Cu (Å)</w:t>
            </w:r>
          </w:p>
        </w:tc>
        <w:tc>
          <w:tcPr>
            <w:tcW w:w="0" w:type="auto"/>
            <w:tcBorders>
              <w:left w:val="nil"/>
              <w:bottom w:val="single" w:sz="4" w:space="0" w:color="000000" w:themeColor="text1"/>
              <w:right w:val="nil"/>
            </w:tcBorders>
            <w:shd w:val="clear" w:color="auto" w:fill="auto"/>
          </w:tcPr>
          <w:p w:rsidR="004C3251" w:rsidRPr="008A77C6" w:rsidRDefault="004C3251" w:rsidP="004C3251">
            <w:pPr>
              <w:widowControl/>
              <w:wordWrap/>
              <w:autoSpaceDE/>
              <w:autoSpaceDN/>
              <w:jc w:val="center"/>
              <w:rPr>
                <w:rFonts w:eastAsia="Times New Roman"/>
                <w:b/>
                <w:kern w:val="0"/>
                <w:szCs w:val="24"/>
                <w:lang w:eastAsia="en-GB"/>
              </w:rPr>
            </w:pPr>
            <w:r w:rsidRPr="008A77C6">
              <w:rPr>
                <w:rFonts w:eastAsia="Times New Roman"/>
                <w:b/>
                <w:kern w:val="0"/>
                <w:szCs w:val="24"/>
                <w:lang w:eastAsia="en-GB"/>
              </w:rPr>
              <w:t>Binding Energy (kJ/</w:t>
            </w:r>
            <w:proofErr w:type="spellStart"/>
            <w:r w:rsidRPr="008A77C6">
              <w:rPr>
                <w:rFonts w:eastAsia="Times New Roman"/>
                <w:b/>
                <w:kern w:val="0"/>
                <w:szCs w:val="24"/>
                <w:lang w:eastAsia="en-GB"/>
              </w:rPr>
              <w:t>mol</w:t>
            </w:r>
            <w:proofErr w:type="spellEnd"/>
            <w:r w:rsidRPr="008A77C6">
              <w:rPr>
                <w:rFonts w:eastAsia="Times New Roman"/>
                <w:b/>
                <w:kern w:val="0"/>
                <w:szCs w:val="24"/>
                <w:lang w:eastAsia="en-GB"/>
              </w:rPr>
              <w:t>)</w:t>
            </w:r>
          </w:p>
        </w:tc>
      </w:tr>
      <w:tr w:rsidR="004C3251" w:rsidRPr="008A77C6" w:rsidTr="00512AF7">
        <w:trPr>
          <w:jc w:val="center"/>
        </w:trPr>
        <w:tc>
          <w:tcPr>
            <w:tcW w:w="0" w:type="auto"/>
            <w:tcBorders>
              <w:top w:val="nil"/>
              <w:left w:val="nil"/>
              <w:bottom w:val="nil"/>
              <w:right w:val="nil"/>
            </w:tcBorders>
          </w:tcPr>
          <w:p w:rsidR="004C3251" w:rsidRPr="008A77C6" w:rsidRDefault="004C3251" w:rsidP="004C3251">
            <w:pPr>
              <w:widowControl/>
              <w:wordWrap/>
              <w:autoSpaceDE/>
              <w:autoSpaceDN/>
              <w:jc w:val="center"/>
              <w:rPr>
                <w:rFonts w:eastAsia="Times New Roman"/>
                <w:b/>
                <w:kern w:val="0"/>
                <w:szCs w:val="24"/>
                <w:lang w:eastAsia="en-GB"/>
              </w:rPr>
            </w:pPr>
            <w:r w:rsidRPr="008A77C6">
              <w:rPr>
                <w:rFonts w:eastAsia="Times New Roman"/>
                <w:b/>
                <w:kern w:val="0"/>
                <w:szCs w:val="24"/>
                <w:lang w:eastAsia="en-GB"/>
              </w:rPr>
              <w:t>L1</w:t>
            </w:r>
          </w:p>
        </w:tc>
        <w:tc>
          <w:tcPr>
            <w:tcW w:w="0" w:type="auto"/>
            <w:tcBorders>
              <w:top w:val="nil"/>
              <w:left w:val="nil"/>
              <w:bottom w:val="nil"/>
              <w:right w:val="nil"/>
            </w:tcBorders>
          </w:tcPr>
          <w:p w:rsidR="004C3251" w:rsidRPr="008A77C6" w:rsidRDefault="004C3251" w:rsidP="004C3251">
            <w:pPr>
              <w:widowControl/>
              <w:wordWrap/>
              <w:autoSpaceDE/>
              <w:autoSpaceDN/>
              <w:jc w:val="center"/>
              <w:rPr>
                <w:rFonts w:eastAsia="Times New Roman"/>
                <w:bCs/>
                <w:kern w:val="0"/>
                <w:szCs w:val="24"/>
                <w:lang w:eastAsia="en-GB"/>
              </w:rPr>
            </w:pPr>
            <w:r w:rsidRPr="008A77C6">
              <w:rPr>
                <w:rFonts w:eastAsia="Times New Roman"/>
                <w:bCs/>
                <w:kern w:val="0"/>
                <w:szCs w:val="24"/>
                <w:lang w:eastAsia="en-GB"/>
              </w:rPr>
              <w:t>2.027</w:t>
            </w:r>
          </w:p>
        </w:tc>
        <w:tc>
          <w:tcPr>
            <w:tcW w:w="0" w:type="auto"/>
            <w:tcBorders>
              <w:top w:val="nil"/>
              <w:left w:val="nil"/>
              <w:bottom w:val="nil"/>
              <w:right w:val="nil"/>
            </w:tcBorders>
          </w:tcPr>
          <w:p w:rsidR="004C3251" w:rsidRPr="008A77C6" w:rsidRDefault="004C3251" w:rsidP="004C3251">
            <w:pPr>
              <w:widowControl/>
              <w:wordWrap/>
              <w:autoSpaceDE/>
              <w:autoSpaceDN/>
              <w:jc w:val="center"/>
              <w:rPr>
                <w:rFonts w:eastAsia="Times New Roman"/>
                <w:bCs/>
                <w:kern w:val="0"/>
                <w:szCs w:val="24"/>
                <w:lang w:eastAsia="en-GB"/>
              </w:rPr>
            </w:pPr>
            <w:r w:rsidRPr="008A77C6">
              <w:rPr>
                <w:rFonts w:eastAsia="Times New Roman"/>
                <w:bCs/>
                <w:kern w:val="0"/>
                <w:szCs w:val="24"/>
                <w:lang w:eastAsia="en-GB"/>
              </w:rPr>
              <w:t>2.520</w:t>
            </w:r>
          </w:p>
        </w:tc>
        <w:tc>
          <w:tcPr>
            <w:tcW w:w="0" w:type="auto"/>
            <w:tcBorders>
              <w:top w:val="nil"/>
              <w:left w:val="nil"/>
              <w:bottom w:val="nil"/>
              <w:right w:val="nil"/>
            </w:tcBorders>
            <w:shd w:val="clear" w:color="auto" w:fill="auto"/>
          </w:tcPr>
          <w:p w:rsidR="004C3251" w:rsidRPr="008A77C6" w:rsidRDefault="004C3251" w:rsidP="004C3251">
            <w:pPr>
              <w:widowControl/>
              <w:wordWrap/>
              <w:autoSpaceDE/>
              <w:autoSpaceDN/>
              <w:jc w:val="center"/>
              <w:rPr>
                <w:rFonts w:eastAsia="Times New Roman"/>
                <w:bCs/>
                <w:kern w:val="0"/>
                <w:szCs w:val="24"/>
                <w:lang w:eastAsia="en-GB"/>
              </w:rPr>
            </w:pPr>
            <w:r w:rsidRPr="008A77C6">
              <w:rPr>
                <w:rFonts w:eastAsia="Times New Roman"/>
                <w:bCs/>
                <w:kern w:val="0"/>
                <w:szCs w:val="24"/>
                <w:lang w:eastAsia="en-GB"/>
              </w:rPr>
              <w:t>-230.34</w:t>
            </w:r>
          </w:p>
        </w:tc>
      </w:tr>
      <w:tr w:rsidR="004C3251" w:rsidRPr="008A77C6" w:rsidTr="00512AF7">
        <w:trPr>
          <w:jc w:val="center"/>
        </w:trPr>
        <w:tc>
          <w:tcPr>
            <w:tcW w:w="0" w:type="auto"/>
            <w:tcBorders>
              <w:top w:val="nil"/>
              <w:left w:val="nil"/>
              <w:right w:val="nil"/>
            </w:tcBorders>
          </w:tcPr>
          <w:p w:rsidR="004C3251" w:rsidRPr="008A77C6" w:rsidRDefault="004C3251" w:rsidP="004C3251">
            <w:pPr>
              <w:widowControl/>
              <w:wordWrap/>
              <w:autoSpaceDE/>
              <w:autoSpaceDN/>
              <w:jc w:val="center"/>
              <w:rPr>
                <w:rFonts w:eastAsia="Times New Roman"/>
                <w:b/>
                <w:kern w:val="0"/>
                <w:szCs w:val="24"/>
                <w:lang w:eastAsia="en-GB"/>
              </w:rPr>
            </w:pPr>
            <w:r w:rsidRPr="008A77C6">
              <w:rPr>
                <w:rFonts w:eastAsia="Times New Roman"/>
                <w:b/>
                <w:kern w:val="0"/>
                <w:szCs w:val="24"/>
                <w:lang w:eastAsia="en-GB"/>
              </w:rPr>
              <w:t>L2</w:t>
            </w:r>
          </w:p>
        </w:tc>
        <w:tc>
          <w:tcPr>
            <w:tcW w:w="0" w:type="auto"/>
            <w:tcBorders>
              <w:top w:val="nil"/>
              <w:left w:val="nil"/>
              <w:right w:val="nil"/>
            </w:tcBorders>
          </w:tcPr>
          <w:p w:rsidR="004C3251" w:rsidRPr="008A77C6" w:rsidRDefault="004C3251" w:rsidP="004C3251">
            <w:pPr>
              <w:widowControl/>
              <w:wordWrap/>
              <w:autoSpaceDE/>
              <w:autoSpaceDN/>
              <w:jc w:val="center"/>
              <w:rPr>
                <w:rFonts w:eastAsia="Times New Roman"/>
                <w:bCs/>
                <w:kern w:val="0"/>
                <w:szCs w:val="24"/>
                <w:lang w:eastAsia="en-GB"/>
              </w:rPr>
            </w:pPr>
            <w:r w:rsidRPr="008A77C6">
              <w:rPr>
                <w:rFonts w:eastAsia="Times New Roman"/>
                <w:bCs/>
                <w:kern w:val="0"/>
                <w:szCs w:val="24"/>
                <w:lang w:eastAsia="en-GB"/>
              </w:rPr>
              <w:t>2.030</w:t>
            </w:r>
          </w:p>
        </w:tc>
        <w:tc>
          <w:tcPr>
            <w:tcW w:w="0" w:type="auto"/>
            <w:tcBorders>
              <w:top w:val="nil"/>
              <w:left w:val="nil"/>
              <w:right w:val="nil"/>
            </w:tcBorders>
          </w:tcPr>
          <w:p w:rsidR="004C3251" w:rsidRPr="008A77C6" w:rsidRDefault="004C3251" w:rsidP="004C3251">
            <w:pPr>
              <w:widowControl/>
              <w:wordWrap/>
              <w:autoSpaceDE/>
              <w:autoSpaceDN/>
              <w:jc w:val="center"/>
              <w:rPr>
                <w:rFonts w:eastAsia="Times New Roman"/>
                <w:bCs/>
                <w:kern w:val="0"/>
                <w:szCs w:val="24"/>
                <w:lang w:eastAsia="en-GB"/>
              </w:rPr>
            </w:pPr>
            <w:r w:rsidRPr="008A77C6">
              <w:rPr>
                <w:rFonts w:eastAsia="Times New Roman"/>
                <w:bCs/>
                <w:kern w:val="0"/>
                <w:szCs w:val="24"/>
                <w:lang w:eastAsia="en-GB"/>
              </w:rPr>
              <w:t>2.523</w:t>
            </w:r>
          </w:p>
        </w:tc>
        <w:tc>
          <w:tcPr>
            <w:tcW w:w="0" w:type="auto"/>
            <w:tcBorders>
              <w:top w:val="nil"/>
              <w:left w:val="nil"/>
              <w:right w:val="nil"/>
            </w:tcBorders>
            <w:shd w:val="clear" w:color="auto" w:fill="auto"/>
          </w:tcPr>
          <w:p w:rsidR="004C3251" w:rsidRPr="008A77C6" w:rsidRDefault="004C3251" w:rsidP="004C3251">
            <w:pPr>
              <w:widowControl/>
              <w:wordWrap/>
              <w:autoSpaceDE/>
              <w:autoSpaceDN/>
              <w:jc w:val="center"/>
              <w:rPr>
                <w:rFonts w:eastAsia="Times New Roman"/>
                <w:bCs/>
                <w:kern w:val="0"/>
                <w:szCs w:val="24"/>
                <w:lang w:eastAsia="en-GB"/>
              </w:rPr>
            </w:pPr>
            <w:r w:rsidRPr="008A77C6">
              <w:rPr>
                <w:rFonts w:eastAsia="Times New Roman"/>
                <w:bCs/>
                <w:kern w:val="0"/>
                <w:szCs w:val="24"/>
                <w:lang w:eastAsia="en-GB"/>
              </w:rPr>
              <w:t>-227.34</w:t>
            </w:r>
          </w:p>
        </w:tc>
      </w:tr>
    </w:tbl>
    <w:p w:rsidR="00512AF7" w:rsidRPr="008A77C6" w:rsidRDefault="00512AF7" w:rsidP="00512AF7">
      <w:pPr>
        <w:widowControl/>
        <w:tabs>
          <w:tab w:val="left" w:pos="2200"/>
        </w:tabs>
        <w:wordWrap/>
        <w:autoSpaceDE/>
        <w:autoSpaceDN/>
        <w:spacing w:line="360" w:lineRule="auto"/>
        <w:contextualSpacing/>
        <w:rPr>
          <w:rFonts w:ascii="Times New Roman" w:eastAsia="Times New Roman" w:hAnsi="Times New Roman" w:cs="Times New Roman"/>
          <w:b/>
          <w:bCs/>
          <w:kern w:val="0"/>
          <w:szCs w:val="24"/>
          <w:lang w:val="en-GB" w:eastAsia="en-GB"/>
        </w:rPr>
      </w:pPr>
    </w:p>
    <w:p w:rsidR="004C3251" w:rsidRPr="008A77C6" w:rsidRDefault="004C3251" w:rsidP="00512AF7">
      <w:pPr>
        <w:widowControl/>
        <w:tabs>
          <w:tab w:val="left" w:pos="2200"/>
        </w:tabs>
        <w:wordWrap/>
        <w:autoSpaceDE/>
        <w:autoSpaceDN/>
        <w:contextualSpacing/>
        <w:jc w:val="center"/>
        <w:rPr>
          <w:rFonts w:ascii="Times New Roman" w:eastAsia="Times New Roman" w:hAnsi="Times New Roman" w:cs="Times New Roman"/>
          <w:b/>
          <w:bCs/>
          <w:kern w:val="0"/>
          <w:szCs w:val="24"/>
          <w:lang w:val="en-GB" w:eastAsia="en-GB"/>
        </w:rPr>
      </w:pPr>
      <w:r w:rsidRPr="008A77C6">
        <w:rPr>
          <w:rFonts w:ascii="Times New Roman" w:eastAsia="Times New Roman" w:hAnsi="Times New Roman" w:cs="Times New Roman"/>
          <w:b/>
          <w:bCs/>
          <w:kern w:val="0"/>
          <w:szCs w:val="24"/>
          <w:lang w:val="en-GB" w:eastAsia="en-GB"/>
        </w:rPr>
        <w:t>Conclusion</w:t>
      </w:r>
    </w:p>
    <w:p w:rsidR="004C3251" w:rsidRPr="008A77C6" w:rsidRDefault="004C3251" w:rsidP="004C3251">
      <w:pPr>
        <w:widowControl/>
        <w:wordWrap/>
        <w:autoSpaceDE/>
        <w:autoSpaceDN/>
        <w:rPr>
          <w:rFonts w:ascii="Times New Roman" w:eastAsia="Times New Roman" w:hAnsi="Times New Roman" w:cs="Times New Roman"/>
          <w:bCs/>
          <w:kern w:val="0"/>
          <w:szCs w:val="24"/>
          <w:lang w:val="en-GB" w:eastAsia="en-GB"/>
        </w:rPr>
      </w:pPr>
      <w:r w:rsidRPr="008A77C6">
        <w:rPr>
          <w:rFonts w:ascii="Times New Roman" w:eastAsia="Times New Roman" w:hAnsi="Times New Roman" w:cs="Times New Roman"/>
          <w:bCs/>
          <w:kern w:val="0"/>
          <w:szCs w:val="24"/>
          <w:lang w:val="en-GB" w:eastAsia="en-GB"/>
        </w:rPr>
        <w:t>On the basis of the results discussed in this paper, two new pyridine-</w:t>
      </w:r>
      <w:proofErr w:type="spellStart"/>
      <w:r w:rsidRPr="008A77C6">
        <w:rPr>
          <w:rFonts w:ascii="Times New Roman" w:eastAsia="Times New Roman" w:hAnsi="Times New Roman" w:cs="Times New Roman"/>
          <w:bCs/>
          <w:kern w:val="0"/>
          <w:szCs w:val="24"/>
          <w:lang w:val="en-GB" w:eastAsia="en-GB"/>
        </w:rPr>
        <w:t>thiourea</w:t>
      </w:r>
      <w:proofErr w:type="spellEnd"/>
      <w:r w:rsidRPr="008A77C6">
        <w:rPr>
          <w:rFonts w:ascii="Times New Roman" w:eastAsia="Times New Roman" w:hAnsi="Times New Roman" w:cs="Times New Roman"/>
          <w:bCs/>
          <w:kern w:val="0"/>
          <w:szCs w:val="24"/>
          <w:lang w:val="en-GB" w:eastAsia="en-GB"/>
        </w:rPr>
        <w:t xml:space="preserve"> derivatives </w:t>
      </w:r>
      <w:r w:rsidRPr="008A77C6">
        <w:rPr>
          <w:rFonts w:ascii="Times New Roman" w:eastAsia="Times New Roman" w:hAnsi="Times New Roman" w:cs="Times New Roman"/>
          <w:b/>
          <w:bCs/>
          <w:kern w:val="0"/>
          <w:szCs w:val="24"/>
          <w:lang w:val="en-GB" w:eastAsia="en-GB"/>
        </w:rPr>
        <w:t>L1</w:t>
      </w:r>
      <w:r w:rsidRPr="008A77C6">
        <w:rPr>
          <w:rFonts w:ascii="Times New Roman" w:eastAsia="Times New Roman" w:hAnsi="Times New Roman" w:cs="Times New Roman"/>
          <w:bCs/>
          <w:kern w:val="0"/>
          <w:szCs w:val="24"/>
          <w:lang w:val="en-GB" w:eastAsia="en-GB"/>
        </w:rPr>
        <w:t xml:space="preserve"> and </w:t>
      </w:r>
      <w:r w:rsidRPr="008A77C6">
        <w:rPr>
          <w:rFonts w:ascii="Times New Roman" w:eastAsia="Times New Roman" w:hAnsi="Times New Roman" w:cs="Times New Roman"/>
          <w:b/>
          <w:bCs/>
          <w:kern w:val="0"/>
          <w:szCs w:val="24"/>
          <w:lang w:val="en-GB" w:eastAsia="en-GB"/>
        </w:rPr>
        <w:t>L2</w:t>
      </w:r>
      <w:r w:rsidRPr="008A77C6">
        <w:rPr>
          <w:rFonts w:ascii="Times New Roman" w:eastAsia="Times New Roman" w:hAnsi="Times New Roman" w:cs="Times New Roman"/>
          <w:bCs/>
          <w:kern w:val="0"/>
          <w:szCs w:val="24"/>
          <w:lang w:val="en-GB" w:eastAsia="en-GB"/>
        </w:rPr>
        <w:t xml:space="preserve"> have been successfully synthesised and characterised prior to form active </w:t>
      </w:r>
      <w:proofErr w:type="spellStart"/>
      <w:r w:rsidRPr="008A77C6">
        <w:rPr>
          <w:rFonts w:ascii="Times New Roman" w:eastAsia="Times New Roman" w:hAnsi="Times New Roman" w:cs="Times New Roman"/>
          <w:bCs/>
          <w:kern w:val="0"/>
          <w:szCs w:val="24"/>
          <w:lang w:val="en-GB" w:eastAsia="en-GB"/>
        </w:rPr>
        <w:t>ionophores</w:t>
      </w:r>
      <w:proofErr w:type="spellEnd"/>
      <w:r w:rsidRPr="008A77C6">
        <w:rPr>
          <w:rFonts w:ascii="Times New Roman" w:eastAsia="Times New Roman" w:hAnsi="Times New Roman" w:cs="Times New Roman"/>
          <w:bCs/>
          <w:kern w:val="0"/>
          <w:szCs w:val="24"/>
          <w:lang w:val="en-GB" w:eastAsia="en-GB"/>
        </w:rPr>
        <w:t xml:space="preserve"> film entrapped in a PVC matrix for detection of Cu</w:t>
      </w:r>
      <w:r w:rsidR="00512AF7" w:rsidRPr="008A77C6">
        <w:rPr>
          <w:rFonts w:ascii="Times New Roman" w:eastAsia="Times New Roman" w:hAnsi="Times New Roman" w:cs="Times New Roman"/>
          <w:bCs/>
          <w:kern w:val="0"/>
          <w:szCs w:val="24"/>
          <w:lang w:val="en-GB" w:eastAsia="en-GB"/>
        </w:rPr>
        <w:t xml:space="preserve"> </w:t>
      </w:r>
      <w:r w:rsidRPr="008A77C6">
        <w:rPr>
          <w:rFonts w:ascii="Times New Roman" w:eastAsia="Times New Roman" w:hAnsi="Times New Roman" w:cs="Times New Roman"/>
          <w:bCs/>
          <w:kern w:val="0"/>
          <w:szCs w:val="24"/>
          <w:lang w:val="en-GB" w:eastAsia="en-GB"/>
        </w:rPr>
        <w:t xml:space="preserve">(II) ion. The reaction response of the </w:t>
      </w:r>
      <w:proofErr w:type="spellStart"/>
      <w:r w:rsidRPr="008A77C6">
        <w:rPr>
          <w:rFonts w:ascii="Times New Roman" w:eastAsia="Times New Roman" w:hAnsi="Times New Roman" w:cs="Times New Roman"/>
          <w:bCs/>
          <w:kern w:val="0"/>
          <w:szCs w:val="24"/>
          <w:lang w:val="en-GB" w:eastAsia="en-GB"/>
        </w:rPr>
        <w:t>ionophores</w:t>
      </w:r>
      <w:proofErr w:type="spellEnd"/>
      <w:r w:rsidRPr="008A77C6">
        <w:rPr>
          <w:rFonts w:ascii="Times New Roman" w:eastAsia="Times New Roman" w:hAnsi="Times New Roman" w:cs="Times New Roman"/>
          <w:bCs/>
          <w:kern w:val="0"/>
          <w:szCs w:val="24"/>
          <w:lang w:val="en-GB" w:eastAsia="en-GB"/>
        </w:rPr>
        <w:t xml:space="preserve"> towards different Cu</w:t>
      </w:r>
      <w:r w:rsidR="00512AF7" w:rsidRPr="008A77C6">
        <w:rPr>
          <w:rFonts w:ascii="Times New Roman" w:eastAsia="Times New Roman" w:hAnsi="Times New Roman" w:cs="Times New Roman"/>
          <w:bCs/>
          <w:kern w:val="0"/>
          <w:szCs w:val="24"/>
          <w:lang w:val="en-GB" w:eastAsia="en-GB"/>
        </w:rPr>
        <w:t xml:space="preserve"> </w:t>
      </w:r>
      <w:r w:rsidRPr="008A77C6">
        <w:rPr>
          <w:rFonts w:ascii="Times New Roman" w:eastAsia="Times New Roman" w:hAnsi="Times New Roman" w:cs="Times New Roman"/>
          <w:bCs/>
          <w:kern w:val="0"/>
          <w:szCs w:val="24"/>
          <w:lang w:val="en-GB" w:eastAsia="en-GB"/>
        </w:rPr>
        <w:t xml:space="preserve">(II) ion concentration was observed via difference in spectral features upon interaction with </w:t>
      </w:r>
      <w:proofErr w:type="gramStart"/>
      <w:r w:rsidRPr="008A77C6">
        <w:rPr>
          <w:rFonts w:ascii="Times New Roman" w:eastAsia="Times New Roman" w:hAnsi="Times New Roman" w:cs="Times New Roman"/>
          <w:bCs/>
          <w:kern w:val="0"/>
          <w:szCs w:val="24"/>
          <w:lang w:val="en-GB" w:eastAsia="en-GB"/>
        </w:rPr>
        <w:t>Cu(</w:t>
      </w:r>
      <w:proofErr w:type="gramEnd"/>
      <w:r w:rsidRPr="008A77C6">
        <w:rPr>
          <w:rFonts w:ascii="Times New Roman" w:eastAsia="Times New Roman" w:hAnsi="Times New Roman" w:cs="Times New Roman"/>
          <w:bCs/>
          <w:kern w:val="0"/>
          <w:szCs w:val="24"/>
          <w:lang w:val="en-GB" w:eastAsia="en-GB"/>
        </w:rPr>
        <w:t xml:space="preserve">II). Apparently, </w:t>
      </w:r>
      <w:r w:rsidRPr="008A77C6">
        <w:rPr>
          <w:rFonts w:ascii="Times New Roman" w:eastAsia="Times New Roman" w:hAnsi="Times New Roman" w:cs="Times New Roman"/>
          <w:b/>
          <w:bCs/>
          <w:kern w:val="0"/>
          <w:szCs w:val="24"/>
          <w:lang w:val="en-GB" w:eastAsia="en-GB"/>
        </w:rPr>
        <w:t>L1</w:t>
      </w:r>
      <w:r w:rsidRPr="008A77C6">
        <w:rPr>
          <w:rFonts w:ascii="Times New Roman" w:eastAsia="Times New Roman" w:hAnsi="Times New Roman" w:cs="Times New Roman"/>
          <w:bCs/>
          <w:kern w:val="0"/>
          <w:szCs w:val="24"/>
          <w:lang w:val="en-GB" w:eastAsia="en-GB"/>
        </w:rPr>
        <w:t xml:space="preserve"> exhibited good response with high sensitivity towards Cu(II) ion with limit of detection 1.34x10</w:t>
      </w:r>
      <w:r w:rsidRPr="008A77C6">
        <w:rPr>
          <w:rFonts w:ascii="Times New Roman" w:eastAsia="Times New Roman" w:hAnsi="Times New Roman" w:cs="Times New Roman"/>
          <w:bCs/>
          <w:kern w:val="0"/>
          <w:szCs w:val="24"/>
          <w:vertAlign w:val="superscript"/>
          <w:lang w:val="en-GB" w:eastAsia="en-GB"/>
        </w:rPr>
        <w:t xml:space="preserve">-5 </w:t>
      </w:r>
      <w:r w:rsidRPr="008A77C6">
        <w:rPr>
          <w:rFonts w:ascii="Times New Roman" w:eastAsia="Times New Roman" w:hAnsi="Times New Roman" w:cs="Times New Roman"/>
          <w:bCs/>
          <w:kern w:val="0"/>
          <w:szCs w:val="24"/>
          <w:lang w:val="en-GB" w:eastAsia="en-GB"/>
        </w:rPr>
        <w:t>M which was in good agreement with theoretical calculations. In fact, the theoretical analysis proved the oxygen (O) atom mainly defines its reactive site compared to sulphur (S) atom. Whilst, nitrogen (N) atom on pyridine moiety found to be twisted away from the interaction area; therefore, pyridine portion does not involved in the interaction mechanism with Cu</w:t>
      </w:r>
      <w:r w:rsidR="00512AF7" w:rsidRPr="008A77C6">
        <w:rPr>
          <w:rFonts w:ascii="Times New Roman" w:eastAsia="Times New Roman" w:hAnsi="Times New Roman" w:cs="Times New Roman"/>
          <w:bCs/>
          <w:kern w:val="0"/>
          <w:szCs w:val="24"/>
          <w:lang w:val="en-GB" w:eastAsia="en-GB"/>
        </w:rPr>
        <w:t xml:space="preserve"> </w:t>
      </w:r>
      <w:r w:rsidRPr="008A77C6">
        <w:rPr>
          <w:rFonts w:ascii="Times New Roman" w:eastAsia="Times New Roman" w:hAnsi="Times New Roman" w:cs="Times New Roman"/>
          <w:bCs/>
          <w:kern w:val="0"/>
          <w:szCs w:val="24"/>
          <w:lang w:val="en-GB" w:eastAsia="en-GB"/>
        </w:rPr>
        <w:t xml:space="preserve">(II). In addition, </w:t>
      </w:r>
      <w:r w:rsidRPr="008A77C6">
        <w:rPr>
          <w:rFonts w:ascii="Times New Roman" w:eastAsia="Times New Roman" w:hAnsi="Times New Roman" w:cs="Times New Roman"/>
          <w:b/>
          <w:bCs/>
          <w:kern w:val="0"/>
          <w:szCs w:val="24"/>
          <w:lang w:val="en-GB" w:eastAsia="en-GB"/>
        </w:rPr>
        <w:t>L1</w:t>
      </w:r>
      <w:r w:rsidRPr="008A77C6">
        <w:rPr>
          <w:rFonts w:ascii="Times New Roman" w:eastAsia="Times New Roman" w:hAnsi="Times New Roman" w:cs="Times New Roman"/>
          <w:bCs/>
          <w:kern w:val="0"/>
          <w:szCs w:val="24"/>
          <w:lang w:val="en-GB" w:eastAsia="en-GB"/>
        </w:rPr>
        <w:t xml:space="preserve"> offered ideal interaction and binding energy for Cu</w:t>
      </w:r>
      <w:r w:rsidR="00512AF7" w:rsidRPr="008A77C6">
        <w:rPr>
          <w:rFonts w:ascii="Times New Roman" w:eastAsia="Times New Roman" w:hAnsi="Times New Roman" w:cs="Times New Roman"/>
          <w:bCs/>
          <w:kern w:val="0"/>
          <w:szCs w:val="24"/>
          <w:lang w:val="en-GB" w:eastAsia="en-GB"/>
        </w:rPr>
        <w:t xml:space="preserve"> </w:t>
      </w:r>
      <w:r w:rsidRPr="008A77C6">
        <w:rPr>
          <w:rFonts w:ascii="Times New Roman" w:eastAsia="Times New Roman" w:hAnsi="Times New Roman" w:cs="Times New Roman"/>
          <w:bCs/>
          <w:kern w:val="0"/>
          <w:szCs w:val="24"/>
          <w:lang w:val="en-GB" w:eastAsia="en-GB"/>
        </w:rPr>
        <w:t xml:space="preserve">(II) sensing (2.027 and </w:t>
      </w:r>
      <w:proofErr w:type="gramStart"/>
      <w:r w:rsidRPr="008A77C6">
        <w:rPr>
          <w:rFonts w:ascii="Times New Roman" w:eastAsia="Times New Roman" w:hAnsi="Times New Roman" w:cs="Times New Roman"/>
          <w:bCs/>
          <w:kern w:val="0"/>
          <w:szCs w:val="24"/>
          <w:lang w:val="en-GB" w:eastAsia="en-GB"/>
        </w:rPr>
        <w:t>-230.34 kJ/</w:t>
      </w:r>
      <w:proofErr w:type="spellStart"/>
      <w:r w:rsidRPr="008A77C6">
        <w:rPr>
          <w:rFonts w:ascii="Times New Roman" w:eastAsia="Times New Roman" w:hAnsi="Times New Roman" w:cs="Times New Roman"/>
          <w:bCs/>
          <w:kern w:val="0"/>
          <w:szCs w:val="24"/>
          <w:lang w:val="en-GB" w:eastAsia="en-GB"/>
        </w:rPr>
        <w:t>mol</w:t>
      </w:r>
      <w:proofErr w:type="spellEnd"/>
      <w:proofErr w:type="gramEnd"/>
      <w:r w:rsidRPr="008A77C6">
        <w:rPr>
          <w:rFonts w:ascii="Times New Roman" w:eastAsia="Times New Roman" w:hAnsi="Times New Roman" w:cs="Times New Roman"/>
          <w:bCs/>
          <w:kern w:val="0"/>
          <w:szCs w:val="24"/>
          <w:lang w:val="en-GB" w:eastAsia="en-GB"/>
        </w:rPr>
        <w:t>). In conclusion, a novel approach involving single molecular system of pyridine-</w:t>
      </w:r>
      <w:proofErr w:type="spellStart"/>
      <w:r w:rsidRPr="008A77C6">
        <w:rPr>
          <w:rFonts w:ascii="Times New Roman" w:eastAsia="Times New Roman" w:hAnsi="Times New Roman" w:cs="Times New Roman"/>
          <w:bCs/>
          <w:kern w:val="0"/>
          <w:szCs w:val="24"/>
          <w:lang w:val="en-GB" w:eastAsia="en-GB"/>
        </w:rPr>
        <w:t>thiourea</w:t>
      </w:r>
      <w:proofErr w:type="spellEnd"/>
      <w:r w:rsidRPr="008A77C6">
        <w:rPr>
          <w:rFonts w:ascii="Times New Roman" w:eastAsia="Times New Roman" w:hAnsi="Times New Roman" w:cs="Times New Roman"/>
          <w:bCs/>
          <w:kern w:val="0"/>
          <w:szCs w:val="24"/>
          <w:lang w:val="en-GB" w:eastAsia="en-GB"/>
        </w:rPr>
        <w:t xml:space="preserve"> (</w:t>
      </w:r>
      <w:r w:rsidRPr="008A77C6">
        <w:rPr>
          <w:rFonts w:ascii="Times New Roman" w:eastAsia="Times New Roman" w:hAnsi="Times New Roman" w:cs="Times New Roman"/>
          <w:b/>
          <w:bCs/>
          <w:kern w:val="0"/>
          <w:szCs w:val="24"/>
          <w:lang w:val="en-GB" w:eastAsia="en-GB"/>
        </w:rPr>
        <w:t xml:space="preserve">L1 </w:t>
      </w:r>
      <w:r w:rsidRPr="008A77C6">
        <w:rPr>
          <w:rFonts w:ascii="Times New Roman" w:eastAsia="Times New Roman" w:hAnsi="Times New Roman" w:cs="Times New Roman"/>
          <w:bCs/>
          <w:kern w:val="0"/>
          <w:szCs w:val="24"/>
          <w:lang w:val="en-GB" w:eastAsia="en-GB"/>
        </w:rPr>
        <w:t xml:space="preserve">and </w:t>
      </w:r>
      <w:r w:rsidRPr="008A77C6">
        <w:rPr>
          <w:rFonts w:ascii="Times New Roman" w:eastAsia="Times New Roman" w:hAnsi="Times New Roman" w:cs="Times New Roman"/>
          <w:b/>
          <w:bCs/>
          <w:kern w:val="0"/>
          <w:szCs w:val="24"/>
          <w:lang w:val="en-GB" w:eastAsia="en-GB"/>
        </w:rPr>
        <w:t>L2</w:t>
      </w:r>
      <w:r w:rsidRPr="008A77C6">
        <w:rPr>
          <w:rFonts w:ascii="Times New Roman" w:eastAsia="Times New Roman" w:hAnsi="Times New Roman" w:cs="Times New Roman"/>
          <w:bCs/>
          <w:kern w:val="0"/>
          <w:szCs w:val="24"/>
          <w:lang w:val="en-GB" w:eastAsia="en-GB"/>
        </w:rPr>
        <w:t>) exhibited promising ability and potential for Cu</w:t>
      </w:r>
      <w:r w:rsidR="00512AF7" w:rsidRPr="008A77C6">
        <w:rPr>
          <w:rFonts w:ascii="Times New Roman" w:eastAsia="Times New Roman" w:hAnsi="Times New Roman" w:cs="Times New Roman"/>
          <w:bCs/>
          <w:kern w:val="0"/>
          <w:szCs w:val="24"/>
          <w:lang w:val="en-GB" w:eastAsia="en-GB"/>
        </w:rPr>
        <w:t xml:space="preserve"> </w:t>
      </w:r>
      <w:r w:rsidRPr="008A77C6">
        <w:rPr>
          <w:rFonts w:ascii="Times New Roman" w:eastAsia="Times New Roman" w:hAnsi="Times New Roman" w:cs="Times New Roman"/>
          <w:bCs/>
          <w:kern w:val="0"/>
          <w:szCs w:val="24"/>
          <w:lang w:val="en-GB" w:eastAsia="en-GB"/>
        </w:rPr>
        <w:t>(II) detection.</w:t>
      </w:r>
    </w:p>
    <w:p w:rsidR="00512AF7" w:rsidRPr="008A77C6" w:rsidRDefault="00512AF7" w:rsidP="004C3251">
      <w:pPr>
        <w:widowControl/>
        <w:wordWrap/>
        <w:autoSpaceDE/>
        <w:autoSpaceDN/>
        <w:rPr>
          <w:rFonts w:ascii="Times New Roman" w:eastAsia="Times New Roman" w:hAnsi="Times New Roman" w:cs="Times New Roman"/>
          <w:bCs/>
          <w:kern w:val="0"/>
          <w:szCs w:val="24"/>
          <w:lang w:val="en-GB" w:eastAsia="en-GB"/>
        </w:rPr>
      </w:pPr>
    </w:p>
    <w:p w:rsidR="004C3251" w:rsidRPr="008A77C6" w:rsidRDefault="004C3251" w:rsidP="00512AF7">
      <w:pPr>
        <w:widowControl/>
        <w:tabs>
          <w:tab w:val="left" w:pos="2200"/>
        </w:tabs>
        <w:wordWrap/>
        <w:autoSpaceDE/>
        <w:autoSpaceDN/>
        <w:jc w:val="center"/>
        <w:rPr>
          <w:rFonts w:ascii="Times New Roman" w:eastAsia="Times New Roman" w:hAnsi="Times New Roman" w:cs="Times New Roman"/>
          <w:b/>
          <w:bCs/>
          <w:kern w:val="0"/>
          <w:szCs w:val="24"/>
          <w:lang w:val="en-GB" w:eastAsia="en-GB"/>
        </w:rPr>
      </w:pPr>
      <w:r w:rsidRPr="008A77C6">
        <w:rPr>
          <w:rFonts w:ascii="Times New Roman" w:eastAsia="Times New Roman" w:hAnsi="Times New Roman" w:cs="Times New Roman"/>
          <w:b/>
          <w:bCs/>
          <w:kern w:val="0"/>
          <w:szCs w:val="24"/>
          <w:lang w:val="en-GB" w:eastAsia="en-GB"/>
        </w:rPr>
        <w:t>Acknowledgements</w:t>
      </w:r>
    </w:p>
    <w:p w:rsidR="00512AF7" w:rsidRPr="008A77C6" w:rsidRDefault="004C3251" w:rsidP="00512AF7">
      <w:pPr>
        <w:widowControl/>
        <w:tabs>
          <w:tab w:val="left" w:pos="2200"/>
        </w:tabs>
        <w:wordWrap/>
        <w:autoSpaceDE/>
        <w:autoSpaceDN/>
        <w:rPr>
          <w:rFonts w:ascii="Times New Roman" w:eastAsia="Times New Roman" w:hAnsi="Times New Roman" w:cs="Times New Roman"/>
          <w:bCs/>
          <w:kern w:val="0"/>
          <w:szCs w:val="24"/>
          <w:lang w:val="en-GB" w:eastAsia="en-GB"/>
        </w:rPr>
      </w:pPr>
      <w:r w:rsidRPr="008A77C6">
        <w:rPr>
          <w:rFonts w:ascii="Times New Roman" w:eastAsia="Times New Roman" w:hAnsi="Times New Roman" w:cs="Times New Roman"/>
          <w:bCs/>
          <w:kern w:val="0"/>
          <w:szCs w:val="24"/>
          <w:lang w:val="en-GB" w:eastAsia="en-GB"/>
        </w:rPr>
        <w:t>The authors would like to acknowledge the Ministry of Education (MOE) for the postgraduate student’s scholarship (MyBrain15), and the School of Fundamental Science, Universiti Malaysia Terengganu for the research support and facilities.</w:t>
      </w:r>
    </w:p>
    <w:p w:rsidR="00512AF7" w:rsidRPr="008A77C6" w:rsidRDefault="00512AF7" w:rsidP="00512AF7">
      <w:pPr>
        <w:widowControl/>
        <w:tabs>
          <w:tab w:val="left" w:pos="2200"/>
        </w:tabs>
        <w:wordWrap/>
        <w:autoSpaceDE/>
        <w:autoSpaceDN/>
        <w:rPr>
          <w:rFonts w:ascii="Times New Roman" w:eastAsia="Times New Roman" w:hAnsi="Times New Roman" w:cs="Times New Roman"/>
          <w:bCs/>
          <w:kern w:val="0"/>
          <w:szCs w:val="24"/>
          <w:lang w:val="en-GB" w:eastAsia="en-GB"/>
        </w:rPr>
      </w:pPr>
    </w:p>
    <w:p w:rsidR="004C3251" w:rsidRPr="008A77C6" w:rsidRDefault="004C3251" w:rsidP="00512AF7">
      <w:pPr>
        <w:widowControl/>
        <w:tabs>
          <w:tab w:val="left" w:pos="2200"/>
        </w:tabs>
        <w:wordWrap/>
        <w:autoSpaceDE/>
        <w:autoSpaceDN/>
        <w:jc w:val="center"/>
        <w:rPr>
          <w:rFonts w:ascii="Times New Roman" w:eastAsia="Times New Roman" w:hAnsi="Times New Roman" w:cs="Times New Roman"/>
          <w:b/>
          <w:kern w:val="0"/>
          <w:szCs w:val="24"/>
          <w:lang w:val="en-GB" w:eastAsia="en-GB"/>
        </w:rPr>
      </w:pPr>
      <w:r w:rsidRPr="008A77C6">
        <w:rPr>
          <w:rFonts w:ascii="Times New Roman" w:eastAsia="Times New Roman" w:hAnsi="Times New Roman" w:cs="Times New Roman"/>
          <w:b/>
          <w:kern w:val="0"/>
          <w:szCs w:val="24"/>
          <w:lang w:val="en-GB" w:eastAsia="en-GB"/>
        </w:rPr>
        <w:t>References</w:t>
      </w:r>
    </w:p>
    <w:p w:rsidR="00A14225" w:rsidRPr="008A77C6" w:rsidRDefault="00A14225" w:rsidP="00512AF7">
      <w:pPr>
        <w:widowControl/>
        <w:tabs>
          <w:tab w:val="left" w:pos="2200"/>
        </w:tabs>
        <w:wordWrap/>
        <w:autoSpaceDE/>
        <w:autoSpaceDN/>
        <w:jc w:val="center"/>
        <w:rPr>
          <w:rFonts w:ascii="Times New Roman" w:eastAsia="Times New Roman" w:hAnsi="Times New Roman" w:cs="Times New Roman"/>
          <w:bCs/>
          <w:kern w:val="0"/>
          <w:szCs w:val="24"/>
          <w:lang w:val="en-GB" w:eastAsia="en-GB"/>
        </w:rPr>
      </w:pPr>
    </w:p>
    <w:p w:rsidR="00A14225" w:rsidRPr="008A77C6" w:rsidRDefault="004C3251" w:rsidP="004C3251">
      <w:pPr>
        <w:pStyle w:val="ListParagraph"/>
        <w:widowControl/>
        <w:numPr>
          <w:ilvl w:val="0"/>
          <w:numId w:val="3"/>
        </w:numPr>
        <w:wordWrap/>
        <w:autoSpaceDE/>
        <w:autoSpaceDN/>
        <w:ind w:hanging="720"/>
        <w:rPr>
          <w:rFonts w:ascii="Times New Roman" w:eastAsia="Times New Roman" w:hAnsi="Times New Roman" w:cs="Times New Roman"/>
          <w:kern w:val="0"/>
          <w:szCs w:val="20"/>
          <w:lang w:val="en-GB" w:eastAsia="en-GB"/>
        </w:rPr>
      </w:pPr>
      <w:r w:rsidRPr="008A77C6">
        <w:rPr>
          <w:rFonts w:ascii="Times New Roman" w:eastAsia="Times New Roman" w:hAnsi="Times New Roman" w:cs="Times New Roman"/>
          <w:kern w:val="0"/>
          <w:szCs w:val="20"/>
          <w:lang w:val="en-GB" w:eastAsia="en-GB"/>
        </w:rPr>
        <w:t>Kay</w:t>
      </w:r>
      <w:r w:rsidR="00A14225" w:rsidRPr="008A77C6">
        <w:rPr>
          <w:rFonts w:ascii="Times New Roman" w:eastAsia="Times New Roman" w:hAnsi="Times New Roman" w:cs="Times New Roman"/>
          <w:kern w:val="0"/>
          <w:szCs w:val="20"/>
          <w:lang w:val="en-GB" w:eastAsia="en-GB"/>
        </w:rPr>
        <w:t xml:space="preserve">a, E. D., </w:t>
      </w:r>
      <w:proofErr w:type="spellStart"/>
      <w:r w:rsidR="00A14225" w:rsidRPr="008A77C6">
        <w:rPr>
          <w:rFonts w:ascii="Times New Roman" w:eastAsia="Times New Roman" w:hAnsi="Times New Roman" w:cs="Times New Roman"/>
          <w:kern w:val="0"/>
          <w:szCs w:val="20"/>
          <w:lang w:val="en-GB" w:eastAsia="en-GB"/>
        </w:rPr>
        <w:t>Söyüt</w:t>
      </w:r>
      <w:proofErr w:type="spellEnd"/>
      <w:r w:rsidR="00A14225" w:rsidRPr="008A77C6">
        <w:rPr>
          <w:rFonts w:ascii="Times New Roman" w:eastAsia="Times New Roman" w:hAnsi="Times New Roman" w:cs="Times New Roman"/>
          <w:kern w:val="0"/>
          <w:szCs w:val="20"/>
          <w:lang w:val="en-GB" w:eastAsia="en-GB"/>
        </w:rPr>
        <w:t>, H. and</w:t>
      </w:r>
      <w:r w:rsidR="00A17524" w:rsidRPr="008A77C6">
        <w:rPr>
          <w:rFonts w:ascii="Times New Roman" w:eastAsia="Times New Roman" w:hAnsi="Times New Roman" w:cs="Times New Roman"/>
          <w:kern w:val="0"/>
          <w:szCs w:val="20"/>
          <w:lang w:val="en-GB" w:eastAsia="en-GB"/>
        </w:rPr>
        <w:t xml:space="preserve"> </w:t>
      </w:r>
      <w:proofErr w:type="spellStart"/>
      <w:r w:rsidR="00A17524" w:rsidRPr="008A77C6">
        <w:rPr>
          <w:rFonts w:ascii="Times New Roman" w:eastAsia="Times New Roman" w:hAnsi="Times New Roman" w:cs="Times New Roman"/>
          <w:kern w:val="0"/>
          <w:szCs w:val="20"/>
          <w:lang w:val="en-GB" w:eastAsia="en-GB"/>
        </w:rPr>
        <w:t>Sükrü</w:t>
      </w:r>
      <w:proofErr w:type="spellEnd"/>
      <w:r w:rsidR="00A17524" w:rsidRPr="008A77C6">
        <w:rPr>
          <w:rFonts w:ascii="Times New Roman" w:eastAsia="Times New Roman" w:hAnsi="Times New Roman" w:cs="Times New Roman"/>
          <w:kern w:val="0"/>
          <w:szCs w:val="20"/>
          <w:lang w:val="en-GB" w:eastAsia="en-GB"/>
        </w:rPr>
        <w:t xml:space="preserve">, B. (2013). </w:t>
      </w:r>
      <w:r w:rsidRPr="008A77C6">
        <w:rPr>
          <w:rFonts w:ascii="Times New Roman" w:eastAsia="Times New Roman" w:hAnsi="Times New Roman" w:cs="Times New Roman"/>
          <w:kern w:val="0"/>
          <w:szCs w:val="20"/>
          <w:lang w:val="en-GB" w:eastAsia="en-GB"/>
        </w:rPr>
        <w:t>Carbonic anhydrase activit</w:t>
      </w:r>
      <w:r w:rsidR="009F7A2E" w:rsidRPr="008A77C6">
        <w:rPr>
          <w:rFonts w:ascii="Times New Roman" w:eastAsia="Times New Roman" w:hAnsi="Times New Roman" w:cs="Times New Roman"/>
          <w:kern w:val="0"/>
          <w:szCs w:val="20"/>
          <w:lang w:val="en-GB" w:eastAsia="en-GB"/>
        </w:rPr>
        <w:t>y from the gilthead sea bream (</w:t>
      </w:r>
      <w:proofErr w:type="spellStart"/>
      <w:r w:rsidR="009F7A2E" w:rsidRPr="008A77C6">
        <w:rPr>
          <w:rFonts w:ascii="Times New Roman" w:eastAsia="Times New Roman" w:hAnsi="Times New Roman" w:cs="Times New Roman"/>
          <w:kern w:val="0"/>
          <w:szCs w:val="20"/>
          <w:lang w:val="en-GB" w:eastAsia="en-GB"/>
        </w:rPr>
        <w:t>S</w:t>
      </w:r>
      <w:r w:rsidRPr="008A77C6">
        <w:rPr>
          <w:rFonts w:ascii="Times New Roman" w:eastAsia="Times New Roman" w:hAnsi="Times New Roman" w:cs="Times New Roman"/>
          <w:kern w:val="0"/>
          <w:szCs w:val="20"/>
          <w:lang w:val="en-GB" w:eastAsia="en-GB"/>
        </w:rPr>
        <w:t>parus</w:t>
      </w:r>
      <w:proofErr w:type="spellEnd"/>
      <w:r w:rsidRPr="008A77C6">
        <w:rPr>
          <w:rFonts w:ascii="Times New Roman" w:eastAsia="Times New Roman" w:hAnsi="Times New Roman" w:cs="Times New Roman"/>
          <w:kern w:val="0"/>
          <w:szCs w:val="20"/>
          <w:lang w:val="en-GB" w:eastAsia="en-GB"/>
        </w:rPr>
        <w:t xml:space="preserve"> </w:t>
      </w:r>
      <w:proofErr w:type="spellStart"/>
      <w:r w:rsidRPr="008A77C6">
        <w:rPr>
          <w:rFonts w:ascii="Times New Roman" w:eastAsia="Times New Roman" w:hAnsi="Times New Roman" w:cs="Times New Roman"/>
          <w:kern w:val="0"/>
          <w:szCs w:val="20"/>
          <w:lang w:val="en-GB" w:eastAsia="en-GB"/>
        </w:rPr>
        <w:t>aurata</w:t>
      </w:r>
      <w:proofErr w:type="spellEnd"/>
      <w:r w:rsidRPr="008A77C6">
        <w:rPr>
          <w:rFonts w:ascii="Times New Roman" w:eastAsia="Times New Roman" w:hAnsi="Times New Roman" w:cs="Times New Roman"/>
          <w:kern w:val="0"/>
          <w:szCs w:val="20"/>
          <w:lang w:val="en-GB" w:eastAsia="en-GB"/>
        </w:rPr>
        <w:t>) liver: The toxicological effects of heavy meta</w:t>
      </w:r>
      <w:r w:rsidR="00A17524" w:rsidRPr="008A77C6">
        <w:rPr>
          <w:rFonts w:ascii="Times New Roman" w:eastAsia="Times New Roman" w:hAnsi="Times New Roman" w:cs="Times New Roman"/>
          <w:kern w:val="0"/>
          <w:szCs w:val="20"/>
          <w:lang w:val="en-GB" w:eastAsia="en-GB"/>
        </w:rPr>
        <w:t>ls</w:t>
      </w:r>
      <w:r w:rsidR="00A17524" w:rsidRPr="008A77C6">
        <w:rPr>
          <w:color w:val="000000"/>
          <w:sz w:val="27"/>
          <w:szCs w:val="27"/>
          <w:shd w:val="clear" w:color="auto" w:fill="FFFFFF"/>
        </w:rPr>
        <w:t xml:space="preserve">. </w:t>
      </w:r>
      <w:r w:rsidR="00A17524" w:rsidRPr="008A77C6">
        <w:rPr>
          <w:rFonts w:ascii="Times New Roman" w:eastAsia="Times New Roman" w:hAnsi="Times New Roman" w:cs="Times New Roman"/>
          <w:i/>
          <w:kern w:val="0"/>
          <w:szCs w:val="20"/>
          <w:lang w:eastAsia="en-GB"/>
        </w:rPr>
        <w:t>Environmental Toxicology and Pharmacology</w:t>
      </w:r>
      <w:r w:rsidR="00A17524"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36: 514</w:t>
      </w:r>
      <w:r w:rsidR="00A14225" w:rsidRPr="008A77C6">
        <w:rPr>
          <w:rFonts w:ascii="Times New Roman" w:eastAsia="Times New Roman" w:hAnsi="Times New Roman" w:cs="Times New Roman"/>
          <w:kern w:val="0"/>
          <w:szCs w:val="20"/>
          <w:lang w:val="en-GB" w:eastAsia="en-GB"/>
        </w:rPr>
        <w:t xml:space="preserve"> – </w:t>
      </w:r>
      <w:r w:rsidRPr="008A77C6">
        <w:rPr>
          <w:rFonts w:ascii="Times New Roman" w:eastAsia="Times New Roman" w:hAnsi="Times New Roman" w:cs="Times New Roman"/>
          <w:kern w:val="0"/>
          <w:szCs w:val="20"/>
          <w:lang w:val="en-GB" w:eastAsia="en-GB"/>
        </w:rPr>
        <w:t>521.</w:t>
      </w:r>
    </w:p>
    <w:p w:rsidR="00A14225" w:rsidRPr="008A77C6" w:rsidRDefault="004C3251" w:rsidP="004C3251">
      <w:pPr>
        <w:pStyle w:val="ListParagraph"/>
        <w:widowControl/>
        <w:numPr>
          <w:ilvl w:val="0"/>
          <w:numId w:val="3"/>
        </w:numPr>
        <w:wordWrap/>
        <w:autoSpaceDE/>
        <w:autoSpaceDN/>
        <w:ind w:hanging="720"/>
        <w:rPr>
          <w:rFonts w:ascii="Times New Roman" w:eastAsia="Times New Roman" w:hAnsi="Times New Roman" w:cs="Times New Roman"/>
          <w:kern w:val="0"/>
          <w:szCs w:val="20"/>
          <w:lang w:val="en-GB" w:eastAsia="en-GB"/>
        </w:rPr>
      </w:pPr>
      <w:proofErr w:type="spellStart"/>
      <w:r w:rsidRPr="008A77C6">
        <w:rPr>
          <w:rFonts w:ascii="Times New Roman" w:eastAsia="Times New Roman" w:hAnsi="Times New Roman" w:cs="Times New Roman"/>
          <w:kern w:val="0"/>
          <w:szCs w:val="20"/>
          <w:lang w:val="en-GB" w:eastAsia="en-GB"/>
        </w:rPr>
        <w:t>Olawoyin</w:t>
      </w:r>
      <w:proofErr w:type="spellEnd"/>
      <w:r w:rsidRPr="008A77C6">
        <w:rPr>
          <w:rFonts w:ascii="Times New Roman" w:eastAsia="Times New Roman" w:hAnsi="Times New Roman" w:cs="Times New Roman"/>
          <w:kern w:val="0"/>
          <w:szCs w:val="20"/>
          <w:lang w:val="en-GB" w:eastAsia="en-GB"/>
        </w:rPr>
        <w:t xml:space="preserve">, R., </w:t>
      </w:r>
      <w:proofErr w:type="spellStart"/>
      <w:r w:rsidR="00A14225" w:rsidRPr="008A77C6">
        <w:rPr>
          <w:rFonts w:ascii="Times New Roman" w:eastAsia="Times New Roman" w:hAnsi="Times New Roman" w:cs="Times New Roman"/>
          <w:kern w:val="0"/>
          <w:szCs w:val="20"/>
          <w:lang w:val="en-GB" w:eastAsia="en-GB"/>
        </w:rPr>
        <w:t>Oyewole</w:t>
      </w:r>
      <w:proofErr w:type="spellEnd"/>
      <w:r w:rsidR="00A14225" w:rsidRPr="008A77C6">
        <w:rPr>
          <w:rFonts w:ascii="Times New Roman" w:eastAsia="Times New Roman" w:hAnsi="Times New Roman" w:cs="Times New Roman"/>
          <w:kern w:val="0"/>
          <w:szCs w:val="20"/>
          <w:lang w:val="en-GB" w:eastAsia="en-GB"/>
        </w:rPr>
        <w:t>, S. A. and</w:t>
      </w:r>
      <w:r w:rsidR="00D14048" w:rsidRPr="008A77C6">
        <w:rPr>
          <w:rFonts w:ascii="Times New Roman" w:eastAsia="Times New Roman" w:hAnsi="Times New Roman" w:cs="Times New Roman"/>
          <w:kern w:val="0"/>
          <w:szCs w:val="20"/>
          <w:lang w:val="en-GB" w:eastAsia="en-GB"/>
        </w:rPr>
        <w:t xml:space="preserve"> Grayson, R. L. (2012). </w:t>
      </w:r>
      <w:r w:rsidRPr="008A77C6">
        <w:rPr>
          <w:rFonts w:ascii="Times New Roman" w:eastAsia="Times New Roman" w:hAnsi="Times New Roman" w:cs="Times New Roman"/>
          <w:kern w:val="0"/>
          <w:szCs w:val="20"/>
          <w:lang w:val="en-GB" w:eastAsia="en-GB"/>
        </w:rPr>
        <w:t xml:space="preserve">Potential risk effect from elevated levels of soil heavy metals on human health in the Niger delta. </w:t>
      </w:r>
      <w:r w:rsidR="00D14048" w:rsidRPr="008A77C6">
        <w:rPr>
          <w:rFonts w:ascii="Times New Roman" w:eastAsia="Times New Roman" w:hAnsi="Times New Roman" w:cs="Times New Roman"/>
          <w:i/>
          <w:kern w:val="0"/>
          <w:szCs w:val="20"/>
          <w:lang w:eastAsia="en-GB"/>
        </w:rPr>
        <w:t>Ecotoxicology and Environmental Safety</w:t>
      </w:r>
      <w:r w:rsidR="00D14048"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85: 120</w:t>
      </w:r>
      <w:r w:rsidR="00A14225" w:rsidRPr="008A77C6">
        <w:rPr>
          <w:rFonts w:ascii="Times New Roman" w:eastAsia="Times New Roman" w:hAnsi="Times New Roman" w:cs="Times New Roman"/>
          <w:kern w:val="0"/>
          <w:szCs w:val="20"/>
          <w:lang w:val="en-GB" w:eastAsia="en-GB"/>
        </w:rPr>
        <w:t xml:space="preserve"> – </w:t>
      </w:r>
      <w:r w:rsidRPr="008A77C6">
        <w:rPr>
          <w:rFonts w:ascii="Times New Roman" w:eastAsia="Times New Roman" w:hAnsi="Times New Roman" w:cs="Times New Roman"/>
          <w:kern w:val="0"/>
          <w:szCs w:val="20"/>
          <w:lang w:val="en-GB" w:eastAsia="en-GB"/>
        </w:rPr>
        <w:t>130.</w:t>
      </w:r>
    </w:p>
    <w:p w:rsidR="00A14225" w:rsidRPr="008A77C6" w:rsidRDefault="004C3251" w:rsidP="004C3251">
      <w:pPr>
        <w:pStyle w:val="ListParagraph"/>
        <w:widowControl/>
        <w:numPr>
          <w:ilvl w:val="0"/>
          <w:numId w:val="3"/>
        </w:numPr>
        <w:wordWrap/>
        <w:autoSpaceDE/>
        <w:autoSpaceDN/>
        <w:ind w:hanging="720"/>
        <w:rPr>
          <w:rFonts w:ascii="Times New Roman" w:eastAsia="Times New Roman" w:hAnsi="Times New Roman" w:cs="Times New Roman"/>
          <w:kern w:val="0"/>
          <w:szCs w:val="20"/>
          <w:lang w:val="en-GB" w:eastAsia="en-GB"/>
        </w:rPr>
      </w:pPr>
      <w:proofErr w:type="spellStart"/>
      <w:r w:rsidRPr="008A77C6">
        <w:rPr>
          <w:rFonts w:ascii="Times New Roman" w:eastAsia="Times New Roman" w:hAnsi="Times New Roman" w:cs="Times New Roman"/>
          <w:kern w:val="0"/>
          <w:szCs w:val="20"/>
          <w:lang w:val="en-GB" w:eastAsia="en-GB"/>
        </w:rPr>
        <w:t>Viswanathan</w:t>
      </w:r>
      <w:proofErr w:type="spellEnd"/>
      <w:r w:rsidRPr="008A77C6">
        <w:rPr>
          <w:rFonts w:ascii="Times New Roman" w:eastAsia="Times New Roman" w:hAnsi="Times New Roman" w:cs="Times New Roman"/>
          <w:kern w:val="0"/>
          <w:szCs w:val="20"/>
          <w:lang w:val="en-GB" w:eastAsia="en-GB"/>
        </w:rPr>
        <w:t xml:space="preserve">, K. </w:t>
      </w:r>
      <w:r w:rsidR="003B547D" w:rsidRPr="008A77C6">
        <w:rPr>
          <w:rFonts w:ascii="Times New Roman" w:eastAsia="Times New Roman" w:hAnsi="Times New Roman" w:cs="Times New Roman"/>
          <w:kern w:val="0"/>
          <w:szCs w:val="20"/>
          <w:lang w:val="en-GB" w:eastAsia="en-GB"/>
        </w:rPr>
        <w:t>(</w:t>
      </w:r>
      <w:r w:rsidRPr="008A77C6">
        <w:rPr>
          <w:rFonts w:ascii="Times New Roman" w:eastAsia="Times New Roman" w:hAnsi="Times New Roman" w:cs="Times New Roman"/>
          <w:kern w:val="0"/>
          <w:szCs w:val="20"/>
          <w:lang w:val="en-GB" w:eastAsia="en-GB"/>
        </w:rPr>
        <w:t>2012</w:t>
      </w:r>
      <w:r w:rsidR="003B547D" w:rsidRPr="008A77C6">
        <w:rPr>
          <w:rFonts w:ascii="Times New Roman" w:eastAsia="Times New Roman" w:hAnsi="Times New Roman" w:cs="Times New Roman"/>
          <w:kern w:val="0"/>
          <w:szCs w:val="20"/>
          <w:lang w:val="en-GB" w:eastAsia="en-GB"/>
        </w:rPr>
        <w:t>)</w:t>
      </w:r>
      <w:r w:rsidRPr="008A77C6">
        <w:rPr>
          <w:rFonts w:ascii="Times New Roman" w:eastAsia="Times New Roman" w:hAnsi="Times New Roman" w:cs="Times New Roman"/>
          <w:kern w:val="0"/>
          <w:szCs w:val="20"/>
          <w:lang w:val="en-GB" w:eastAsia="en-GB"/>
        </w:rPr>
        <w:t xml:space="preserve">. Utilizing a </w:t>
      </w:r>
      <w:proofErr w:type="spellStart"/>
      <w:r w:rsidRPr="008A77C6">
        <w:rPr>
          <w:rFonts w:ascii="Times New Roman" w:eastAsia="Times New Roman" w:hAnsi="Times New Roman" w:cs="Times New Roman"/>
          <w:kern w:val="0"/>
          <w:szCs w:val="20"/>
          <w:lang w:val="en-GB" w:eastAsia="en-GB"/>
        </w:rPr>
        <w:t>tripeptide</w:t>
      </w:r>
      <w:proofErr w:type="spellEnd"/>
      <w:r w:rsidRPr="008A77C6">
        <w:rPr>
          <w:rFonts w:ascii="Times New Roman" w:eastAsia="Times New Roman" w:hAnsi="Times New Roman" w:cs="Times New Roman"/>
          <w:kern w:val="0"/>
          <w:szCs w:val="20"/>
          <w:lang w:val="en-GB" w:eastAsia="en-GB"/>
        </w:rPr>
        <w:t xml:space="preserve"> conjugated fluorescent hybrid nanoparticles as a fluorescence sensor for the determination of copper ions. </w:t>
      </w:r>
      <w:r w:rsidRPr="008A77C6">
        <w:rPr>
          <w:rFonts w:ascii="Times New Roman" w:eastAsia="Times New Roman" w:hAnsi="Times New Roman" w:cs="Times New Roman"/>
          <w:i/>
          <w:kern w:val="0"/>
          <w:szCs w:val="20"/>
          <w:lang w:val="en-GB" w:eastAsia="en-GB"/>
        </w:rPr>
        <w:t>Sensors and Actuators A</w:t>
      </w:r>
      <w:r w:rsidR="003B547D"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175: 15</w:t>
      </w:r>
      <w:r w:rsidR="00A14225"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18.</w:t>
      </w:r>
    </w:p>
    <w:p w:rsidR="009F7A2E" w:rsidRPr="008A77C6" w:rsidRDefault="004C3251" w:rsidP="004C3251">
      <w:pPr>
        <w:pStyle w:val="ListParagraph"/>
        <w:widowControl/>
        <w:numPr>
          <w:ilvl w:val="0"/>
          <w:numId w:val="3"/>
        </w:numPr>
        <w:wordWrap/>
        <w:autoSpaceDE/>
        <w:autoSpaceDN/>
        <w:ind w:hanging="720"/>
        <w:rPr>
          <w:rFonts w:ascii="Times New Roman" w:eastAsia="Times New Roman" w:hAnsi="Times New Roman" w:cs="Times New Roman"/>
          <w:kern w:val="0"/>
          <w:szCs w:val="20"/>
          <w:lang w:val="en-GB" w:eastAsia="en-GB"/>
        </w:rPr>
      </w:pPr>
      <w:r w:rsidRPr="008A77C6">
        <w:rPr>
          <w:rFonts w:ascii="Times New Roman" w:eastAsia="Times New Roman" w:hAnsi="Times New Roman" w:cs="Times New Roman"/>
          <w:kern w:val="0"/>
          <w:szCs w:val="20"/>
          <w:lang w:val="en-GB" w:eastAsia="en-GB"/>
        </w:rPr>
        <w:t>Lin, Q., Chen, P., Liu, J., Fu</w:t>
      </w:r>
      <w:r w:rsidR="009F7A2E" w:rsidRPr="008A77C6">
        <w:rPr>
          <w:rFonts w:ascii="Times New Roman" w:eastAsia="Times New Roman" w:hAnsi="Times New Roman" w:cs="Times New Roman"/>
          <w:kern w:val="0"/>
          <w:szCs w:val="20"/>
          <w:lang w:val="en-GB" w:eastAsia="en-GB"/>
        </w:rPr>
        <w:t xml:space="preserve">, Y-P., Zhang, Y-M. </w:t>
      </w:r>
      <w:proofErr w:type="gramStart"/>
      <w:r w:rsidR="009F7A2E" w:rsidRPr="008A77C6">
        <w:rPr>
          <w:rFonts w:ascii="Times New Roman" w:eastAsia="Times New Roman" w:hAnsi="Times New Roman" w:cs="Times New Roman"/>
          <w:kern w:val="0"/>
          <w:szCs w:val="20"/>
          <w:lang w:val="en-GB" w:eastAsia="en-GB"/>
        </w:rPr>
        <w:t>and</w:t>
      </w:r>
      <w:proofErr w:type="gramEnd"/>
      <w:r w:rsidR="003B547D" w:rsidRPr="008A77C6">
        <w:rPr>
          <w:rFonts w:ascii="Times New Roman" w:eastAsia="Times New Roman" w:hAnsi="Times New Roman" w:cs="Times New Roman"/>
          <w:kern w:val="0"/>
          <w:szCs w:val="20"/>
          <w:lang w:val="en-GB" w:eastAsia="en-GB"/>
        </w:rPr>
        <w:t xml:space="preserve"> Wei, T-B. (2013). </w:t>
      </w:r>
      <w:r w:rsidRPr="008A77C6">
        <w:rPr>
          <w:rFonts w:ascii="Times New Roman" w:eastAsia="Times New Roman" w:hAnsi="Times New Roman" w:cs="Times New Roman"/>
          <w:kern w:val="0"/>
          <w:szCs w:val="20"/>
          <w:lang w:val="en-GB" w:eastAsia="en-GB"/>
        </w:rPr>
        <w:t xml:space="preserve">Colorimetric </w:t>
      </w:r>
      <w:proofErr w:type="spellStart"/>
      <w:r w:rsidRPr="008A77C6">
        <w:rPr>
          <w:rFonts w:ascii="Times New Roman" w:eastAsia="Times New Roman" w:hAnsi="Times New Roman" w:cs="Times New Roman"/>
          <w:kern w:val="0"/>
          <w:szCs w:val="20"/>
          <w:lang w:val="en-GB" w:eastAsia="en-GB"/>
        </w:rPr>
        <w:t>chemosensor</w:t>
      </w:r>
      <w:proofErr w:type="spellEnd"/>
      <w:r w:rsidRPr="008A77C6">
        <w:rPr>
          <w:rFonts w:ascii="Times New Roman" w:eastAsia="Times New Roman" w:hAnsi="Times New Roman" w:cs="Times New Roman"/>
          <w:kern w:val="0"/>
          <w:szCs w:val="20"/>
          <w:lang w:val="en-GB" w:eastAsia="en-GB"/>
        </w:rPr>
        <w:t xml:space="preserve"> and test kit for detection copper</w:t>
      </w:r>
      <w:r w:rsidR="009F7A2E"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 xml:space="preserve">(II) </w:t>
      </w:r>
      <w:proofErr w:type="spellStart"/>
      <w:r w:rsidRPr="008A77C6">
        <w:rPr>
          <w:rFonts w:ascii="Times New Roman" w:eastAsia="Times New Roman" w:hAnsi="Times New Roman" w:cs="Times New Roman"/>
          <w:kern w:val="0"/>
          <w:szCs w:val="20"/>
          <w:lang w:val="en-GB" w:eastAsia="en-GB"/>
        </w:rPr>
        <w:t>cations</w:t>
      </w:r>
      <w:proofErr w:type="spellEnd"/>
      <w:r w:rsidRPr="008A77C6">
        <w:rPr>
          <w:rFonts w:ascii="Times New Roman" w:eastAsia="Times New Roman" w:hAnsi="Times New Roman" w:cs="Times New Roman"/>
          <w:kern w:val="0"/>
          <w:szCs w:val="20"/>
          <w:lang w:val="en-GB" w:eastAsia="en-GB"/>
        </w:rPr>
        <w:t xml:space="preserve"> in aqueous solution with specific selecti</w:t>
      </w:r>
      <w:r w:rsidR="003B547D" w:rsidRPr="008A77C6">
        <w:rPr>
          <w:rFonts w:ascii="Times New Roman" w:eastAsia="Times New Roman" w:hAnsi="Times New Roman" w:cs="Times New Roman"/>
          <w:kern w:val="0"/>
          <w:szCs w:val="20"/>
          <w:lang w:val="en-GB" w:eastAsia="en-GB"/>
        </w:rPr>
        <w:t xml:space="preserve">vity and high sensitivity. </w:t>
      </w:r>
      <w:r w:rsidR="003B547D" w:rsidRPr="008A77C6">
        <w:rPr>
          <w:rFonts w:ascii="Times New Roman" w:eastAsia="Times New Roman" w:hAnsi="Times New Roman" w:cs="Times New Roman"/>
          <w:i/>
          <w:kern w:val="0"/>
          <w:szCs w:val="20"/>
          <w:lang w:val="en-GB" w:eastAsia="en-GB"/>
        </w:rPr>
        <w:t>Dyes and Pigments</w:t>
      </w:r>
      <w:r w:rsidR="003B547D"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98: 100</w:t>
      </w:r>
      <w:r w:rsidR="009F7A2E"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105.</w:t>
      </w:r>
    </w:p>
    <w:p w:rsidR="009F7A2E" w:rsidRPr="008A77C6" w:rsidRDefault="009F7A2E" w:rsidP="004C3251">
      <w:pPr>
        <w:pStyle w:val="ListParagraph"/>
        <w:widowControl/>
        <w:numPr>
          <w:ilvl w:val="0"/>
          <w:numId w:val="3"/>
        </w:numPr>
        <w:wordWrap/>
        <w:autoSpaceDE/>
        <w:autoSpaceDN/>
        <w:ind w:hanging="720"/>
        <w:rPr>
          <w:rFonts w:ascii="Times New Roman" w:eastAsia="Times New Roman" w:hAnsi="Times New Roman" w:cs="Times New Roman"/>
          <w:kern w:val="0"/>
          <w:szCs w:val="20"/>
          <w:lang w:val="en-GB" w:eastAsia="en-GB"/>
        </w:rPr>
      </w:pPr>
      <w:r w:rsidRPr="008A77C6">
        <w:rPr>
          <w:rFonts w:ascii="Times New Roman" w:eastAsia="Times New Roman" w:hAnsi="Times New Roman" w:cs="Times New Roman"/>
          <w:kern w:val="0"/>
          <w:szCs w:val="20"/>
          <w:lang w:val="en-GB" w:eastAsia="en-GB"/>
        </w:rPr>
        <w:t xml:space="preserve">Aziz, H. A., </w:t>
      </w:r>
      <w:proofErr w:type="spellStart"/>
      <w:r w:rsidRPr="008A77C6">
        <w:rPr>
          <w:rFonts w:ascii="Times New Roman" w:eastAsia="Times New Roman" w:hAnsi="Times New Roman" w:cs="Times New Roman"/>
          <w:kern w:val="0"/>
          <w:szCs w:val="20"/>
          <w:lang w:val="en-GB" w:eastAsia="en-GB"/>
        </w:rPr>
        <w:t>Adlan</w:t>
      </w:r>
      <w:proofErr w:type="spellEnd"/>
      <w:r w:rsidRPr="008A77C6">
        <w:rPr>
          <w:rFonts w:ascii="Times New Roman" w:eastAsia="Times New Roman" w:hAnsi="Times New Roman" w:cs="Times New Roman"/>
          <w:kern w:val="0"/>
          <w:szCs w:val="20"/>
          <w:lang w:val="en-GB" w:eastAsia="en-GB"/>
        </w:rPr>
        <w:t xml:space="preserve">, M. N. and </w:t>
      </w:r>
      <w:proofErr w:type="spellStart"/>
      <w:r w:rsidR="004C3251" w:rsidRPr="008A77C6">
        <w:rPr>
          <w:rFonts w:ascii="Times New Roman" w:eastAsia="Times New Roman" w:hAnsi="Times New Roman" w:cs="Times New Roman"/>
          <w:kern w:val="0"/>
          <w:szCs w:val="20"/>
          <w:lang w:val="en-GB" w:eastAsia="en-GB"/>
        </w:rPr>
        <w:t>Ariffin</w:t>
      </w:r>
      <w:proofErr w:type="spellEnd"/>
      <w:r w:rsidR="004C3251" w:rsidRPr="008A77C6">
        <w:rPr>
          <w:rFonts w:ascii="Times New Roman" w:eastAsia="Times New Roman" w:hAnsi="Times New Roman" w:cs="Times New Roman"/>
          <w:kern w:val="0"/>
          <w:szCs w:val="20"/>
          <w:lang w:val="en-GB" w:eastAsia="en-GB"/>
        </w:rPr>
        <w:t xml:space="preserve">, K. </w:t>
      </w:r>
      <w:r w:rsidR="000501E4" w:rsidRPr="008A77C6">
        <w:rPr>
          <w:rFonts w:ascii="Times New Roman" w:eastAsia="Times New Roman" w:hAnsi="Times New Roman" w:cs="Times New Roman"/>
          <w:kern w:val="0"/>
          <w:szCs w:val="20"/>
          <w:lang w:val="en-GB" w:eastAsia="en-GB"/>
        </w:rPr>
        <w:t xml:space="preserve">S. (2008). </w:t>
      </w:r>
      <w:r w:rsidR="004C3251" w:rsidRPr="008A77C6">
        <w:rPr>
          <w:rFonts w:ascii="Times New Roman" w:eastAsia="Times New Roman" w:hAnsi="Times New Roman" w:cs="Times New Roman"/>
          <w:kern w:val="0"/>
          <w:szCs w:val="20"/>
          <w:lang w:val="en-GB" w:eastAsia="en-GB"/>
        </w:rPr>
        <w:t xml:space="preserve">Heavy metals (Cd, </w:t>
      </w:r>
      <w:proofErr w:type="spellStart"/>
      <w:r w:rsidR="004C3251" w:rsidRPr="008A77C6">
        <w:rPr>
          <w:rFonts w:ascii="Times New Roman" w:eastAsia="Times New Roman" w:hAnsi="Times New Roman" w:cs="Times New Roman"/>
          <w:kern w:val="0"/>
          <w:szCs w:val="20"/>
          <w:lang w:val="en-GB" w:eastAsia="en-GB"/>
        </w:rPr>
        <w:t>Pb</w:t>
      </w:r>
      <w:proofErr w:type="spellEnd"/>
      <w:r w:rsidR="004C3251" w:rsidRPr="008A77C6">
        <w:rPr>
          <w:rFonts w:ascii="Times New Roman" w:eastAsia="Times New Roman" w:hAnsi="Times New Roman" w:cs="Times New Roman"/>
          <w:kern w:val="0"/>
          <w:szCs w:val="20"/>
          <w:lang w:val="en-GB" w:eastAsia="en-GB"/>
        </w:rPr>
        <w:t xml:space="preserve">, Zn, Ni, Cu, </w:t>
      </w:r>
      <w:proofErr w:type="gramStart"/>
      <w:r w:rsidR="004C3251" w:rsidRPr="008A77C6">
        <w:rPr>
          <w:rFonts w:ascii="Times New Roman" w:eastAsia="Times New Roman" w:hAnsi="Times New Roman" w:cs="Times New Roman"/>
          <w:kern w:val="0"/>
          <w:szCs w:val="20"/>
          <w:lang w:val="en-GB" w:eastAsia="en-GB"/>
        </w:rPr>
        <w:t>Cr</w:t>
      </w:r>
      <w:proofErr w:type="gramEnd"/>
      <w:r w:rsidRPr="008A77C6">
        <w:rPr>
          <w:rFonts w:ascii="Times New Roman" w:eastAsia="Times New Roman" w:hAnsi="Times New Roman" w:cs="Times New Roman"/>
          <w:kern w:val="0"/>
          <w:szCs w:val="20"/>
          <w:lang w:val="en-GB" w:eastAsia="en-GB"/>
        </w:rPr>
        <w:t xml:space="preserve"> </w:t>
      </w:r>
      <w:r w:rsidR="004C3251" w:rsidRPr="008A77C6">
        <w:rPr>
          <w:rFonts w:ascii="Times New Roman" w:eastAsia="Times New Roman" w:hAnsi="Times New Roman" w:cs="Times New Roman"/>
          <w:kern w:val="0"/>
          <w:szCs w:val="20"/>
          <w:lang w:val="en-GB" w:eastAsia="en-GB"/>
        </w:rPr>
        <w:t xml:space="preserve">(III)) removal from water in Malaysia: Post treatment by high quality limestone. </w:t>
      </w:r>
      <w:proofErr w:type="spellStart"/>
      <w:r w:rsidR="000501E4" w:rsidRPr="008A77C6">
        <w:rPr>
          <w:rFonts w:ascii="Times New Roman" w:eastAsia="Times New Roman" w:hAnsi="Times New Roman" w:cs="Times New Roman"/>
          <w:i/>
          <w:kern w:val="0"/>
          <w:szCs w:val="20"/>
          <w:lang w:eastAsia="en-GB"/>
        </w:rPr>
        <w:t>Bioresource</w:t>
      </w:r>
      <w:proofErr w:type="spellEnd"/>
      <w:r w:rsidR="000501E4" w:rsidRPr="008A77C6">
        <w:rPr>
          <w:rFonts w:ascii="Times New Roman" w:eastAsia="Times New Roman" w:hAnsi="Times New Roman" w:cs="Times New Roman"/>
          <w:i/>
          <w:kern w:val="0"/>
          <w:szCs w:val="20"/>
          <w:lang w:eastAsia="en-GB"/>
        </w:rPr>
        <w:t xml:space="preserve"> Technology</w:t>
      </w:r>
      <w:r w:rsidR="000501E4" w:rsidRPr="008A77C6">
        <w:rPr>
          <w:rFonts w:ascii="Times New Roman" w:eastAsia="Times New Roman" w:hAnsi="Times New Roman" w:cs="Times New Roman"/>
          <w:kern w:val="0"/>
          <w:szCs w:val="20"/>
          <w:lang w:val="en-GB" w:eastAsia="en-GB"/>
        </w:rPr>
        <w:t xml:space="preserve">, </w:t>
      </w:r>
      <w:r w:rsidR="004C3251" w:rsidRPr="008A77C6">
        <w:rPr>
          <w:rFonts w:ascii="Times New Roman" w:eastAsia="Times New Roman" w:hAnsi="Times New Roman" w:cs="Times New Roman"/>
          <w:kern w:val="0"/>
          <w:szCs w:val="20"/>
          <w:lang w:val="en-GB" w:eastAsia="en-GB"/>
        </w:rPr>
        <w:t>99: 1578</w:t>
      </w:r>
      <w:r w:rsidRPr="008A77C6">
        <w:rPr>
          <w:rFonts w:ascii="Times New Roman" w:eastAsia="Times New Roman" w:hAnsi="Times New Roman" w:cs="Times New Roman"/>
          <w:kern w:val="0"/>
          <w:szCs w:val="20"/>
          <w:lang w:val="en-GB" w:eastAsia="en-GB"/>
        </w:rPr>
        <w:t xml:space="preserve"> –</w:t>
      </w:r>
      <w:r w:rsidR="004C3251" w:rsidRPr="008A77C6">
        <w:rPr>
          <w:rFonts w:ascii="Times New Roman" w:eastAsia="Times New Roman" w:hAnsi="Times New Roman" w:cs="Times New Roman"/>
          <w:kern w:val="0"/>
          <w:szCs w:val="20"/>
          <w:lang w:val="en-GB" w:eastAsia="en-GB"/>
        </w:rPr>
        <w:t>1583.</w:t>
      </w:r>
    </w:p>
    <w:p w:rsidR="009F7A2E" w:rsidRPr="008A77C6" w:rsidRDefault="004C3251" w:rsidP="004C3251">
      <w:pPr>
        <w:pStyle w:val="ListParagraph"/>
        <w:widowControl/>
        <w:numPr>
          <w:ilvl w:val="0"/>
          <w:numId w:val="3"/>
        </w:numPr>
        <w:wordWrap/>
        <w:autoSpaceDE/>
        <w:autoSpaceDN/>
        <w:ind w:hanging="720"/>
        <w:rPr>
          <w:rFonts w:ascii="Times New Roman" w:eastAsia="Times New Roman" w:hAnsi="Times New Roman" w:cs="Times New Roman"/>
          <w:kern w:val="0"/>
          <w:szCs w:val="20"/>
          <w:lang w:val="en-GB" w:eastAsia="en-GB"/>
        </w:rPr>
      </w:pPr>
      <w:r w:rsidRPr="008A77C6">
        <w:rPr>
          <w:rFonts w:ascii="Times New Roman" w:eastAsia="Times New Roman" w:hAnsi="Times New Roman" w:cs="Times New Roman"/>
          <w:kern w:val="0"/>
          <w:szCs w:val="20"/>
          <w:lang w:val="en-GB" w:eastAsia="en-GB"/>
        </w:rPr>
        <w:t>Bridgeman, J., Baker,</w:t>
      </w:r>
      <w:r w:rsidR="009F7A2E" w:rsidRPr="008A77C6">
        <w:rPr>
          <w:rFonts w:ascii="Times New Roman" w:eastAsia="Times New Roman" w:hAnsi="Times New Roman" w:cs="Times New Roman"/>
          <w:kern w:val="0"/>
          <w:szCs w:val="20"/>
          <w:lang w:val="en-GB" w:eastAsia="en-GB"/>
        </w:rPr>
        <w:t xml:space="preserve"> A., Brown, D. and</w:t>
      </w:r>
      <w:r w:rsidR="000501E4" w:rsidRPr="008A77C6">
        <w:rPr>
          <w:rFonts w:ascii="Times New Roman" w:eastAsia="Times New Roman" w:hAnsi="Times New Roman" w:cs="Times New Roman"/>
          <w:kern w:val="0"/>
          <w:szCs w:val="20"/>
          <w:lang w:val="en-GB" w:eastAsia="en-GB"/>
        </w:rPr>
        <w:t xml:space="preserve"> </w:t>
      </w:r>
      <w:proofErr w:type="spellStart"/>
      <w:r w:rsidR="000501E4" w:rsidRPr="008A77C6">
        <w:rPr>
          <w:rFonts w:ascii="Times New Roman" w:eastAsia="Times New Roman" w:hAnsi="Times New Roman" w:cs="Times New Roman"/>
          <w:kern w:val="0"/>
          <w:szCs w:val="20"/>
          <w:lang w:val="en-GB" w:eastAsia="en-GB"/>
        </w:rPr>
        <w:t>Boxall</w:t>
      </w:r>
      <w:proofErr w:type="spellEnd"/>
      <w:r w:rsidR="000501E4" w:rsidRPr="008A77C6">
        <w:rPr>
          <w:rFonts w:ascii="Times New Roman" w:eastAsia="Times New Roman" w:hAnsi="Times New Roman" w:cs="Times New Roman"/>
          <w:kern w:val="0"/>
          <w:szCs w:val="20"/>
          <w:lang w:val="en-GB" w:eastAsia="en-GB"/>
        </w:rPr>
        <w:t xml:space="preserve">, J. B. (2015). </w:t>
      </w:r>
      <w:r w:rsidRPr="008A77C6">
        <w:rPr>
          <w:rFonts w:ascii="Times New Roman" w:eastAsia="Times New Roman" w:hAnsi="Times New Roman" w:cs="Times New Roman"/>
          <w:kern w:val="0"/>
          <w:szCs w:val="20"/>
          <w:lang w:val="en-GB" w:eastAsia="en-GB"/>
        </w:rPr>
        <w:t xml:space="preserve">Portable LED fluorescence instrumentation for the rapid assessment of potable water quality. </w:t>
      </w:r>
      <w:r w:rsidR="000501E4" w:rsidRPr="008A77C6">
        <w:rPr>
          <w:rFonts w:ascii="Times New Roman" w:eastAsia="Times New Roman" w:hAnsi="Times New Roman" w:cs="Times New Roman"/>
          <w:i/>
          <w:kern w:val="0"/>
          <w:szCs w:val="20"/>
          <w:lang w:eastAsia="en-GB"/>
        </w:rPr>
        <w:t>Science of the Total Environment</w:t>
      </w:r>
      <w:r w:rsidR="000501E4" w:rsidRPr="008A77C6">
        <w:rPr>
          <w:rFonts w:ascii="Times New Roman" w:eastAsia="Times New Roman" w:hAnsi="Times New Roman" w:cs="Times New Roman"/>
          <w:kern w:val="0"/>
          <w:szCs w:val="20"/>
          <w:lang w:val="en-GB" w:eastAsia="en-GB"/>
        </w:rPr>
        <w:t xml:space="preserve">, </w:t>
      </w:r>
      <w:r w:rsidR="009F7A2E" w:rsidRPr="008A77C6">
        <w:rPr>
          <w:rFonts w:ascii="Times New Roman" w:eastAsia="Times New Roman" w:hAnsi="Times New Roman" w:cs="Times New Roman"/>
          <w:kern w:val="0"/>
          <w:szCs w:val="20"/>
          <w:lang w:val="en-GB" w:eastAsia="en-GB"/>
        </w:rPr>
        <w:t xml:space="preserve">524: </w:t>
      </w:r>
      <w:r w:rsidRPr="008A77C6">
        <w:rPr>
          <w:rFonts w:ascii="Times New Roman" w:eastAsia="Times New Roman" w:hAnsi="Times New Roman" w:cs="Times New Roman"/>
          <w:kern w:val="0"/>
          <w:szCs w:val="20"/>
          <w:lang w:val="en-GB" w:eastAsia="en-GB"/>
        </w:rPr>
        <w:t>338</w:t>
      </w:r>
      <w:r w:rsidR="009F7A2E"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346.</w:t>
      </w:r>
    </w:p>
    <w:p w:rsidR="009F7A2E" w:rsidRPr="008A77C6" w:rsidRDefault="004C3251" w:rsidP="004C3251">
      <w:pPr>
        <w:pStyle w:val="ListParagraph"/>
        <w:widowControl/>
        <w:numPr>
          <w:ilvl w:val="0"/>
          <w:numId w:val="3"/>
        </w:numPr>
        <w:wordWrap/>
        <w:autoSpaceDE/>
        <w:autoSpaceDN/>
        <w:ind w:hanging="720"/>
        <w:rPr>
          <w:rFonts w:ascii="Times New Roman" w:eastAsia="Times New Roman" w:hAnsi="Times New Roman" w:cs="Times New Roman"/>
          <w:kern w:val="0"/>
          <w:szCs w:val="20"/>
          <w:lang w:val="en-GB" w:eastAsia="en-GB"/>
        </w:rPr>
      </w:pPr>
      <w:proofErr w:type="spellStart"/>
      <w:r w:rsidRPr="008A77C6">
        <w:rPr>
          <w:rFonts w:ascii="Times New Roman" w:eastAsia="Times New Roman" w:hAnsi="Times New Roman" w:cs="Times New Roman"/>
          <w:kern w:val="0"/>
          <w:szCs w:val="20"/>
          <w:lang w:val="en-GB" w:eastAsia="en-GB"/>
        </w:rPr>
        <w:t>Firooz</w:t>
      </w:r>
      <w:proofErr w:type="spellEnd"/>
      <w:r w:rsidRPr="008A77C6">
        <w:rPr>
          <w:rFonts w:ascii="Times New Roman" w:eastAsia="Times New Roman" w:hAnsi="Times New Roman" w:cs="Times New Roman"/>
          <w:kern w:val="0"/>
          <w:szCs w:val="20"/>
          <w:lang w:val="en-GB" w:eastAsia="en-GB"/>
        </w:rPr>
        <w:t xml:space="preserve">, A. L., </w:t>
      </w:r>
      <w:proofErr w:type="spellStart"/>
      <w:r w:rsidRPr="008A77C6">
        <w:rPr>
          <w:rFonts w:ascii="Times New Roman" w:eastAsia="Times New Roman" w:hAnsi="Times New Roman" w:cs="Times New Roman"/>
          <w:kern w:val="0"/>
          <w:szCs w:val="20"/>
          <w:lang w:val="en-GB" w:eastAsia="en-GB"/>
        </w:rPr>
        <w:t>Ensafi</w:t>
      </w:r>
      <w:proofErr w:type="spellEnd"/>
      <w:r w:rsidRPr="008A77C6">
        <w:rPr>
          <w:rFonts w:ascii="Times New Roman" w:eastAsia="Times New Roman" w:hAnsi="Times New Roman" w:cs="Times New Roman"/>
          <w:kern w:val="0"/>
          <w:szCs w:val="20"/>
          <w:lang w:val="en-GB" w:eastAsia="en-GB"/>
        </w:rPr>
        <w:t>, A</w:t>
      </w:r>
      <w:r w:rsidR="009F7A2E" w:rsidRPr="008A77C6">
        <w:rPr>
          <w:rFonts w:ascii="Times New Roman" w:eastAsia="Times New Roman" w:hAnsi="Times New Roman" w:cs="Times New Roman"/>
          <w:kern w:val="0"/>
          <w:szCs w:val="20"/>
          <w:lang w:val="en-GB" w:eastAsia="en-GB"/>
        </w:rPr>
        <w:t xml:space="preserve">. A., </w:t>
      </w:r>
      <w:proofErr w:type="spellStart"/>
      <w:r w:rsidR="009F7A2E" w:rsidRPr="008A77C6">
        <w:rPr>
          <w:rFonts w:ascii="Times New Roman" w:eastAsia="Times New Roman" w:hAnsi="Times New Roman" w:cs="Times New Roman"/>
          <w:kern w:val="0"/>
          <w:szCs w:val="20"/>
          <w:lang w:val="en-GB" w:eastAsia="en-GB"/>
        </w:rPr>
        <w:t>Karimi</w:t>
      </w:r>
      <w:proofErr w:type="spellEnd"/>
      <w:r w:rsidR="009F7A2E" w:rsidRPr="008A77C6">
        <w:rPr>
          <w:rFonts w:ascii="Times New Roman" w:eastAsia="Times New Roman" w:hAnsi="Times New Roman" w:cs="Times New Roman"/>
          <w:kern w:val="0"/>
          <w:szCs w:val="20"/>
          <w:lang w:val="en-GB" w:eastAsia="en-GB"/>
        </w:rPr>
        <w:t>, K. and</w:t>
      </w:r>
      <w:r w:rsidR="000501E4" w:rsidRPr="008A77C6">
        <w:rPr>
          <w:rFonts w:ascii="Times New Roman" w:eastAsia="Times New Roman" w:hAnsi="Times New Roman" w:cs="Times New Roman"/>
          <w:kern w:val="0"/>
          <w:szCs w:val="20"/>
          <w:lang w:val="en-GB" w:eastAsia="en-GB"/>
        </w:rPr>
        <w:t xml:space="preserve"> </w:t>
      </w:r>
      <w:proofErr w:type="spellStart"/>
      <w:r w:rsidR="000501E4" w:rsidRPr="008A77C6">
        <w:rPr>
          <w:rFonts w:ascii="Times New Roman" w:eastAsia="Times New Roman" w:hAnsi="Times New Roman" w:cs="Times New Roman"/>
          <w:kern w:val="0"/>
          <w:szCs w:val="20"/>
          <w:lang w:val="en-GB" w:eastAsia="en-GB"/>
        </w:rPr>
        <w:t>Khalifeh</w:t>
      </w:r>
      <w:proofErr w:type="spellEnd"/>
      <w:r w:rsidR="000501E4" w:rsidRPr="008A77C6">
        <w:rPr>
          <w:rFonts w:ascii="Times New Roman" w:eastAsia="Times New Roman" w:hAnsi="Times New Roman" w:cs="Times New Roman"/>
          <w:kern w:val="0"/>
          <w:szCs w:val="20"/>
          <w:lang w:val="en-GB" w:eastAsia="en-GB"/>
        </w:rPr>
        <w:t xml:space="preserve">, R. (2013). </w:t>
      </w:r>
      <w:r w:rsidRPr="008A77C6">
        <w:rPr>
          <w:rFonts w:ascii="Times New Roman" w:eastAsia="Times New Roman" w:hAnsi="Times New Roman" w:cs="Times New Roman"/>
          <w:kern w:val="0"/>
          <w:szCs w:val="20"/>
          <w:lang w:val="en-GB" w:eastAsia="en-GB"/>
        </w:rPr>
        <w:t>Specific sensing of mercury</w:t>
      </w:r>
      <w:r w:rsidR="009F7A2E"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 xml:space="preserve">(II) ions by an optical sensor based on a recently synthesized </w:t>
      </w:r>
      <w:proofErr w:type="spellStart"/>
      <w:r w:rsidRPr="008A77C6">
        <w:rPr>
          <w:rFonts w:ascii="Times New Roman" w:eastAsia="Times New Roman" w:hAnsi="Times New Roman" w:cs="Times New Roman"/>
          <w:kern w:val="0"/>
          <w:szCs w:val="20"/>
          <w:lang w:val="en-GB" w:eastAsia="en-GB"/>
        </w:rPr>
        <w:t>ionophore</w:t>
      </w:r>
      <w:proofErr w:type="spellEnd"/>
      <w:r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i/>
          <w:kern w:val="0"/>
          <w:szCs w:val="20"/>
          <w:lang w:val="en-GB" w:eastAsia="en-GB"/>
        </w:rPr>
        <w:t>Sensor</w:t>
      </w:r>
      <w:r w:rsidR="000501E4" w:rsidRPr="008A77C6">
        <w:rPr>
          <w:rFonts w:ascii="Times New Roman" w:eastAsia="Times New Roman" w:hAnsi="Times New Roman" w:cs="Times New Roman"/>
          <w:i/>
          <w:kern w:val="0"/>
          <w:szCs w:val="20"/>
          <w:lang w:val="en-GB" w:eastAsia="en-GB"/>
        </w:rPr>
        <w:t>s and Actuator B</w:t>
      </w:r>
      <w:r w:rsidR="000501E4"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185: 84</w:t>
      </w:r>
      <w:r w:rsidR="009F7A2E" w:rsidRPr="008A77C6">
        <w:rPr>
          <w:rFonts w:ascii="Times New Roman" w:eastAsia="Times New Roman" w:hAnsi="Times New Roman" w:cs="Times New Roman"/>
          <w:kern w:val="0"/>
          <w:szCs w:val="20"/>
          <w:lang w:val="en-GB" w:eastAsia="en-GB"/>
        </w:rPr>
        <w:t xml:space="preserve"> – </w:t>
      </w:r>
      <w:r w:rsidRPr="008A77C6">
        <w:rPr>
          <w:rFonts w:ascii="Times New Roman" w:eastAsia="Times New Roman" w:hAnsi="Times New Roman" w:cs="Times New Roman"/>
          <w:kern w:val="0"/>
          <w:szCs w:val="20"/>
          <w:lang w:val="en-GB" w:eastAsia="en-GB"/>
        </w:rPr>
        <w:t>90.</w:t>
      </w:r>
    </w:p>
    <w:p w:rsidR="009F7A2E" w:rsidRPr="008A77C6" w:rsidRDefault="004C3251" w:rsidP="004C3251">
      <w:pPr>
        <w:pStyle w:val="ListParagraph"/>
        <w:widowControl/>
        <w:numPr>
          <w:ilvl w:val="0"/>
          <w:numId w:val="3"/>
        </w:numPr>
        <w:wordWrap/>
        <w:autoSpaceDE/>
        <w:autoSpaceDN/>
        <w:ind w:hanging="720"/>
        <w:rPr>
          <w:rFonts w:ascii="Times New Roman" w:eastAsia="Times New Roman" w:hAnsi="Times New Roman" w:cs="Times New Roman"/>
          <w:kern w:val="0"/>
          <w:szCs w:val="20"/>
          <w:lang w:val="en-GB" w:eastAsia="en-GB"/>
        </w:rPr>
      </w:pPr>
      <w:proofErr w:type="spellStart"/>
      <w:r w:rsidRPr="008A77C6">
        <w:rPr>
          <w:rFonts w:ascii="Times New Roman" w:eastAsia="Times New Roman" w:hAnsi="Times New Roman" w:cs="Times New Roman"/>
          <w:kern w:val="0"/>
          <w:szCs w:val="20"/>
          <w:lang w:val="en-GB" w:eastAsia="en-GB"/>
        </w:rPr>
        <w:t>Pradeep</w:t>
      </w:r>
      <w:proofErr w:type="spellEnd"/>
      <w:r w:rsidRPr="008A77C6">
        <w:rPr>
          <w:rFonts w:ascii="Times New Roman" w:eastAsia="Times New Roman" w:hAnsi="Times New Roman" w:cs="Times New Roman"/>
          <w:kern w:val="0"/>
          <w:szCs w:val="20"/>
          <w:lang w:val="en-GB" w:eastAsia="en-GB"/>
        </w:rPr>
        <w:t>, T.</w:t>
      </w:r>
      <w:r w:rsidR="00D94E3E" w:rsidRPr="008A77C6">
        <w:rPr>
          <w:rFonts w:ascii="Times New Roman" w:eastAsia="Times New Roman" w:hAnsi="Times New Roman" w:cs="Times New Roman"/>
          <w:kern w:val="0"/>
          <w:szCs w:val="20"/>
          <w:lang w:val="en-GB" w:eastAsia="en-GB"/>
        </w:rPr>
        <w:t xml:space="preserve"> (2009). </w:t>
      </w:r>
      <w:r w:rsidRPr="008A77C6">
        <w:rPr>
          <w:rFonts w:ascii="Times New Roman" w:eastAsia="Times New Roman" w:hAnsi="Times New Roman" w:cs="Times New Roman"/>
          <w:kern w:val="0"/>
          <w:szCs w:val="20"/>
          <w:lang w:val="en-GB" w:eastAsia="en-GB"/>
        </w:rPr>
        <w:t>Noble metal nanoparticles for water p</w:t>
      </w:r>
      <w:r w:rsidR="00D94E3E" w:rsidRPr="008A77C6">
        <w:rPr>
          <w:rFonts w:ascii="Times New Roman" w:eastAsia="Times New Roman" w:hAnsi="Times New Roman" w:cs="Times New Roman"/>
          <w:kern w:val="0"/>
          <w:szCs w:val="20"/>
          <w:lang w:val="en-GB" w:eastAsia="en-GB"/>
        </w:rPr>
        <w:t xml:space="preserve">urification: a critical review. </w:t>
      </w:r>
      <w:r w:rsidR="009F7A2E" w:rsidRPr="008A77C6">
        <w:rPr>
          <w:rFonts w:ascii="Times New Roman" w:eastAsia="Times New Roman" w:hAnsi="Times New Roman" w:cs="Times New Roman"/>
          <w:i/>
          <w:kern w:val="0"/>
          <w:szCs w:val="20"/>
          <w:lang w:val="en-GB" w:eastAsia="en-GB"/>
        </w:rPr>
        <w:t xml:space="preserve">Thin </w:t>
      </w:r>
      <w:r w:rsidRPr="008A77C6">
        <w:rPr>
          <w:rFonts w:ascii="Times New Roman" w:eastAsia="Times New Roman" w:hAnsi="Times New Roman" w:cs="Times New Roman"/>
          <w:i/>
          <w:kern w:val="0"/>
          <w:szCs w:val="20"/>
          <w:lang w:val="en-GB" w:eastAsia="en-GB"/>
        </w:rPr>
        <w:t>Solid Films</w:t>
      </w:r>
      <w:r w:rsidR="00D94E3E" w:rsidRPr="008A77C6">
        <w:rPr>
          <w:rFonts w:ascii="Times New Roman" w:eastAsia="Times New Roman" w:hAnsi="Times New Roman" w:cs="Times New Roman"/>
          <w:kern w:val="0"/>
          <w:szCs w:val="20"/>
          <w:lang w:val="en-GB" w:eastAsia="en-GB"/>
        </w:rPr>
        <w:t xml:space="preserve">. 517(24): </w:t>
      </w:r>
      <w:r w:rsidRPr="008A77C6">
        <w:rPr>
          <w:rFonts w:ascii="Times New Roman" w:eastAsia="Times New Roman" w:hAnsi="Times New Roman" w:cs="Times New Roman"/>
          <w:kern w:val="0"/>
          <w:szCs w:val="20"/>
          <w:lang w:val="en-GB" w:eastAsia="en-GB"/>
        </w:rPr>
        <w:t>6441</w:t>
      </w:r>
      <w:r w:rsidR="009F7A2E" w:rsidRPr="008A77C6">
        <w:rPr>
          <w:rFonts w:ascii="Times New Roman" w:eastAsia="Times New Roman" w:hAnsi="Times New Roman" w:cs="Times New Roman"/>
          <w:kern w:val="0"/>
          <w:szCs w:val="20"/>
          <w:lang w:val="en-GB" w:eastAsia="en-GB"/>
        </w:rPr>
        <w:t xml:space="preserve"> – </w:t>
      </w:r>
      <w:r w:rsidRPr="008A77C6">
        <w:rPr>
          <w:rFonts w:ascii="Times New Roman" w:eastAsia="Times New Roman" w:hAnsi="Times New Roman" w:cs="Times New Roman"/>
          <w:kern w:val="0"/>
          <w:szCs w:val="20"/>
          <w:lang w:val="en-GB" w:eastAsia="en-GB"/>
        </w:rPr>
        <w:t>6478.</w:t>
      </w:r>
    </w:p>
    <w:p w:rsidR="00677070" w:rsidRPr="008A77C6" w:rsidRDefault="00677070" w:rsidP="00677070">
      <w:pPr>
        <w:pStyle w:val="ListParagraph"/>
        <w:widowControl/>
        <w:numPr>
          <w:ilvl w:val="0"/>
          <w:numId w:val="3"/>
        </w:numPr>
        <w:wordWrap/>
        <w:autoSpaceDE/>
        <w:autoSpaceDN/>
        <w:ind w:hanging="720"/>
        <w:rPr>
          <w:rFonts w:ascii="Times New Roman" w:eastAsia="Times New Roman" w:hAnsi="Times New Roman" w:cs="Times New Roman"/>
          <w:kern w:val="0"/>
          <w:szCs w:val="20"/>
          <w:lang w:val="en-GB" w:eastAsia="en-GB"/>
        </w:rPr>
      </w:pPr>
      <w:r w:rsidRPr="008A77C6">
        <w:rPr>
          <w:rFonts w:ascii="Times New Roman" w:eastAsia="Times New Roman" w:hAnsi="Times New Roman" w:cs="Times New Roman"/>
          <w:kern w:val="0"/>
          <w:szCs w:val="20"/>
          <w:lang w:val="en-GB" w:eastAsia="en-GB"/>
        </w:rPr>
        <w:t xml:space="preserve">Bakker E, Simon W. (1992). Selectivity of ion-sensitive bulk </w:t>
      </w:r>
      <w:proofErr w:type="spellStart"/>
      <w:r w:rsidRPr="008A77C6">
        <w:rPr>
          <w:rFonts w:ascii="Times New Roman" w:eastAsia="Times New Roman" w:hAnsi="Times New Roman" w:cs="Times New Roman"/>
          <w:kern w:val="0"/>
          <w:szCs w:val="20"/>
          <w:lang w:val="en-GB" w:eastAsia="en-GB"/>
        </w:rPr>
        <w:t>optodes</w:t>
      </w:r>
      <w:proofErr w:type="spellEnd"/>
      <w:r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i/>
          <w:kern w:val="0"/>
          <w:szCs w:val="20"/>
          <w:lang w:val="en-GB" w:eastAsia="en-GB"/>
        </w:rPr>
        <w:t>Analytical Chemistry</w:t>
      </w:r>
      <w:r w:rsidRPr="008A77C6">
        <w:rPr>
          <w:rFonts w:ascii="Times New Roman" w:eastAsia="Times New Roman" w:hAnsi="Times New Roman" w:cs="Times New Roman"/>
          <w:kern w:val="0"/>
          <w:szCs w:val="20"/>
          <w:lang w:val="en-GB" w:eastAsia="en-GB"/>
        </w:rPr>
        <w:t>, 64(17):1805 –1812.</w:t>
      </w:r>
    </w:p>
    <w:p w:rsidR="009F7A2E" w:rsidRPr="008A77C6" w:rsidRDefault="004C3251" w:rsidP="004C3251">
      <w:pPr>
        <w:pStyle w:val="ListParagraph"/>
        <w:widowControl/>
        <w:numPr>
          <w:ilvl w:val="0"/>
          <w:numId w:val="3"/>
        </w:numPr>
        <w:wordWrap/>
        <w:autoSpaceDE/>
        <w:autoSpaceDN/>
        <w:ind w:hanging="720"/>
        <w:rPr>
          <w:rFonts w:ascii="Times New Roman" w:eastAsia="Times New Roman" w:hAnsi="Times New Roman" w:cs="Times New Roman"/>
          <w:kern w:val="0"/>
          <w:szCs w:val="20"/>
          <w:lang w:val="en-GB" w:eastAsia="en-GB"/>
        </w:rPr>
      </w:pPr>
      <w:proofErr w:type="spellStart"/>
      <w:r w:rsidRPr="008A77C6">
        <w:rPr>
          <w:rFonts w:ascii="Times New Roman" w:eastAsia="Times New Roman" w:hAnsi="Times New Roman" w:cs="Times New Roman"/>
          <w:kern w:val="0"/>
          <w:szCs w:val="20"/>
          <w:lang w:val="en-GB" w:eastAsia="en-GB"/>
        </w:rPr>
        <w:t>Saeed</w:t>
      </w:r>
      <w:proofErr w:type="spellEnd"/>
      <w:r w:rsidRPr="008A77C6">
        <w:rPr>
          <w:rFonts w:ascii="Times New Roman" w:eastAsia="Times New Roman" w:hAnsi="Times New Roman" w:cs="Times New Roman"/>
          <w:kern w:val="0"/>
          <w:szCs w:val="20"/>
          <w:lang w:val="en-GB" w:eastAsia="en-GB"/>
        </w:rPr>
        <w:t xml:space="preserve">, A., </w:t>
      </w:r>
      <w:proofErr w:type="spellStart"/>
      <w:r w:rsidRPr="008A77C6">
        <w:rPr>
          <w:rFonts w:ascii="Times New Roman" w:eastAsia="Times New Roman" w:hAnsi="Times New Roman" w:cs="Times New Roman"/>
          <w:kern w:val="0"/>
          <w:szCs w:val="20"/>
          <w:lang w:val="en-GB" w:eastAsia="en-GB"/>
        </w:rPr>
        <w:t>Shaheen</w:t>
      </w:r>
      <w:proofErr w:type="spellEnd"/>
      <w:r w:rsidRPr="008A77C6">
        <w:rPr>
          <w:rFonts w:ascii="Times New Roman" w:eastAsia="Times New Roman" w:hAnsi="Times New Roman" w:cs="Times New Roman"/>
          <w:kern w:val="0"/>
          <w:szCs w:val="20"/>
          <w:lang w:val="en-GB" w:eastAsia="en-GB"/>
        </w:rPr>
        <w:t>, U</w:t>
      </w:r>
      <w:r w:rsidR="009F7A2E" w:rsidRPr="008A77C6">
        <w:rPr>
          <w:rFonts w:ascii="Times New Roman" w:eastAsia="Times New Roman" w:hAnsi="Times New Roman" w:cs="Times New Roman"/>
          <w:kern w:val="0"/>
          <w:szCs w:val="20"/>
          <w:lang w:val="en-GB" w:eastAsia="en-GB"/>
        </w:rPr>
        <w:t xml:space="preserve">., </w:t>
      </w:r>
      <w:proofErr w:type="spellStart"/>
      <w:r w:rsidR="009F7A2E" w:rsidRPr="008A77C6">
        <w:rPr>
          <w:rFonts w:ascii="Times New Roman" w:eastAsia="Times New Roman" w:hAnsi="Times New Roman" w:cs="Times New Roman"/>
          <w:kern w:val="0"/>
          <w:szCs w:val="20"/>
          <w:lang w:val="en-GB" w:eastAsia="en-GB"/>
        </w:rPr>
        <w:t>Hameed</w:t>
      </w:r>
      <w:proofErr w:type="spellEnd"/>
      <w:r w:rsidR="009F7A2E" w:rsidRPr="008A77C6">
        <w:rPr>
          <w:rFonts w:ascii="Times New Roman" w:eastAsia="Times New Roman" w:hAnsi="Times New Roman" w:cs="Times New Roman"/>
          <w:kern w:val="0"/>
          <w:szCs w:val="20"/>
          <w:lang w:val="en-GB" w:eastAsia="en-GB"/>
        </w:rPr>
        <w:t>, A. and</w:t>
      </w:r>
      <w:r w:rsidR="00D94E3E" w:rsidRPr="008A77C6">
        <w:rPr>
          <w:rFonts w:ascii="Times New Roman" w:eastAsia="Times New Roman" w:hAnsi="Times New Roman" w:cs="Times New Roman"/>
          <w:kern w:val="0"/>
          <w:szCs w:val="20"/>
          <w:lang w:val="en-GB" w:eastAsia="en-GB"/>
        </w:rPr>
        <w:t xml:space="preserve"> </w:t>
      </w:r>
      <w:proofErr w:type="spellStart"/>
      <w:r w:rsidR="00D94E3E" w:rsidRPr="008A77C6">
        <w:rPr>
          <w:rFonts w:ascii="Times New Roman" w:eastAsia="Times New Roman" w:hAnsi="Times New Roman" w:cs="Times New Roman"/>
          <w:kern w:val="0"/>
          <w:szCs w:val="20"/>
          <w:lang w:val="en-GB" w:eastAsia="en-GB"/>
        </w:rPr>
        <w:t>Naqvi</w:t>
      </w:r>
      <w:proofErr w:type="spellEnd"/>
      <w:r w:rsidR="00D94E3E" w:rsidRPr="008A77C6">
        <w:rPr>
          <w:rFonts w:ascii="Times New Roman" w:eastAsia="Times New Roman" w:hAnsi="Times New Roman" w:cs="Times New Roman"/>
          <w:kern w:val="0"/>
          <w:szCs w:val="20"/>
          <w:lang w:val="en-GB" w:eastAsia="en-GB"/>
        </w:rPr>
        <w:t xml:space="preserve">, S. Z. H. (2009). </w:t>
      </w:r>
      <w:r w:rsidRPr="008A77C6">
        <w:rPr>
          <w:rFonts w:ascii="Times New Roman" w:eastAsia="Times New Roman" w:hAnsi="Times New Roman" w:cs="Times New Roman"/>
          <w:kern w:val="0"/>
          <w:szCs w:val="20"/>
          <w:lang w:val="en-GB" w:eastAsia="en-GB"/>
        </w:rPr>
        <w:t>Synthesis, characterization and antimicrobial activity of some new 1-(</w:t>
      </w:r>
      <w:proofErr w:type="spellStart"/>
      <w:r w:rsidRPr="008A77C6">
        <w:rPr>
          <w:rFonts w:ascii="Times New Roman" w:eastAsia="Times New Roman" w:hAnsi="Times New Roman" w:cs="Times New Roman"/>
          <w:kern w:val="0"/>
          <w:szCs w:val="20"/>
          <w:lang w:val="en-GB" w:eastAsia="en-GB"/>
        </w:rPr>
        <w:t>fluorobenzoy</w:t>
      </w:r>
      <w:r w:rsidR="00A35F62" w:rsidRPr="008A77C6">
        <w:rPr>
          <w:rFonts w:ascii="Times New Roman" w:eastAsia="Times New Roman" w:hAnsi="Times New Roman" w:cs="Times New Roman"/>
          <w:kern w:val="0"/>
          <w:szCs w:val="20"/>
          <w:lang w:val="en-GB" w:eastAsia="en-GB"/>
        </w:rPr>
        <w:t>l</w:t>
      </w:r>
      <w:proofErr w:type="spellEnd"/>
      <w:r w:rsidR="00D94E3E" w:rsidRPr="008A77C6">
        <w:rPr>
          <w:rFonts w:ascii="Times New Roman" w:eastAsia="Times New Roman" w:hAnsi="Times New Roman" w:cs="Times New Roman"/>
          <w:kern w:val="0"/>
          <w:szCs w:val="20"/>
          <w:lang w:val="en-GB" w:eastAsia="en-GB"/>
        </w:rPr>
        <w:t>)-3-(</w:t>
      </w:r>
      <w:proofErr w:type="spellStart"/>
      <w:r w:rsidR="00D94E3E" w:rsidRPr="008A77C6">
        <w:rPr>
          <w:rFonts w:ascii="Times New Roman" w:eastAsia="Times New Roman" w:hAnsi="Times New Roman" w:cs="Times New Roman"/>
          <w:kern w:val="0"/>
          <w:szCs w:val="20"/>
          <w:lang w:val="en-GB" w:eastAsia="en-GB"/>
        </w:rPr>
        <w:t>fluorophenyl</w:t>
      </w:r>
      <w:proofErr w:type="spellEnd"/>
      <w:proofErr w:type="gramStart"/>
      <w:r w:rsidR="00D94E3E" w:rsidRPr="008A77C6">
        <w:rPr>
          <w:rFonts w:ascii="Times New Roman" w:eastAsia="Times New Roman" w:hAnsi="Times New Roman" w:cs="Times New Roman"/>
          <w:kern w:val="0"/>
          <w:szCs w:val="20"/>
          <w:lang w:val="en-GB" w:eastAsia="en-GB"/>
        </w:rPr>
        <w:t>)</w:t>
      </w:r>
      <w:proofErr w:type="spellStart"/>
      <w:r w:rsidR="00D94E3E" w:rsidRPr="008A77C6">
        <w:rPr>
          <w:rFonts w:ascii="Times New Roman" w:eastAsia="Times New Roman" w:hAnsi="Times New Roman" w:cs="Times New Roman"/>
          <w:kern w:val="0"/>
          <w:szCs w:val="20"/>
          <w:lang w:val="en-GB" w:eastAsia="en-GB"/>
        </w:rPr>
        <w:t>thioureas</w:t>
      </w:r>
      <w:proofErr w:type="spellEnd"/>
      <w:proofErr w:type="gramEnd"/>
      <w:r w:rsidR="00D94E3E" w:rsidRPr="008A77C6">
        <w:rPr>
          <w:rFonts w:ascii="Times New Roman" w:eastAsia="Times New Roman" w:hAnsi="Times New Roman" w:cs="Times New Roman"/>
          <w:kern w:val="0"/>
          <w:szCs w:val="20"/>
          <w:lang w:val="en-GB" w:eastAsia="en-GB"/>
        </w:rPr>
        <w:t xml:space="preserve">. </w:t>
      </w:r>
      <w:r w:rsidR="00D94E3E" w:rsidRPr="008A77C6">
        <w:rPr>
          <w:rFonts w:ascii="Times New Roman" w:eastAsia="Times New Roman" w:hAnsi="Times New Roman" w:cs="Times New Roman"/>
          <w:i/>
          <w:kern w:val="0"/>
          <w:szCs w:val="20"/>
          <w:lang w:val="en-GB" w:eastAsia="en-GB"/>
        </w:rPr>
        <w:t xml:space="preserve">Journal of </w:t>
      </w:r>
      <w:r w:rsidRPr="008A77C6">
        <w:rPr>
          <w:rFonts w:ascii="Times New Roman" w:eastAsia="Times New Roman" w:hAnsi="Times New Roman" w:cs="Times New Roman"/>
          <w:i/>
          <w:kern w:val="0"/>
          <w:szCs w:val="20"/>
          <w:lang w:val="en-GB" w:eastAsia="en-GB"/>
        </w:rPr>
        <w:t>Fluorine Chem</w:t>
      </w:r>
      <w:r w:rsidR="00D94E3E" w:rsidRPr="008A77C6">
        <w:rPr>
          <w:rFonts w:ascii="Times New Roman" w:eastAsia="Times New Roman" w:hAnsi="Times New Roman" w:cs="Times New Roman"/>
          <w:i/>
          <w:kern w:val="0"/>
          <w:szCs w:val="20"/>
          <w:lang w:val="en-GB" w:eastAsia="en-GB"/>
        </w:rPr>
        <w:t>istry</w:t>
      </w:r>
      <w:r w:rsidR="00D94E3E"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130: 1028</w:t>
      </w:r>
      <w:r w:rsidR="009F7A2E"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1034.</w:t>
      </w:r>
    </w:p>
    <w:p w:rsidR="009F7A2E" w:rsidRPr="008A77C6" w:rsidRDefault="004C3251" w:rsidP="004C3251">
      <w:pPr>
        <w:pStyle w:val="ListParagraph"/>
        <w:widowControl/>
        <w:numPr>
          <w:ilvl w:val="0"/>
          <w:numId w:val="3"/>
        </w:numPr>
        <w:wordWrap/>
        <w:autoSpaceDE/>
        <w:autoSpaceDN/>
        <w:ind w:hanging="720"/>
        <w:rPr>
          <w:rFonts w:ascii="Times New Roman" w:eastAsia="Times New Roman" w:hAnsi="Times New Roman" w:cs="Times New Roman"/>
          <w:kern w:val="0"/>
          <w:szCs w:val="20"/>
          <w:lang w:val="en-GB" w:eastAsia="en-GB"/>
        </w:rPr>
      </w:pPr>
      <w:proofErr w:type="spellStart"/>
      <w:r w:rsidRPr="008A77C6">
        <w:rPr>
          <w:rFonts w:ascii="Times New Roman" w:eastAsia="Times New Roman" w:hAnsi="Times New Roman" w:cs="Times New Roman"/>
          <w:kern w:val="0"/>
          <w:szCs w:val="20"/>
          <w:lang w:val="en-GB" w:eastAsia="en-GB"/>
        </w:rPr>
        <w:t>Duan</w:t>
      </w:r>
      <w:proofErr w:type="spellEnd"/>
      <w:r w:rsidRPr="008A77C6">
        <w:rPr>
          <w:rFonts w:ascii="Times New Roman" w:eastAsia="Times New Roman" w:hAnsi="Times New Roman" w:cs="Times New Roman"/>
          <w:kern w:val="0"/>
          <w:szCs w:val="20"/>
          <w:lang w:val="en-GB" w:eastAsia="en-GB"/>
        </w:rPr>
        <w:t xml:space="preserve">, X. –E., Wei, X. –H., Tong, H. –B., </w:t>
      </w:r>
      <w:proofErr w:type="spellStart"/>
      <w:r w:rsidRPr="008A77C6">
        <w:rPr>
          <w:rFonts w:ascii="Times New Roman" w:eastAsia="Times New Roman" w:hAnsi="Times New Roman" w:cs="Times New Roman"/>
          <w:kern w:val="0"/>
          <w:szCs w:val="20"/>
          <w:lang w:val="en-GB" w:eastAsia="en-GB"/>
        </w:rPr>
        <w:t>Bai</w:t>
      </w:r>
      <w:proofErr w:type="spellEnd"/>
      <w:r w:rsidRPr="008A77C6">
        <w:rPr>
          <w:rFonts w:ascii="Times New Roman" w:eastAsia="Times New Roman" w:hAnsi="Times New Roman" w:cs="Times New Roman"/>
          <w:kern w:val="0"/>
          <w:szCs w:val="20"/>
          <w:lang w:val="en-GB" w:eastAsia="en-GB"/>
        </w:rPr>
        <w:t>, S. –D., Zh</w:t>
      </w:r>
      <w:r w:rsidR="009F7A2E" w:rsidRPr="008A77C6">
        <w:rPr>
          <w:rFonts w:ascii="Times New Roman" w:eastAsia="Times New Roman" w:hAnsi="Times New Roman" w:cs="Times New Roman"/>
          <w:kern w:val="0"/>
          <w:szCs w:val="20"/>
          <w:lang w:val="en-GB" w:eastAsia="en-GB"/>
        </w:rPr>
        <w:t>ang, Y. –B. and</w:t>
      </w:r>
      <w:r w:rsidR="00D94E3E" w:rsidRPr="008A77C6">
        <w:rPr>
          <w:rFonts w:ascii="Times New Roman" w:eastAsia="Times New Roman" w:hAnsi="Times New Roman" w:cs="Times New Roman"/>
          <w:kern w:val="0"/>
          <w:szCs w:val="20"/>
          <w:lang w:val="en-GB" w:eastAsia="en-GB"/>
        </w:rPr>
        <w:t xml:space="preserve"> Liu, D. –S. (2011). </w:t>
      </w:r>
      <w:proofErr w:type="spellStart"/>
      <w:r w:rsidRPr="008A77C6">
        <w:rPr>
          <w:rFonts w:ascii="Times New Roman" w:eastAsia="Times New Roman" w:hAnsi="Times New Roman" w:cs="Times New Roman"/>
          <w:kern w:val="0"/>
          <w:szCs w:val="20"/>
          <w:lang w:val="en-GB" w:eastAsia="en-GB"/>
        </w:rPr>
        <w:t>Ferrocene</w:t>
      </w:r>
      <w:proofErr w:type="spellEnd"/>
      <w:r w:rsidRPr="008A77C6">
        <w:rPr>
          <w:rFonts w:ascii="Times New Roman" w:eastAsia="Times New Roman" w:hAnsi="Times New Roman" w:cs="Times New Roman"/>
          <w:kern w:val="0"/>
          <w:szCs w:val="20"/>
          <w:lang w:val="en-GB" w:eastAsia="en-GB"/>
        </w:rPr>
        <w:t xml:space="preserve">-modified </w:t>
      </w:r>
      <w:proofErr w:type="spellStart"/>
      <w:r w:rsidRPr="008A77C6">
        <w:rPr>
          <w:rFonts w:ascii="Times New Roman" w:eastAsia="Times New Roman" w:hAnsi="Times New Roman" w:cs="Times New Roman"/>
          <w:kern w:val="0"/>
          <w:szCs w:val="20"/>
          <w:lang w:val="en-GB" w:eastAsia="en-GB"/>
        </w:rPr>
        <w:t>pyrimidinyl</w:t>
      </w:r>
      <w:proofErr w:type="spellEnd"/>
      <w:r w:rsidRPr="008A77C6">
        <w:rPr>
          <w:rFonts w:ascii="Times New Roman" w:eastAsia="Times New Roman" w:hAnsi="Times New Roman" w:cs="Times New Roman"/>
          <w:kern w:val="0"/>
          <w:szCs w:val="20"/>
          <w:lang w:val="en-GB" w:eastAsia="en-GB"/>
        </w:rPr>
        <w:t xml:space="preserve"> acyl-</w:t>
      </w:r>
      <w:proofErr w:type="spellStart"/>
      <w:r w:rsidRPr="008A77C6">
        <w:rPr>
          <w:rFonts w:ascii="Times New Roman" w:eastAsia="Times New Roman" w:hAnsi="Times New Roman" w:cs="Times New Roman"/>
          <w:kern w:val="0"/>
          <w:szCs w:val="20"/>
          <w:lang w:val="en-GB" w:eastAsia="en-GB"/>
        </w:rPr>
        <w:t>thiourea</w:t>
      </w:r>
      <w:proofErr w:type="spellEnd"/>
      <w:r w:rsidRPr="008A77C6">
        <w:rPr>
          <w:rFonts w:ascii="Times New Roman" w:eastAsia="Times New Roman" w:hAnsi="Times New Roman" w:cs="Times New Roman"/>
          <w:kern w:val="0"/>
          <w:szCs w:val="20"/>
          <w:lang w:val="en-GB" w:eastAsia="en-GB"/>
        </w:rPr>
        <w:t xml:space="preserve"> derivatives: Synthesis, str</w:t>
      </w:r>
      <w:r w:rsidR="00D94E3E" w:rsidRPr="008A77C6">
        <w:rPr>
          <w:rFonts w:ascii="Times New Roman" w:eastAsia="Times New Roman" w:hAnsi="Times New Roman" w:cs="Times New Roman"/>
          <w:kern w:val="0"/>
          <w:szCs w:val="20"/>
          <w:lang w:val="en-GB" w:eastAsia="en-GB"/>
        </w:rPr>
        <w:t xml:space="preserve">uctures and electrochemistry. </w:t>
      </w:r>
      <w:r w:rsidR="00D94E3E" w:rsidRPr="008A77C6">
        <w:rPr>
          <w:rFonts w:ascii="Times New Roman" w:eastAsia="Times New Roman" w:hAnsi="Times New Roman" w:cs="Times New Roman"/>
          <w:i/>
          <w:kern w:val="0"/>
          <w:szCs w:val="20"/>
          <w:lang w:val="en-GB" w:eastAsia="en-GB"/>
        </w:rPr>
        <w:t xml:space="preserve">Journal of </w:t>
      </w:r>
      <w:r w:rsidRPr="008A77C6">
        <w:rPr>
          <w:rFonts w:ascii="Times New Roman" w:eastAsia="Times New Roman" w:hAnsi="Times New Roman" w:cs="Times New Roman"/>
          <w:i/>
          <w:kern w:val="0"/>
          <w:szCs w:val="20"/>
          <w:lang w:val="en-GB" w:eastAsia="en-GB"/>
        </w:rPr>
        <w:t>Mol</w:t>
      </w:r>
      <w:r w:rsidR="00D94E3E" w:rsidRPr="008A77C6">
        <w:rPr>
          <w:rFonts w:ascii="Times New Roman" w:eastAsia="Times New Roman" w:hAnsi="Times New Roman" w:cs="Times New Roman"/>
          <w:i/>
          <w:kern w:val="0"/>
          <w:szCs w:val="20"/>
          <w:lang w:val="en-GB" w:eastAsia="en-GB"/>
        </w:rPr>
        <w:t xml:space="preserve">ecular </w:t>
      </w:r>
      <w:r w:rsidRPr="008A77C6">
        <w:rPr>
          <w:rFonts w:ascii="Times New Roman" w:eastAsia="Times New Roman" w:hAnsi="Times New Roman" w:cs="Times New Roman"/>
          <w:i/>
          <w:kern w:val="0"/>
          <w:szCs w:val="20"/>
          <w:lang w:val="en-GB" w:eastAsia="en-GB"/>
        </w:rPr>
        <w:t>Struct</w:t>
      </w:r>
      <w:r w:rsidR="00D94E3E" w:rsidRPr="008A77C6">
        <w:rPr>
          <w:rFonts w:ascii="Times New Roman" w:eastAsia="Times New Roman" w:hAnsi="Times New Roman" w:cs="Times New Roman"/>
          <w:i/>
          <w:kern w:val="0"/>
          <w:szCs w:val="20"/>
          <w:lang w:val="en-GB" w:eastAsia="en-GB"/>
        </w:rPr>
        <w:t>ure</w:t>
      </w:r>
      <w:r w:rsidR="00D94E3E"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1005: 91</w:t>
      </w:r>
      <w:r w:rsidR="009F7A2E" w:rsidRPr="008A77C6">
        <w:rPr>
          <w:rFonts w:ascii="Times New Roman" w:eastAsia="Times New Roman" w:hAnsi="Times New Roman" w:cs="Times New Roman"/>
          <w:kern w:val="0"/>
          <w:szCs w:val="20"/>
          <w:lang w:val="en-GB" w:eastAsia="en-GB"/>
        </w:rPr>
        <w:t xml:space="preserve"> – </w:t>
      </w:r>
      <w:r w:rsidRPr="008A77C6">
        <w:rPr>
          <w:rFonts w:ascii="Times New Roman" w:eastAsia="Times New Roman" w:hAnsi="Times New Roman" w:cs="Times New Roman"/>
          <w:kern w:val="0"/>
          <w:szCs w:val="20"/>
          <w:lang w:val="en-GB" w:eastAsia="en-GB"/>
        </w:rPr>
        <w:t>99.</w:t>
      </w:r>
    </w:p>
    <w:p w:rsidR="009F7A2E" w:rsidRPr="008A77C6" w:rsidRDefault="004C3251" w:rsidP="004C3251">
      <w:pPr>
        <w:pStyle w:val="ListParagraph"/>
        <w:widowControl/>
        <w:numPr>
          <w:ilvl w:val="0"/>
          <w:numId w:val="3"/>
        </w:numPr>
        <w:wordWrap/>
        <w:autoSpaceDE/>
        <w:autoSpaceDN/>
        <w:ind w:hanging="720"/>
        <w:rPr>
          <w:rFonts w:ascii="Times New Roman" w:eastAsia="Times New Roman" w:hAnsi="Times New Roman" w:cs="Times New Roman"/>
          <w:kern w:val="0"/>
          <w:szCs w:val="20"/>
          <w:lang w:val="en-GB" w:eastAsia="en-GB"/>
        </w:rPr>
      </w:pPr>
      <w:proofErr w:type="spellStart"/>
      <w:r w:rsidRPr="008A77C6">
        <w:rPr>
          <w:rFonts w:ascii="Times New Roman" w:eastAsia="Times New Roman" w:hAnsi="Times New Roman" w:cs="Times New Roman"/>
          <w:kern w:val="0"/>
          <w:szCs w:val="20"/>
          <w:lang w:val="en-GB" w:eastAsia="en-GB"/>
        </w:rPr>
        <w:t>Karipcin</w:t>
      </w:r>
      <w:proofErr w:type="spellEnd"/>
      <w:r w:rsidRPr="008A77C6">
        <w:rPr>
          <w:rFonts w:ascii="Times New Roman" w:eastAsia="Times New Roman" w:hAnsi="Times New Roman" w:cs="Times New Roman"/>
          <w:kern w:val="0"/>
          <w:szCs w:val="20"/>
          <w:lang w:val="en-GB" w:eastAsia="en-GB"/>
        </w:rPr>
        <w:t xml:space="preserve">, F., </w:t>
      </w:r>
      <w:proofErr w:type="spellStart"/>
      <w:r w:rsidRPr="008A77C6">
        <w:rPr>
          <w:rFonts w:ascii="Times New Roman" w:eastAsia="Times New Roman" w:hAnsi="Times New Roman" w:cs="Times New Roman"/>
          <w:kern w:val="0"/>
          <w:szCs w:val="20"/>
          <w:lang w:val="en-GB" w:eastAsia="en-GB"/>
        </w:rPr>
        <w:t>Atis</w:t>
      </w:r>
      <w:proofErr w:type="spellEnd"/>
      <w:r w:rsidRPr="008A77C6">
        <w:rPr>
          <w:rFonts w:ascii="Times New Roman" w:eastAsia="Times New Roman" w:hAnsi="Times New Roman" w:cs="Times New Roman"/>
          <w:kern w:val="0"/>
          <w:szCs w:val="20"/>
          <w:lang w:val="en-GB" w:eastAsia="en-GB"/>
        </w:rPr>
        <w:t xml:space="preserve">, M., </w:t>
      </w:r>
      <w:proofErr w:type="spellStart"/>
      <w:r w:rsidRPr="008A77C6">
        <w:rPr>
          <w:rFonts w:ascii="Times New Roman" w:eastAsia="Times New Roman" w:hAnsi="Times New Roman" w:cs="Times New Roman"/>
          <w:kern w:val="0"/>
          <w:szCs w:val="20"/>
          <w:lang w:val="en-GB" w:eastAsia="en-GB"/>
        </w:rPr>
        <w:t>Sar</w:t>
      </w:r>
      <w:r w:rsidR="009F7A2E" w:rsidRPr="008A77C6">
        <w:rPr>
          <w:rFonts w:ascii="Times New Roman" w:eastAsia="Times New Roman" w:hAnsi="Times New Roman" w:cs="Times New Roman"/>
          <w:kern w:val="0"/>
          <w:szCs w:val="20"/>
          <w:lang w:val="en-GB" w:eastAsia="en-GB"/>
        </w:rPr>
        <w:t>iboga</w:t>
      </w:r>
      <w:proofErr w:type="spellEnd"/>
      <w:r w:rsidR="009F7A2E" w:rsidRPr="008A77C6">
        <w:rPr>
          <w:rFonts w:ascii="Times New Roman" w:eastAsia="Times New Roman" w:hAnsi="Times New Roman" w:cs="Times New Roman"/>
          <w:kern w:val="0"/>
          <w:szCs w:val="20"/>
          <w:lang w:val="en-GB" w:eastAsia="en-GB"/>
        </w:rPr>
        <w:t xml:space="preserve">, B., </w:t>
      </w:r>
      <w:proofErr w:type="spellStart"/>
      <w:r w:rsidR="009F7A2E" w:rsidRPr="008A77C6">
        <w:rPr>
          <w:rFonts w:ascii="Times New Roman" w:eastAsia="Times New Roman" w:hAnsi="Times New Roman" w:cs="Times New Roman"/>
          <w:kern w:val="0"/>
          <w:szCs w:val="20"/>
          <w:lang w:val="en-GB" w:eastAsia="en-GB"/>
        </w:rPr>
        <w:t>Celik</w:t>
      </w:r>
      <w:proofErr w:type="spellEnd"/>
      <w:r w:rsidR="009F7A2E" w:rsidRPr="008A77C6">
        <w:rPr>
          <w:rFonts w:ascii="Times New Roman" w:eastAsia="Times New Roman" w:hAnsi="Times New Roman" w:cs="Times New Roman"/>
          <w:kern w:val="0"/>
          <w:szCs w:val="20"/>
          <w:lang w:val="en-GB" w:eastAsia="en-GB"/>
        </w:rPr>
        <w:t>, H. and</w:t>
      </w:r>
      <w:r w:rsidR="00D94E3E" w:rsidRPr="008A77C6">
        <w:rPr>
          <w:rFonts w:ascii="Times New Roman" w:eastAsia="Times New Roman" w:hAnsi="Times New Roman" w:cs="Times New Roman"/>
          <w:kern w:val="0"/>
          <w:szCs w:val="20"/>
          <w:lang w:val="en-GB" w:eastAsia="en-GB"/>
        </w:rPr>
        <w:t xml:space="preserve"> </w:t>
      </w:r>
      <w:proofErr w:type="spellStart"/>
      <w:proofErr w:type="gramStart"/>
      <w:r w:rsidR="00D94E3E" w:rsidRPr="008A77C6">
        <w:rPr>
          <w:rFonts w:ascii="Times New Roman" w:eastAsia="Times New Roman" w:hAnsi="Times New Roman" w:cs="Times New Roman"/>
          <w:kern w:val="0"/>
          <w:szCs w:val="20"/>
          <w:lang w:val="en-GB" w:eastAsia="en-GB"/>
        </w:rPr>
        <w:t>Tas</w:t>
      </w:r>
      <w:proofErr w:type="spellEnd"/>
      <w:proofErr w:type="gramEnd"/>
      <w:r w:rsidR="00D94E3E" w:rsidRPr="008A77C6">
        <w:rPr>
          <w:rFonts w:ascii="Times New Roman" w:eastAsia="Times New Roman" w:hAnsi="Times New Roman" w:cs="Times New Roman"/>
          <w:kern w:val="0"/>
          <w:szCs w:val="20"/>
          <w:lang w:val="en-GB" w:eastAsia="en-GB"/>
        </w:rPr>
        <w:t xml:space="preserve">, M. (2013). </w:t>
      </w:r>
      <w:r w:rsidRPr="008A77C6">
        <w:rPr>
          <w:rFonts w:ascii="Times New Roman" w:eastAsia="Times New Roman" w:hAnsi="Times New Roman" w:cs="Times New Roman"/>
          <w:kern w:val="0"/>
          <w:szCs w:val="20"/>
          <w:lang w:val="en-GB" w:eastAsia="en-GB"/>
        </w:rPr>
        <w:t>Structural, spectral, optical and antimicrobial properties of synthesized 1-benzoyl-3-furan-</w:t>
      </w:r>
      <w:r w:rsidR="00D94E3E" w:rsidRPr="008A77C6">
        <w:rPr>
          <w:rFonts w:ascii="Times New Roman" w:eastAsia="Times New Roman" w:hAnsi="Times New Roman" w:cs="Times New Roman"/>
          <w:kern w:val="0"/>
          <w:szCs w:val="20"/>
          <w:lang w:val="en-GB" w:eastAsia="en-GB"/>
        </w:rPr>
        <w:t xml:space="preserve">2-ylmethyl-thiourea. </w:t>
      </w:r>
      <w:r w:rsidR="00D94E3E" w:rsidRPr="008A77C6">
        <w:rPr>
          <w:rFonts w:ascii="Times New Roman" w:eastAsia="Times New Roman" w:hAnsi="Times New Roman" w:cs="Times New Roman"/>
          <w:i/>
          <w:kern w:val="0"/>
          <w:szCs w:val="20"/>
          <w:lang w:val="en-GB" w:eastAsia="en-GB"/>
        </w:rPr>
        <w:t xml:space="preserve">Journal of </w:t>
      </w:r>
      <w:r w:rsidRPr="008A77C6">
        <w:rPr>
          <w:rFonts w:ascii="Times New Roman" w:eastAsia="Times New Roman" w:hAnsi="Times New Roman" w:cs="Times New Roman"/>
          <w:i/>
          <w:kern w:val="0"/>
          <w:szCs w:val="20"/>
          <w:lang w:val="en-GB" w:eastAsia="en-GB"/>
        </w:rPr>
        <w:t>Mol</w:t>
      </w:r>
      <w:r w:rsidR="009F7A2E" w:rsidRPr="008A77C6">
        <w:rPr>
          <w:rFonts w:ascii="Times New Roman" w:eastAsia="Times New Roman" w:hAnsi="Times New Roman" w:cs="Times New Roman"/>
          <w:i/>
          <w:kern w:val="0"/>
          <w:szCs w:val="20"/>
          <w:lang w:val="en-GB" w:eastAsia="en-GB"/>
        </w:rPr>
        <w:t>ecu</w:t>
      </w:r>
      <w:r w:rsidR="00D94E3E" w:rsidRPr="008A77C6">
        <w:rPr>
          <w:rFonts w:ascii="Times New Roman" w:eastAsia="Times New Roman" w:hAnsi="Times New Roman" w:cs="Times New Roman"/>
          <w:i/>
          <w:kern w:val="0"/>
          <w:szCs w:val="20"/>
          <w:lang w:val="en-GB" w:eastAsia="en-GB"/>
        </w:rPr>
        <w:t>l</w:t>
      </w:r>
      <w:r w:rsidR="009F7A2E" w:rsidRPr="008A77C6">
        <w:rPr>
          <w:rFonts w:ascii="Times New Roman" w:eastAsia="Times New Roman" w:hAnsi="Times New Roman" w:cs="Times New Roman"/>
          <w:i/>
          <w:kern w:val="0"/>
          <w:szCs w:val="20"/>
          <w:lang w:val="en-GB" w:eastAsia="en-GB"/>
        </w:rPr>
        <w:t>a</w:t>
      </w:r>
      <w:r w:rsidR="00D94E3E" w:rsidRPr="008A77C6">
        <w:rPr>
          <w:rFonts w:ascii="Times New Roman" w:eastAsia="Times New Roman" w:hAnsi="Times New Roman" w:cs="Times New Roman"/>
          <w:i/>
          <w:kern w:val="0"/>
          <w:szCs w:val="20"/>
          <w:lang w:val="en-GB" w:eastAsia="en-GB"/>
        </w:rPr>
        <w:t xml:space="preserve">r </w:t>
      </w:r>
      <w:r w:rsidRPr="008A77C6">
        <w:rPr>
          <w:rFonts w:ascii="Times New Roman" w:eastAsia="Times New Roman" w:hAnsi="Times New Roman" w:cs="Times New Roman"/>
          <w:i/>
          <w:kern w:val="0"/>
          <w:szCs w:val="20"/>
          <w:lang w:val="en-GB" w:eastAsia="en-GB"/>
        </w:rPr>
        <w:t>Struct</w:t>
      </w:r>
      <w:r w:rsidR="00D94E3E" w:rsidRPr="008A77C6">
        <w:rPr>
          <w:rFonts w:ascii="Times New Roman" w:eastAsia="Times New Roman" w:hAnsi="Times New Roman" w:cs="Times New Roman"/>
          <w:i/>
          <w:kern w:val="0"/>
          <w:szCs w:val="20"/>
          <w:lang w:val="en-GB" w:eastAsia="en-GB"/>
        </w:rPr>
        <w:t>ure</w:t>
      </w:r>
      <w:r w:rsidR="00D94E3E"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1048: 69</w:t>
      </w:r>
      <w:r w:rsidR="009F7A2E"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77.</w:t>
      </w:r>
    </w:p>
    <w:p w:rsidR="009F7A2E" w:rsidRPr="008A77C6" w:rsidRDefault="004C3251" w:rsidP="004C3251">
      <w:pPr>
        <w:pStyle w:val="ListParagraph"/>
        <w:widowControl/>
        <w:numPr>
          <w:ilvl w:val="0"/>
          <w:numId w:val="3"/>
        </w:numPr>
        <w:wordWrap/>
        <w:autoSpaceDE/>
        <w:autoSpaceDN/>
        <w:ind w:hanging="720"/>
        <w:rPr>
          <w:rFonts w:ascii="Times New Roman" w:eastAsia="Times New Roman" w:hAnsi="Times New Roman" w:cs="Times New Roman"/>
          <w:kern w:val="0"/>
          <w:szCs w:val="20"/>
          <w:lang w:val="en-GB" w:eastAsia="en-GB"/>
        </w:rPr>
      </w:pPr>
      <w:proofErr w:type="spellStart"/>
      <w:r w:rsidRPr="008A77C6">
        <w:rPr>
          <w:rFonts w:ascii="Times New Roman" w:eastAsia="Times New Roman" w:hAnsi="Times New Roman" w:cs="Times New Roman"/>
          <w:kern w:val="0"/>
          <w:szCs w:val="20"/>
          <w:lang w:val="en-GB" w:eastAsia="en-GB"/>
        </w:rPr>
        <w:lastRenderedPageBreak/>
        <w:t>Arslan</w:t>
      </w:r>
      <w:proofErr w:type="spellEnd"/>
      <w:r w:rsidR="009F7A2E" w:rsidRPr="008A77C6">
        <w:rPr>
          <w:rFonts w:ascii="Times New Roman" w:eastAsia="Times New Roman" w:hAnsi="Times New Roman" w:cs="Times New Roman"/>
          <w:kern w:val="0"/>
          <w:szCs w:val="20"/>
          <w:lang w:val="en-GB" w:eastAsia="en-GB"/>
        </w:rPr>
        <w:t>, N. B., Kazak, C. and</w:t>
      </w:r>
      <w:r w:rsidR="006E6A24" w:rsidRPr="008A77C6">
        <w:rPr>
          <w:rFonts w:ascii="Times New Roman" w:eastAsia="Times New Roman" w:hAnsi="Times New Roman" w:cs="Times New Roman"/>
          <w:kern w:val="0"/>
          <w:szCs w:val="20"/>
          <w:lang w:val="en-GB" w:eastAsia="en-GB"/>
        </w:rPr>
        <w:t xml:space="preserve"> </w:t>
      </w:r>
      <w:proofErr w:type="spellStart"/>
      <w:r w:rsidR="006E6A24" w:rsidRPr="008A77C6">
        <w:rPr>
          <w:rFonts w:ascii="Times New Roman" w:eastAsia="Times New Roman" w:hAnsi="Times New Roman" w:cs="Times New Roman"/>
          <w:kern w:val="0"/>
          <w:szCs w:val="20"/>
          <w:lang w:val="en-GB" w:eastAsia="en-GB"/>
        </w:rPr>
        <w:t>Aydın</w:t>
      </w:r>
      <w:proofErr w:type="spellEnd"/>
      <w:r w:rsidR="006E6A24" w:rsidRPr="008A77C6">
        <w:rPr>
          <w:rFonts w:ascii="Times New Roman" w:eastAsia="Times New Roman" w:hAnsi="Times New Roman" w:cs="Times New Roman"/>
          <w:kern w:val="0"/>
          <w:szCs w:val="20"/>
          <w:lang w:val="en-GB" w:eastAsia="en-GB"/>
        </w:rPr>
        <w:t xml:space="preserve">, F. (2012). </w:t>
      </w:r>
      <w:r w:rsidRPr="008A77C6">
        <w:rPr>
          <w:rFonts w:ascii="Times New Roman" w:eastAsia="Times New Roman" w:hAnsi="Times New Roman" w:cs="Times New Roman"/>
          <w:kern w:val="0"/>
          <w:szCs w:val="20"/>
          <w:lang w:val="en-GB" w:eastAsia="en-GB"/>
        </w:rPr>
        <w:t>N-(4-nitrobenzoyl)-N’-(1</w:t>
      </w:r>
      <w:proofErr w:type="gramStart"/>
      <w:r w:rsidRPr="008A77C6">
        <w:rPr>
          <w:rFonts w:ascii="Times New Roman" w:eastAsia="Times New Roman" w:hAnsi="Times New Roman" w:cs="Times New Roman"/>
          <w:kern w:val="0"/>
          <w:szCs w:val="20"/>
          <w:lang w:val="en-GB" w:eastAsia="en-GB"/>
        </w:rPr>
        <w:t>,5</w:t>
      </w:r>
      <w:proofErr w:type="gramEnd"/>
      <w:r w:rsidRPr="008A77C6">
        <w:rPr>
          <w:rFonts w:ascii="Times New Roman" w:eastAsia="Times New Roman" w:hAnsi="Times New Roman" w:cs="Times New Roman"/>
          <w:kern w:val="0"/>
          <w:szCs w:val="20"/>
          <w:lang w:val="en-GB" w:eastAsia="en-GB"/>
        </w:rPr>
        <w:t xml:space="preserve">-dimethyl-3-oxo-2-phenyl-1H-3(2H)-pyrazolyl)-thiourea hydrate: synthesis, spectroscopic characterization, X-ray structure and DFT studies. </w:t>
      </w:r>
      <w:proofErr w:type="spellStart"/>
      <w:r w:rsidR="006E6A24" w:rsidRPr="008A77C6">
        <w:rPr>
          <w:rFonts w:ascii="Times New Roman" w:eastAsia="Times New Roman" w:hAnsi="Times New Roman" w:cs="Times New Roman"/>
          <w:i/>
          <w:kern w:val="0"/>
          <w:szCs w:val="20"/>
          <w:lang w:eastAsia="en-GB"/>
        </w:rPr>
        <w:t>Spectrochimica</w:t>
      </w:r>
      <w:proofErr w:type="spellEnd"/>
      <w:r w:rsidR="006E6A24" w:rsidRPr="008A77C6">
        <w:rPr>
          <w:rFonts w:ascii="Times New Roman" w:eastAsia="Times New Roman" w:hAnsi="Times New Roman" w:cs="Times New Roman"/>
          <w:i/>
          <w:kern w:val="0"/>
          <w:szCs w:val="20"/>
          <w:lang w:eastAsia="en-GB"/>
        </w:rPr>
        <w:t xml:space="preserve"> </w:t>
      </w:r>
      <w:proofErr w:type="spellStart"/>
      <w:r w:rsidR="006E6A24" w:rsidRPr="008A77C6">
        <w:rPr>
          <w:rFonts w:ascii="Times New Roman" w:eastAsia="Times New Roman" w:hAnsi="Times New Roman" w:cs="Times New Roman"/>
          <w:i/>
          <w:kern w:val="0"/>
          <w:szCs w:val="20"/>
          <w:lang w:eastAsia="en-GB"/>
        </w:rPr>
        <w:t>Acta</w:t>
      </w:r>
      <w:proofErr w:type="spellEnd"/>
      <w:r w:rsidR="006E6A24" w:rsidRPr="008A77C6">
        <w:rPr>
          <w:rFonts w:ascii="Times New Roman" w:eastAsia="Times New Roman" w:hAnsi="Times New Roman" w:cs="Times New Roman"/>
          <w:i/>
          <w:kern w:val="0"/>
          <w:szCs w:val="20"/>
          <w:lang w:eastAsia="en-GB"/>
        </w:rPr>
        <w:t xml:space="preserve"> Part A-Molecular and </w:t>
      </w:r>
      <w:proofErr w:type="spellStart"/>
      <w:r w:rsidR="006E6A24" w:rsidRPr="008A77C6">
        <w:rPr>
          <w:rFonts w:ascii="Times New Roman" w:eastAsia="Times New Roman" w:hAnsi="Times New Roman" w:cs="Times New Roman"/>
          <w:i/>
          <w:kern w:val="0"/>
          <w:szCs w:val="20"/>
          <w:lang w:eastAsia="en-GB"/>
        </w:rPr>
        <w:t>Biomolecular</w:t>
      </w:r>
      <w:proofErr w:type="spellEnd"/>
      <w:r w:rsidR="006E6A24" w:rsidRPr="008A77C6">
        <w:rPr>
          <w:rFonts w:ascii="Times New Roman" w:eastAsia="Times New Roman" w:hAnsi="Times New Roman" w:cs="Times New Roman"/>
          <w:i/>
          <w:kern w:val="0"/>
          <w:szCs w:val="20"/>
          <w:lang w:eastAsia="en-GB"/>
        </w:rPr>
        <w:t xml:space="preserve"> Spectroscopy</w:t>
      </w:r>
      <w:r w:rsidR="006E6A24"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89: 30–38</w:t>
      </w:r>
      <w:r w:rsidR="006E6A24" w:rsidRPr="008A77C6">
        <w:rPr>
          <w:rFonts w:ascii="Times New Roman" w:eastAsia="Times New Roman" w:hAnsi="Times New Roman" w:cs="Times New Roman"/>
          <w:kern w:val="0"/>
          <w:szCs w:val="20"/>
          <w:lang w:val="en-GB" w:eastAsia="en-GB"/>
        </w:rPr>
        <w:t>.</w:t>
      </w:r>
    </w:p>
    <w:p w:rsidR="009F7A2E" w:rsidRPr="008A77C6" w:rsidRDefault="004C3251" w:rsidP="004C3251">
      <w:pPr>
        <w:pStyle w:val="ListParagraph"/>
        <w:widowControl/>
        <w:numPr>
          <w:ilvl w:val="0"/>
          <w:numId w:val="3"/>
        </w:numPr>
        <w:wordWrap/>
        <w:autoSpaceDE/>
        <w:autoSpaceDN/>
        <w:ind w:hanging="720"/>
        <w:rPr>
          <w:rFonts w:ascii="Times New Roman" w:eastAsia="Times New Roman" w:hAnsi="Times New Roman" w:cs="Times New Roman"/>
          <w:kern w:val="0"/>
          <w:szCs w:val="20"/>
          <w:lang w:val="en-GB" w:eastAsia="en-GB"/>
        </w:rPr>
      </w:pPr>
      <w:proofErr w:type="spellStart"/>
      <w:r w:rsidRPr="008A77C6">
        <w:rPr>
          <w:rFonts w:ascii="Times New Roman" w:eastAsia="Times New Roman" w:hAnsi="Times New Roman" w:cs="Times New Roman"/>
          <w:kern w:val="0"/>
          <w:szCs w:val="20"/>
          <w:lang w:val="en-GB" w:eastAsia="en-GB"/>
        </w:rPr>
        <w:t>Rahamathullah</w:t>
      </w:r>
      <w:proofErr w:type="spellEnd"/>
      <w:r w:rsidRPr="008A77C6">
        <w:rPr>
          <w:rFonts w:ascii="Times New Roman" w:eastAsia="Times New Roman" w:hAnsi="Times New Roman" w:cs="Times New Roman"/>
          <w:kern w:val="0"/>
          <w:szCs w:val="20"/>
          <w:lang w:val="en-GB" w:eastAsia="en-GB"/>
        </w:rPr>
        <w:t xml:space="preserve">, R., </w:t>
      </w:r>
      <w:proofErr w:type="spellStart"/>
      <w:r w:rsidRPr="008A77C6">
        <w:rPr>
          <w:rFonts w:ascii="Times New Roman" w:eastAsia="Times New Roman" w:hAnsi="Times New Roman" w:cs="Times New Roman"/>
          <w:kern w:val="0"/>
          <w:szCs w:val="20"/>
          <w:lang w:val="en-GB" w:eastAsia="en-GB"/>
        </w:rPr>
        <w:t>Khairul</w:t>
      </w:r>
      <w:proofErr w:type="spellEnd"/>
      <w:r w:rsidRPr="008A77C6">
        <w:rPr>
          <w:rFonts w:ascii="Times New Roman" w:eastAsia="Times New Roman" w:hAnsi="Times New Roman" w:cs="Times New Roman"/>
          <w:kern w:val="0"/>
          <w:szCs w:val="20"/>
          <w:lang w:val="en-GB" w:eastAsia="en-GB"/>
        </w:rPr>
        <w:t xml:space="preserve">, W. M., </w:t>
      </w:r>
      <w:proofErr w:type="spellStart"/>
      <w:r w:rsidRPr="008A77C6">
        <w:rPr>
          <w:rFonts w:ascii="Times New Roman" w:eastAsia="Times New Roman" w:hAnsi="Times New Roman" w:cs="Times New Roman"/>
          <w:kern w:val="0"/>
          <w:szCs w:val="20"/>
          <w:lang w:val="en-GB" w:eastAsia="en-GB"/>
        </w:rPr>
        <w:t>Salleh</w:t>
      </w:r>
      <w:proofErr w:type="spellEnd"/>
      <w:r w:rsidRPr="008A77C6">
        <w:rPr>
          <w:rFonts w:ascii="Times New Roman" w:eastAsia="Times New Roman" w:hAnsi="Times New Roman" w:cs="Times New Roman"/>
          <w:kern w:val="0"/>
          <w:szCs w:val="20"/>
          <w:lang w:val="en-GB" w:eastAsia="en-GB"/>
        </w:rPr>
        <w:t xml:space="preserve">, H., </w:t>
      </w:r>
      <w:proofErr w:type="spellStart"/>
      <w:r w:rsidRPr="008A77C6">
        <w:rPr>
          <w:rFonts w:ascii="Times New Roman" w:eastAsia="Times New Roman" w:hAnsi="Times New Roman" w:cs="Times New Roman"/>
          <w:kern w:val="0"/>
          <w:szCs w:val="20"/>
          <w:lang w:val="en-GB" w:eastAsia="en-GB"/>
        </w:rPr>
        <w:t>Adli</w:t>
      </w:r>
      <w:proofErr w:type="spellEnd"/>
      <w:r w:rsidRPr="008A77C6">
        <w:rPr>
          <w:rFonts w:ascii="Times New Roman" w:eastAsia="Times New Roman" w:hAnsi="Times New Roman" w:cs="Times New Roman"/>
          <w:kern w:val="0"/>
          <w:szCs w:val="20"/>
          <w:lang w:val="en-GB" w:eastAsia="en-GB"/>
        </w:rPr>
        <w:t>, H.</w:t>
      </w:r>
      <w:r w:rsidR="009F7A2E" w:rsidRPr="008A77C6">
        <w:rPr>
          <w:rFonts w:ascii="Times New Roman" w:eastAsia="Times New Roman" w:hAnsi="Times New Roman" w:cs="Times New Roman"/>
          <w:kern w:val="0"/>
          <w:szCs w:val="20"/>
          <w:lang w:val="en-GB" w:eastAsia="en-GB"/>
        </w:rPr>
        <w:t xml:space="preserve"> K., Isa, M. I. N. and</w:t>
      </w:r>
      <w:r w:rsidR="008F6CDA" w:rsidRPr="008A77C6">
        <w:rPr>
          <w:rFonts w:ascii="Times New Roman" w:eastAsia="Times New Roman" w:hAnsi="Times New Roman" w:cs="Times New Roman"/>
          <w:kern w:val="0"/>
          <w:szCs w:val="20"/>
          <w:lang w:val="en-GB" w:eastAsia="en-GB"/>
        </w:rPr>
        <w:t xml:space="preserve"> Tay, M. G. (2013). </w:t>
      </w:r>
      <w:r w:rsidRPr="008A77C6">
        <w:rPr>
          <w:rFonts w:ascii="Times New Roman" w:eastAsia="Times New Roman" w:hAnsi="Times New Roman" w:cs="Times New Roman"/>
          <w:kern w:val="0"/>
          <w:szCs w:val="20"/>
          <w:lang w:val="en-GB" w:eastAsia="en-GB"/>
        </w:rPr>
        <w:t xml:space="preserve">Synthesis. Characterization and Electrochemical Analysis of V-Shaped </w:t>
      </w:r>
      <w:proofErr w:type="spellStart"/>
      <w:r w:rsidRPr="008A77C6">
        <w:rPr>
          <w:rFonts w:ascii="Times New Roman" w:eastAsia="Times New Roman" w:hAnsi="Times New Roman" w:cs="Times New Roman"/>
          <w:kern w:val="0"/>
          <w:szCs w:val="20"/>
          <w:lang w:val="en-GB" w:eastAsia="en-GB"/>
        </w:rPr>
        <w:t>Disubstituted</w:t>
      </w:r>
      <w:proofErr w:type="spellEnd"/>
      <w:r w:rsidRPr="008A77C6">
        <w:rPr>
          <w:rFonts w:ascii="Times New Roman" w:eastAsia="Times New Roman" w:hAnsi="Times New Roman" w:cs="Times New Roman"/>
          <w:kern w:val="0"/>
          <w:szCs w:val="20"/>
          <w:lang w:val="en-GB" w:eastAsia="en-GB"/>
        </w:rPr>
        <w:t xml:space="preserve"> </w:t>
      </w:r>
      <w:proofErr w:type="spellStart"/>
      <w:r w:rsidRPr="008A77C6">
        <w:rPr>
          <w:rFonts w:ascii="Times New Roman" w:eastAsia="Times New Roman" w:hAnsi="Times New Roman" w:cs="Times New Roman"/>
          <w:kern w:val="0"/>
          <w:szCs w:val="20"/>
          <w:lang w:val="en-GB" w:eastAsia="en-GB"/>
        </w:rPr>
        <w:t>Thiourea</w:t>
      </w:r>
      <w:proofErr w:type="spellEnd"/>
      <w:r w:rsidRPr="008A77C6">
        <w:rPr>
          <w:rFonts w:ascii="Times New Roman" w:eastAsia="Times New Roman" w:hAnsi="Times New Roman" w:cs="Times New Roman"/>
          <w:kern w:val="0"/>
          <w:szCs w:val="20"/>
          <w:lang w:val="en-GB" w:eastAsia="en-GB"/>
        </w:rPr>
        <w:t>-Chlorophyll Thin Film as Active La</w:t>
      </w:r>
      <w:r w:rsidR="008F6CDA" w:rsidRPr="008A77C6">
        <w:rPr>
          <w:rFonts w:ascii="Times New Roman" w:eastAsia="Times New Roman" w:hAnsi="Times New Roman" w:cs="Times New Roman"/>
          <w:kern w:val="0"/>
          <w:szCs w:val="20"/>
          <w:lang w:val="en-GB" w:eastAsia="en-GB"/>
        </w:rPr>
        <w:t xml:space="preserve">yer in Organic Solar Cells. </w:t>
      </w:r>
      <w:r w:rsidR="008F6CDA" w:rsidRPr="008A77C6">
        <w:rPr>
          <w:rFonts w:ascii="Times New Roman" w:eastAsia="Times New Roman" w:hAnsi="Times New Roman" w:cs="Times New Roman"/>
          <w:i/>
          <w:kern w:val="0"/>
          <w:szCs w:val="20"/>
          <w:lang w:val="en-GB" w:eastAsia="en-GB"/>
        </w:rPr>
        <w:t xml:space="preserve">International </w:t>
      </w:r>
      <w:r w:rsidRPr="008A77C6">
        <w:rPr>
          <w:rFonts w:ascii="Times New Roman" w:eastAsia="Times New Roman" w:hAnsi="Times New Roman" w:cs="Times New Roman"/>
          <w:i/>
          <w:kern w:val="0"/>
          <w:szCs w:val="20"/>
          <w:lang w:val="en-GB" w:eastAsia="en-GB"/>
        </w:rPr>
        <w:t>J</w:t>
      </w:r>
      <w:r w:rsidR="008F6CDA" w:rsidRPr="008A77C6">
        <w:rPr>
          <w:rFonts w:ascii="Times New Roman" w:eastAsia="Times New Roman" w:hAnsi="Times New Roman" w:cs="Times New Roman"/>
          <w:i/>
          <w:kern w:val="0"/>
          <w:szCs w:val="20"/>
          <w:lang w:val="en-GB" w:eastAsia="en-GB"/>
        </w:rPr>
        <w:t>ournal of</w:t>
      </w:r>
      <w:r w:rsidRPr="008A77C6">
        <w:rPr>
          <w:rFonts w:ascii="Times New Roman" w:eastAsia="Times New Roman" w:hAnsi="Times New Roman" w:cs="Times New Roman"/>
          <w:i/>
          <w:kern w:val="0"/>
          <w:szCs w:val="20"/>
          <w:lang w:val="en-GB" w:eastAsia="en-GB"/>
        </w:rPr>
        <w:t xml:space="preserve"> </w:t>
      </w:r>
      <w:r w:rsidR="008F6CDA" w:rsidRPr="008A77C6">
        <w:rPr>
          <w:rFonts w:ascii="Times New Roman" w:eastAsia="Times New Roman" w:hAnsi="Times New Roman" w:cs="Times New Roman"/>
          <w:i/>
          <w:kern w:val="0"/>
          <w:szCs w:val="20"/>
          <w:lang w:val="en-GB" w:eastAsia="en-GB"/>
        </w:rPr>
        <w:t xml:space="preserve">Electrochemical </w:t>
      </w:r>
      <w:r w:rsidRPr="008A77C6">
        <w:rPr>
          <w:rFonts w:ascii="Times New Roman" w:eastAsia="Times New Roman" w:hAnsi="Times New Roman" w:cs="Times New Roman"/>
          <w:i/>
          <w:kern w:val="0"/>
          <w:szCs w:val="20"/>
          <w:lang w:val="en-GB" w:eastAsia="en-GB"/>
        </w:rPr>
        <w:t>Sci</w:t>
      </w:r>
      <w:r w:rsidR="008F6CDA" w:rsidRPr="008A77C6">
        <w:rPr>
          <w:rFonts w:ascii="Times New Roman" w:eastAsia="Times New Roman" w:hAnsi="Times New Roman" w:cs="Times New Roman"/>
          <w:i/>
          <w:kern w:val="0"/>
          <w:szCs w:val="20"/>
          <w:lang w:val="en-GB" w:eastAsia="en-GB"/>
        </w:rPr>
        <w:t>ence</w:t>
      </w:r>
      <w:r w:rsidR="008F6CDA"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8: 3333</w:t>
      </w:r>
      <w:r w:rsidR="009F7A2E" w:rsidRPr="008A77C6">
        <w:rPr>
          <w:rFonts w:ascii="Times New Roman" w:eastAsia="Times New Roman" w:hAnsi="Times New Roman" w:cs="Times New Roman"/>
          <w:kern w:val="0"/>
          <w:szCs w:val="20"/>
          <w:lang w:val="en-GB" w:eastAsia="en-GB"/>
        </w:rPr>
        <w:t xml:space="preserve"> – </w:t>
      </w:r>
      <w:r w:rsidRPr="008A77C6">
        <w:rPr>
          <w:rFonts w:ascii="Times New Roman" w:eastAsia="Times New Roman" w:hAnsi="Times New Roman" w:cs="Times New Roman"/>
          <w:kern w:val="0"/>
          <w:szCs w:val="20"/>
          <w:lang w:val="en-GB" w:eastAsia="en-GB"/>
        </w:rPr>
        <w:t>3348.</w:t>
      </w:r>
    </w:p>
    <w:p w:rsidR="009F7A2E" w:rsidRPr="008A77C6" w:rsidRDefault="004C3251" w:rsidP="004C3251">
      <w:pPr>
        <w:pStyle w:val="ListParagraph"/>
        <w:widowControl/>
        <w:numPr>
          <w:ilvl w:val="0"/>
          <w:numId w:val="3"/>
        </w:numPr>
        <w:wordWrap/>
        <w:autoSpaceDE/>
        <w:autoSpaceDN/>
        <w:ind w:hanging="720"/>
        <w:rPr>
          <w:rFonts w:ascii="Times New Roman" w:eastAsia="Times New Roman" w:hAnsi="Times New Roman" w:cs="Times New Roman"/>
          <w:kern w:val="0"/>
          <w:szCs w:val="20"/>
          <w:lang w:val="en-GB" w:eastAsia="en-GB"/>
        </w:rPr>
      </w:pPr>
      <w:r w:rsidRPr="008A77C6">
        <w:rPr>
          <w:rFonts w:ascii="Times New Roman" w:eastAsia="Times New Roman" w:hAnsi="Times New Roman" w:cs="Times New Roman"/>
          <w:kern w:val="0"/>
          <w:szCs w:val="20"/>
          <w:lang w:val="en-GB" w:eastAsia="en-GB"/>
        </w:rPr>
        <w:t>Zhang, L. –Y., Yuan, Y. –F., Hu,</w:t>
      </w:r>
      <w:r w:rsidR="009F7A2E" w:rsidRPr="008A77C6">
        <w:rPr>
          <w:rFonts w:ascii="Times New Roman" w:eastAsia="Times New Roman" w:hAnsi="Times New Roman" w:cs="Times New Roman"/>
          <w:kern w:val="0"/>
          <w:szCs w:val="20"/>
          <w:lang w:val="en-GB" w:eastAsia="en-GB"/>
        </w:rPr>
        <w:t xml:space="preserve"> A. –G., Wang, J. –T. and</w:t>
      </w:r>
      <w:r w:rsidR="008260DB" w:rsidRPr="008A77C6">
        <w:rPr>
          <w:rFonts w:ascii="Times New Roman" w:eastAsia="Times New Roman" w:hAnsi="Times New Roman" w:cs="Times New Roman"/>
          <w:kern w:val="0"/>
          <w:szCs w:val="20"/>
          <w:lang w:val="en-GB" w:eastAsia="en-GB"/>
        </w:rPr>
        <w:t xml:space="preserve"> Sun, J. (2001). </w:t>
      </w:r>
      <w:r w:rsidRPr="008A77C6">
        <w:rPr>
          <w:rFonts w:ascii="Times New Roman" w:eastAsia="Times New Roman" w:hAnsi="Times New Roman" w:cs="Times New Roman"/>
          <w:kern w:val="0"/>
          <w:szCs w:val="20"/>
          <w:lang w:val="en-GB" w:eastAsia="en-GB"/>
        </w:rPr>
        <w:t xml:space="preserve">Synthesis and molecular structure of a novel </w:t>
      </w:r>
      <w:proofErr w:type="spellStart"/>
      <w:r w:rsidRPr="008A77C6">
        <w:rPr>
          <w:rFonts w:ascii="Times New Roman" w:eastAsia="Times New Roman" w:hAnsi="Times New Roman" w:cs="Times New Roman"/>
          <w:kern w:val="0"/>
          <w:szCs w:val="20"/>
          <w:lang w:val="en-GB" w:eastAsia="en-GB"/>
        </w:rPr>
        <w:t>ferrocene</w:t>
      </w:r>
      <w:proofErr w:type="spellEnd"/>
      <w:r w:rsidRPr="008A77C6">
        <w:rPr>
          <w:rFonts w:ascii="Times New Roman" w:eastAsia="Times New Roman" w:hAnsi="Times New Roman" w:cs="Times New Roman"/>
          <w:kern w:val="0"/>
          <w:szCs w:val="20"/>
          <w:lang w:val="en-GB" w:eastAsia="en-GB"/>
        </w:rPr>
        <w:t xml:space="preserve">-containing </w:t>
      </w:r>
      <w:proofErr w:type="spellStart"/>
      <w:r w:rsidRPr="008A77C6">
        <w:rPr>
          <w:rFonts w:ascii="Times New Roman" w:eastAsia="Times New Roman" w:hAnsi="Times New Roman" w:cs="Times New Roman"/>
          <w:kern w:val="0"/>
          <w:szCs w:val="20"/>
          <w:lang w:val="en-GB" w:eastAsia="en-GB"/>
        </w:rPr>
        <w:t>macrocyclic</w:t>
      </w:r>
      <w:proofErr w:type="spellEnd"/>
      <w:r w:rsidRPr="008A77C6">
        <w:rPr>
          <w:rFonts w:ascii="Times New Roman" w:eastAsia="Times New Roman" w:hAnsi="Times New Roman" w:cs="Times New Roman"/>
          <w:kern w:val="0"/>
          <w:szCs w:val="20"/>
          <w:lang w:val="en-GB" w:eastAsia="en-GB"/>
        </w:rPr>
        <w:t xml:space="preserve"> acyl </w:t>
      </w:r>
      <w:proofErr w:type="spellStart"/>
      <w:r w:rsidRPr="008A77C6">
        <w:rPr>
          <w:rFonts w:ascii="Times New Roman" w:eastAsia="Times New Roman" w:hAnsi="Times New Roman" w:cs="Times New Roman"/>
          <w:kern w:val="0"/>
          <w:szCs w:val="20"/>
          <w:lang w:val="en-GB" w:eastAsia="en-GB"/>
        </w:rPr>
        <w:t>thiourea</w:t>
      </w:r>
      <w:proofErr w:type="spellEnd"/>
      <w:r w:rsidRPr="008A77C6">
        <w:rPr>
          <w:rFonts w:ascii="Times New Roman" w:eastAsia="Times New Roman" w:hAnsi="Times New Roman" w:cs="Times New Roman"/>
          <w:kern w:val="0"/>
          <w:szCs w:val="20"/>
          <w:lang w:val="en-GB" w:eastAsia="en-GB"/>
        </w:rPr>
        <w:t xml:space="preserve"> derivative. </w:t>
      </w:r>
      <w:r w:rsidR="005E00D6" w:rsidRPr="008A77C6">
        <w:rPr>
          <w:rFonts w:ascii="Times New Roman" w:eastAsia="Times New Roman" w:hAnsi="Times New Roman" w:cs="Times New Roman"/>
          <w:i/>
          <w:kern w:val="0"/>
          <w:szCs w:val="20"/>
          <w:lang w:eastAsia="en-GB"/>
        </w:rPr>
        <w:t>Journal of Organometallic Chemistry</w:t>
      </w:r>
      <w:r w:rsidR="008260DB" w:rsidRPr="008A77C6">
        <w:rPr>
          <w:rFonts w:ascii="Times New Roman" w:eastAsia="Times New Roman" w:hAnsi="Times New Roman" w:cs="Times New Roman"/>
          <w:kern w:val="0"/>
          <w:szCs w:val="20"/>
          <w:lang w:val="en-GB" w:eastAsia="en-GB"/>
        </w:rPr>
        <w:t xml:space="preserve">, </w:t>
      </w:r>
      <w:r w:rsidR="009F7A2E" w:rsidRPr="008A77C6">
        <w:rPr>
          <w:rFonts w:ascii="Times New Roman" w:eastAsia="Times New Roman" w:hAnsi="Times New Roman" w:cs="Times New Roman"/>
          <w:kern w:val="0"/>
          <w:szCs w:val="20"/>
          <w:lang w:val="en-GB" w:eastAsia="en-GB"/>
        </w:rPr>
        <w:t xml:space="preserve">637 – </w:t>
      </w:r>
      <w:r w:rsidRPr="008A77C6">
        <w:rPr>
          <w:rFonts w:ascii="Times New Roman" w:eastAsia="Times New Roman" w:hAnsi="Times New Roman" w:cs="Times New Roman"/>
          <w:kern w:val="0"/>
          <w:szCs w:val="20"/>
          <w:lang w:val="en-GB" w:eastAsia="en-GB"/>
        </w:rPr>
        <w:t>639: 204</w:t>
      </w:r>
      <w:r w:rsidR="009F7A2E" w:rsidRPr="008A77C6">
        <w:rPr>
          <w:rFonts w:ascii="Times New Roman" w:eastAsia="Times New Roman" w:hAnsi="Times New Roman" w:cs="Times New Roman"/>
          <w:kern w:val="0"/>
          <w:szCs w:val="20"/>
          <w:lang w:val="en-GB" w:eastAsia="en-GB"/>
        </w:rPr>
        <w:t xml:space="preserve"> – </w:t>
      </w:r>
      <w:r w:rsidRPr="008A77C6">
        <w:rPr>
          <w:rFonts w:ascii="Times New Roman" w:eastAsia="Times New Roman" w:hAnsi="Times New Roman" w:cs="Times New Roman"/>
          <w:kern w:val="0"/>
          <w:szCs w:val="20"/>
          <w:lang w:val="en-GB" w:eastAsia="en-GB"/>
        </w:rPr>
        <w:t>208.</w:t>
      </w:r>
    </w:p>
    <w:p w:rsidR="009F7A2E" w:rsidRPr="008A77C6" w:rsidRDefault="004C3251" w:rsidP="004C3251">
      <w:pPr>
        <w:pStyle w:val="ListParagraph"/>
        <w:widowControl/>
        <w:numPr>
          <w:ilvl w:val="0"/>
          <w:numId w:val="3"/>
        </w:numPr>
        <w:wordWrap/>
        <w:autoSpaceDE/>
        <w:autoSpaceDN/>
        <w:ind w:hanging="720"/>
        <w:rPr>
          <w:rFonts w:ascii="Times New Roman" w:eastAsia="Times New Roman" w:hAnsi="Times New Roman" w:cs="Times New Roman"/>
          <w:kern w:val="0"/>
          <w:szCs w:val="20"/>
          <w:lang w:val="en-GB" w:eastAsia="en-GB"/>
        </w:rPr>
      </w:pPr>
      <w:proofErr w:type="spellStart"/>
      <w:r w:rsidRPr="008A77C6">
        <w:rPr>
          <w:rFonts w:ascii="Times New Roman" w:eastAsia="Times New Roman" w:hAnsi="Times New Roman" w:cs="Times New Roman"/>
          <w:kern w:val="0"/>
          <w:szCs w:val="20"/>
          <w:lang w:val="en-GB" w:eastAsia="en-GB"/>
        </w:rPr>
        <w:t>Saee</w:t>
      </w:r>
      <w:r w:rsidR="009F7A2E" w:rsidRPr="008A77C6">
        <w:rPr>
          <w:rFonts w:ascii="Times New Roman" w:eastAsia="Times New Roman" w:hAnsi="Times New Roman" w:cs="Times New Roman"/>
          <w:kern w:val="0"/>
          <w:szCs w:val="20"/>
          <w:lang w:val="en-GB" w:eastAsia="en-GB"/>
        </w:rPr>
        <w:t>d</w:t>
      </w:r>
      <w:proofErr w:type="spellEnd"/>
      <w:r w:rsidR="009F7A2E" w:rsidRPr="008A77C6">
        <w:rPr>
          <w:rFonts w:ascii="Times New Roman" w:eastAsia="Times New Roman" w:hAnsi="Times New Roman" w:cs="Times New Roman"/>
          <w:kern w:val="0"/>
          <w:szCs w:val="20"/>
          <w:lang w:val="en-GB" w:eastAsia="en-GB"/>
        </w:rPr>
        <w:t xml:space="preserve">, A., </w:t>
      </w:r>
      <w:proofErr w:type="spellStart"/>
      <w:r w:rsidR="009F7A2E" w:rsidRPr="008A77C6">
        <w:rPr>
          <w:rFonts w:ascii="Times New Roman" w:eastAsia="Times New Roman" w:hAnsi="Times New Roman" w:cs="Times New Roman"/>
          <w:kern w:val="0"/>
          <w:szCs w:val="20"/>
          <w:lang w:val="en-GB" w:eastAsia="en-GB"/>
        </w:rPr>
        <w:t>Erben</w:t>
      </w:r>
      <w:proofErr w:type="spellEnd"/>
      <w:r w:rsidR="009F7A2E" w:rsidRPr="008A77C6">
        <w:rPr>
          <w:rFonts w:ascii="Times New Roman" w:eastAsia="Times New Roman" w:hAnsi="Times New Roman" w:cs="Times New Roman"/>
          <w:kern w:val="0"/>
          <w:szCs w:val="20"/>
          <w:lang w:val="en-GB" w:eastAsia="en-GB"/>
        </w:rPr>
        <w:t>, M. F., Abbas, N. and</w:t>
      </w:r>
      <w:r w:rsidRPr="008A77C6">
        <w:rPr>
          <w:rFonts w:ascii="Times New Roman" w:eastAsia="Times New Roman" w:hAnsi="Times New Roman" w:cs="Times New Roman"/>
          <w:kern w:val="0"/>
          <w:szCs w:val="20"/>
          <w:lang w:val="en-GB" w:eastAsia="en-GB"/>
        </w:rPr>
        <w:t xml:space="preserve"> </w:t>
      </w:r>
      <w:proofErr w:type="spellStart"/>
      <w:r w:rsidRPr="008A77C6">
        <w:rPr>
          <w:rFonts w:ascii="Times New Roman" w:eastAsia="Times New Roman" w:hAnsi="Times New Roman" w:cs="Times New Roman"/>
          <w:kern w:val="0"/>
          <w:szCs w:val="20"/>
          <w:lang w:val="en-GB" w:eastAsia="en-GB"/>
        </w:rPr>
        <w:t>Flӧrke</w:t>
      </w:r>
      <w:proofErr w:type="spellEnd"/>
      <w:r w:rsidRPr="008A77C6">
        <w:rPr>
          <w:rFonts w:ascii="Times New Roman" w:eastAsia="Times New Roman" w:hAnsi="Times New Roman" w:cs="Times New Roman"/>
          <w:kern w:val="0"/>
          <w:szCs w:val="20"/>
          <w:lang w:val="en-GB" w:eastAsia="en-GB"/>
        </w:rPr>
        <w:t xml:space="preserve">, U. </w:t>
      </w:r>
      <w:r w:rsidR="00A57004" w:rsidRPr="008A77C6">
        <w:rPr>
          <w:rFonts w:ascii="Times New Roman" w:eastAsia="Times New Roman" w:hAnsi="Times New Roman" w:cs="Times New Roman"/>
          <w:kern w:val="0"/>
          <w:szCs w:val="20"/>
          <w:lang w:val="en-GB" w:eastAsia="en-GB"/>
        </w:rPr>
        <w:t>(</w:t>
      </w:r>
      <w:r w:rsidRPr="008A77C6">
        <w:rPr>
          <w:rFonts w:ascii="Times New Roman" w:eastAsia="Times New Roman" w:hAnsi="Times New Roman" w:cs="Times New Roman"/>
          <w:kern w:val="0"/>
          <w:szCs w:val="20"/>
          <w:lang w:val="en-GB" w:eastAsia="en-GB"/>
        </w:rPr>
        <w:t>2010</w:t>
      </w:r>
      <w:r w:rsidR="00A57004" w:rsidRPr="008A77C6">
        <w:rPr>
          <w:rFonts w:ascii="Times New Roman" w:eastAsia="Times New Roman" w:hAnsi="Times New Roman" w:cs="Times New Roman"/>
          <w:kern w:val="0"/>
          <w:szCs w:val="20"/>
          <w:lang w:val="en-GB" w:eastAsia="en-GB"/>
        </w:rPr>
        <w:t>)</w:t>
      </w:r>
      <w:r w:rsidRPr="008A77C6">
        <w:rPr>
          <w:rFonts w:ascii="Times New Roman" w:eastAsia="Times New Roman" w:hAnsi="Times New Roman" w:cs="Times New Roman"/>
          <w:kern w:val="0"/>
          <w:szCs w:val="20"/>
          <w:lang w:val="en-GB" w:eastAsia="en-GB"/>
        </w:rPr>
        <w:t>. Synthesis, crystal X-ray diffraction structure, vibrational properties and quantum chemical calculations on 1-(4-(4-Fluorobenzamido</w:t>
      </w:r>
      <w:proofErr w:type="gramStart"/>
      <w:r w:rsidRPr="008A77C6">
        <w:rPr>
          <w:rFonts w:ascii="Times New Roman" w:eastAsia="Times New Roman" w:hAnsi="Times New Roman" w:cs="Times New Roman"/>
          <w:kern w:val="0"/>
          <w:szCs w:val="20"/>
          <w:lang w:val="en-GB" w:eastAsia="en-GB"/>
        </w:rPr>
        <w:t>)phenyl</w:t>
      </w:r>
      <w:proofErr w:type="gramEnd"/>
      <w:r w:rsidRPr="008A77C6">
        <w:rPr>
          <w:rFonts w:ascii="Times New Roman" w:eastAsia="Times New Roman" w:hAnsi="Times New Roman" w:cs="Times New Roman"/>
          <w:kern w:val="0"/>
          <w:szCs w:val="20"/>
          <w:lang w:val="en-GB" w:eastAsia="en-GB"/>
        </w:rPr>
        <w:t>)-3-(4</w:t>
      </w:r>
      <w:r w:rsidR="00A57004" w:rsidRPr="008A77C6">
        <w:rPr>
          <w:rFonts w:ascii="Times New Roman" w:eastAsia="Times New Roman" w:hAnsi="Times New Roman" w:cs="Times New Roman"/>
          <w:kern w:val="0"/>
          <w:szCs w:val="20"/>
          <w:lang w:val="en-GB" w:eastAsia="en-GB"/>
        </w:rPr>
        <w:t>-fluorobenzoyl)</w:t>
      </w:r>
      <w:proofErr w:type="spellStart"/>
      <w:r w:rsidR="00A57004" w:rsidRPr="008A77C6">
        <w:rPr>
          <w:rFonts w:ascii="Times New Roman" w:eastAsia="Times New Roman" w:hAnsi="Times New Roman" w:cs="Times New Roman"/>
          <w:kern w:val="0"/>
          <w:szCs w:val="20"/>
          <w:lang w:val="en-GB" w:eastAsia="en-GB"/>
        </w:rPr>
        <w:t>thiourea</w:t>
      </w:r>
      <w:proofErr w:type="spellEnd"/>
      <w:r w:rsidR="00A57004" w:rsidRPr="008A77C6">
        <w:rPr>
          <w:rFonts w:ascii="Times New Roman" w:eastAsia="Times New Roman" w:hAnsi="Times New Roman" w:cs="Times New Roman"/>
          <w:kern w:val="0"/>
          <w:szCs w:val="20"/>
          <w:lang w:val="en-GB" w:eastAsia="en-GB"/>
        </w:rPr>
        <w:t xml:space="preserve">. </w:t>
      </w:r>
      <w:r w:rsidR="00A57004" w:rsidRPr="008A77C6">
        <w:rPr>
          <w:rFonts w:ascii="Times New Roman" w:eastAsia="Times New Roman" w:hAnsi="Times New Roman" w:cs="Times New Roman"/>
          <w:i/>
          <w:kern w:val="0"/>
          <w:szCs w:val="20"/>
          <w:lang w:val="en-GB" w:eastAsia="en-GB"/>
        </w:rPr>
        <w:t xml:space="preserve">Journal of </w:t>
      </w:r>
      <w:r w:rsidRPr="008A77C6">
        <w:rPr>
          <w:rFonts w:ascii="Times New Roman" w:eastAsia="Times New Roman" w:hAnsi="Times New Roman" w:cs="Times New Roman"/>
          <w:i/>
          <w:kern w:val="0"/>
          <w:szCs w:val="20"/>
          <w:lang w:val="en-GB" w:eastAsia="en-GB"/>
        </w:rPr>
        <w:t>Mol</w:t>
      </w:r>
      <w:r w:rsidR="00A57004" w:rsidRPr="008A77C6">
        <w:rPr>
          <w:rFonts w:ascii="Times New Roman" w:eastAsia="Times New Roman" w:hAnsi="Times New Roman" w:cs="Times New Roman"/>
          <w:i/>
          <w:kern w:val="0"/>
          <w:szCs w:val="20"/>
          <w:lang w:val="en-GB" w:eastAsia="en-GB"/>
        </w:rPr>
        <w:t xml:space="preserve">ecular </w:t>
      </w:r>
      <w:r w:rsidRPr="008A77C6">
        <w:rPr>
          <w:rFonts w:ascii="Times New Roman" w:eastAsia="Times New Roman" w:hAnsi="Times New Roman" w:cs="Times New Roman"/>
          <w:i/>
          <w:kern w:val="0"/>
          <w:szCs w:val="20"/>
          <w:lang w:val="en-GB" w:eastAsia="en-GB"/>
        </w:rPr>
        <w:t>Struct</w:t>
      </w:r>
      <w:r w:rsidR="00A57004" w:rsidRPr="008A77C6">
        <w:rPr>
          <w:rFonts w:ascii="Times New Roman" w:eastAsia="Times New Roman" w:hAnsi="Times New Roman" w:cs="Times New Roman"/>
          <w:i/>
          <w:kern w:val="0"/>
          <w:szCs w:val="20"/>
          <w:lang w:val="en-GB" w:eastAsia="en-GB"/>
        </w:rPr>
        <w:t>ure</w:t>
      </w:r>
      <w:r w:rsidR="00A57004"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984: 240</w:t>
      </w:r>
      <w:r w:rsidR="009F7A2E" w:rsidRPr="008A77C6">
        <w:rPr>
          <w:rFonts w:ascii="Times New Roman" w:eastAsia="Times New Roman" w:hAnsi="Times New Roman" w:cs="Times New Roman"/>
          <w:kern w:val="0"/>
          <w:szCs w:val="20"/>
          <w:lang w:val="en-GB" w:eastAsia="en-GB"/>
        </w:rPr>
        <w:t xml:space="preserve"> – </w:t>
      </w:r>
      <w:r w:rsidRPr="008A77C6">
        <w:rPr>
          <w:rFonts w:ascii="Times New Roman" w:eastAsia="Times New Roman" w:hAnsi="Times New Roman" w:cs="Times New Roman"/>
          <w:kern w:val="0"/>
          <w:szCs w:val="20"/>
          <w:lang w:val="en-GB" w:eastAsia="en-GB"/>
        </w:rPr>
        <w:t>245.</w:t>
      </w:r>
    </w:p>
    <w:p w:rsidR="009F7A2E" w:rsidRPr="008A77C6" w:rsidRDefault="009F7A2E" w:rsidP="004C3251">
      <w:pPr>
        <w:pStyle w:val="ListParagraph"/>
        <w:widowControl/>
        <w:numPr>
          <w:ilvl w:val="0"/>
          <w:numId w:val="3"/>
        </w:numPr>
        <w:wordWrap/>
        <w:autoSpaceDE/>
        <w:autoSpaceDN/>
        <w:ind w:hanging="720"/>
        <w:rPr>
          <w:rFonts w:ascii="Times New Roman" w:eastAsia="Times New Roman" w:hAnsi="Times New Roman" w:cs="Times New Roman"/>
          <w:kern w:val="0"/>
          <w:szCs w:val="20"/>
          <w:lang w:val="en-GB" w:eastAsia="en-GB"/>
        </w:rPr>
      </w:pPr>
      <w:r w:rsidRPr="008A77C6">
        <w:rPr>
          <w:rFonts w:ascii="Times New Roman" w:eastAsia="Times New Roman" w:hAnsi="Times New Roman" w:cs="Times New Roman"/>
          <w:kern w:val="0"/>
          <w:szCs w:val="20"/>
          <w:lang w:val="en-GB" w:eastAsia="en-GB"/>
        </w:rPr>
        <w:t>Tan, S. S., Al-</w:t>
      </w:r>
      <w:proofErr w:type="spellStart"/>
      <w:r w:rsidRPr="008A77C6">
        <w:rPr>
          <w:rFonts w:ascii="Times New Roman" w:eastAsia="Times New Roman" w:hAnsi="Times New Roman" w:cs="Times New Roman"/>
          <w:kern w:val="0"/>
          <w:szCs w:val="20"/>
          <w:lang w:val="en-GB" w:eastAsia="en-GB"/>
        </w:rPr>
        <w:t>abbasi</w:t>
      </w:r>
      <w:proofErr w:type="spellEnd"/>
      <w:r w:rsidRPr="008A77C6">
        <w:rPr>
          <w:rFonts w:ascii="Times New Roman" w:eastAsia="Times New Roman" w:hAnsi="Times New Roman" w:cs="Times New Roman"/>
          <w:kern w:val="0"/>
          <w:szCs w:val="20"/>
          <w:lang w:val="en-GB" w:eastAsia="en-GB"/>
        </w:rPr>
        <w:t xml:space="preserve">, A. A., Mohamed </w:t>
      </w:r>
      <w:proofErr w:type="spellStart"/>
      <w:r w:rsidRPr="008A77C6">
        <w:rPr>
          <w:rFonts w:ascii="Times New Roman" w:eastAsia="Times New Roman" w:hAnsi="Times New Roman" w:cs="Times New Roman"/>
          <w:kern w:val="0"/>
          <w:szCs w:val="20"/>
          <w:lang w:val="en-GB" w:eastAsia="en-GB"/>
        </w:rPr>
        <w:t>Tahir</w:t>
      </w:r>
      <w:proofErr w:type="spellEnd"/>
      <w:r w:rsidRPr="008A77C6">
        <w:rPr>
          <w:rFonts w:ascii="Times New Roman" w:eastAsia="Times New Roman" w:hAnsi="Times New Roman" w:cs="Times New Roman"/>
          <w:kern w:val="0"/>
          <w:szCs w:val="20"/>
          <w:lang w:val="en-GB" w:eastAsia="en-GB"/>
        </w:rPr>
        <w:t>, M. I. and</w:t>
      </w:r>
      <w:r w:rsidR="004C3251" w:rsidRPr="008A77C6">
        <w:rPr>
          <w:rFonts w:ascii="Times New Roman" w:eastAsia="Times New Roman" w:hAnsi="Times New Roman" w:cs="Times New Roman"/>
          <w:kern w:val="0"/>
          <w:szCs w:val="20"/>
          <w:lang w:val="en-GB" w:eastAsia="en-GB"/>
        </w:rPr>
        <w:t xml:space="preserve"> </w:t>
      </w:r>
      <w:proofErr w:type="spellStart"/>
      <w:r w:rsidR="004C3251" w:rsidRPr="008A77C6">
        <w:rPr>
          <w:rFonts w:ascii="Times New Roman" w:eastAsia="Times New Roman" w:hAnsi="Times New Roman" w:cs="Times New Roman"/>
          <w:kern w:val="0"/>
          <w:szCs w:val="20"/>
          <w:lang w:val="en-GB" w:eastAsia="en-GB"/>
        </w:rPr>
        <w:t>Kassim</w:t>
      </w:r>
      <w:proofErr w:type="spellEnd"/>
      <w:r w:rsidR="004C3251" w:rsidRPr="008A77C6">
        <w:rPr>
          <w:rFonts w:ascii="Times New Roman" w:eastAsia="Times New Roman" w:hAnsi="Times New Roman" w:cs="Times New Roman"/>
          <w:kern w:val="0"/>
          <w:szCs w:val="20"/>
          <w:lang w:val="en-GB" w:eastAsia="en-GB"/>
        </w:rPr>
        <w:t xml:space="preserve">, M. B. </w:t>
      </w:r>
      <w:r w:rsidR="005B7017" w:rsidRPr="008A77C6">
        <w:rPr>
          <w:rFonts w:ascii="Times New Roman" w:eastAsia="Times New Roman" w:hAnsi="Times New Roman" w:cs="Times New Roman"/>
          <w:kern w:val="0"/>
          <w:szCs w:val="20"/>
          <w:lang w:val="en-GB" w:eastAsia="en-GB"/>
        </w:rPr>
        <w:t>(</w:t>
      </w:r>
      <w:r w:rsidR="004C3251" w:rsidRPr="008A77C6">
        <w:rPr>
          <w:rFonts w:ascii="Times New Roman" w:eastAsia="Times New Roman" w:hAnsi="Times New Roman" w:cs="Times New Roman"/>
          <w:kern w:val="0"/>
          <w:szCs w:val="20"/>
          <w:lang w:val="en-GB" w:eastAsia="en-GB"/>
        </w:rPr>
        <w:t>2014</w:t>
      </w:r>
      <w:r w:rsidR="005B7017" w:rsidRPr="008A77C6">
        <w:rPr>
          <w:rFonts w:ascii="Times New Roman" w:eastAsia="Times New Roman" w:hAnsi="Times New Roman" w:cs="Times New Roman"/>
          <w:kern w:val="0"/>
          <w:szCs w:val="20"/>
          <w:lang w:val="en-GB" w:eastAsia="en-GB"/>
        </w:rPr>
        <w:t>)</w:t>
      </w:r>
      <w:r w:rsidR="004C3251" w:rsidRPr="008A77C6">
        <w:rPr>
          <w:rFonts w:ascii="Times New Roman" w:eastAsia="Times New Roman" w:hAnsi="Times New Roman" w:cs="Times New Roman"/>
          <w:kern w:val="0"/>
          <w:szCs w:val="20"/>
          <w:lang w:val="en-GB" w:eastAsia="en-GB"/>
        </w:rPr>
        <w:t xml:space="preserve">. Synthesis, structure and spectroscopic properties of </w:t>
      </w:r>
      <w:proofErr w:type="gramStart"/>
      <w:r w:rsidR="004C3251" w:rsidRPr="008A77C6">
        <w:rPr>
          <w:rFonts w:ascii="Times New Roman" w:eastAsia="Times New Roman" w:hAnsi="Times New Roman" w:cs="Times New Roman"/>
          <w:kern w:val="0"/>
          <w:szCs w:val="20"/>
          <w:lang w:val="en-GB" w:eastAsia="en-GB"/>
        </w:rPr>
        <w:t>cobalt(</w:t>
      </w:r>
      <w:proofErr w:type="gramEnd"/>
      <w:r w:rsidR="004C3251" w:rsidRPr="008A77C6">
        <w:rPr>
          <w:rFonts w:ascii="Times New Roman" w:eastAsia="Times New Roman" w:hAnsi="Times New Roman" w:cs="Times New Roman"/>
          <w:kern w:val="0"/>
          <w:szCs w:val="20"/>
          <w:lang w:val="en-GB" w:eastAsia="en-GB"/>
        </w:rPr>
        <w:t>III) complexes with 1-benzoyl-(3,3-disubstituted)</w:t>
      </w:r>
      <w:proofErr w:type="spellStart"/>
      <w:r w:rsidR="004C3251" w:rsidRPr="008A77C6">
        <w:rPr>
          <w:rFonts w:ascii="Times New Roman" w:eastAsia="Times New Roman" w:hAnsi="Times New Roman" w:cs="Times New Roman"/>
          <w:kern w:val="0"/>
          <w:szCs w:val="20"/>
          <w:lang w:val="en-GB" w:eastAsia="en-GB"/>
        </w:rPr>
        <w:t>thiourea</w:t>
      </w:r>
      <w:proofErr w:type="spellEnd"/>
      <w:r w:rsidR="004C3251" w:rsidRPr="008A77C6">
        <w:rPr>
          <w:rFonts w:ascii="Times New Roman" w:eastAsia="Times New Roman" w:hAnsi="Times New Roman" w:cs="Times New Roman"/>
          <w:kern w:val="0"/>
          <w:szCs w:val="20"/>
          <w:lang w:val="en-GB" w:eastAsia="en-GB"/>
        </w:rPr>
        <w:t xml:space="preserve">. </w:t>
      </w:r>
      <w:r w:rsidR="004C3251" w:rsidRPr="008A77C6">
        <w:rPr>
          <w:rFonts w:ascii="Times New Roman" w:eastAsia="Times New Roman" w:hAnsi="Times New Roman" w:cs="Times New Roman"/>
          <w:i/>
          <w:kern w:val="0"/>
          <w:szCs w:val="20"/>
          <w:lang w:val="en-GB" w:eastAsia="en-GB"/>
        </w:rPr>
        <w:t>Polyhedron</w:t>
      </w:r>
      <w:r w:rsidR="005B7017" w:rsidRPr="008A77C6">
        <w:rPr>
          <w:rFonts w:ascii="Times New Roman" w:eastAsia="Times New Roman" w:hAnsi="Times New Roman" w:cs="Times New Roman"/>
          <w:kern w:val="0"/>
          <w:szCs w:val="20"/>
          <w:lang w:val="en-GB" w:eastAsia="en-GB"/>
        </w:rPr>
        <w:t xml:space="preserve">, </w:t>
      </w:r>
      <w:r w:rsidR="004C3251" w:rsidRPr="008A77C6">
        <w:rPr>
          <w:rFonts w:ascii="Times New Roman" w:eastAsia="Times New Roman" w:hAnsi="Times New Roman" w:cs="Times New Roman"/>
          <w:kern w:val="0"/>
          <w:szCs w:val="20"/>
          <w:lang w:val="en-GB" w:eastAsia="en-GB"/>
        </w:rPr>
        <w:t>68: 287–294.</w:t>
      </w:r>
    </w:p>
    <w:p w:rsidR="009F7A2E" w:rsidRPr="008A77C6" w:rsidRDefault="004C3251" w:rsidP="004C3251">
      <w:pPr>
        <w:pStyle w:val="ListParagraph"/>
        <w:widowControl/>
        <w:numPr>
          <w:ilvl w:val="0"/>
          <w:numId w:val="3"/>
        </w:numPr>
        <w:wordWrap/>
        <w:autoSpaceDE/>
        <w:autoSpaceDN/>
        <w:ind w:hanging="720"/>
        <w:rPr>
          <w:rFonts w:ascii="Times New Roman" w:eastAsia="Times New Roman" w:hAnsi="Times New Roman" w:cs="Times New Roman"/>
          <w:kern w:val="0"/>
          <w:szCs w:val="20"/>
          <w:lang w:val="en-GB" w:eastAsia="en-GB"/>
        </w:rPr>
      </w:pPr>
      <w:proofErr w:type="spellStart"/>
      <w:r w:rsidRPr="008A77C6">
        <w:rPr>
          <w:rFonts w:ascii="Times New Roman" w:eastAsia="Times New Roman" w:hAnsi="Times New Roman" w:cs="Times New Roman"/>
          <w:kern w:val="0"/>
          <w:szCs w:val="20"/>
          <w:lang w:val="en-GB" w:eastAsia="en-GB"/>
        </w:rPr>
        <w:t>Atiş</w:t>
      </w:r>
      <w:proofErr w:type="spellEnd"/>
      <w:r w:rsidRPr="008A77C6">
        <w:rPr>
          <w:rFonts w:ascii="Times New Roman" w:eastAsia="Times New Roman" w:hAnsi="Times New Roman" w:cs="Times New Roman"/>
          <w:kern w:val="0"/>
          <w:szCs w:val="20"/>
          <w:lang w:val="en-GB" w:eastAsia="en-GB"/>
        </w:rPr>
        <w:t xml:space="preserve">, M., </w:t>
      </w:r>
      <w:proofErr w:type="spellStart"/>
      <w:r w:rsidRPr="008A77C6">
        <w:rPr>
          <w:rFonts w:ascii="Times New Roman" w:eastAsia="Times New Roman" w:hAnsi="Times New Roman" w:cs="Times New Roman"/>
          <w:kern w:val="0"/>
          <w:szCs w:val="20"/>
          <w:lang w:val="en-GB" w:eastAsia="en-GB"/>
        </w:rPr>
        <w:t>Karicin</w:t>
      </w:r>
      <w:proofErr w:type="spellEnd"/>
      <w:r w:rsidRPr="008A77C6">
        <w:rPr>
          <w:rFonts w:ascii="Times New Roman" w:eastAsia="Times New Roman" w:hAnsi="Times New Roman" w:cs="Times New Roman"/>
          <w:kern w:val="0"/>
          <w:szCs w:val="20"/>
          <w:lang w:val="en-GB" w:eastAsia="en-GB"/>
        </w:rPr>
        <w:t xml:space="preserve">, F., </w:t>
      </w:r>
      <w:proofErr w:type="spellStart"/>
      <w:r w:rsidRPr="008A77C6">
        <w:rPr>
          <w:rFonts w:ascii="Times New Roman" w:eastAsia="Times New Roman" w:hAnsi="Times New Roman" w:cs="Times New Roman"/>
          <w:kern w:val="0"/>
          <w:szCs w:val="20"/>
          <w:lang w:val="en-GB" w:eastAsia="en-GB"/>
        </w:rPr>
        <w:t>Sa</w:t>
      </w:r>
      <w:r w:rsidR="009F7A2E" w:rsidRPr="008A77C6">
        <w:rPr>
          <w:rFonts w:ascii="Times New Roman" w:eastAsia="Times New Roman" w:hAnsi="Times New Roman" w:cs="Times New Roman"/>
          <w:kern w:val="0"/>
          <w:szCs w:val="20"/>
          <w:lang w:val="en-GB" w:eastAsia="en-GB"/>
        </w:rPr>
        <w:t>riboga</w:t>
      </w:r>
      <w:proofErr w:type="spellEnd"/>
      <w:r w:rsidR="009F7A2E" w:rsidRPr="008A77C6">
        <w:rPr>
          <w:rFonts w:ascii="Times New Roman" w:eastAsia="Times New Roman" w:hAnsi="Times New Roman" w:cs="Times New Roman"/>
          <w:kern w:val="0"/>
          <w:szCs w:val="20"/>
          <w:lang w:val="en-GB" w:eastAsia="en-GB"/>
        </w:rPr>
        <w:t xml:space="preserve">, B., </w:t>
      </w:r>
      <w:proofErr w:type="spellStart"/>
      <w:proofErr w:type="gramStart"/>
      <w:r w:rsidR="009F7A2E" w:rsidRPr="008A77C6">
        <w:rPr>
          <w:rFonts w:ascii="Times New Roman" w:eastAsia="Times New Roman" w:hAnsi="Times New Roman" w:cs="Times New Roman"/>
          <w:kern w:val="0"/>
          <w:szCs w:val="20"/>
          <w:lang w:val="en-GB" w:eastAsia="en-GB"/>
        </w:rPr>
        <w:t>Tas</w:t>
      </w:r>
      <w:proofErr w:type="spellEnd"/>
      <w:proofErr w:type="gramEnd"/>
      <w:r w:rsidR="009F7A2E" w:rsidRPr="008A77C6">
        <w:rPr>
          <w:rFonts w:ascii="Times New Roman" w:eastAsia="Times New Roman" w:hAnsi="Times New Roman" w:cs="Times New Roman"/>
          <w:kern w:val="0"/>
          <w:szCs w:val="20"/>
          <w:lang w:val="en-GB" w:eastAsia="en-GB"/>
        </w:rPr>
        <w:t>, M. and</w:t>
      </w:r>
      <w:r w:rsidR="005B7017" w:rsidRPr="008A77C6">
        <w:rPr>
          <w:rFonts w:ascii="Times New Roman" w:eastAsia="Times New Roman" w:hAnsi="Times New Roman" w:cs="Times New Roman"/>
          <w:kern w:val="0"/>
          <w:szCs w:val="20"/>
          <w:lang w:val="en-GB" w:eastAsia="en-GB"/>
        </w:rPr>
        <w:t xml:space="preserve"> </w:t>
      </w:r>
      <w:proofErr w:type="spellStart"/>
      <w:r w:rsidR="005B7017" w:rsidRPr="008A77C6">
        <w:rPr>
          <w:rFonts w:ascii="Times New Roman" w:eastAsia="Times New Roman" w:hAnsi="Times New Roman" w:cs="Times New Roman"/>
          <w:kern w:val="0"/>
          <w:szCs w:val="20"/>
          <w:lang w:val="en-GB" w:eastAsia="en-GB"/>
        </w:rPr>
        <w:t>Celik</w:t>
      </w:r>
      <w:proofErr w:type="spellEnd"/>
      <w:r w:rsidR="005B7017" w:rsidRPr="008A77C6">
        <w:rPr>
          <w:rFonts w:ascii="Times New Roman" w:eastAsia="Times New Roman" w:hAnsi="Times New Roman" w:cs="Times New Roman"/>
          <w:kern w:val="0"/>
          <w:szCs w:val="20"/>
          <w:lang w:val="en-GB" w:eastAsia="en-GB"/>
        </w:rPr>
        <w:t xml:space="preserve">, H. (2012). </w:t>
      </w:r>
      <w:r w:rsidRPr="008A77C6">
        <w:rPr>
          <w:rFonts w:ascii="Times New Roman" w:eastAsia="Times New Roman" w:hAnsi="Times New Roman" w:cs="Times New Roman"/>
          <w:kern w:val="0"/>
          <w:szCs w:val="20"/>
          <w:lang w:val="en-GB" w:eastAsia="en-GB"/>
        </w:rPr>
        <w:t>Structural, antimicrobial and computational characterization of 1-benzoyl-3-(5-chloro-2-hydroxyphenyl</w:t>
      </w:r>
      <w:proofErr w:type="gramStart"/>
      <w:r w:rsidRPr="008A77C6">
        <w:rPr>
          <w:rFonts w:ascii="Times New Roman" w:eastAsia="Times New Roman" w:hAnsi="Times New Roman" w:cs="Times New Roman"/>
          <w:kern w:val="0"/>
          <w:szCs w:val="20"/>
          <w:lang w:val="en-GB" w:eastAsia="en-GB"/>
        </w:rPr>
        <w:t>)</w:t>
      </w:r>
      <w:proofErr w:type="spellStart"/>
      <w:r w:rsidRPr="008A77C6">
        <w:rPr>
          <w:rFonts w:ascii="Times New Roman" w:eastAsia="Times New Roman" w:hAnsi="Times New Roman" w:cs="Times New Roman"/>
          <w:kern w:val="0"/>
          <w:szCs w:val="20"/>
          <w:lang w:val="en-GB" w:eastAsia="en-GB"/>
        </w:rPr>
        <w:t>thiourea</w:t>
      </w:r>
      <w:proofErr w:type="spellEnd"/>
      <w:proofErr w:type="gramEnd"/>
      <w:r w:rsidRPr="008A77C6">
        <w:rPr>
          <w:rFonts w:ascii="Times New Roman" w:eastAsia="Times New Roman" w:hAnsi="Times New Roman" w:cs="Times New Roman"/>
          <w:kern w:val="0"/>
          <w:szCs w:val="20"/>
          <w:lang w:val="en-GB" w:eastAsia="en-GB"/>
        </w:rPr>
        <w:t xml:space="preserve">. </w:t>
      </w:r>
      <w:proofErr w:type="spellStart"/>
      <w:r w:rsidR="005B7017" w:rsidRPr="008A77C6">
        <w:rPr>
          <w:rFonts w:ascii="Times New Roman" w:eastAsia="Times New Roman" w:hAnsi="Times New Roman" w:cs="Times New Roman"/>
          <w:i/>
          <w:kern w:val="0"/>
          <w:szCs w:val="20"/>
          <w:lang w:eastAsia="en-GB"/>
        </w:rPr>
        <w:t>Spectrochimica</w:t>
      </w:r>
      <w:proofErr w:type="spellEnd"/>
      <w:r w:rsidR="005B7017" w:rsidRPr="008A77C6">
        <w:rPr>
          <w:rFonts w:ascii="Times New Roman" w:eastAsia="Times New Roman" w:hAnsi="Times New Roman" w:cs="Times New Roman"/>
          <w:i/>
          <w:kern w:val="0"/>
          <w:szCs w:val="20"/>
          <w:lang w:eastAsia="en-GB"/>
        </w:rPr>
        <w:t xml:space="preserve"> </w:t>
      </w:r>
      <w:proofErr w:type="spellStart"/>
      <w:r w:rsidR="005B7017" w:rsidRPr="008A77C6">
        <w:rPr>
          <w:rFonts w:ascii="Times New Roman" w:eastAsia="Times New Roman" w:hAnsi="Times New Roman" w:cs="Times New Roman"/>
          <w:i/>
          <w:kern w:val="0"/>
          <w:szCs w:val="20"/>
          <w:lang w:eastAsia="en-GB"/>
        </w:rPr>
        <w:t>Acta</w:t>
      </w:r>
      <w:proofErr w:type="spellEnd"/>
      <w:r w:rsidR="005B7017" w:rsidRPr="008A77C6">
        <w:rPr>
          <w:rFonts w:ascii="Times New Roman" w:eastAsia="Times New Roman" w:hAnsi="Times New Roman" w:cs="Times New Roman"/>
          <w:i/>
          <w:kern w:val="0"/>
          <w:szCs w:val="20"/>
          <w:lang w:eastAsia="en-GB"/>
        </w:rPr>
        <w:t xml:space="preserve"> Part A-Molecular and </w:t>
      </w:r>
      <w:proofErr w:type="spellStart"/>
      <w:r w:rsidR="005B7017" w:rsidRPr="008A77C6">
        <w:rPr>
          <w:rFonts w:ascii="Times New Roman" w:eastAsia="Times New Roman" w:hAnsi="Times New Roman" w:cs="Times New Roman"/>
          <w:i/>
          <w:kern w:val="0"/>
          <w:szCs w:val="20"/>
          <w:lang w:eastAsia="en-GB"/>
        </w:rPr>
        <w:t>Biomolecular</w:t>
      </w:r>
      <w:proofErr w:type="spellEnd"/>
      <w:r w:rsidR="005B7017" w:rsidRPr="008A77C6">
        <w:rPr>
          <w:rFonts w:ascii="Times New Roman" w:eastAsia="Times New Roman" w:hAnsi="Times New Roman" w:cs="Times New Roman"/>
          <w:i/>
          <w:kern w:val="0"/>
          <w:szCs w:val="20"/>
          <w:lang w:eastAsia="en-GB"/>
        </w:rPr>
        <w:t xml:space="preserve"> Spectroscopy</w:t>
      </w:r>
      <w:r w:rsidR="005B7017"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98: 290</w:t>
      </w:r>
      <w:r w:rsidR="009F7A2E" w:rsidRPr="008A77C6">
        <w:rPr>
          <w:rFonts w:ascii="Times New Roman" w:eastAsia="Times New Roman" w:hAnsi="Times New Roman" w:cs="Times New Roman"/>
          <w:kern w:val="0"/>
          <w:szCs w:val="20"/>
          <w:lang w:val="en-GB" w:eastAsia="en-GB"/>
        </w:rPr>
        <w:t xml:space="preserve"> – </w:t>
      </w:r>
      <w:r w:rsidRPr="008A77C6">
        <w:rPr>
          <w:rFonts w:ascii="Times New Roman" w:eastAsia="Times New Roman" w:hAnsi="Times New Roman" w:cs="Times New Roman"/>
          <w:kern w:val="0"/>
          <w:szCs w:val="20"/>
          <w:lang w:val="en-GB" w:eastAsia="en-GB"/>
        </w:rPr>
        <w:t>301.</w:t>
      </w:r>
    </w:p>
    <w:p w:rsidR="009F7A2E" w:rsidRPr="008A77C6" w:rsidRDefault="009F7A2E" w:rsidP="004C3251">
      <w:pPr>
        <w:pStyle w:val="ListParagraph"/>
        <w:widowControl/>
        <w:numPr>
          <w:ilvl w:val="0"/>
          <w:numId w:val="3"/>
        </w:numPr>
        <w:wordWrap/>
        <w:autoSpaceDE/>
        <w:autoSpaceDN/>
        <w:ind w:hanging="720"/>
        <w:rPr>
          <w:rFonts w:ascii="Times New Roman" w:eastAsia="Times New Roman" w:hAnsi="Times New Roman" w:cs="Times New Roman"/>
          <w:kern w:val="0"/>
          <w:szCs w:val="20"/>
          <w:lang w:val="en-GB" w:eastAsia="en-GB"/>
        </w:rPr>
      </w:pPr>
      <w:proofErr w:type="spellStart"/>
      <w:r w:rsidRPr="008A77C6">
        <w:rPr>
          <w:rFonts w:ascii="Times New Roman" w:eastAsia="Times New Roman" w:hAnsi="Times New Roman" w:cs="Times New Roman"/>
          <w:kern w:val="0"/>
          <w:szCs w:val="20"/>
          <w:lang w:val="en-GB" w:eastAsia="en-GB"/>
        </w:rPr>
        <w:t>Saeed</w:t>
      </w:r>
      <w:proofErr w:type="spellEnd"/>
      <w:r w:rsidRPr="008A77C6">
        <w:rPr>
          <w:rFonts w:ascii="Times New Roman" w:eastAsia="Times New Roman" w:hAnsi="Times New Roman" w:cs="Times New Roman"/>
          <w:kern w:val="0"/>
          <w:szCs w:val="20"/>
          <w:lang w:val="en-GB" w:eastAsia="en-GB"/>
        </w:rPr>
        <w:t xml:space="preserve">, A., </w:t>
      </w:r>
      <w:proofErr w:type="spellStart"/>
      <w:r w:rsidRPr="008A77C6">
        <w:rPr>
          <w:rFonts w:ascii="Times New Roman" w:eastAsia="Times New Roman" w:hAnsi="Times New Roman" w:cs="Times New Roman"/>
          <w:kern w:val="0"/>
          <w:szCs w:val="20"/>
          <w:lang w:val="en-GB" w:eastAsia="en-GB"/>
        </w:rPr>
        <w:t>Erben</w:t>
      </w:r>
      <w:proofErr w:type="spellEnd"/>
      <w:r w:rsidRPr="008A77C6">
        <w:rPr>
          <w:rFonts w:ascii="Times New Roman" w:eastAsia="Times New Roman" w:hAnsi="Times New Roman" w:cs="Times New Roman"/>
          <w:kern w:val="0"/>
          <w:szCs w:val="20"/>
          <w:lang w:val="en-GB" w:eastAsia="en-GB"/>
        </w:rPr>
        <w:t>, M. F. and</w:t>
      </w:r>
      <w:r w:rsidR="004C3251" w:rsidRPr="008A77C6">
        <w:rPr>
          <w:rFonts w:ascii="Times New Roman" w:eastAsia="Times New Roman" w:hAnsi="Times New Roman" w:cs="Times New Roman"/>
          <w:kern w:val="0"/>
          <w:szCs w:val="20"/>
          <w:lang w:val="en-GB" w:eastAsia="en-GB"/>
        </w:rPr>
        <w:t xml:space="preserve"> </w:t>
      </w:r>
      <w:proofErr w:type="spellStart"/>
      <w:r w:rsidR="004C3251" w:rsidRPr="008A77C6">
        <w:rPr>
          <w:rFonts w:ascii="Times New Roman" w:eastAsia="Times New Roman" w:hAnsi="Times New Roman" w:cs="Times New Roman"/>
          <w:kern w:val="0"/>
          <w:szCs w:val="20"/>
          <w:lang w:val="en-GB" w:eastAsia="en-GB"/>
        </w:rPr>
        <w:t>Bolte</w:t>
      </w:r>
      <w:proofErr w:type="spellEnd"/>
      <w:r w:rsidR="004C3251" w:rsidRPr="008A77C6">
        <w:rPr>
          <w:rFonts w:ascii="Times New Roman" w:eastAsia="Times New Roman" w:hAnsi="Times New Roman" w:cs="Times New Roman"/>
          <w:kern w:val="0"/>
          <w:szCs w:val="20"/>
          <w:lang w:val="en-GB" w:eastAsia="en-GB"/>
        </w:rPr>
        <w:t xml:space="preserve">, M. </w:t>
      </w:r>
      <w:r w:rsidR="005B7017" w:rsidRPr="008A77C6">
        <w:rPr>
          <w:rFonts w:ascii="Times New Roman" w:eastAsia="Times New Roman" w:hAnsi="Times New Roman" w:cs="Times New Roman"/>
          <w:kern w:val="0"/>
          <w:szCs w:val="20"/>
          <w:lang w:val="en-GB" w:eastAsia="en-GB"/>
        </w:rPr>
        <w:t>(</w:t>
      </w:r>
      <w:r w:rsidR="004C3251" w:rsidRPr="008A77C6">
        <w:rPr>
          <w:rFonts w:ascii="Times New Roman" w:eastAsia="Times New Roman" w:hAnsi="Times New Roman" w:cs="Times New Roman"/>
          <w:kern w:val="0"/>
          <w:szCs w:val="20"/>
          <w:lang w:val="en-GB" w:eastAsia="en-GB"/>
        </w:rPr>
        <w:t>2013</w:t>
      </w:r>
      <w:r w:rsidR="005B7017" w:rsidRPr="008A77C6">
        <w:rPr>
          <w:rFonts w:ascii="Times New Roman" w:eastAsia="Times New Roman" w:hAnsi="Times New Roman" w:cs="Times New Roman"/>
          <w:kern w:val="0"/>
          <w:szCs w:val="20"/>
          <w:lang w:val="en-GB" w:eastAsia="en-GB"/>
        </w:rPr>
        <w:t>)</w:t>
      </w:r>
      <w:r w:rsidR="004C3251" w:rsidRPr="008A77C6">
        <w:rPr>
          <w:rFonts w:ascii="Times New Roman" w:eastAsia="Times New Roman" w:hAnsi="Times New Roman" w:cs="Times New Roman"/>
          <w:kern w:val="0"/>
          <w:szCs w:val="20"/>
          <w:lang w:val="en-GB" w:eastAsia="en-GB"/>
        </w:rPr>
        <w:t xml:space="preserve">. Synthesis, structural and vibrational properties of 1-(adamantine-1-carbonyl)-3-halophenyl </w:t>
      </w:r>
      <w:proofErr w:type="spellStart"/>
      <w:r w:rsidR="004C3251" w:rsidRPr="008A77C6">
        <w:rPr>
          <w:rFonts w:ascii="Times New Roman" w:eastAsia="Times New Roman" w:hAnsi="Times New Roman" w:cs="Times New Roman"/>
          <w:kern w:val="0"/>
          <w:szCs w:val="20"/>
          <w:lang w:val="en-GB" w:eastAsia="en-GB"/>
        </w:rPr>
        <w:t>thioureas</w:t>
      </w:r>
      <w:proofErr w:type="spellEnd"/>
      <w:r w:rsidR="004C3251" w:rsidRPr="008A77C6">
        <w:rPr>
          <w:rFonts w:ascii="Times New Roman" w:eastAsia="Times New Roman" w:hAnsi="Times New Roman" w:cs="Times New Roman"/>
          <w:kern w:val="0"/>
          <w:szCs w:val="20"/>
          <w:lang w:val="en-GB" w:eastAsia="en-GB"/>
        </w:rPr>
        <w:t xml:space="preserve">. </w:t>
      </w:r>
      <w:proofErr w:type="spellStart"/>
      <w:r w:rsidR="005B7017" w:rsidRPr="008A77C6">
        <w:rPr>
          <w:rFonts w:ascii="Times New Roman" w:eastAsia="Times New Roman" w:hAnsi="Times New Roman" w:cs="Times New Roman"/>
          <w:i/>
          <w:kern w:val="0"/>
          <w:szCs w:val="20"/>
          <w:lang w:eastAsia="en-GB"/>
        </w:rPr>
        <w:t>Spectrochimica</w:t>
      </w:r>
      <w:proofErr w:type="spellEnd"/>
      <w:r w:rsidR="005B7017" w:rsidRPr="008A77C6">
        <w:rPr>
          <w:rFonts w:ascii="Times New Roman" w:eastAsia="Times New Roman" w:hAnsi="Times New Roman" w:cs="Times New Roman"/>
          <w:i/>
          <w:kern w:val="0"/>
          <w:szCs w:val="20"/>
          <w:lang w:eastAsia="en-GB"/>
        </w:rPr>
        <w:t xml:space="preserve"> </w:t>
      </w:r>
      <w:proofErr w:type="spellStart"/>
      <w:r w:rsidR="005B7017" w:rsidRPr="008A77C6">
        <w:rPr>
          <w:rFonts w:ascii="Times New Roman" w:eastAsia="Times New Roman" w:hAnsi="Times New Roman" w:cs="Times New Roman"/>
          <w:i/>
          <w:kern w:val="0"/>
          <w:szCs w:val="20"/>
          <w:lang w:eastAsia="en-GB"/>
        </w:rPr>
        <w:t>Acta</w:t>
      </w:r>
      <w:proofErr w:type="spellEnd"/>
      <w:r w:rsidR="005B7017" w:rsidRPr="008A77C6">
        <w:rPr>
          <w:rFonts w:ascii="Times New Roman" w:eastAsia="Times New Roman" w:hAnsi="Times New Roman" w:cs="Times New Roman"/>
          <w:i/>
          <w:kern w:val="0"/>
          <w:szCs w:val="20"/>
          <w:lang w:eastAsia="en-GB"/>
        </w:rPr>
        <w:t xml:space="preserve"> Part A-Molecular and </w:t>
      </w:r>
      <w:proofErr w:type="spellStart"/>
      <w:r w:rsidR="005B7017" w:rsidRPr="008A77C6">
        <w:rPr>
          <w:rFonts w:ascii="Times New Roman" w:eastAsia="Times New Roman" w:hAnsi="Times New Roman" w:cs="Times New Roman"/>
          <w:i/>
          <w:kern w:val="0"/>
          <w:szCs w:val="20"/>
          <w:lang w:eastAsia="en-GB"/>
        </w:rPr>
        <w:t>Biomolecular</w:t>
      </w:r>
      <w:proofErr w:type="spellEnd"/>
      <w:r w:rsidR="005B7017" w:rsidRPr="008A77C6">
        <w:rPr>
          <w:rFonts w:ascii="Times New Roman" w:eastAsia="Times New Roman" w:hAnsi="Times New Roman" w:cs="Times New Roman"/>
          <w:i/>
          <w:kern w:val="0"/>
          <w:szCs w:val="20"/>
          <w:lang w:eastAsia="en-GB"/>
        </w:rPr>
        <w:t xml:space="preserve"> Spectroscopy</w:t>
      </w:r>
      <w:r w:rsidR="005B7017" w:rsidRPr="008A77C6">
        <w:rPr>
          <w:rFonts w:ascii="Times New Roman" w:eastAsia="Times New Roman" w:hAnsi="Times New Roman" w:cs="Times New Roman"/>
          <w:kern w:val="0"/>
          <w:szCs w:val="20"/>
          <w:lang w:val="en-GB" w:eastAsia="en-GB"/>
        </w:rPr>
        <w:t xml:space="preserve">, </w:t>
      </w:r>
      <w:r w:rsidR="004C3251" w:rsidRPr="008A77C6">
        <w:rPr>
          <w:rFonts w:ascii="Times New Roman" w:eastAsia="Times New Roman" w:hAnsi="Times New Roman" w:cs="Times New Roman"/>
          <w:kern w:val="0"/>
          <w:szCs w:val="20"/>
          <w:lang w:val="en-GB" w:eastAsia="en-GB"/>
        </w:rPr>
        <w:t>102: 408</w:t>
      </w:r>
      <w:r w:rsidRPr="008A77C6">
        <w:rPr>
          <w:rFonts w:ascii="Times New Roman" w:eastAsia="Times New Roman" w:hAnsi="Times New Roman" w:cs="Times New Roman"/>
          <w:kern w:val="0"/>
          <w:szCs w:val="20"/>
          <w:lang w:val="en-GB" w:eastAsia="en-GB"/>
        </w:rPr>
        <w:t xml:space="preserve"> – </w:t>
      </w:r>
      <w:r w:rsidR="004C3251" w:rsidRPr="008A77C6">
        <w:rPr>
          <w:rFonts w:ascii="Times New Roman" w:eastAsia="Times New Roman" w:hAnsi="Times New Roman" w:cs="Times New Roman"/>
          <w:kern w:val="0"/>
          <w:szCs w:val="20"/>
          <w:lang w:val="en-GB" w:eastAsia="en-GB"/>
        </w:rPr>
        <w:t>413.</w:t>
      </w:r>
    </w:p>
    <w:p w:rsidR="009F7A2E" w:rsidRPr="008A77C6" w:rsidRDefault="004C3251" w:rsidP="004C3251">
      <w:pPr>
        <w:pStyle w:val="ListParagraph"/>
        <w:widowControl/>
        <w:numPr>
          <w:ilvl w:val="0"/>
          <w:numId w:val="3"/>
        </w:numPr>
        <w:wordWrap/>
        <w:autoSpaceDE/>
        <w:autoSpaceDN/>
        <w:ind w:hanging="720"/>
        <w:rPr>
          <w:rFonts w:ascii="Times New Roman" w:eastAsia="Times New Roman" w:hAnsi="Times New Roman" w:cs="Times New Roman"/>
          <w:kern w:val="0"/>
          <w:szCs w:val="20"/>
          <w:lang w:val="en-GB" w:eastAsia="en-GB"/>
        </w:rPr>
      </w:pPr>
      <w:proofErr w:type="spellStart"/>
      <w:r w:rsidRPr="008A77C6">
        <w:rPr>
          <w:rFonts w:ascii="Times New Roman" w:eastAsia="Times New Roman" w:hAnsi="Times New Roman" w:cs="Times New Roman"/>
          <w:kern w:val="0"/>
          <w:szCs w:val="20"/>
          <w:lang w:val="en-GB" w:eastAsia="en-GB"/>
        </w:rPr>
        <w:t>Koc</w:t>
      </w:r>
      <w:r w:rsidR="009F7A2E" w:rsidRPr="008A77C6">
        <w:rPr>
          <w:rFonts w:ascii="Times New Roman" w:eastAsia="Times New Roman" w:hAnsi="Times New Roman" w:cs="Times New Roman"/>
          <w:kern w:val="0"/>
          <w:szCs w:val="20"/>
          <w:lang w:val="en-GB" w:eastAsia="en-GB"/>
        </w:rPr>
        <w:t>a</w:t>
      </w:r>
      <w:proofErr w:type="spellEnd"/>
      <w:r w:rsidR="009F7A2E" w:rsidRPr="008A77C6">
        <w:rPr>
          <w:rFonts w:ascii="Times New Roman" w:eastAsia="Times New Roman" w:hAnsi="Times New Roman" w:cs="Times New Roman"/>
          <w:kern w:val="0"/>
          <w:szCs w:val="20"/>
          <w:lang w:val="en-GB" w:eastAsia="en-GB"/>
        </w:rPr>
        <w:t xml:space="preserve">, İ., </w:t>
      </w:r>
      <w:proofErr w:type="spellStart"/>
      <w:r w:rsidR="009F7A2E" w:rsidRPr="008A77C6">
        <w:rPr>
          <w:rFonts w:ascii="Times New Roman" w:eastAsia="Times New Roman" w:hAnsi="Times New Roman" w:cs="Times New Roman"/>
          <w:kern w:val="0"/>
          <w:szCs w:val="20"/>
          <w:lang w:val="en-GB" w:eastAsia="en-GB"/>
        </w:rPr>
        <w:t>Özgür</w:t>
      </w:r>
      <w:proofErr w:type="spellEnd"/>
      <w:r w:rsidR="009F7A2E" w:rsidRPr="008A77C6">
        <w:rPr>
          <w:rFonts w:ascii="Times New Roman" w:eastAsia="Times New Roman" w:hAnsi="Times New Roman" w:cs="Times New Roman"/>
          <w:kern w:val="0"/>
          <w:szCs w:val="20"/>
          <w:lang w:val="en-GB" w:eastAsia="en-GB"/>
        </w:rPr>
        <w:t xml:space="preserve">, A., </w:t>
      </w:r>
      <w:proofErr w:type="spellStart"/>
      <w:r w:rsidR="009F7A2E" w:rsidRPr="008A77C6">
        <w:rPr>
          <w:rFonts w:ascii="Times New Roman" w:eastAsia="Times New Roman" w:hAnsi="Times New Roman" w:cs="Times New Roman"/>
          <w:kern w:val="0"/>
          <w:szCs w:val="20"/>
          <w:lang w:val="en-GB" w:eastAsia="en-GB"/>
        </w:rPr>
        <w:t>Coşkun</w:t>
      </w:r>
      <w:proofErr w:type="spellEnd"/>
      <w:r w:rsidR="009F7A2E" w:rsidRPr="008A77C6">
        <w:rPr>
          <w:rFonts w:ascii="Times New Roman" w:eastAsia="Times New Roman" w:hAnsi="Times New Roman" w:cs="Times New Roman"/>
          <w:kern w:val="0"/>
          <w:szCs w:val="20"/>
          <w:lang w:val="en-GB" w:eastAsia="en-GB"/>
        </w:rPr>
        <w:t>, K. A. and</w:t>
      </w:r>
      <w:r w:rsidRPr="008A77C6">
        <w:rPr>
          <w:rFonts w:ascii="Times New Roman" w:eastAsia="Times New Roman" w:hAnsi="Times New Roman" w:cs="Times New Roman"/>
          <w:kern w:val="0"/>
          <w:szCs w:val="20"/>
          <w:lang w:val="en-GB" w:eastAsia="en-GB"/>
        </w:rPr>
        <w:t xml:space="preserve"> </w:t>
      </w:r>
      <w:proofErr w:type="spellStart"/>
      <w:r w:rsidRPr="008A77C6">
        <w:rPr>
          <w:rFonts w:ascii="Times New Roman" w:eastAsia="Times New Roman" w:hAnsi="Times New Roman" w:cs="Times New Roman"/>
          <w:kern w:val="0"/>
          <w:szCs w:val="20"/>
          <w:lang w:val="en-GB" w:eastAsia="en-GB"/>
        </w:rPr>
        <w:t>Tutar</w:t>
      </w:r>
      <w:proofErr w:type="spellEnd"/>
      <w:r w:rsidRPr="008A77C6">
        <w:rPr>
          <w:rFonts w:ascii="Times New Roman" w:eastAsia="Times New Roman" w:hAnsi="Times New Roman" w:cs="Times New Roman"/>
          <w:kern w:val="0"/>
          <w:szCs w:val="20"/>
          <w:lang w:val="en-GB" w:eastAsia="en-GB"/>
        </w:rPr>
        <w:t xml:space="preserve">, Y. </w:t>
      </w:r>
      <w:r w:rsidR="0018062D" w:rsidRPr="008A77C6">
        <w:rPr>
          <w:rFonts w:ascii="Times New Roman" w:eastAsia="Times New Roman" w:hAnsi="Times New Roman" w:cs="Times New Roman"/>
          <w:kern w:val="0"/>
          <w:szCs w:val="20"/>
          <w:lang w:val="en-GB" w:eastAsia="en-GB"/>
        </w:rPr>
        <w:t>(</w:t>
      </w:r>
      <w:r w:rsidRPr="008A77C6">
        <w:rPr>
          <w:rFonts w:ascii="Times New Roman" w:eastAsia="Times New Roman" w:hAnsi="Times New Roman" w:cs="Times New Roman"/>
          <w:kern w:val="0"/>
          <w:szCs w:val="20"/>
          <w:lang w:val="en-GB" w:eastAsia="en-GB"/>
        </w:rPr>
        <w:t>2013</w:t>
      </w:r>
      <w:r w:rsidR="0018062D" w:rsidRPr="008A77C6">
        <w:rPr>
          <w:rFonts w:ascii="Times New Roman" w:eastAsia="Times New Roman" w:hAnsi="Times New Roman" w:cs="Times New Roman"/>
          <w:kern w:val="0"/>
          <w:szCs w:val="20"/>
          <w:lang w:val="en-GB" w:eastAsia="en-GB"/>
        </w:rPr>
        <w:t>)</w:t>
      </w:r>
      <w:r w:rsidRPr="008A77C6">
        <w:rPr>
          <w:rFonts w:ascii="Times New Roman" w:eastAsia="Times New Roman" w:hAnsi="Times New Roman" w:cs="Times New Roman"/>
          <w:kern w:val="0"/>
          <w:szCs w:val="20"/>
          <w:lang w:val="en-GB" w:eastAsia="en-GB"/>
        </w:rPr>
        <w:t xml:space="preserve">. Synthesis and anticancer activity of acyl </w:t>
      </w:r>
      <w:proofErr w:type="spellStart"/>
      <w:r w:rsidRPr="008A77C6">
        <w:rPr>
          <w:rFonts w:ascii="Times New Roman" w:eastAsia="Times New Roman" w:hAnsi="Times New Roman" w:cs="Times New Roman"/>
          <w:kern w:val="0"/>
          <w:szCs w:val="20"/>
          <w:lang w:val="en-GB" w:eastAsia="en-GB"/>
        </w:rPr>
        <w:t>thiour</w:t>
      </w:r>
      <w:r w:rsidR="0018062D" w:rsidRPr="008A77C6">
        <w:rPr>
          <w:rFonts w:ascii="Times New Roman" w:eastAsia="Times New Roman" w:hAnsi="Times New Roman" w:cs="Times New Roman"/>
          <w:kern w:val="0"/>
          <w:szCs w:val="20"/>
          <w:lang w:val="en-GB" w:eastAsia="en-GB"/>
        </w:rPr>
        <w:t>eas</w:t>
      </w:r>
      <w:proofErr w:type="spellEnd"/>
      <w:r w:rsidR="0018062D" w:rsidRPr="008A77C6">
        <w:rPr>
          <w:rFonts w:ascii="Times New Roman" w:eastAsia="Times New Roman" w:hAnsi="Times New Roman" w:cs="Times New Roman"/>
          <w:kern w:val="0"/>
          <w:szCs w:val="20"/>
          <w:lang w:val="en-GB" w:eastAsia="en-GB"/>
        </w:rPr>
        <w:t xml:space="preserve"> bearing </w:t>
      </w:r>
      <w:proofErr w:type="spellStart"/>
      <w:r w:rsidR="0018062D" w:rsidRPr="008A77C6">
        <w:rPr>
          <w:rFonts w:ascii="Times New Roman" w:eastAsia="Times New Roman" w:hAnsi="Times New Roman" w:cs="Times New Roman"/>
          <w:kern w:val="0"/>
          <w:szCs w:val="20"/>
          <w:lang w:val="en-GB" w:eastAsia="en-GB"/>
        </w:rPr>
        <w:t>pyrazole</w:t>
      </w:r>
      <w:proofErr w:type="spellEnd"/>
      <w:r w:rsidR="0018062D" w:rsidRPr="008A77C6">
        <w:rPr>
          <w:rFonts w:ascii="Times New Roman" w:eastAsia="Times New Roman" w:hAnsi="Times New Roman" w:cs="Times New Roman"/>
          <w:kern w:val="0"/>
          <w:szCs w:val="20"/>
          <w:lang w:val="en-GB" w:eastAsia="en-GB"/>
        </w:rPr>
        <w:t xml:space="preserve"> moiety. </w:t>
      </w:r>
      <w:r w:rsidR="0018062D" w:rsidRPr="008A77C6">
        <w:rPr>
          <w:rFonts w:ascii="Times New Roman" w:eastAsia="Times New Roman" w:hAnsi="Times New Roman" w:cs="Times New Roman"/>
          <w:i/>
          <w:kern w:val="0"/>
          <w:szCs w:val="20"/>
          <w:lang w:eastAsia="en-GB"/>
        </w:rPr>
        <w:t>Bioorganic &amp; Medicinal Chemistry</w:t>
      </w:r>
      <w:r w:rsidR="0018062D"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21(13), 3859</w:t>
      </w:r>
      <w:r w:rsidR="009F7A2E"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w:t>
      </w:r>
      <w:r w:rsidR="009F7A2E"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3865.</w:t>
      </w:r>
    </w:p>
    <w:p w:rsidR="00901BF0" w:rsidRPr="008A77C6" w:rsidRDefault="004C3251" w:rsidP="004C3251">
      <w:pPr>
        <w:pStyle w:val="ListParagraph"/>
        <w:widowControl/>
        <w:numPr>
          <w:ilvl w:val="0"/>
          <w:numId w:val="3"/>
        </w:numPr>
        <w:wordWrap/>
        <w:autoSpaceDE/>
        <w:autoSpaceDN/>
        <w:ind w:hanging="720"/>
        <w:rPr>
          <w:rFonts w:ascii="Times New Roman" w:eastAsia="Times New Roman" w:hAnsi="Times New Roman" w:cs="Times New Roman"/>
          <w:kern w:val="0"/>
          <w:szCs w:val="20"/>
          <w:lang w:val="en-GB" w:eastAsia="en-GB"/>
        </w:rPr>
      </w:pPr>
      <w:proofErr w:type="spellStart"/>
      <w:r w:rsidRPr="008A77C6">
        <w:rPr>
          <w:rFonts w:ascii="Times New Roman" w:eastAsia="Times New Roman" w:hAnsi="Times New Roman" w:cs="Times New Roman"/>
          <w:kern w:val="0"/>
          <w:szCs w:val="20"/>
          <w:lang w:val="en-GB" w:eastAsia="en-GB"/>
        </w:rPr>
        <w:t>Estévez</w:t>
      </w:r>
      <w:proofErr w:type="spellEnd"/>
      <w:r w:rsidRPr="008A77C6">
        <w:rPr>
          <w:rFonts w:ascii="Times New Roman" w:eastAsia="Times New Roman" w:hAnsi="Times New Roman" w:cs="Times New Roman"/>
          <w:kern w:val="0"/>
          <w:szCs w:val="20"/>
          <w:lang w:val="en-GB" w:eastAsia="en-GB"/>
        </w:rPr>
        <w:t xml:space="preserve">-Hernández, O., </w:t>
      </w:r>
      <w:proofErr w:type="spellStart"/>
      <w:r w:rsidRPr="008A77C6">
        <w:rPr>
          <w:rFonts w:ascii="Times New Roman" w:eastAsia="Times New Roman" w:hAnsi="Times New Roman" w:cs="Times New Roman"/>
          <w:kern w:val="0"/>
          <w:szCs w:val="20"/>
          <w:lang w:val="en-GB" w:eastAsia="en-GB"/>
        </w:rPr>
        <w:t>Otazo</w:t>
      </w:r>
      <w:proofErr w:type="spellEnd"/>
      <w:r w:rsidRPr="008A77C6">
        <w:rPr>
          <w:rFonts w:ascii="Times New Roman" w:eastAsia="Times New Roman" w:hAnsi="Times New Roman" w:cs="Times New Roman"/>
          <w:kern w:val="0"/>
          <w:szCs w:val="20"/>
          <w:lang w:val="en-GB" w:eastAsia="en-GB"/>
        </w:rPr>
        <w:t xml:space="preserve">-Sánchez, E., Hidalgo-Hidalgo de Cisneros, J. L., </w:t>
      </w:r>
      <w:proofErr w:type="spellStart"/>
      <w:r w:rsidRPr="008A77C6">
        <w:rPr>
          <w:rFonts w:ascii="Times New Roman" w:eastAsia="Times New Roman" w:hAnsi="Times New Roman" w:cs="Times New Roman"/>
          <w:kern w:val="0"/>
          <w:szCs w:val="20"/>
          <w:lang w:val="en-GB" w:eastAsia="en-GB"/>
        </w:rPr>
        <w:t>Naran</w:t>
      </w:r>
      <w:r w:rsidR="00901BF0" w:rsidRPr="008A77C6">
        <w:rPr>
          <w:rFonts w:ascii="Times New Roman" w:eastAsia="Times New Roman" w:hAnsi="Times New Roman" w:cs="Times New Roman"/>
          <w:kern w:val="0"/>
          <w:szCs w:val="20"/>
          <w:lang w:val="en-GB" w:eastAsia="en-GB"/>
        </w:rPr>
        <w:t>jo</w:t>
      </w:r>
      <w:proofErr w:type="spellEnd"/>
      <w:r w:rsidR="00901BF0" w:rsidRPr="008A77C6">
        <w:rPr>
          <w:rFonts w:ascii="Times New Roman" w:eastAsia="Times New Roman" w:hAnsi="Times New Roman" w:cs="Times New Roman"/>
          <w:kern w:val="0"/>
          <w:szCs w:val="20"/>
          <w:lang w:val="en-GB" w:eastAsia="en-GB"/>
        </w:rPr>
        <w:t>-Rodríguez, I., and</w:t>
      </w:r>
      <w:r w:rsidR="0018062D" w:rsidRPr="008A77C6">
        <w:rPr>
          <w:rFonts w:ascii="Times New Roman" w:eastAsia="Times New Roman" w:hAnsi="Times New Roman" w:cs="Times New Roman"/>
          <w:kern w:val="0"/>
          <w:szCs w:val="20"/>
          <w:lang w:val="en-GB" w:eastAsia="en-GB"/>
        </w:rPr>
        <w:t xml:space="preserve"> </w:t>
      </w:r>
      <w:proofErr w:type="spellStart"/>
      <w:r w:rsidR="0018062D" w:rsidRPr="008A77C6">
        <w:rPr>
          <w:rFonts w:ascii="Times New Roman" w:eastAsia="Times New Roman" w:hAnsi="Times New Roman" w:cs="Times New Roman"/>
          <w:kern w:val="0"/>
          <w:szCs w:val="20"/>
          <w:lang w:val="en-GB" w:eastAsia="en-GB"/>
        </w:rPr>
        <w:t>Reguera</w:t>
      </w:r>
      <w:proofErr w:type="spellEnd"/>
      <w:r w:rsidR="0018062D" w:rsidRPr="008A77C6">
        <w:rPr>
          <w:rFonts w:ascii="Times New Roman" w:eastAsia="Times New Roman" w:hAnsi="Times New Roman" w:cs="Times New Roman"/>
          <w:kern w:val="0"/>
          <w:szCs w:val="20"/>
          <w:lang w:val="en-GB" w:eastAsia="en-GB"/>
        </w:rPr>
        <w:t xml:space="preserve">, E. (2005). </w:t>
      </w:r>
      <w:r w:rsidRPr="008A77C6">
        <w:rPr>
          <w:rFonts w:ascii="Times New Roman" w:eastAsia="Times New Roman" w:hAnsi="Times New Roman" w:cs="Times New Roman"/>
          <w:kern w:val="0"/>
          <w:szCs w:val="20"/>
          <w:lang w:val="en-GB" w:eastAsia="en-GB"/>
        </w:rPr>
        <w:t>A Raman and infrared study of 1-furoyl-3-monosubstituted and 3</w:t>
      </w:r>
      <w:proofErr w:type="gramStart"/>
      <w:r w:rsidRPr="008A77C6">
        <w:rPr>
          <w:rFonts w:ascii="Times New Roman" w:eastAsia="Times New Roman" w:hAnsi="Times New Roman" w:cs="Times New Roman"/>
          <w:kern w:val="0"/>
          <w:szCs w:val="20"/>
          <w:lang w:val="en-GB" w:eastAsia="en-GB"/>
        </w:rPr>
        <w:t>,3</w:t>
      </w:r>
      <w:proofErr w:type="gramEnd"/>
      <w:r w:rsidRPr="008A77C6">
        <w:rPr>
          <w:rFonts w:ascii="Times New Roman" w:eastAsia="Times New Roman" w:hAnsi="Times New Roman" w:cs="Times New Roman"/>
          <w:kern w:val="0"/>
          <w:szCs w:val="20"/>
          <w:lang w:val="en-GB" w:eastAsia="en-GB"/>
        </w:rPr>
        <w:t xml:space="preserve">-disubstituted </w:t>
      </w:r>
      <w:proofErr w:type="spellStart"/>
      <w:r w:rsidRPr="008A77C6">
        <w:rPr>
          <w:rFonts w:ascii="Times New Roman" w:eastAsia="Times New Roman" w:hAnsi="Times New Roman" w:cs="Times New Roman"/>
          <w:kern w:val="0"/>
          <w:szCs w:val="20"/>
          <w:lang w:val="en-GB" w:eastAsia="en-GB"/>
        </w:rPr>
        <w:t>thioureas</w:t>
      </w:r>
      <w:proofErr w:type="spellEnd"/>
      <w:r w:rsidRPr="008A77C6">
        <w:rPr>
          <w:rFonts w:ascii="Times New Roman" w:eastAsia="Times New Roman" w:hAnsi="Times New Roman" w:cs="Times New Roman"/>
          <w:kern w:val="0"/>
          <w:szCs w:val="20"/>
          <w:lang w:val="en-GB" w:eastAsia="en-GB"/>
        </w:rPr>
        <w:t xml:space="preserve">. </w:t>
      </w:r>
      <w:proofErr w:type="spellStart"/>
      <w:r w:rsidR="0018062D" w:rsidRPr="008A77C6">
        <w:rPr>
          <w:rFonts w:ascii="Times New Roman" w:eastAsia="Times New Roman" w:hAnsi="Times New Roman" w:cs="Times New Roman"/>
          <w:i/>
          <w:kern w:val="0"/>
          <w:szCs w:val="20"/>
          <w:lang w:eastAsia="en-GB"/>
        </w:rPr>
        <w:t>Spectrochimica</w:t>
      </w:r>
      <w:proofErr w:type="spellEnd"/>
      <w:r w:rsidR="0018062D" w:rsidRPr="008A77C6">
        <w:rPr>
          <w:rFonts w:ascii="Times New Roman" w:eastAsia="Times New Roman" w:hAnsi="Times New Roman" w:cs="Times New Roman"/>
          <w:i/>
          <w:kern w:val="0"/>
          <w:szCs w:val="20"/>
          <w:lang w:eastAsia="en-GB"/>
        </w:rPr>
        <w:t xml:space="preserve"> </w:t>
      </w:r>
      <w:proofErr w:type="spellStart"/>
      <w:r w:rsidR="0018062D" w:rsidRPr="008A77C6">
        <w:rPr>
          <w:rFonts w:ascii="Times New Roman" w:eastAsia="Times New Roman" w:hAnsi="Times New Roman" w:cs="Times New Roman"/>
          <w:i/>
          <w:kern w:val="0"/>
          <w:szCs w:val="20"/>
          <w:lang w:eastAsia="en-GB"/>
        </w:rPr>
        <w:t>Acta</w:t>
      </w:r>
      <w:proofErr w:type="spellEnd"/>
      <w:r w:rsidR="0018062D" w:rsidRPr="008A77C6">
        <w:rPr>
          <w:rFonts w:ascii="Times New Roman" w:eastAsia="Times New Roman" w:hAnsi="Times New Roman" w:cs="Times New Roman"/>
          <w:i/>
          <w:kern w:val="0"/>
          <w:szCs w:val="20"/>
          <w:lang w:eastAsia="en-GB"/>
        </w:rPr>
        <w:t xml:space="preserve"> Part A-Molecular and </w:t>
      </w:r>
      <w:proofErr w:type="spellStart"/>
      <w:r w:rsidR="0018062D" w:rsidRPr="008A77C6">
        <w:rPr>
          <w:rFonts w:ascii="Times New Roman" w:eastAsia="Times New Roman" w:hAnsi="Times New Roman" w:cs="Times New Roman"/>
          <w:i/>
          <w:kern w:val="0"/>
          <w:szCs w:val="20"/>
          <w:lang w:eastAsia="en-GB"/>
        </w:rPr>
        <w:t>Biomolecular</w:t>
      </w:r>
      <w:proofErr w:type="spellEnd"/>
      <w:r w:rsidR="0018062D" w:rsidRPr="008A77C6">
        <w:rPr>
          <w:rFonts w:ascii="Times New Roman" w:eastAsia="Times New Roman" w:hAnsi="Times New Roman" w:cs="Times New Roman"/>
          <w:i/>
          <w:kern w:val="0"/>
          <w:szCs w:val="20"/>
          <w:lang w:eastAsia="en-GB"/>
        </w:rPr>
        <w:t xml:space="preserve"> Spectroscopy</w:t>
      </w:r>
      <w:r w:rsidR="0018062D"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62(4-5): 964</w:t>
      </w:r>
      <w:r w:rsidR="00901BF0"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w:t>
      </w:r>
      <w:r w:rsidR="00901BF0" w:rsidRPr="008A77C6">
        <w:rPr>
          <w:rFonts w:ascii="Times New Roman" w:eastAsia="Times New Roman" w:hAnsi="Times New Roman" w:cs="Times New Roman"/>
          <w:kern w:val="0"/>
          <w:szCs w:val="20"/>
          <w:lang w:val="en-GB" w:eastAsia="en-GB"/>
        </w:rPr>
        <w:t>9</w:t>
      </w:r>
      <w:r w:rsidRPr="008A77C6">
        <w:rPr>
          <w:rFonts w:ascii="Times New Roman" w:eastAsia="Times New Roman" w:hAnsi="Times New Roman" w:cs="Times New Roman"/>
          <w:kern w:val="0"/>
          <w:szCs w:val="20"/>
          <w:lang w:val="en-GB" w:eastAsia="en-GB"/>
        </w:rPr>
        <w:t>71.</w:t>
      </w:r>
    </w:p>
    <w:p w:rsidR="00901BF0" w:rsidRPr="008A77C6" w:rsidRDefault="004C3251" w:rsidP="004C3251">
      <w:pPr>
        <w:pStyle w:val="ListParagraph"/>
        <w:widowControl/>
        <w:numPr>
          <w:ilvl w:val="0"/>
          <w:numId w:val="3"/>
        </w:numPr>
        <w:wordWrap/>
        <w:autoSpaceDE/>
        <w:autoSpaceDN/>
        <w:ind w:hanging="720"/>
        <w:rPr>
          <w:rFonts w:ascii="Times New Roman" w:eastAsia="Times New Roman" w:hAnsi="Times New Roman" w:cs="Times New Roman"/>
          <w:kern w:val="0"/>
          <w:szCs w:val="20"/>
          <w:lang w:val="en-GB" w:eastAsia="en-GB"/>
        </w:rPr>
      </w:pPr>
      <w:proofErr w:type="spellStart"/>
      <w:r w:rsidRPr="008A77C6">
        <w:rPr>
          <w:rFonts w:ascii="Times New Roman" w:eastAsia="Times New Roman" w:hAnsi="Times New Roman" w:cs="Times New Roman"/>
          <w:kern w:val="0"/>
          <w:szCs w:val="20"/>
          <w:lang w:val="en-GB" w:eastAsia="en-GB"/>
        </w:rPr>
        <w:t>Vinithra</w:t>
      </w:r>
      <w:proofErr w:type="spellEnd"/>
      <w:r w:rsidRPr="008A77C6">
        <w:rPr>
          <w:rFonts w:ascii="Times New Roman" w:eastAsia="Times New Roman" w:hAnsi="Times New Roman" w:cs="Times New Roman"/>
          <w:kern w:val="0"/>
          <w:szCs w:val="20"/>
          <w:lang w:val="en-GB" w:eastAsia="en-GB"/>
        </w:rPr>
        <w:t xml:space="preserve">, </w:t>
      </w:r>
      <w:r w:rsidR="00901BF0" w:rsidRPr="008A77C6">
        <w:rPr>
          <w:rFonts w:ascii="Times New Roman" w:eastAsia="Times New Roman" w:hAnsi="Times New Roman" w:cs="Times New Roman"/>
          <w:kern w:val="0"/>
          <w:szCs w:val="20"/>
          <w:lang w:val="en-GB" w:eastAsia="en-GB"/>
        </w:rPr>
        <w:t xml:space="preserve">G., </w:t>
      </w:r>
      <w:proofErr w:type="spellStart"/>
      <w:r w:rsidR="00901BF0" w:rsidRPr="008A77C6">
        <w:rPr>
          <w:rFonts w:ascii="Times New Roman" w:eastAsia="Times New Roman" w:hAnsi="Times New Roman" w:cs="Times New Roman"/>
          <w:kern w:val="0"/>
          <w:szCs w:val="20"/>
          <w:lang w:val="en-GB" w:eastAsia="en-GB"/>
        </w:rPr>
        <w:t>Suganya</w:t>
      </w:r>
      <w:proofErr w:type="spellEnd"/>
      <w:r w:rsidR="00901BF0" w:rsidRPr="008A77C6">
        <w:rPr>
          <w:rFonts w:ascii="Times New Roman" w:eastAsia="Times New Roman" w:hAnsi="Times New Roman" w:cs="Times New Roman"/>
          <w:kern w:val="0"/>
          <w:szCs w:val="20"/>
          <w:lang w:val="en-GB" w:eastAsia="en-GB"/>
        </w:rPr>
        <w:t>, S. and</w:t>
      </w:r>
      <w:r w:rsidR="0018062D" w:rsidRPr="008A77C6">
        <w:rPr>
          <w:rFonts w:ascii="Times New Roman" w:eastAsia="Times New Roman" w:hAnsi="Times New Roman" w:cs="Times New Roman"/>
          <w:kern w:val="0"/>
          <w:szCs w:val="20"/>
          <w:lang w:val="en-GB" w:eastAsia="en-GB"/>
        </w:rPr>
        <w:t xml:space="preserve"> </w:t>
      </w:r>
      <w:proofErr w:type="spellStart"/>
      <w:r w:rsidR="0018062D" w:rsidRPr="008A77C6">
        <w:rPr>
          <w:rFonts w:ascii="Times New Roman" w:eastAsia="Times New Roman" w:hAnsi="Times New Roman" w:cs="Times New Roman"/>
          <w:kern w:val="0"/>
          <w:szCs w:val="20"/>
          <w:lang w:val="en-GB" w:eastAsia="en-GB"/>
        </w:rPr>
        <w:t>Velmathi</w:t>
      </w:r>
      <w:proofErr w:type="spellEnd"/>
      <w:r w:rsidR="0018062D" w:rsidRPr="008A77C6">
        <w:rPr>
          <w:rFonts w:ascii="Times New Roman" w:eastAsia="Times New Roman" w:hAnsi="Times New Roman" w:cs="Times New Roman"/>
          <w:kern w:val="0"/>
          <w:szCs w:val="20"/>
          <w:lang w:val="en-GB" w:eastAsia="en-GB"/>
        </w:rPr>
        <w:t xml:space="preserve">, S. (2013). </w:t>
      </w:r>
      <w:r w:rsidRPr="008A77C6">
        <w:rPr>
          <w:rFonts w:ascii="Times New Roman" w:eastAsia="Times New Roman" w:hAnsi="Times New Roman" w:cs="Times New Roman"/>
          <w:kern w:val="0"/>
          <w:szCs w:val="20"/>
          <w:lang w:val="en-GB" w:eastAsia="en-GB"/>
        </w:rPr>
        <w:t xml:space="preserve">Naked eye sensing of anions using </w:t>
      </w:r>
      <w:proofErr w:type="spellStart"/>
      <w:r w:rsidRPr="008A77C6">
        <w:rPr>
          <w:rFonts w:ascii="Times New Roman" w:eastAsia="Times New Roman" w:hAnsi="Times New Roman" w:cs="Times New Roman"/>
          <w:kern w:val="0"/>
          <w:szCs w:val="20"/>
          <w:lang w:val="en-GB" w:eastAsia="en-GB"/>
        </w:rPr>
        <w:t>thiourea</w:t>
      </w:r>
      <w:proofErr w:type="spellEnd"/>
      <w:r w:rsidRPr="008A77C6">
        <w:rPr>
          <w:rFonts w:ascii="Times New Roman" w:eastAsia="Times New Roman" w:hAnsi="Times New Roman" w:cs="Times New Roman"/>
          <w:kern w:val="0"/>
          <w:szCs w:val="20"/>
          <w:lang w:val="en-GB" w:eastAsia="en-GB"/>
        </w:rPr>
        <w:t xml:space="preserve"> based </w:t>
      </w:r>
      <w:proofErr w:type="spellStart"/>
      <w:r w:rsidRPr="008A77C6">
        <w:rPr>
          <w:rFonts w:ascii="Times New Roman" w:eastAsia="Times New Roman" w:hAnsi="Times New Roman" w:cs="Times New Roman"/>
          <w:kern w:val="0"/>
          <w:szCs w:val="20"/>
          <w:lang w:val="en-GB" w:eastAsia="en-GB"/>
        </w:rPr>
        <w:t>chemosensors</w:t>
      </w:r>
      <w:proofErr w:type="spellEnd"/>
      <w:r w:rsidRPr="008A77C6">
        <w:rPr>
          <w:rFonts w:ascii="Times New Roman" w:eastAsia="Times New Roman" w:hAnsi="Times New Roman" w:cs="Times New Roman"/>
          <w:kern w:val="0"/>
          <w:szCs w:val="20"/>
          <w:lang w:val="en-GB" w:eastAsia="en-GB"/>
        </w:rPr>
        <w:t xml:space="preserve"> with real time application. </w:t>
      </w:r>
      <w:r w:rsidRPr="008A77C6">
        <w:rPr>
          <w:rFonts w:ascii="Times New Roman" w:eastAsia="Times New Roman" w:hAnsi="Times New Roman" w:cs="Times New Roman"/>
          <w:i/>
          <w:kern w:val="0"/>
          <w:szCs w:val="20"/>
          <w:lang w:val="en-GB" w:eastAsia="en-GB"/>
        </w:rPr>
        <w:t>Tetrahedron Lett</w:t>
      </w:r>
      <w:r w:rsidR="0018062D" w:rsidRPr="008A77C6">
        <w:rPr>
          <w:rFonts w:ascii="Times New Roman" w:eastAsia="Times New Roman" w:hAnsi="Times New Roman" w:cs="Times New Roman"/>
          <w:i/>
          <w:kern w:val="0"/>
          <w:szCs w:val="20"/>
          <w:lang w:val="en-GB" w:eastAsia="en-GB"/>
        </w:rPr>
        <w:t>er</w:t>
      </w:r>
      <w:r w:rsidR="0018062D"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54(41): 5612</w:t>
      </w:r>
      <w:r w:rsidR="00901BF0"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5615.</w:t>
      </w:r>
    </w:p>
    <w:p w:rsidR="00901BF0" w:rsidRPr="008A77C6" w:rsidRDefault="004C3251" w:rsidP="004C3251">
      <w:pPr>
        <w:pStyle w:val="ListParagraph"/>
        <w:widowControl/>
        <w:numPr>
          <w:ilvl w:val="0"/>
          <w:numId w:val="3"/>
        </w:numPr>
        <w:wordWrap/>
        <w:autoSpaceDE/>
        <w:autoSpaceDN/>
        <w:ind w:hanging="720"/>
        <w:rPr>
          <w:rFonts w:ascii="Times New Roman" w:eastAsia="Times New Roman" w:hAnsi="Times New Roman" w:cs="Times New Roman"/>
          <w:kern w:val="0"/>
          <w:szCs w:val="20"/>
          <w:lang w:val="en-GB" w:eastAsia="en-GB"/>
        </w:rPr>
      </w:pPr>
      <w:proofErr w:type="spellStart"/>
      <w:r w:rsidRPr="008A77C6">
        <w:rPr>
          <w:rFonts w:ascii="Times New Roman" w:eastAsia="Times New Roman" w:hAnsi="Times New Roman" w:cs="Times New Roman"/>
          <w:kern w:val="0"/>
          <w:szCs w:val="20"/>
          <w:lang w:val="en-GB" w:eastAsia="en-GB"/>
        </w:rPr>
        <w:t>Khairul</w:t>
      </w:r>
      <w:proofErr w:type="spellEnd"/>
      <w:r w:rsidRPr="008A77C6">
        <w:rPr>
          <w:rFonts w:ascii="Times New Roman" w:eastAsia="Times New Roman" w:hAnsi="Times New Roman" w:cs="Times New Roman"/>
          <w:kern w:val="0"/>
          <w:szCs w:val="20"/>
          <w:lang w:val="en-GB" w:eastAsia="en-GB"/>
        </w:rPr>
        <w:t xml:space="preserve">, W. M., </w:t>
      </w:r>
      <w:proofErr w:type="spellStart"/>
      <w:r w:rsidRPr="008A77C6">
        <w:rPr>
          <w:rFonts w:ascii="Times New Roman" w:eastAsia="Times New Roman" w:hAnsi="Times New Roman" w:cs="Times New Roman"/>
          <w:kern w:val="0"/>
          <w:szCs w:val="20"/>
          <w:lang w:val="en-GB" w:eastAsia="en-GB"/>
        </w:rPr>
        <w:t>Yusof</w:t>
      </w:r>
      <w:proofErr w:type="spellEnd"/>
      <w:r w:rsidRPr="008A77C6">
        <w:rPr>
          <w:rFonts w:ascii="Times New Roman" w:eastAsia="Times New Roman" w:hAnsi="Times New Roman" w:cs="Times New Roman"/>
          <w:kern w:val="0"/>
          <w:szCs w:val="20"/>
          <w:lang w:val="en-GB" w:eastAsia="en-GB"/>
        </w:rPr>
        <w:t xml:space="preserve">, M. F., </w:t>
      </w:r>
      <w:proofErr w:type="spellStart"/>
      <w:r w:rsidRPr="008A77C6">
        <w:rPr>
          <w:rFonts w:ascii="Times New Roman" w:eastAsia="Times New Roman" w:hAnsi="Times New Roman" w:cs="Times New Roman"/>
          <w:kern w:val="0"/>
          <w:szCs w:val="20"/>
          <w:lang w:val="en-GB" w:eastAsia="en-GB"/>
        </w:rPr>
        <w:t>Rahamathullah</w:t>
      </w:r>
      <w:proofErr w:type="spellEnd"/>
      <w:r w:rsidRPr="008A77C6">
        <w:rPr>
          <w:rFonts w:ascii="Times New Roman" w:eastAsia="Times New Roman" w:hAnsi="Times New Roman" w:cs="Times New Roman"/>
          <w:kern w:val="0"/>
          <w:szCs w:val="20"/>
          <w:lang w:val="en-GB" w:eastAsia="en-GB"/>
        </w:rPr>
        <w:t xml:space="preserve">, R., </w:t>
      </w:r>
      <w:proofErr w:type="spellStart"/>
      <w:r w:rsidRPr="008A77C6">
        <w:rPr>
          <w:rFonts w:ascii="Times New Roman" w:eastAsia="Times New Roman" w:hAnsi="Times New Roman" w:cs="Times New Roman"/>
          <w:kern w:val="0"/>
          <w:szCs w:val="20"/>
          <w:lang w:val="en-GB" w:eastAsia="en-GB"/>
        </w:rPr>
        <w:t>Daud</w:t>
      </w:r>
      <w:proofErr w:type="spellEnd"/>
      <w:r w:rsidRPr="008A77C6">
        <w:rPr>
          <w:rFonts w:ascii="Times New Roman" w:eastAsia="Times New Roman" w:hAnsi="Times New Roman" w:cs="Times New Roman"/>
          <w:kern w:val="0"/>
          <w:szCs w:val="20"/>
          <w:lang w:val="en-GB" w:eastAsia="en-GB"/>
        </w:rPr>
        <w:t xml:space="preserve">, A. I., </w:t>
      </w:r>
      <w:proofErr w:type="spellStart"/>
      <w:r w:rsidRPr="008A77C6">
        <w:rPr>
          <w:rFonts w:ascii="Times New Roman" w:eastAsia="Times New Roman" w:hAnsi="Times New Roman" w:cs="Times New Roman"/>
          <w:kern w:val="0"/>
          <w:szCs w:val="20"/>
          <w:lang w:val="en-GB" w:eastAsia="en-GB"/>
        </w:rPr>
        <w:t>Jasman</w:t>
      </w:r>
      <w:proofErr w:type="spellEnd"/>
      <w:r w:rsidRPr="008A77C6">
        <w:rPr>
          <w:rFonts w:ascii="Times New Roman" w:eastAsia="Times New Roman" w:hAnsi="Times New Roman" w:cs="Times New Roman"/>
          <w:kern w:val="0"/>
          <w:szCs w:val="20"/>
          <w:lang w:val="en-GB" w:eastAsia="en-GB"/>
        </w:rPr>
        <w:t xml:space="preserve">, S. M., </w:t>
      </w:r>
      <w:proofErr w:type="spellStart"/>
      <w:r w:rsidRPr="008A77C6">
        <w:rPr>
          <w:rFonts w:ascii="Times New Roman" w:eastAsia="Times New Roman" w:hAnsi="Times New Roman" w:cs="Times New Roman"/>
          <w:kern w:val="0"/>
          <w:szCs w:val="20"/>
          <w:lang w:val="en-GB" w:eastAsia="en-GB"/>
        </w:rPr>
        <w:t>Hasan</w:t>
      </w:r>
      <w:proofErr w:type="spellEnd"/>
      <w:r w:rsidRPr="008A77C6">
        <w:rPr>
          <w:rFonts w:ascii="Times New Roman" w:eastAsia="Times New Roman" w:hAnsi="Times New Roman" w:cs="Times New Roman"/>
          <w:kern w:val="0"/>
          <w:szCs w:val="20"/>
          <w:lang w:val="en-GB" w:eastAsia="en-GB"/>
        </w:rPr>
        <w:t xml:space="preserve">, M. F. A., </w:t>
      </w:r>
      <w:proofErr w:type="spellStart"/>
      <w:r w:rsidRPr="008A77C6">
        <w:rPr>
          <w:rFonts w:ascii="Times New Roman" w:eastAsia="Times New Roman" w:hAnsi="Times New Roman" w:cs="Times New Roman"/>
          <w:kern w:val="0"/>
          <w:szCs w:val="20"/>
          <w:lang w:val="en-GB" w:eastAsia="en-GB"/>
        </w:rPr>
        <w:t>Salle</w:t>
      </w:r>
      <w:r w:rsidR="00901BF0" w:rsidRPr="008A77C6">
        <w:rPr>
          <w:rFonts w:ascii="Times New Roman" w:eastAsia="Times New Roman" w:hAnsi="Times New Roman" w:cs="Times New Roman"/>
          <w:kern w:val="0"/>
          <w:szCs w:val="20"/>
          <w:lang w:val="en-GB" w:eastAsia="en-GB"/>
        </w:rPr>
        <w:t>h</w:t>
      </w:r>
      <w:proofErr w:type="spellEnd"/>
      <w:r w:rsidR="00901BF0" w:rsidRPr="008A77C6">
        <w:rPr>
          <w:rFonts w:ascii="Times New Roman" w:eastAsia="Times New Roman" w:hAnsi="Times New Roman" w:cs="Times New Roman"/>
          <w:kern w:val="0"/>
          <w:szCs w:val="20"/>
          <w:lang w:val="en-GB" w:eastAsia="en-GB"/>
        </w:rPr>
        <w:t xml:space="preserve">, H., </w:t>
      </w:r>
      <w:proofErr w:type="spellStart"/>
      <w:r w:rsidR="00901BF0" w:rsidRPr="008A77C6">
        <w:rPr>
          <w:rFonts w:ascii="Times New Roman" w:eastAsia="Times New Roman" w:hAnsi="Times New Roman" w:cs="Times New Roman"/>
          <w:kern w:val="0"/>
          <w:szCs w:val="20"/>
          <w:lang w:val="en-GB" w:eastAsia="en-GB"/>
        </w:rPr>
        <w:t>Adli</w:t>
      </w:r>
      <w:proofErr w:type="spellEnd"/>
      <w:r w:rsidR="00901BF0" w:rsidRPr="008A77C6">
        <w:rPr>
          <w:rFonts w:ascii="Times New Roman" w:eastAsia="Times New Roman" w:hAnsi="Times New Roman" w:cs="Times New Roman"/>
          <w:kern w:val="0"/>
          <w:szCs w:val="20"/>
          <w:lang w:val="en-GB" w:eastAsia="en-GB"/>
        </w:rPr>
        <w:t>, H. K. and</w:t>
      </w:r>
      <w:r w:rsidR="0018062D" w:rsidRPr="008A77C6">
        <w:rPr>
          <w:rFonts w:ascii="Times New Roman" w:eastAsia="Times New Roman" w:hAnsi="Times New Roman" w:cs="Times New Roman"/>
          <w:kern w:val="0"/>
          <w:szCs w:val="20"/>
          <w:lang w:val="en-GB" w:eastAsia="en-GB"/>
        </w:rPr>
        <w:t xml:space="preserve"> Tay, M. G. (2013). </w:t>
      </w:r>
      <w:r w:rsidRPr="008A77C6">
        <w:rPr>
          <w:rFonts w:ascii="Times New Roman" w:eastAsia="Times New Roman" w:hAnsi="Times New Roman" w:cs="Times New Roman"/>
          <w:kern w:val="0"/>
          <w:szCs w:val="20"/>
          <w:lang w:val="en-GB" w:eastAsia="en-GB"/>
        </w:rPr>
        <w:t xml:space="preserve">Single Molecule Thin Film Featuring </w:t>
      </w:r>
      <w:proofErr w:type="spellStart"/>
      <w:r w:rsidRPr="008A77C6">
        <w:rPr>
          <w:rFonts w:ascii="Times New Roman" w:eastAsia="Times New Roman" w:hAnsi="Times New Roman" w:cs="Times New Roman"/>
          <w:kern w:val="0"/>
          <w:szCs w:val="20"/>
          <w:lang w:val="en-GB" w:eastAsia="en-GB"/>
        </w:rPr>
        <w:t>Disubstituted</w:t>
      </w:r>
      <w:proofErr w:type="spellEnd"/>
      <w:r w:rsidRPr="008A77C6">
        <w:rPr>
          <w:rFonts w:ascii="Times New Roman" w:eastAsia="Times New Roman" w:hAnsi="Times New Roman" w:cs="Times New Roman"/>
          <w:kern w:val="0"/>
          <w:szCs w:val="20"/>
          <w:lang w:val="en-GB" w:eastAsia="en-GB"/>
        </w:rPr>
        <w:t xml:space="preserve"> </w:t>
      </w:r>
      <w:proofErr w:type="spellStart"/>
      <w:r w:rsidRPr="008A77C6">
        <w:rPr>
          <w:rFonts w:ascii="Times New Roman" w:eastAsia="Times New Roman" w:hAnsi="Times New Roman" w:cs="Times New Roman"/>
          <w:kern w:val="0"/>
          <w:szCs w:val="20"/>
          <w:lang w:val="en-GB" w:eastAsia="en-GB"/>
        </w:rPr>
        <w:t>Thiourea</w:t>
      </w:r>
      <w:proofErr w:type="spellEnd"/>
      <w:r w:rsidRPr="008A77C6">
        <w:rPr>
          <w:rFonts w:ascii="Times New Roman" w:eastAsia="Times New Roman" w:hAnsi="Times New Roman" w:cs="Times New Roman"/>
          <w:kern w:val="0"/>
          <w:szCs w:val="20"/>
          <w:lang w:val="en-GB" w:eastAsia="en-GB"/>
        </w:rPr>
        <w:t xml:space="preserve"> (TU) Doped with Chlorophyll as Potential Active Layer in Photovo</w:t>
      </w:r>
      <w:r w:rsidR="0018062D" w:rsidRPr="008A77C6">
        <w:rPr>
          <w:rFonts w:ascii="Times New Roman" w:eastAsia="Times New Roman" w:hAnsi="Times New Roman" w:cs="Times New Roman"/>
          <w:kern w:val="0"/>
          <w:szCs w:val="20"/>
          <w:lang w:val="en-GB" w:eastAsia="en-GB"/>
        </w:rPr>
        <w:t xml:space="preserve">ltaic Cell. </w:t>
      </w:r>
      <w:r w:rsidR="0018062D" w:rsidRPr="008A77C6">
        <w:rPr>
          <w:rFonts w:ascii="Times New Roman" w:eastAsia="Times New Roman" w:hAnsi="Times New Roman" w:cs="Times New Roman"/>
          <w:i/>
          <w:kern w:val="0"/>
          <w:szCs w:val="20"/>
          <w:lang w:val="en-GB" w:eastAsia="en-GB"/>
        </w:rPr>
        <w:t xml:space="preserve">International </w:t>
      </w:r>
      <w:r w:rsidRPr="008A77C6">
        <w:rPr>
          <w:rFonts w:ascii="Times New Roman" w:eastAsia="Times New Roman" w:hAnsi="Times New Roman" w:cs="Times New Roman"/>
          <w:i/>
          <w:kern w:val="0"/>
          <w:szCs w:val="20"/>
          <w:lang w:val="en-GB" w:eastAsia="en-GB"/>
        </w:rPr>
        <w:t>J</w:t>
      </w:r>
      <w:r w:rsidR="0018062D" w:rsidRPr="008A77C6">
        <w:rPr>
          <w:rFonts w:ascii="Times New Roman" w:eastAsia="Times New Roman" w:hAnsi="Times New Roman" w:cs="Times New Roman"/>
          <w:i/>
          <w:kern w:val="0"/>
          <w:szCs w:val="20"/>
          <w:lang w:val="en-GB" w:eastAsia="en-GB"/>
        </w:rPr>
        <w:t>ournal of</w:t>
      </w:r>
      <w:r w:rsidRPr="008A77C6">
        <w:rPr>
          <w:rFonts w:ascii="Times New Roman" w:eastAsia="Times New Roman" w:hAnsi="Times New Roman" w:cs="Times New Roman"/>
          <w:i/>
          <w:kern w:val="0"/>
          <w:szCs w:val="20"/>
          <w:lang w:val="en-GB" w:eastAsia="en-GB"/>
        </w:rPr>
        <w:t xml:space="preserve"> Electrochem</w:t>
      </w:r>
      <w:r w:rsidR="0018062D" w:rsidRPr="008A77C6">
        <w:rPr>
          <w:rFonts w:ascii="Times New Roman" w:eastAsia="Times New Roman" w:hAnsi="Times New Roman" w:cs="Times New Roman"/>
          <w:i/>
          <w:kern w:val="0"/>
          <w:szCs w:val="20"/>
          <w:lang w:val="en-GB" w:eastAsia="en-GB"/>
        </w:rPr>
        <w:t>ical</w:t>
      </w:r>
      <w:r w:rsidRPr="008A77C6">
        <w:rPr>
          <w:rFonts w:ascii="Times New Roman" w:eastAsia="Times New Roman" w:hAnsi="Times New Roman" w:cs="Times New Roman"/>
          <w:i/>
          <w:kern w:val="0"/>
          <w:szCs w:val="20"/>
          <w:lang w:val="en-GB" w:eastAsia="en-GB"/>
        </w:rPr>
        <w:t xml:space="preserve"> Sci</w:t>
      </w:r>
      <w:r w:rsidR="0018062D" w:rsidRPr="008A77C6">
        <w:rPr>
          <w:rFonts w:ascii="Times New Roman" w:eastAsia="Times New Roman" w:hAnsi="Times New Roman" w:cs="Times New Roman"/>
          <w:i/>
          <w:kern w:val="0"/>
          <w:szCs w:val="20"/>
          <w:lang w:val="en-GB" w:eastAsia="en-GB"/>
        </w:rPr>
        <w:t>ence</w:t>
      </w:r>
      <w:r w:rsidR="0018062D"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8: 8175</w:t>
      </w:r>
      <w:r w:rsidR="00901BF0" w:rsidRPr="008A77C6">
        <w:rPr>
          <w:rFonts w:ascii="Times New Roman" w:eastAsia="Times New Roman" w:hAnsi="Times New Roman" w:cs="Times New Roman"/>
          <w:kern w:val="0"/>
          <w:szCs w:val="20"/>
          <w:lang w:val="en-GB" w:eastAsia="en-GB"/>
        </w:rPr>
        <w:t xml:space="preserve"> – </w:t>
      </w:r>
      <w:r w:rsidRPr="008A77C6">
        <w:rPr>
          <w:rFonts w:ascii="Times New Roman" w:eastAsia="Times New Roman" w:hAnsi="Times New Roman" w:cs="Times New Roman"/>
          <w:kern w:val="0"/>
          <w:szCs w:val="20"/>
          <w:lang w:val="en-GB" w:eastAsia="en-GB"/>
        </w:rPr>
        <w:t>8190.</w:t>
      </w:r>
    </w:p>
    <w:p w:rsidR="008A77C6" w:rsidRPr="008A77C6" w:rsidRDefault="0018062D" w:rsidP="008A77C6">
      <w:pPr>
        <w:pStyle w:val="ListParagraph"/>
        <w:widowControl/>
        <w:numPr>
          <w:ilvl w:val="0"/>
          <w:numId w:val="3"/>
        </w:numPr>
        <w:wordWrap/>
        <w:autoSpaceDE/>
        <w:autoSpaceDN/>
        <w:ind w:hanging="720"/>
        <w:rPr>
          <w:rFonts w:ascii="Times New Roman" w:eastAsia="Times New Roman" w:hAnsi="Times New Roman" w:cs="Times New Roman"/>
          <w:kern w:val="0"/>
          <w:szCs w:val="20"/>
          <w:lang w:val="en-GB" w:eastAsia="en-GB"/>
        </w:rPr>
      </w:pPr>
      <w:proofErr w:type="spellStart"/>
      <w:r w:rsidRPr="008A77C6">
        <w:rPr>
          <w:rFonts w:ascii="Times New Roman" w:eastAsia="Times New Roman" w:hAnsi="Times New Roman" w:cs="Times New Roman"/>
          <w:kern w:val="0"/>
          <w:szCs w:val="20"/>
          <w:lang w:val="en-GB" w:eastAsia="en-GB"/>
        </w:rPr>
        <w:t>Farhan</w:t>
      </w:r>
      <w:proofErr w:type="spellEnd"/>
      <w:r w:rsidRPr="008A77C6">
        <w:rPr>
          <w:rFonts w:ascii="Times New Roman" w:eastAsia="Times New Roman" w:hAnsi="Times New Roman" w:cs="Times New Roman"/>
          <w:kern w:val="0"/>
          <w:szCs w:val="20"/>
          <w:lang w:val="en-GB" w:eastAsia="en-GB"/>
        </w:rPr>
        <w:t xml:space="preserve">, H. M. (2014). </w:t>
      </w:r>
      <w:r w:rsidR="004C3251" w:rsidRPr="008A77C6">
        <w:rPr>
          <w:rFonts w:ascii="Times New Roman" w:eastAsia="Times New Roman" w:hAnsi="Times New Roman" w:cs="Times New Roman"/>
          <w:kern w:val="0"/>
          <w:szCs w:val="20"/>
          <w:lang w:val="en-GB" w:eastAsia="en-GB"/>
        </w:rPr>
        <w:t>Preparation and investigation of complexes (</w:t>
      </w:r>
      <w:proofErr w:type="spellStart"/>
      <w:r w:rsidR="004C3251" w:rsidRPr="008A77C6">
        <w:rPr>
          <w:rFonts w:ascii="Times New Roman" w:eastAsia="Times New Roman" w:hAnsi="Times New Roman" w:cs="Times New Roman"/>
          <w:kern w:val="0"/>
          <w:szCs w:val="20"/>
          <w:lang w:val="en-GB" w:eastAsia="en-GB"/>
        </w:rPr>
        <w:t>bisazo</w:t>
      </w:r>
      <w:proofErr w:type="spellEnd"/>
      <w:r w:rsidR="004C3251" w:rsidRPr="008A77C6">
        <w:rPr>
          <w:rFonts w:ascii="Times New Roman" w:eastAsia="Times New Roman" w:hAnsi="Times New Roman" w:cs="Times New Roman"/>
          <w:kern w:val="0"/>
          <w:szCs w:val="20"/>
          <w:lang w:val="en-GB" w:eastAsia="en-GB"/>
        </w:rPr>
        <w:t>)-imidazole with Co</w:t>
      </w:r>
      <w:r w:rsidR="00901BF0" w:rsidRPr="008A77C6">
        <w:rPr>
          <w:rFonts w:ascii="Times New Roman" w:eastAsia="Times New Roman" w:hAnsi="Times New Roman" w:cs="Times New Roman"/>
          <w:kern w:val="0"/>
          <w:szCs w:val="20"/>
          <w:lang w:val="en-GB" w:eastAsia="en-GB"/>
        </w:rPr>
        <w:t xml:space="preserve"> </w:t>
      </w:r>
      <w:r w:rsidR="004C3251" w:rsidRPr="008A77C6">
        <w:rPr>
          <w:rFonts w:ascii="Times New Roman" w:eastAsia="Times New Roman" w:hAnsi="Times New Roman" w:cs="Times New Roman"/>
          <w:kern w:val="0"/>
          <w:szCs w:val="20"/>
          <w:lang w:val="en-GB" w:eastAsia="en-GB"/>
        </w:rPr>
        <w:t>(II) and Cu</w:t>
      </w:r>
      <w:r w:rsidR="00901BF0" w:rsidRPr="008A77C6">
        <w:rPr>
          <w:rFonts w:ascii="Times New Roman" w:eastAsia="Times New Roman" w:hAnsi="Times New Roman" w:cs="Times New Roman"/>
          <w:kern w:val="0"/>
          <w:szCs w:val="20"/>
          <w:lang w:val="en-GB" w:eastAsia="en-GB"/>
        </w:rPr>
        <w:t xml:space="preserve"> </w:t>
      </w:r>
      <w:r w:rsidR="004C3251" w:rsidRPr="008A77C6">
        <w:rPr>
          <w:rFonts w:ascii="Times New Roman" w:eastAsia="Times New Roman" w:hAnsi="Times New Roman" w:cs="Times New Roman"/>
          <w:kern w:val="0"/>
          <w:szCs w:val="20"/>
          <w:lang w:val="en-GB" w:eastAsia="en-GB"/>
        </w:rPr>
        <w:t xml:space="preserve">(II). </w:t>
      </w:r>
      <w:r w:rsidR="004C3251" w:rsidRPr="008A77C6">
        <w:rPr>
          <w:rFonts w:ascii="Times New Roman" w:eastAsia="Times New Roman" w:hAnsi="Times New Roman" w:cs="Times New Roman"/>
          <w:i/>
          <w:kern w:val="0"/>
          <w:szCs w:val="20"/>
          <w:lang w:val="en-GB" w:eastAsia="en-GB"/>
        </w:rPr>
        <w:t>World Science Research Journals</w:t>
      </w:r>
      <w:r w:rsidR="004E4918" w:rsidRPr="008A77C6">
        <w:rPr>
          <w:rFonts w:ascii="Times New Roman" w:eastAsia="Times New Roman" w:hAnsi="Times New Roman" w:cs="Times New Roman"/>
          <w:kern w:val="0"/>
          <w:szCs w:val="20"/>
          <w:lang w:val="en-GB" w:eastAsia="en-GB"/>
        </w:rPr>
        <w:t xml:space="preserve">, </w:t>
      </w:r>
      <w:r w:rsidR="004C3251" w:rsidRPr="008A77C6">
        <w:rPr>
          <w:rFonts w:ascii="Times New Roman" w:eastAsia="Times New Roman" w:hAnsi="Times New Roman" w:cs="Times New Roman"/>
          <w:kern w:val="0"/>
          <w:szCs w:val="20"/>
          <w:lang w:val="en-GB" w:eastAsia="en-GB"/>
        </w:rPr>
        <w:t>2(2): 26</w:t>
      </w:r>
      <w:r w:rsidR="00901BF0" w:rsidRPr="008A77C6">
        <w:rPr>
          <w:rFonts w:ascii="Times New Roman" w:eastAsia="Times New Roman" w:hAnsi="Times New Roman" w:cs="Times New Roman"/>
          <w:kern w:val="0"/>
          <w:szCs w:val="20"/>
          <w:lang w:val="en-GB" w:eastAsia="en-GB"/>
        </w:rPr>
        <w:t xml:space="preserve"> – </w:t>
      </w:r>
      <w:r w:rsidR="004C3251" w:rsidRPr="008A77C6">
        <w:rPr>
          <w:rFonts w:ascii="Times New Roman" w:eastAsia="Times New Roman" w:hAnsi="Times New Roman" w:cs="Times New Roman"/>
          <w:kern w:val="0"/>
          <w:szCs w:val="20"/>
          <w:lang w:val="en-GB" w:eastAsia="en-GB"/>
        </w:rPr>
        <w:t>34.</w:t>
      </w:r>
    </w:p>
    <w:p w:rsidR="00901BF0" w:rsidRPr="008A77C6" w:rsidRDefault="004C3251" w:rsidP="008A77C6">
      <w:pPr>
        <w:pStyle w:val="ListParagraph"/>
        <w:widowControl/>
        <w:numPr>
          <w:ilvl w:val="0"/>
          <w:numId w:val="3"/>
        </w:numPr>
        <w:wordWrap/>
        <w:autoSpaceDE/>
        <w:autoSpaceDN/>
        <w:ind w:hanging="720"/>
        <w:rPr>
          <w:rFonts w:ascii="Times New Roman" w:eastAsia="Times New Roman" w:hAnsi="Times New Roman" w:cs="Times New Roman"/>
          <w:kern w:val="0"/>
          <w:szCs w:val="20"/>
          <w:lang w:val="en-GB" w:eastAsia="en-GB"/>
        </w:rPr>
      </w:pPr>
      <w:proofErr w:type="spellStart"/>
      <w:r w:rsidRPr="008A77C6">
        <w:rPr>
          <w:rFonts w:ascii="Times New Roman" w:eastAsia="Times New Roman" w:hAnsi="Times New Roman" w:cs="Times New Roman"/>
          <w:kern w:val="0"/>
          <w:szCs w:val="20"/>
          <w:lang w:val="en-GB" w:eastAsia="en-GB"/>
        </w:rPr>
        <w:t>Hasali</w:t>
      </w:r>
      <w:proofErr w:type="spellEnd"/>
      <w:r w:rsidRPr="008A77C6">
        <w:rPr>
          <w:rFonts w:ascii="Times New Roman" w:eastAsia="Times New Roman" w:hAnsi="Times New Roman" w:cs="Times New Roman"/>
          <w:kern w:val="0"/>
          <w:szCs w:val="20"/>
          <w:lang w:val="en-GB" w:eastAsia="en-GB"/>
        </w:rPr>
        <w:t xml:space="preserve">, N. H. M., Omar, M. N., </w:t>
      </w:r>
      <w:proofErr w:type="spellStart"/>
      <w:r w:rsidRPr="008A77C6">
        <w:rPr>
          <w:rFonts w:ascii="Times New Roman" w:eastAsia="Times New Roman" w:hAnsi="Times New Roman" w:cs="Times New Roman"/>
          <w:kern w:val="0"/>
          <w:szCs w:val="20"/>
          <w:lang w:val="en-GB" w:eastAsia="en-GB"/>
        </w:rPr>
        <w:t>Zuberd</w:t>
      </w:r>
      <w:r w:rsidR="00901BF0" w:rsidRPr="008A77C6">
        <w:rPr>
          <w:rFonts w:ascii="Times New Roman" w:eastAsia="Times New Roman" w:hAnsi="Times New Roman" w:cs="Times New Roman"/>
          <w:kern w:val="0"/>
          <w:szCs w:val="20"/>
          <w:lang w:val="en-GB" w:eastAsia="en-GB"/>
        </w:rPr>
        <w:t>i</w:t>
      </w:r>
      <w:proofErr w:type="spellEnd"/>
      <w:r w:rsidR="00901BF0" w:rsidRPr="008A77C6">
        <w:rPr>
          <w:rFonts w:ascii="Times New Roman" w:eastAsia="Times New Roman" w:hAnsi="Times New Roman" w:cs="Times New Roman"/>
          <w:kern w:val="0"/>
          <w:szCs w:val="20"/>
          <w:lang w:val="en-GB" w:eastAsia="en-GB"/>
        </w:rPr>
        <w:t>, A. M. and</w:t>
      </w:r>
      <w:r w:rsidR="004E4918" w:rsidRPr="008A77C6">
        <w:rPr>
          <w:rFonts w:ascii="Times New Roman" w:eastAsia="Times New Roman" w:hAnsi="Times New Roman" w:cs="Times New Roman"/>
          <w:kern w:val="0"/>
          <w:szCs w:val="20"/>
          <w:lang w:val="en-GB" w:eastAsia="en-GB"/>
        </w:rPr>
        <w:t xml:space="preserve"> </w:t>
      </w:r>
      <w:proofErr w:type="spellStart"/>
      <w:r w:rsidR="004E4918" w:rsidRPr="008A77C6">
        <w:rPr>
          <w:rFonts w:ascii="Times New Roman" w:eastAsia="Times New Roman" w:hAnsi="Times New Roman" w:cs="Times New Roman"/>
          <w:kern w:val="0"/>
          <w:szCs w:val="20"/>
          <w:lang w:val="en-GB" w:eastAsia="en-GB"/>
        </w:rPr>
        <w:t>AlFarra</w:t>
      </w:r>
      <w:proofErr w:type="spellEnd"/>
      <w:r w:rsidR="004E4918" w:rsidRPr="008A77C6">
        <w:rPr>
          <w:rFonts w:ascii="Times New Roman" w:eastAsia="Times New Roman" w:hAnsi="Times New Roman" w:cs="Times New Roman"/>
          <w:kern w:val="0"/>
          <w:szCs w:val="20"/>
          <w:lang w:val="en-GB" w:eastAsia="en-GB"/>
        </w:rPr>
        <w:t xml:space="preserve">, H. Y. (2013). </w:t>
      </w:r>
      <w:r w:rsidRPr="008A77C6">
        <w:rPr>
          <w:rFonts w:ascii="Times New Roman" w:eastAsia="Times New Roman" w:hAnsi="Times New Roman" w:cs="Times New Roman"/>
          <w:kern w:val="0"/>
          <w:szCs w:val="20"/>
          <w:lang w:val="en-GB" w:eastAsia="en-GB"/>
        </w:rPr>
        <w:t>Biotransformation of ethyl p-</w:t>
      </w:r>
      <w:proofErr w:type="spellStart"/>
      <w:r w:rsidRPr="008A77C6">
        <w:rPr>
          <w:rFonts w:ascii="Times New Roman" w:eastAsia="Times New Roman" w:hAnsi="Times New Roman" w:cs="Times New Roman"/>
          <w:kern w:val="0"/>
          <w:szCs w:val="20"/>
          <w:lang w:val="en-GB" w:eastAsia="en-GB"/>
        </w:rPr>
        <w:t>methoxycinnamate</w:t>
      </w:r>
      <w:proofErr w:type="spellEnd"/>
      <w:r w:rsidRPr="008A77C6">
        <w:rPr>
          <w:rFonts w:ascii="Times New Roman" w:eastAsia="Times New Roman" w:hAnsi="Times New Roman" w:cs="Times New Roman"/>
          <w:kern w:val="0"/>
          <w:szCs w:val="20"/>
          <w:lang w:val="en-GB" w:eastAsia="en-GB"/>
        </w:rPr>
        <w:t xml:space="preserve"> from </w:t>
      </w:r>
      <w:proofErr w:type="spellStart"/>
      <w:r w:rsidRPr="008A77C6">
        <w:rPr>
          <w:rFonts w:ascii="Times New Roman" w:eastAsia="Times New Roman" w:hAnsi="Times New Roman" w:cs="Times New Roman"/>
          <w:kern w:val="0"/>
          <w:szCs w:val="20"/>
          <w:lang w:val="en-GB" w:eastAsia="en-GB"/>
        </w:rPr>
        <w:t>Kaempferia</w:t>
      </w:r>
      <w:proofErr w:type="spellEnd"/>
      <w:r w:rsidRPr="008A77C6">
        <w:rPr>
          <w:rFonts w:ascii="Times New Roman" w:eastAsia="Times New Roman" w:hAnsi="Times New Roman" w:cs="Times New Roman"/>
          <w:kern w:val="0"/>
          <w:szCs w:val="20"/>
          <w:lang w:val="en-GB" w:eastAsia="en-GB"/>
        </w:rPr>
        <w:t xml:space="preserve"> </w:t>
      </w:r>
      <w:proofErr w:type="spellStart"/>
      <w:r w:rsidRPr="008A77C6">
        <w:rPr>
          <w:rFonts w:ascii="Times New Roman" w:eastAsia="Times New Roman" w:hAnsi="Times New Roman" w:cs="Times New Roman"/>
          <w:kern w:val="0"/>
          <w:szCs w:val="20"/>
          <w:lang w:val="en-GB" w:eastAsia="en-GB"/>
        </w:rPr>
        <w:t>gal</w:t>
      </w:r>
      <w:r w:rsidR="004E4918" w:rsidRPr="008A77C6">
        <w:rPr>
          <w:rFonts w:ascii="Times New Roman" w:eastAsia="Times New Roman" w:hAnsi="Times New Roman" w:cs="Times New Roman"/>
          <w:kern w:val="0"/>
          <w:szCs w:val="20"/>
          <w:lang w:val="en-GB" w:eastAsia="en-GB"/>
        </w:rPr>
        <w:t>anga</w:t>
      </w:r>
      <w:proofErr w:type="spellEnd"/>
      <w:r w:rsidR="004E4918" w:rsidRPr="008A77C6">
        <w:rPr>
          <w:rFonts w:ascii="Times New Roman" w:eastAsia="Times New Roman" w:hAnsi="Times New Roman" w:cs="Times New Roman"/>
          <w:kern w:val="0"/>
          <w:szCs w:val="20"/>
          <w:lang w:val="en-GB" w:eastAsia="en-GB"/>
        </w:rPr>
        <w:t xml:space="preserve"> L. using </w:t>
      </w:r>
      <w:proofErr w:type="spellStart"/>
      <w:r w:rsidR="004E4918" w:rsidRPr="008A77C6">
        <w:rPr>
          <w:rFonts w:ascii="Times New Roman" w:eastAsia="Times New Roman" w:hAnsi="Times New Roman" w:cs="Times New Roman"/>
          <w:kern w:val="0"/>
          <w:szCs w:val="20"/>
          <w:lang w:val="en-GB" w:eastAsia="en-GB"/>
        </w:rPr>
        <w:t>Aspergillus</w:t>
      </w:r>
      <w:proofErr w:type="spellEnd"/>
      <w:r w:rsidR="004E4918" w:rsidRPr="008A77C6">
        <w:rPr>
          <w:rFonts w:ascii="Times New Roman" w:eastAsia="Times New Roman" w:hAnsi="Times New Roman" w:cs="Times New Roman"/>
          <w:kern w:val="0"/>
          <w:szCs w:val="20"/>
          <w:lang w:val="en-GB" w:eastAsia="en-GB"/>
        </w:rPr>
        <w:t xml:space="preserve"> </w:t>
      </w:r>
      <w:proofErr w:type="spellStart"/>
      <w:proofErr w:type="gramStart"/>
      <w:r w:rsidR="004E4918" w:rsidRPr="008A77C6">
        <w:rPr>
          <w:rFonts w:ascii="Times New Roman" w:eastAsia="Times New Roman" w:hAnsi="Times New Roman" w:cs="Times New Roman"/>
          <w:kern w:val="0"/>
          <w:szCs w:val="20"/>
          <w:lang w:val="en-GB" w:eastAsia="en-GB"/>
        </w:rPr>
        <w:t>niger</w:t>
      </w:r>
      <w:proofErr w:type="spellEnd"/>
      <w:proofErr w:type="gramEnd"/>
      <w:r w:rsidR="004E4918" w:rsidRPr="008A77C6">
        <w:rPr>
          <w:rFonts w:ascii="Times New Roman" w:eastAsia="Times New Roman" w:hAnsi="Times New Roman" w:cs="Times New Roman"/>
          <w:kern w:val="0"/>
          <w:szCs w:val="20"/>
          <w:lang w:val="en-GB" w:eastAsia="en-GB"/>
        </w:rPr>
        <w:t xml:space="preserve">. </w:t>
      </w:r>
      <w:r w:rsidR="004E4918" w:rsidRPr="008A77C6">
        <w:rPr>
          <w:rFonts w:ascii="Times New Roman" w:eastAsia="Times New Roman" w:hAnsi="Times New Roman" w:cs="Times New Roman"/>
          <w:i/>
          <w:kern w:val="0"/>
          <w:szCs w:val="20"/>
          <w:lang w:val="en-GB" w:eastAsia="en-GB"/>
        </w:rPr>
        <w:t>International Journal of Bioscience</w:t>
      </w:r>
      <w:r w:rsidR="004E4918"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3(7): 148</w:t>
      </w:r>
      <w:r w:rsidR="00901BF0"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155.</w:t>
      </w:r>
    </w:p>
    <w:p w:rsidR="00901BF0" w:rsidRPr="008A77C6" w:rsidRDefault="004C3251" w:rsidP="004C3251">
      <w:pPr>
        <w:pStyle w:val="ListParagraph"/>
        <w:widowControl/>
        <w:numPr>
          <w:ilvl w:val="0"/>
          <w:numId w:val="3"/>
        </w:numPr>
        <w:wordWrap/>
        <w:autoSpaceDE/>
        <w:autoSpaceDN/>
        <w:ind w:hanging="720"/>
        <w:rPr>
          <w:rFonts w:ascii="Times New Roman" w:eastAsia="Times New Roman" w:hAnsi="Times New Roman" w:cs="Times New Roman"/>
          <w:kern w:val="0"/>
          <w:szCs w:val="20"/>
          <w:lang w:val="en-GB" w:eastAsia="en-GB"/>
        </w:rPr>
      </w:pPr>
      <w:proofErr w:type="spellStart"/>
      <w:r w:rsidRPr="008A77C6">
        <w:rPr>
          <w:rFonts w:ascii="Times New Roman" w:eastAsia="Times New Roman" w:hAnsi="Times New Roman" w:cs="Times New Roman"/>
          <w:kern w:val="0"/>
          <w:szCs w:val="20"/>
          <w:lang w:val="en-GB" w:eastAsia="en-GB"/>
        </w:rPr>
        <w:t>Koleva</w:t>
      </w:r>
      <w:proofErr w:type="spellEnd"/>
      <w:r w:rsidRPr="008A77C6">
        <w:rPr>
          <w:rFonts w:ascii="Times New Roman" w:eastAsia="Times New Roman" w:hAnsi="Times New Roman" w:cs="Times New Roman"/>
          <w:kern w:val="0"/>
          <w:szCs w:val="20"/>
          <w:lang w:val="en-GB" w:eastAsia="en-GB"/>
        </w:rPr>
        <w:t xml:space="preserve">, B. B., </w:t>
      </w:r>
      <w:proofErr w:type="spellStart"/>
      <w:r w:rsidRPr="008A77C6">
        <w:rPr>
          <w:rFonts w:ascii="Times New Roman" w:eastAsia="Times New Roman" w:hAnsi="Times New Roman" w:cs="Times New Roman"/>
          <w:kern w:val="0"/>
          <w:szCs w:val="20"/>
          <w:lang w:val="en-GB" w:eastAsia="en-GB"/>
        </w:rPr>
        <w:t>Kolev</w:t>
      </w:r>
      <w:proofErr w:type="spellEnd"/>
      <w:r w:rsidRPr="008A77C6">
        <w:rPr>
          <w:rFonts w:ascii="Times New Roman" w:eastAsia="Times New Roman" w:hAnsi="Times New Roman" w:cs="Times New Roman"/>
          <w:kern w:val="0"/>
          <w:szCs w:val="20"/>
          <w:lang w:val="en-GB" w:eastAsia="en-GB"/>
        </w:rPr>
        <w:t xml:space="preserve">, T., </w:t>
      </w:r>
      <w:proofErr w:type="spellStart"/>
      <w:r w:rsidRPr="008A77C6">
        <w:rPr>
          <w:rFonts w:ascii="Times New Roman" w:eastAsia="Times New Roman" w:hAnsi="Times New Roman" w:cs="Times New Roman"/>
          <w:kern w:val="0"/>
          <w:szCs w:val="20"/>
          <w:lang w:val="en-GB" w:eastAsia="en-GB"/>
        </w:rPr>
        <w:t>Lamshöft</w:t>
      </w:r>
      <w:proofErr w:type="spellEnd"/>
      <w:r w:rsidRPr="008A77C6">
        <w:rPr>
          <w:rFonts w:ascii="Times New Roman" w:eastAsia="Times New Roman" w:hAnsi="Times New Roman" w:cs="Times New Roman"/>
          <w:kern w:val="0"/>
          <w:szCs w:val="20"/>
          <w:lang w:val="en-GB" w:eastAsia="en-GB"/>
        </w:rPr>
        <w:t>, M., Mayer-</w:t>
      </w:r>
      <w:proofErr w:type="spellStart"/>
      <w:r w:rsidRPr="008A77C6">
        <w:rPr>
          <w:rFonts w:ascii="Times New Roman" w:eastAsia="Times New Roman" w:hAnsi="Times New Roman" w:cs="Times New Roman"/>
          <w:kern w:val="0"/>
          <w:szCs w:val="20"/>
          <w:lang w:val="en-GB" w:eastAsia="en-GB"/>
        </w:rPr>
        <w:t>Figge</w:t>
      </w:r>
      <w:proofErr w:type="spellEnd"/>
      <w:r w:rsidRPr="008A77C6">
        <w:rPr>
          <w:rFonts w:ascii="Times New Roman" w:eastAsia="Times New Roman" w:hAnsi="Times New Roman" w:cs="Times New Roman"/>
          <w:kern w:val="0"/>
          <w:szCs w:val="20"/>
          <w:lang w:val="en-GB" w:eastAsia="en-GB"/>
        </w:rPr>
        <w:t xml:space="preserve">, H., </w:t>
      </w:r>
      <w:proofErr w:type="spellStart"/>
      <w:r w:rsidRPr="008A77C6">
        <w:rPr>
          <w:rFonts w:ascii="Times New Roman" w:eastAsia="Times New Roman" w:hAnsi="Times New Roman" w:cs="Times New Roman"/>
          <w:kern w:val="0"/>
          <w:szCs w:val="20"/>
          <w:lang w:val="en-GB" w:eastAsia="en-GB"/>
        </w:rPr>
        <w:t>Sh</w:t>
      </w:r>
      <w:r w:rsidR="00901BF0" w:rsidRPr="008A77C6">
        <w:rPr>
          <w:rFonts w:ascii="Times New Roman" w:eastAsia="Times New Roman" w:hAnsi="Times New Roman" w:cs="Times New Roman"/>
          <w:kern w:val="0"/>
          <w:szCs w:val="20"/>
          <w:lang w:val="en-GB" w:eastAsia="en-GB"/>
        </w:rPr>
        <w:t>eldrick</w:t>
      </w:r>
      <w:proofErr w:type="spellEnd"/>
      <w:r w:rsidR="00901BF0" w:rsidRPr="008A77C6">
        <w:rPr>
          <w:rFonts w:ascii="Times New Roman" w:eastAsia="Times New Roman" w:hAnsi="Times New Roman" w:cs="Times New Roman"/>
          <w:kern w:val="0"/>
          <w:szCs w:val="20"/>
          <w:lang w:val="en-GB" w:eastAsia="en-GB"/>
        </w:rPr>
        <w:t>, W. S. and</w:t>
      </w:r>
      <w:r w:rsidR="004E4918" w:rsidRPr="008A77C6">
        <w:rPr>
          <w:rFonts w:ascii="Times New Roman" w:eastAsia="Times New Roman" w:hAnsi="Times New Roman" w:cs="Times New Roman"/>
          <w:kern w:val="0"/>
          <w:szCs w:val="20"/>
          <w:lang w:val="en-GB" w:eastAsia="en-GB"/>
        </w:rPr>
        <w:t xml:space="preserve"> </w:t>
      </w:r>
      <w:proofErr w:type="spellStart"/>
      <w:r w:rsidR="004E4918" w:rsidRPr="008A77C6">
        <w:rPr>
          <w:rFonts w:ascii="Times New Roman" w:eastAsia="Times New Roman" w:hAnsi="Times New Roman" w:cs="Times New Roman"/>
          <w:kern w:val="0"/>
          <w:szCs w:val="20"/>
          <w:lang w:val="en-GB" w:eastAsia="en-GB"/>
        </w:rPr>
        <w:t>Spiteller</w:t>
      </w:r>
      <w:proofErr w:type="spellEnd"/>
      <w:r w:rsidR="004E4918" w:rsidRPr="008A77C6">
        <w:rPr>
          <w:rFonts w:ascii="Times New Roman" w:eastAsia="Times New Roman" w:hAnsi="Times New Roman" w:cs="Times New Roman"/>
          <w:kern w:val="0"/>
          <w:szCs w:val="20"/>
          <w:lang w:val="en-GB" w:eastAsia="en-GB"/>
        </w:rPr>
        <w:t xml:space="preserve">, M. (2009). </w:t>
      </w:r>
      <w:r w:rsidRPr="008A77C6">
        <w:rPr>
          <w:rFonts w:ascii="Times New Roman" w:eastAsia="Times New Roman" w:hAnsi="Times New Roman" w:cs="Times New Roman"/>
          <w:kern w:val="0"/>
          <w:szCs w:val="20"/>
          <w:lang w:val="en-GB" w:eastAsia="en-GB"/>
        </w:rPr>
        <w:t>Synthesis, spectroscopic and structural elucidation of 1-butyl-4-[2-(3</w:t>
      </w:r>
      <w:proofErr w:type="gramStart"/>
      <w:r w:rsidRPr="008A77C6">
        <w:rPr>
          <w:rFonts w:ascii="Times New Roman" w:eastAsia="Times New Roman" w:hAnsi="Times New Roman" w:cs="Times New Roman"/>
          <w:kern w:val="0"/>
          <w:szCs w:val="20"/>
          <w:lang w:val="en-GB" w:eastAsia="en-GB"/>
        </w:rPr>
        <w:t>,5</w:t>
      </w:r>
      <w:proofErr w:type="gramEnd"/>
      <w:r w:rsidRPr="008A77C6">
        <w:rPr>
          <w:rFonts w:ascii="Times New Roman" w:eastAsia="Times New Roman" w:hAnsi="Times New Roman" w:cs="Times New Roman"/>
          <w:kern w:val="0"/>
          <w:szCs w:val="20"/>
          <w:lang w:val="en-GB" w:eastAsia="en-GB"/>
        </w:rPr>
        <w:t>-dimethoxy-4-hydroxyphenyl)</w:t>
      </w:r>
      <w:proofErr w:type="spellStart"/>
      <w:r w:rsidRPr="008A77C6">
        <w:rPr>
          <w:rFonts w:ascii="Times New Roman" w:eastAsia="Times New Roman" w:hAnsi="Times New Roman" w:cs="Times New Roman"/>
          <w:kern w:val="0"/>
          <w:szCs w:val="20"/>
          <w:lang w:val="en-GB" w:eastAsia="en-GB"/>
        </w:rPr>
        <w:t>ethenyl</w:t>
      </w:r>
      <w:proofErr w:type="spellEnd"/>
      <w:r w:rsidRPr="008A77C6">
        <w:rPr>
          <w:rFonts w:ascii="Times New Roman" w:eastAsia="Times New Roman" w:hAnsi="Times New Roman" w:cs="Times New Roman"/>
          <w:kern w:val="0"/>
          <w:szCs w:val="20"/>
          <w:lang w:val="en-GB" w:eastAsia="en-GB"/>
        </w:rPr>
        <w:t>)]</w:t>
      </w:r>
      <w:proofErr w:type="spellStart"/>
      <w:r w:rsidRPr="008A77C6">
        <w:rPr>
          <w:rFonts w:ascii="Times New Roman" w:eastAsia="Times New Roman" w:hAnsi="Times New Roman" w:cs="Times New Roman"/>
          <w:kern w:val="0"/>
          <w:szCs w:val="20"/>
          <w:lang w:val="en-GB" w:eastAsia="en-GB"/>
        </w:rPr>
        <w:t>py</w:t>
      </w:r>
      <w:r w:rsidR="004E4918" w:rsidRPr="008A77C6">
        <w:rPr>
          <w:rFonts w:ascii="Times New Roman" w:eastAsia="Times New Roman" w:hAnsi="Times New Roman" w:cs="Times New Roman"/>
          <w:kern w:val="0"/>
          <w:szCs w:val="20"/>
          <w:lang w:val="en-GB" w:eastAsia="en-GB"/>
        </w:rPr>
        <w:t>ridinium</w:t>
      </w:r>
      <w:proofErr w:type="spellEnd"/>
      <w:r w:rsidR="004E4918" w:rsidRPr="008A77C6">
        <w:rPr>
          <w:rFonts w:ascii="Times New Roman" w:eastAsia="Times New Roman" w:hAnsi="Times New Roman" w:cs="Times New Roman"/>
          <w:kern w:val="0"/>
          <w:szCs w:val="20"/>
          <w:lang w:val="en-GB" w:eastAsia="en-GB"/>
        </w:rPr>
        <w:t xml:space="preserve"> chloride </w:t>
      </w:r>
      <w:proofErr w:type="spellStart"/>
      <w:r w:rsidR="004E4918" w:rsidRPr="008A77C6">
        <w:rPr>
          <w:rFonts w:ascii="Times New Roman" w:eastAsia="Times New Roman" w:hAnsi="Times New Roman" w:cs="Times New Roman"/>
          <w:kern w:val="0"/>
          <w:szCs w:val="20"/>
          <w:lang w:val="en-GB" w:eastAsia="en-GB"/>
        </w:rPr>
        <w:t>tetrahydrate</w:t>
      </w:r>
      <w:proofErr w:type="spellEnd"/>
      <w:r w:rsidR="004E4918" w:rsidRPr="008A77C6">
        <w:rPr>
          <w:rFonts w:ascii="Times New Roman" w:eastAsia="Times New Roman" w:hAnsi="Times New Roman" w:cs="Times New Roman"/>
          <w:kern w:val="0"/>
          <w:szCs w:val="20"/>
          <w:lang w:val="en-GB" w:eastAsia="en-GB"/>
        </w:rPr>
        <w:t xml:space="preserve">. </w:t>
      </w:r>
      <w:proofErr w:type="spellStart"/>
      <w:r w:rsidR="004E4918" w:rsidRPr="008A77C6">
        <w:rPr>
          <w:rFonts w:ascii="Times New Roman" w:eastAsia="Times New Roman" w:hAnsi="Times New Roman" w:cs="Times New Roman"/>
          <w:i/>
          <w:kern w:val="0"/>
          <w:szCs w:val="20"/>
          <w:lang w:eastAsia="en-GB"/>
        </w:rPr>
        <w:t>Spectrochimica</w:t>
      </w:r>
      <w:proofErr w:type="spellEnd"/>
      <w:r w:rsidR="004E4918" w:rsidRPr="008A77C6">
        <w:rPr>
          <w:rFonts w:ascii="Times New Roman" w:eastAsia="Times New Roman" w:hAnsi="Times New Roman" w:cs="Times New Roman"/>
          <w:i/>
          <w:kern w:val="0"/>
          <w:szCs w:val="20"/>
          <w:lang w:eastAsia="en-GB"/>
        </w:rPr>
        <w:t xml:space="preserve"> </w:t>
      </w:r>
      <w:proofErr w:type="spellStart"/>
      <w:r w:rsidR="004E4918" w:rsidRPr="008A77C6">
        <w:rPr>
          <w:rFonts w:ascii="Times New Roman" w:eastAsia="Times New Roman" w:hAnsi="Times New Roman" w:cs="Times New Roman"/>
          <w:i/>
          <w:kern w:val="0"/>
          <w:szCs w:val="20"/>
          <w:lang w:eastAsia="en-GB"/>
        </w:rPr>
        <w:t>Acta</w:t>
      </w:r>
      <w:proofErr w:type="spellEnd"/>
      <w:r w:rsidR="004E4918" w:rsidRPr="008A77C6">
        <w:rPr>
          <w:rFonts w:ascii="Times New Roman" w:eastAsia="Times New Roman" w:hAnsi="Times New Roman" w:cs="Times New Roman"/>
          <w:i/>
          <w:kern w:val="0"/>
          <w:szCs w:val="20"/>
          <w:lang w:eastAsia="en-GB"/>
        </w:rPr>
        <w:t xml:space="preserve"> Part A-Molecular and </w:t>
      </w:r>
      <w:proofErr w:type="spellStart"/>
      <w:r w:rsidR="004E4918" w:rsidRPr="008A77C6">
        <w:rPr>
          <w:rFonts w:ascii="Times New Roman" w:eastAsia="Times New Roman" w:hAnsi="Times New Roman" w:cs="Times New Roman"/>
          <w:i/>
          <w:kern w:val="0"/>
          <w:szCs w:val="20"/>
          <w:lang w:eastAsia="en-GB"/>
        </w:rPr>
        <w:t>Biomolecular</w:t>
      </w:r>
      <w:proofErr w:type="spellEnd"/>
      <w:r w:rsidR="004E4918" w:rsidRPr="008A77C6">
        <w:rPr>
          <w:rFonts w:ascii="Times New Roman" w:eastAsia="Times New Roman" w:hAnsi="Times New Roman" w:cs="Times New Roman"/>
          <w:i/>
          <w:kern w:val="0"/>
          <w:szCs w:val="20"/>
          <w:lang w:eastAsia="en-GB"/>
        </w:rPr>
        <w:t xml:space="preserve"> Spectroscopy</w:t>
      </w:r>
      <w:r w:rsidR="004E4918" w:rsidRPr="008A77C6">
        <w:rPr>
          <w:rFonts w:ascii="Times New Roman" w:eastAsia="Times New Roman" w:hAnsi="Times New Roman" w:cs="Times New Roman"/>
          <w:kern w:val="0"/>
          <w:szCs w:val="20"/>
          <w:lang w:val="en-GB" w:eastAsia="en-GB"/>
        </w:rPr>
        <w:t xml:space="preserve">, </w:t>
      </w:r>
      <w:r w:rsidR="00901BF0" w:rsidRPr="008A77C6">
        <w:rPr>
          <w:rFonts w:ascii="Times New Roman" w:eastAsia="Times New Roman" w:hAnsi="Times New Roman" w:cs="Times New Roman"/>
          <w:kern w:val="0"/>
          <w:szCs w:val="20"/>
          <w:lang w:val="en-GB" w:eastAsia="en-GB"/>
        </w:rPr>
        <w:t xml:space="preserve">74(5): </w:t>
      </w:r>
      <w:r w:rsidRPr="008A77C6">
        <w:rPr>
          <w:rFonts w:ascii="Times New Roman" w:eastAsia="Times New Roman" w:hAnsi="Times New Roman" w:cs="Times New Roman"/>
          <w:kern w:val="0"/>
          <w:szCs w:val="20"/>
          <w:lang w:val="en-GB" w:eastAsia="en-GB"/>
        </w:rPr>
        <w:t>1120</w:t>
      </w:r>
      <w:r w:rsidR="00901BF0"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w:t>
      </w:r>
      <w:r w:rsidR="00901BF0" w:rsidRPr="008A77C6">
        <w:rPr>
          <w:rFonts w:ascii="Times New Roman" w:eastAsia="Times New Roman" w:hAnsi="Times New Roman" w:cs="Times New Roman"/>
          <w:kern w:val="0"/>
          <w:szCs w:val="20"/>
          <w:lang w:val="en-GB" w:eastAsia="en-GB"/>
        </w:rPr>
        <w:t>112</w:t>
      </w:r>
      <w:r w:rsidRPr="008A77C6">
        <w:rPr>
          <w:rFonts w:ascii="Times New Roman" w:eastAsia="Times New Roman" w:hAnsi="Times New Roman" w:cs="Times New Roman"/>
          <w:kern w:val="0"/>
          <w:szCs w:val="20"/>
          <w:lang w:val="en-GB" w:eastAsia="en-GB"/>
        </w:rPr>
        <w:t>6.</w:t>
      </w:r>
    </w:p>
    <w:p w:rsidR="00901BF0" w:rsidRPr="008A77C6" w:rsidRDefault="004C3251" w:rsidP="004C3251">
      <w:pPr>
        <w:pStyle w:val="ListParagraph"/>
        <w:widowControl/>
        <w:numPr>
          <w:ilvl w:val="0"/>
          <w:numId w:val="3"/>
        </w:numPr>
        <w:wordWrap/>
        <w:autoSpaceDE/>
        <w:autoSpaceDN/>
        <w:ind w:hanging="720"/>
        <w:rPr>
          <w:rFonts w:ascii="Times New Roman" w:eastAsia="Times New Roman" w:hAnsi="Times New Roman" w:cs="Times New Roman"/>
          <w:kern w:val="0"/>
          <w:szCs w:val="20"/>
          <w:lang w:val="en-GB" w:eastAsia="en-GB"/>
        </w:rPr>
      </w:pPr>
      <w:proofErr w:type="spellStart"/>
      <w:r w:rsidRPr="008A77C6">
        <w:rPr>
          <w:rFonts w:ascii="Times New Roman" w:eastAsia="Times New Roman" w:hAnsi="Times New Roman" w:cs="Times New Roman"/>
          <w:kern w:val="0"/>
          <w:szCs w:val="20"/>
          <w:lang w:val="en-GB" w:eastAsia="en-GB"/>
        </w:rPr>
        <w:t>Sinha</w:t>
      </w:r>
      <w:proofErr w:type="spellEnd"/>
      <w:r w:rsidRPr="008A77C6">
        <w:rPr>
          <w:rFonts w:ascii="Times New Roman" w:eastAsia="Times New Roman" w:hAnsi="Times New Roman" w:cs="Times New Roman"/>
          <w:kern w:val="0"/>
          <w:szCs w:val="20"/>
          <w:lang w:val="en-GB" w:eastAsia="en-GB"/>
        </w:rPr>
        <w:t xml:space="preserve">, S., </w:t>
      </w:r>
      <w:proofErr w:type="spellStart"/>
      <w:r w:rsidRPr="008A77C6">
        <w:rPr>
          <w:rFonts w:ascii="Times New Roman" w:eastAsia="Times New Roman" w:hAnsi="Times New Roman" w:cs="Times New Roman"/>
          <w:kern w:val="0"/>
          <w:szCs w:val="20"/>
          <w:lang w:val="en-GB" w:eastAsia="en-GB"/>
        </w:rPr>
        <w:t>M</w:t>
      </w:r>
      <w:r w:rsidR="00901BF0" w:rsidRPr="008A77C6">
        <w:rPr>
          <w:rFonts w:ascii="Times New Roman" w:eastAsia="Times New Roman" w:hAnsi="Times New Roman" w:cs="Times New Roman"/>
          <w:kern w:val="0"/>
          <w:szCs w:val="20"/>
          <w:lang w:val="en-GB" w:eastAsia="en-GB"/>
        </w:rPr>
        <w:t>andal</w:t>
      </w:r>
      <w:proofErr w:type="spellEnd"/>
      <w:r w:rsidR="00901BF0" w:rsidRPr="008A77C6">
        <w:rPr>
          <w:rFonts w:ascii="Times New Roman" w:eastAsia="Times New Roman" w:hAnsi="Times New Roman" w:cs="Times New Roman"/>
          <w:kern w:val="0"/>
          <w:szCs w:val="20"/>
          <w:lang w:val="en-GB" w:eastAsia="en-GB"/>
        </w:rPr>
        <w:t>, B. and</w:t>
      </w:r>
      <w:r w:rsidR="004E4918" w:rsidRPr="008A77C6">
        <w:rPr>
          <w:rFonts w:ascii="Times New Roman" w:eastAsia="Times New Roman" w:hAnsi="Times New Roman" w:cs="Times New Roman"/>
          <w:kern w:val="0"/>
          <w:szCs w:val="20"/>
          <w:lang w:val="en-GB" w:eastAsia="en-GB"/>
        </w:rPr>
        <w:t xml:space="preserve"> </w:t>
      </w:r>
      <w:proofErr w:type="spellStart"/>
      <w:r w:rsidR="004E4918" w:rsidRPr="008A77C6">
        <w:rPr>
          <w:rFonts w:ascii="Times New Roman" w:eastAsia="Times New Roman" w:hAnsi="Times New Roman" w:cs="Times New Roman"/>
          <w:kern w:val="0"/>
          <w:szCs w:val="20"/>
          <w:lang w:val="en-GB" w:eastAsia="en-GB"/>
        </w:rPr>
        <w:t>Chandrasekaran</w:t>
      </w:r>
      <w:proofErr w:type="spellEnd"/>
      <w:r w:rsidR="004E4918" w:rsidRPr="008A77C6">
        <w:rPr>
          <w:rFonts w:ascii="Times New Roman" w:eastAsia="Times New Roman" w:hAnsi="Times New Roman" w:cs="Times New Roman"/>
          <w:kern w:val="0"/>
          <w:szCs w:val="20"/>
          <w:lang w:val="en-GB" w:eastAsia="en-GB"/>
        </w:rPr>
        <w:t xml:space="preserve">, S. (2000). </w:t>
      </w:r>
      <w:r w:rsidRPr="008A77C6">
        <w:rPr>
          <w:rFonts w:ascii="Times New Roman" w:eastAsia="Times New Roman" w:hAnsi="Times New Roman" w:cs="Times New Roman"/>
          <w:kern w:val="0"/>
          <w:szCs w:val="20"/>
          <w:lang w:val="en-GB" w:eastAsia="en-GB"/>
        </w:rPr>
        <w:t xml:space="preserve">Selective </w:t>
      </w:r>
      <w:proofErr w:type="spellStart"/>
      <w:r w:rsidRPr="008A77C6">
        <w:rPr>
          <w:rFonts w:ascii="Times New Roman" w:eastAsia="Times New Roman" w:hAnsi="Times New Roman" w:cs="Times New Roman"/>
          <w:kern w:val="0"/>
          <w:szCs w:val="20"/>
          <w:lang w:val="en-GB" w:eastAsia="en-GB"/>
        </w:rPr>
        <w:t>para</w:t>
      </w:r>
      <w:proofErr w:type="spellEnd"/>
      <w:r w:rsidRPr="008A77C6">
        <w:rPr>
          <w:rFonts w:ascii="Times New Roman" w:eastAsia="Times New Roman" w:hAnsi="Times New Roman" w:cs="Times New Roman"/>
          <w:kern w:val="0"/>
          <w:szCs w:val="20"/>
          <w:lang w:val="en-GB" w:eastAsia="en-GB"/>
        </w:rPr>
        <w:t xml:space="preserve"> </w:t>
      </w:r>
      <w:proofErr w:type="spellStart"/>
      <w:r w:rsidRPr="008A77C6">
        <w:rPr>
          <w:rFonts w:ascii="Times New Roman" w:eastAsia="Times New Roman" w:hAnsi="Times New Roman" w:cs="Times New Roman"/>
          <w:kern w:val="0"/>
          <w:szCs w:val="20"/>
          <w:lang w:val="en-GB" w:eastAsia="en-GB"/>
        </w:rPr>
        <w:t>metalation</w:t>
      </w:r>
      <w:proofErr w:type="spellEnd"/>
      <w:r w:rsidRPr="008A77C6">
        <w:rPr>
          <w:rFonts w:ascii="Times New Roman" w:eastAsia="Times New Roman" w:hAnsi="Times New Roman" w:cs="Times New Roman"/>
          <w:kern w:val="0"/>
          <w:szCs w:val="20"/>
          <w:lang w:val="en-GB" w:eastAsia="en-GB"/>
        </w:rPr>
        <w:t xml:space="preserve"> of unprotected 3-methoxy and </w:t>
      </w:r>
      <w:proofErr w:type="gramStart"/>
      <w:r w:rsidRPr="008A77C6">
        <w:rPr>
          <w:rFonts w:ascii="Times New Roman" w:eastAsia="Times New Roman" w:hAnsi="Times New Roman" w:cs="Times New Roman"/>
          <w:kern w:val="0"/>
          <w:szCs w:val="20"/>
          <w:lang w:val="en-GB" w:eastAsia="en-GB"/>
        </w:rPr>
        <w:t>3 ,</w:t>
      </w:r>
      <w:proofErr w:type="gramEnd"/>
      <w:r w:rsidRPr="008A77C6">
        <w:rPr>
          <w:rFonts w:ascii="Times New Roman" w:eastAsia="Times New Roman" w:hAnsi="Times New Roman" w:cs="Times New Roman"/>
          <w:kern w:val="0"/>
          <w:szCs w:val="20"/>
          <w:lang w:val="en-GB" w:eastAsia="en-GB"/>
        </w:rPr>
        <w:t xml:space="preserve"> 5-dimethoxy benzoic acids with n- butyl lithium – potassium </w:t>
      </w:r>
      <w:proofErr w:type="spellStart"/>
      <w:r w:rsidRPr="008A77C6">
        <w:rPr>
          <w:rFonts w:ascii="Times New Roman" w:eastAsia="Times New Roman" w:hAnsi="Times New Roman" w:cs="Times New Roman"/>
          <w:kern w:val="0"/>
          <w:szCs w:val="20"/>
          <w:lang w:val="en-GB" w:eastAsia="en-GB"/>
        </w:rPr>
        <w:t>tert</w:t>
      </w:r>
      <w:proofErr w:type="spellEnd"/>
      <w:r w:rsidRPr="008A77C6">
        <w:rPr>
          <w:rFonts w:ascii="Times New Roman" w:eastAsia="Times New Roman" w:hAnsi="Times New Roman" w:cs="Times New Roman"/>
          <w:kern w:val="0"/>
          <w:szCs w:val="20"/>
          <w:lang w:val="en-GB" w:eastAsia="en-GB"/>
        </w:rPr>
        <w:t xml:space="preserve"> -</w:t>
      </w:r>
      <w:proofErr w:type="spellStart"/>
      <w:r w:rsidRPr="008A77C6">
        <w:rPr>
          <w:rFonts w:ascii="Times New Roman" w:eastAsia="Times New Roman" w:hAnsi="Times New Roman" w:cs="Times New Roman"/>
          <w:kern w:val="0"/>
          <w:szCs w:val="20"/>
          <w:lang w:val="en-GB" w:eastAsia="en-GB"/>
        </w:rPr>
        <w:t>butoxide</w:t>
      </w:r>
      <w:proofErr w:type="spellEnd"/>
      <w:r w:rsidRPr="008A77C6">
        <w:rPr>
          <w:rFonts w:ascii="Times New Roman" w:eastAsia="Times New Roman" w:hAnsi="Times New Roman" w:cs="Times New Roman"/>
          <w:kern w:val="0"/>
          <w:szCs w:val="20"/>
          <w:lang w:val="en-GB" w:eastAsia="en-GB"/>
        </w:rPr>
        <w:t xml:space="preserve"> ( LIC – KOR ): Synthesis of 3 , 5-dimethoxy-4-methyl benzoic acid. </w:t>
      </w:r>
      <w:r w:rsidRPr="008A77C6">
        <w:rPr>
          <w:rFonts w:ascii="Times New Roman" w:eastAsia="Times New Roman" w:hAnsi="Times New Roman" w:cs="Times New Roman"/>
          <w:i/>
          <w:kern w:val="0"/>
          <w:szCs w:val="20"/>
          <w:lang w:val="en-GB" w:eastAsia="en-GB"/>
        </w:rPr>
        <w:t>Tetrahedron Lett</w:t>
      </w:r>
      <w:r w:rsidR="004E4918" w:rsidRPr="008A77C6">
        <w:rPr>
          <w:rFonts w:ascii="Times New Roman" w:eastAsia="Times New Roman" w:hAnsi="Times New Roman" w:cs="Times New Roman"/>
          <w:i/>
          <w:kern w:val="0"/>
          <w:szCs w:val="20"/>
          <w:lang w:val="en-GB" w:eastAsia="en-GB"/>
        </w:rPr>
        <w:t>er</w:t>
      </w:r>
      <w:r w:rsidR="004E4918"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41: 3157–3160.</w:t>
      </w:r>
    </w:p>
    <w:p w:rsidR="00901BF0" w:rsidRPr="008A77C6" w:rsidRDefault="004C3251" w:rsidP="004C3251">
      <w:pPr>
        <w:pStyle w:val="ListParagraph"/>
        <w:widowControl/>
        <w:numPr>
          <w:ilvl w:val="0"/>
          <w:numId w:val="3"/>
        </w:numPr>
        <w:wordWrap/>
        <w:autoSpaceDE/>
        <w:autoSpaceDN/>
        <w:ind w:hanging="720"/>
        <w:rPr>
          <w:rFonts w:ascii="Times New Roman" w:eastAsia="Times New Roman" w:hAnsi="Times New Roman" w:cs="Times New Roman"/>
          <w:kern w:val="0"/>
          <w:szCs w:val="20"/>
          <w:lang w:val="en-GB" w:eastAsia="en-GB"/>
        </w:rPr>
      </w:pPr>
      <w:proofErr w:type="spellStart"/>
      <w:r w:rsidRPr="008A77C6">
        <w:rPr>
          <w:rFonts w:ascii="Times New Roman" w:eastAsia="Times New Roman" w:hAnsi="Times New Roman" w:cs="Times New Roman"/>
          <w:kern w:val="0"/>
          <w:szCs w:val="20"/>
          <w:lang w:val="en-GB" w:eastAsia="en-GB"/>
        </w:rPr>
        <w:t>Yusof</w:t>
      </w:r>
      <w:proofErr w:type="spellEnd"/>
      <w:r w:rsidRPr="008A77C6">
        <w:rPr>
          <w:rFonts w:ascii="Times New Roman" w:eastAsia="Times New Roman" w:hAnsi="Times New Roman" w:cs="Times New Roman"/>
          <w:kern w:val="0"/>
          <w:szCs w:val="20"/>
          <w:lang w:val="en-GB" w:eastAsia="en-GB"/>
        </w:rPr>
        <w:t xml:space="preserve">, M. S. M., </w:t>
      </w:r>
      <w:proofErr w:type="spellStart"/>
      <w:r w:rsidRPr="008A77C6">
        <w:rPr>
          <w:rFonts w:ascii="Times New Roman" w:eastAsia="Times New Roman" w:hAnsi="Times New Roman" w:cs="Times New Roman"/>
          <w:kern w:val="0"/>
          <w:szCs w:val="20"/>
          <w:lang w:val="en-GB" w:eastAsia="en-GB"/>
        </w:rPr>
        <w:t>Jusoh</w:t>
      </w:r>
      <w:proofErr w:type="spellEnd"/>
      <w:r w:rsidRPr="008A77C6">
        <w:rPr>
          <w:rFonts w:ascii="Times New Roman" w:eastAsia="Times New Roman" w:hAnsi="Times New Roman" w:cs="Times New Roman"/>
          <w:kern w:val="0"/>
          <w:szCs w:val="20"/>
          <w:lang w:val="en-GB" w:eastAsia="en-GB"/>
        </w:rPr>
        <w:t xml:space="preserve">, R. H., </w:t>
      </w:r>
      <w:proofErr w:type="spellStart"/>
      <w:r w:rsidRPr="008A77C6">
        <w:rPr>
          <w:rFonts w:ascii="Times New Roman" w:eastAsia="Times New Roman" w:hAnsi="Times New Roman" w:cs="Times New Roman"/>
          <w:kern w:val="0"/>
          <w:szCs w:val="20"/>
          <w:lang w:val="en-GB" w:eastAsia="en-GB"/>
        </w:rPr>
        <w:t>Khai</w:t>
      </w:r>
      <w:r w:rsidR="005860B0" w:rsidRPr="008A77C6">
        <w:rPr>
          <w:rFonts w:ascii="Times New Roman" w:eastAsia="Times New Roman" w:hAnsi="Times New Roman" w:cs="Times New Roman"/>
          <w:kern w:val="0"/>
          <w:szCs w:val="20"/>
          <w:lang w:val="en-GB" w:eastAsia="en-GB"/>
        </w:rPr>
        <w:t>rul</w:t>
      </w:r>
      <w:proofErr w:type="spellEnd"/>
      <w:r w:rsidR="005860B0" w:rsidRPr="008A77C6">
        <w:rPr>
          <w:rFonts w:ascii="Times New Roman" w:eastAsia="Times New Roman" w:hAnsi="Times New Roman" w:cs="Times New Roman"/>
          <w:kern w:val="0"/>
          <w:szCs w:val="20"/>
          <w:lang w:val="en-GB" w:eastAsia="en-GB"/>
        </w:rPr>
        <w:t xml:space="preserve">, W. </w:t>
      </w:r>
      <w:r w:rsidR="00901BF0" w:rsidRPr="008A77C6">
        <w:rPr>
          <w:rFonts w:ascii="Times New Roman" w:eastAsia="Times New Roman" w:hAnsi="Times New Roman" w:cs="Times New Roman"/>
          <w:kern w:val="0"/>
          <w:szCs w:val="20"/>
          <w:lang w:val="en-GB" w:eastAsia="en-GB"/>
        </w:rPr>
        <w:t>M. and</w:t>
      </w:r>
      <w:r w:rsidR="005860B0" w:rsidRPr="008A77C6">
        <w:rPr>
          <w:rFonts w:ascii="Times New Roman" w:eastAsia="Times New Roman" w:hAnsi="Times New Roman" w:cs="Times New Roman"/>
          <w:kern w:val="0"/>
          <w:szCs w:val="20"/>
          <w:lang w:val="en-GB" w:eastAsia="en-GB"/>
        </w:rPr>
        <w:t xml:space="preserve"> </w:t>
      </w:r>
      <w:proofErr w:type="spellStart"/>
      <w:r w:rsidR="005860B0" w:rsidRPr="008A77C6">
        <w:rPr>
          <w:rFonts w:ascii="Times New Roman" w:eastAsia="Times New Roman" w:hAnsi="Times New Roman" w:cs="Times New Roman"/>
          <w:kern w:val="0"/>
          <w:szCs w:val="20"/>
          <w:lang w:val="en-GB" w:eastAsia="en-GB"/>
        </w:rPr>
        <w:t>Yamin</w:t>
      </w:r>
      <w:proofErr w:type="spellEnd"/>
      <w:r w:rsidR="005860B0" w:rsidRPr="008A77C6">
        <w:rPr>
          <w:rFonts w:ascii="Times New Roman" w:eastAsia="Times New Roman" w:hAnsi="Times New Roman" w:cs="Times New Roman"/>
          <w:kern w:val="0"/>
          <w:szCs w:val="20"/>
          <w:lang w:val="en-GB" w:eastAsia="en-GB"/>
        </w:rPr>
        <w:t xml:space="preserve">, B. M. (2010). </w:t>
      </w:r>
      <w:r w:rsidRPr="008A77C6">
        <w:rPr>
          <w:rFonts w:ascii="Times New Roman" w:eastAsia="Times New Roman" w:hAnsi="Times New Roman" w:cs="Times New Roman"/>
          <w:kern w:val="0"/>
          <w:szCs w:val="20"/>
          <w:lang w:val="en-GB" w:eastAsia="en-GB"/>
        </w:rPr>
        <w:t>Synthesis and characterisation a series of N-(3</w:t>
      </w:r>
      <w:proofErr w:type="gramStart"/>
      <w:r w:rsidRPr="008A77C6">
        <w:rPr>
          <w:rFonts w:ascii="Times New Roman" w:eastAsia="Times New Roman" w:hAnsi="Times New Roman" w:cs="Times New Roman"/>
          <w:kern w:val="0"/>
          <w:szCs w:val="20"/>
          <w:lang w:val="en-GB" w:eastAsia="en-GB"/>
        </w:rPr>
        <w:t>,4</w:t>
      </w:r>
      <w:proofErr w:type="gramEnd"/>
      <w:r w:rsidRPr="008A77C6">
        <w:rPr>
          <w:rFonts w:ascii="Times New Roman" w:eastAsia="Times New Roman" w:hAnsi="Times New Roman" w:cs="Times New Roman"/>
          <w:kern w:val="0"/>
          <w:szCs w:val="20"/>
          <w:lang w:val="en-GB" w:eastAsia="en-GB"/>
        </w:rPr>
        <w:t xml:space="preserve">-dichlorophenyl)-N′-(2,3 and 4-methylbenzoyl) </w:t>
      </w:r>
      <w:proofErr w:type="spellStart"/>
      <w:r w:rsidRPr="008A77C6">
        <w:rPr>
          <w:rFonts w:ascii="Times New Roman" w:eastAsia="Times New Roman" w:hAnsi="Times New Roman" w:cs="Times New Roman"/>
          <w:kern w:val="0"/>
          <w:szCs w:val="20"/>
          <w:lang w:val="en-GB" w:eastAsia="en-GB"/>
        </w:rPr>
        <w:t>thiourea</w:t>
      </w:r>
      <w:proofErr w:type="spellEnd"/>
      <w:r w:rsidRPr="008A77C6">
        <w:rPr>
          <w:rFonts w:ascii="Times New Roman" w:eastAsia="Times New Roman" w:hAnsi="Times New Roman" w:cs="Times New Roman"/>
          <w:kern w:val="0"/>
          <w:szCs w:val="20"/>
          <w:lang w:val="en-GB" w:eastAsia="en-GB"/>
        </w:rPr>
        <w:t xml:space="preserve"> d</w:t>
      </w:r>
      <w:r w:rsidR="005860B0" w:rsidRPr="008A77C6">
        <w:rPr>
          <w:rFonts w:ascii="Times New Roman" w:eastAsia="Times New Roman" w:hAnsi="Times New Roman" w:cs="Times New Roman"/>
          <w:kern w:val="0"/>
          <w:szCs w:val="20"/>
          <w:lang w:val="en-GB" w:eastAsia="en-GB"/>
        </w:rPr>
        <w:t xml:space="preserve">erivatives. </w:t>
      </w:r>
      <w:r w:rsidR="005860B0" w:rsidRPr="008A77C6">
        <w:rPr>
          <w:rFonts w:ascii="Times New Roman" w:eastAsia="Times New Roman" w:hAnsi="Times New Roman" w:cs="Times New Roman"/>
          <w:i/>
          <w:kern w:val="0"/>
          <w:szCs w:val="20"/>
          <w:lang w:val="en-GB" w:eastAsia="en-GB"/>
        </w:rPr>
        <w:t>Journal of Molecular Structure</w:t>
      </w:r>
      <w:r w:rsidR="005860B0"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975(1-3): 280</w:t>
      </w:r>
      <w:r w:rsidR="00901BF0"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w:t>
      </w:r>
      <w:r w:rsidR="00901BF0"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284.</w:t>
      </w:r>
    </w:p>
    <w:p w:rsidR="00901BF0" w:rsidRPr="008A77C6" w:rsidRDefault="004C3251" w:rsidP="00901BF0">
      <w:pPr>
        <w:pStyle w:val="ListParagraph"/>
        <w:widowControl/>
        <w:numPr>
          <w:ilvl w:val="0"/>
          <w:numId w:val="3"/>
        </w:numPr>
        <w:wordWrap/>
        <w:autoSpaceDE/>
        <w:autoSpaceDN/>
        <w:ind w:hanging="720"/>
        <w:rPr>
          <w:rFonts w:ascii="Times New Roman" w:eastAsia="Times New Roman" w:hAnsi="Times New Roman" w:cs="Times New Roman"/>
          <w:kern w:val="0"/>
          <w:szCs w:val="20"/>
          <w:lang w:val="en-GB" w:eastAsia="en-GB"/>
        </w:rPr>
      </w:pPr>
      <w:proofErr w:type="spellStart"/>
      <w:r w:rsidRPr="008A77C6">
        <w:rPr>
          <w:rFonts w:ascii="Times New Roman" w:eastAsia="Times New Roman" w:hAnsi="Times New Roman" w:cs="Times New Roman"/>
          <w:kern w:val="0"/>
          <w:szCs w:val="20"/>
          <w:lang w:val="en-GB" w:eastAsia="en-GB"/>
        </w:rPr>
        <w:t>Aydın</w:t>
      </w:r>
      <w:proofErr w:type="spellEnd"/>
      <w:r w:rsidRPr="008A77C6">
        <w:rPr>
          <w:rFonts w:ascii="Times New Roman" w:eastAsia="Times New Roman" w:hAnsi="Times New Roman" w:cs="Times New Roman"/>
          <w:kern w:val="0"/>
          <w:szCs w:val="20"/>
          <w:lang w:val="en-GB" w:eastAsia="en-GB"/>
        </w:rPr>
        <w:t xml:space="preserve">, M., </w:t>
      </w:r>
      <w:proofErr w:type="spellStart"/>
      <w:r w:rsidRPr="008A77C6">
        <w:rPr>
          <w:rFonts w:ascii="Times New Roman" w:eastAsia="Times New Roman" w:hAnsi="Times New Roman" w:cs="Times New Roman"/>
          <w:kern w:val="0"/>
          <w:szCs w:val="20"/>
          <w:lang w:val="en-GB" w:eastAsia="en-GB"/>
        </w:rPr>
        <w:t>Ünal</w:t>
      </w:r>
      <w:proofErr w:type="spellEnd"/>
      <w:r w:rsidRPr="008A77C6">
        <w:rPr>
          <w:rFonts w:ascii="Times New Roman" w:eastAsia="Times New Roman" w:hAnsi="Times New Roman" w:cs="Times New Roman"/>
          <w:kern w:val="0"/>
          <w:szCs w:val="20"/>
          <w:lang w:val="en-GB" w:eastAsia="en-GB"/>
        </w:rPr>
        <w:t xml:space="preserve">, B., </w:t>
      </w:r>
      <w:proofErr w:type="spellStart"/>
      <w:r w:rsidRPr="008A77C6">
        <w:rPr>
          <w:rFonts w:ascii="Times New Roman" w:eastAsia="Times New Roman" w:hAnsi="Times New Roman" w:cs="Times New Roman"/>
          <w:kern w:val="0"/>
          <w:szCs w:val="20"/>
          <w:lang w:val="en-GB" w:eastAsia="en-GB"/>
        </w:rPr>
        <w:t>Esat</w:t>
      </w:r>
      <w:proofErr w:type="spellEnd"/>
      <w:r w:rsidRPr="008A77C6">
        <w:rPr>
          <w:rFonts w:ascii="Times New Roman" w:eastAsia="Times New Roman" w:hAnsi="Times New Roman" w:cs="Times New Roman"/>
          <w:kern w:val="0"/>
          <w:szCs w:val="20"/>
          <w:lang w:val="en-GB" w:eastAsia="en-GB"/>
        </w:rPr>
        <w:t xml:space="preserve">, B., Baykal, a., </w:t>
      </w:r>
      <w:proofErr w:type="spellStart"/>
      <w:r w:rsidRPr="008A77C6">
        <w:rPr>
          <w:rFonts w:ascii="Times New Roman" w:eastAsia="Times New Roman" w:hAnsi="Times New Roman" w:cs="Times New Roman"/>
          <w:kern w:val="0"/>
          <w:szCs w:val="20"/>
          <w:lang w:val="en-GB" w:eastAsia="en-GB"/>
        </w:rPr>
        <w:t>Karaoğlu</w:t>
      </w:r>
      <w:proofErr w:type="spellEnd"/>
      <w:r w:rsidRPr="008A77C6">
        <w:rPr>
          <w:rFonts w:ascii="Times New Roman" w:eastAsia="Times New Roman" w:hAnsi="Times New Roman" w:cs="Times New Roman"/>
          <w:kern w:val="0"/>
          <w:szCs w:val="20"/>
          <w:lang w:val="en-GB" w:eastAsia="en-GB"/>
        </w:rPr>
        <w:t xml:space="preserve">, E., </w:t>
      </w:r>
      <w:proofErr w:type="spellStart"/>
      <w:r w:rsidRPr="008A77C6">
        <w:rPr>
          <w:rFonts w:ascii="Times New Roman" w:eastAsia="Times New Roman" w:hAnsi="Times New Roman" w:cs="Times New Roman"/>
          <w:kern w:val="0"/>
          <w:szCs w:val="20"/>
          <w:lang w:val="en-GB" w:eastAsia="en-GB"/>
        </w:rPr>
        <w:t>Toprak</w:t>
      </w:r>
      <w:proofErr w:type="spellEnd"/>
      <w:r w:rsidRPr="008A77C6">
        <w:rPr>
          <w:rFonts w:ascii="Times New Roman" w:eastAsia="Times New Roman" w:hAnsi="Times New Roman" w:cs="Times New Roman"/>
          <w:kern w:val="0"/>
          <w:szCs w:val="20"/>
          <w:lang w:val="en-GB" w:eastAsia="en-GB"/>
        </w:rPr>
        <w:t>, M.</w:t>
      </w:r>
      <w:r w:rsidR="00901BF0" w:rsidRPr="008A77C6">
        <w:rPr>
          <w:rFonts w:ascii="Times New Roman" w:eastAsia="Times New Roman" w:hAnsi="Times New Roman" w:cs="Times New Roman"/>
          <w:kern w:val="0"/>
          <w:szCs w:val="20"/>
          <w:lang w:val="en-GB" w:eastAsia="en-GB"/>
        </w:rPr>
        <w:t xml:space="preserve"> S. and</w:t>
      </w:r>
      <w:r w:rsidR="005860B0" w:rsidRPr="008A77C6">
        <w:rPr>
          <w:rFonts w:ascii="Times New Roman" w:eastAsia="Times New Roman" w:hAnsi="Times New Roman" w:cs="Times New Roman"/>
          <w:kern w:val="0"/>
          <w:szCs w:val="20"/>
          <w:lang w:val="en-GB" w:eastAsia="en-GB"/>
        </w:rPr>
        <w:t xml:space="preserve"> </w:t>
      </w:r>
      <w:proofErr w:type="spellStart"/>
      <w:r w:rsidR="005860B0" w:rsidRPr="008A77C6">
        <w:rPr>
          <w:rFonts w:ascii="Times New Roman" w:eastAsia="Times New Roman" w:hAnsi="Times New Roman" w:cs="Times New Roman"/>
          <w:kern w:val="0"/>
          <w:szCs w:val="20"/>
          <w:lang w:val="en-GB" w:eastAsia="en-GB"/>
        </w:rPr>
        <w:t>Sözeri</w:t>
      </w:r>
      <w:proofErr w:type="spellEnd"/>
      <w:r w:rsidR="005860B0" w:rsidRPr="008A77C6">
        <w:rPr>
          <w:rFonts w:ascii="Times New Roman" w:eastAsia="Times New Roman" w:hAnsi="Times New Roman" w:cs="Times New Roman"/>
          <w:kern w:val="0"/>
          <w:szCs w:val="20"/>
          <w:lang w:val="en-GB" w:eastAsia="en-GB"/>
        </w:rPr>
        <w:t xml:space="preserve">, H. (2012). </w:t>
      </w:r>
      <w:r w:rsidRPr="008A77C6">
        <w:rPr>
          <w:rFonts w:ascii="Times New Roman" w:eastAsia="Times New Roman" w:hAnsi="Times New Roman" w:cs="Times New Roman"/>
          <w:kern w:val="0"/>
          <w:szCs w:val="20"/>
          <w:lang w:val="en-GB" w:eastAsia="en-GB"/>
        </w:rPr>
        <w:t xml:space="preserve">Synthesis, magnetic and electrical characteristics of </w:t>
      </w:r>
      <w:proofErr w:type="gramStart"/>
      <w:r w:rsidRPr="008A77C6">
        <w:rPr>
          <w:rFonts w:ascii="Times New Roman" w:eastAsia="Times New Roman" w:hAnsi="Times New Roman" w:cs="Times New Roman"/>
          <w:kern w:val="0"/>
          <w:szCs w:val="20"/>
          <w:lang w:val="en-GB" w:eastAsia="en-GB"/>
        </w:rPr>
        <w:t>poly(</w:t>
      </w:r>
      <w:proofErr w:type="gramEnd"/>
      <w:r w:rsidRPr="008A77C6">
        <w:rPr>
          <w:rFonts w:ascii="Times New Roman" w:eastAsia="Times New Roman" w:hAnsi="Times New Roman" w:cs="Times New Roman"/>
          <w:kern w:val="0"/>
          <w:szCs w:val="20"/>
          <w:lang w:val="en-GB" w:eastAsia="en-GB"/>
        </w:rPr>
        <w:t xml:space="preserve">2-thiophen-3-yl-malonic acid)/Fe3O4 </w:t>
      </w:r>
      <w:proofErr w:type="spellStart"/>
      <w:r w:rsidRPr="008A77C6">
        <w:rPr>
          <w:rFonts w:ascii="Times New Roman" w:eastAsia="Times New Roman" w:hAnsi="Times New Roman" w:cs="Times New Roman"/>
          <w:kern w:val="0"/>
          <w:szCs w:val="20"/>
          <w:lang w:val="en-GB" w:eastAsia="en-GB"/>
        </w:rPr>
        <w:t>nanocomposite</w:t>
      </w:r>
      <w:proofErr w:type="spellEnd"/>
      <w:r w:rsidRPr="008A77C6">
        <w:rPr>
          <w:rFonts w:ascii="Times New Roman" w:eastAsia="Times New Roman" w:hAnsi="Times New Roman" w:cs="Times New Roman"/>
          <w:kern w:val="0"/>
          <w:szCs w:val="20"/>
          <w:lang w:val="en-GB" w:eastAsia="en-GB"/>
        </w:rPr>
        <w:t xml:space="preserve">. </w:t>
      </w:r>
      <w:r w:rsidR="005860B0" w:rsidRPr="008A77C6">
        <w:rPr>
          <w:rFonts w:ascii="Times New Roman" w:eastAsia="Times New Roman" w:hAnsi="Times New Roman" w:cs="Times New Roman"/>
          <w:i/>
          <w:kern w:val="0"/>
          <w:szCs w:val="20"/>
          <w:lang w:eastAsia="en-GB"/>
        </w:rPr>
        <w:t>Journal of Alloys and Compounds</w:t>
      </w:r>
      <w:r w:rsidR="005860B0"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514: 45</w:t>
      </w:r>
      <w:r w:rsidR="00901BF0"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w:t>
      </w:r>
      <w:r w:rsidR="00901BF0"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53.</w:t>
      </w:r>
    </w:p>
    <w:p w:rsidR="00901BF0" w:rsidRPr="008A77C6" w:rsidRDefault="004C3251" w:rsidP="00901BF0">
      <w:pPr>
        <w:pStyle w:val="ListParagraph"/>
        <w:widowControl/>
        <w:numPr>
          <w:ilvl w:val="0"/>
          <w:numId w:val="3"/>
        </w:numPr>
        <w:wordWrap/>
        <w:autoSpaceDE/>
        <w:autoSpaceDN/>
        <w:ind w:hanging="720"/>
        <w:rPr>
          <w:rFonts w:ascii="Times New Roman" w:eastAsia="Times New Roman" w:hAnsi="Times New Roman" w:cs="Times New Roman"/>
          <w:kern w:val="0"/>
          <w:szCs w:val="20"/>
          <w:lang w:val="en-GB" w:eastAsia="en-GB"/>
        </w:rPr>
      </w:pPr>
      <w:r w:rsidRPr="008A77C6">
        <w:rPr>
          <w:rFonts w:ascii="Times New Roman" w:eastAsia="Times New Roman" w:hAnsi="Times New Roman" w:cs="Times New Roman"/>
          <w:kern w:val="0"/>
          <w:szCs w:val="20"/>
          <w:lang w:val="en-GB" w:eastAsia="en-GB"/>
        </w:rPr>
        <w:t xml:space="preserve">Zhang, X. H., Wang, L. Y., Zhan, Y. H., Fu, </w:t>
      </w:r>
      <w:r w:rsidR="005860B0" w:rsidRPr="008A77C6">
        <w:rPr>
          <w:rFonts w:ascii="Times New Roman" w:eastAsia="Times New Roman" w:hAnsi="Times New Roman" w:cs="Times New Roman"/>
          <w:kern w:val="0"/>
          <w:szCs w:val="20"/>
          <w:lang w:val="en-GB" w:eastAsia="en-GB"/>
        </w:rPr>
        <w:t xml:space="preserve">Y. I., </w:t>
      </w:r>
      <w:proofErr w:type="spellStart"/>
      <w:r w:rsidR="005860B0" w:rsidRPr="008A77C6">
        <w:rPr>
          <w:rFonts w:ascii="Times New Roman" w:eastAsia="Times New Roman" w:hAnsi="Times New Roman" w:cs="Times New Roman"/>
          <w:kern w:val="0"/>
          <w:szCs w:val="20"/>
          <w:lang w:val="en-GB" w:eastAsia="en-GB"/>
        </w:rPr>
        <w:t>Zhai</w:t>
      </w:r>
      <w:proofErr w:type="spellEnd"/>
      <w:r w:rsidR="00901BF0" w:rsidRPr="008A77C6">
        <w:rPr>
          <w:rFonts w:ascii="Times New Roman" w:eastAsia="Times New Roman" w:hAnsi="Times New Roman" w:cs="Times New Roman"/>
          <w:kern w:val="0"/>
          <w:szCs w:val="20"/>
          <w:lang w:val="en-GB" w:eastAsia="en-GB"/>
        </w:rPr>
        <w:t>, G. H. and</w:t>
      </w:r>
      <w:r w:rsidR="005860B0" w:rsidRPr="008A77C6">
        <w:rPr>
          <w:rFonts w:ascii="Times New Roman" w:eastAsia="Times New Roman" w:hAnsi="Times New Roman" w:cs="Times New Roman"/>
          <w:kern w:val="0"/>
          <w:szCs w:val="20"/>
          <w:lang w:val="en-GB" w:eastAsia="en-GB"/>
        </w:rPr>
        <w:t xml:space="preserve"> Wen, Z. Y. (2011). </w:t>
      </w:r>
      <w:r w:rsidRPr="008A77C6">
        <w:rPr>
          <w:rFonts w:ascii="Times New Roman" w:eastAsia="Times New Roman" w:hAnsi="Times New Roman" w:cs="Times New Roman"/>
          <w:kern w:val="0"/>
          <w:szCs w:val="20"/>
          <w:lang w:val="en-GB" w:eastAsia="en-GB"/>
        </w:rPr>
        <w:t>Synthesis and structural studies of 4-[(5-methoxy-1H-indole-3-yl)-methylene]-3-methyl-isoxazole-5-one by X-ray crystallography, NMR spectr</w:t>
      </w:r>
      <w:r w:rsidR="005860B0" w:rsidRPr="008A77C6">
        <w:rPr>
          <w:rFonts w:ascii="Times New Roman" w:eastAsia="Times New Roman" w:hAnsi="Times New Roman" w:cs="Times New Roman"/>
          <w:kern w:val="0"/>
          <w:szCs w:val="20"/>
          <w:lang w:val="en-GB" w:eastAsia="en-GB"/>
        </w:rPr>
        <w:t xml:space="preserve">oscopy, and DFT calculations. </w:t>
      </w:r>
      <w:r w:rsidR="005860B0" w:rsidRPr="008A77C6">
        <w:rPr>
          <w:rFonts w:ascii="Times New Roman" w:eastAsia="Times New Roman" w:hAnsi="Times New Roman" w:cs="Times New Roman"/>
          <w:i/>
          <w:kern w:val="0"/>
          <w:szCs w:val="20"/>
          <w:lang w:val="en-GB" w:eastAsia="en-GB"/>
        </w:rPr>
        <w:t xml:space="preserve">Journal of </w:t>
      </w:r>
      <w:r w:rsidRPr="008A77C6">
        <w:rPr>
          <w:rFonts w:ascii="Times New Roman" w:eastAsia="Times New Roman" w:hAnsi="Times New Roman" w:cs="Times New Roman"/>
          <w:i/>
          <w:kern w:val="0"/>
          <w:szCs w:val="20"/>
          <w:lang w:val="en-GB" w:eastAsia="en-GB"/>
        </w:rPr>
        <w:t>Mol</w:t>
      </w:r>
      <w:r w:rsidR="005860B0" w:rsidRPr="008A77C6">
        <w:rPr>
          <w:rFonts w:ascii="Times New Roman" w:eastAsia="Times New Roman" w:hAnsi="Times New Roman" w:cs="Times New Roman"/>
          <w:i/>
          <w:kern w:val="0"/>
          <w:szCs w:val="20"/>
          <w:lang w:val="en-GB" w:eastAsia="en-GB"/>
        </w:rPr>
        <w:t xml:space="preserve">ecular </w:t>
      </w:r>
      <w:r w:rsidRPr="008A77C6">
        <w:rPr>
          <w:rFonts w:ascii="Times New Roman" w:eastAsia="Times New Roman" w:hAnsi="Times New Roman" w:cs="Times New Roman"/>
          <w:i/>
          <w:kern w:val="0"/>
          <w:szCs w:val="20"/>
          <w:lang w:val="en-GB" w:eastAsia="en-GB"/>
        </w:rPr>
        <w:t>Struct</w:t>
      </w:r>
      <w:r w:rsidR="005860B0" w:rsidRPr="008A77C6">
        <w:rPr>
          <w:rFonts w:ascii="Times New Roman" w:eastAsia="Times New Roman" w:hAnsi="Times New Roman" w:cs="Times New Roman"/>
          <w:i/>
          <w:kern w:val="0"/>
          <w:szCs w:val="20"/>
          <w:lang w:val="en-GB" w:eastAsia="en-GB"/>
        </w:rPr>
        <w:t>ure</w:t>
      </w:r>
      <w:r w:rsidR="005860B0" w:rsidRPr="008A77C6">
        <w:rPr>
          <w:rFonts w:ascii="Times New Roman" w:eastAsia="Times New Roman" w:hAnsi="Times New Roman" w:cs="Times New Roman"/>
          <w:kern w:val="0"/>
          <w:szCs w:val="20"/>
          <w:lang w:val="en-GB" w:eastAsia="en-GB"/>
        </w:rPr>
        <w:t xml:space="preserve">, </w:t>
      </w:r>
      <w:r w:rsidR="00901BF0" w:rsidRPr="008A77C6">
        <w:rPr>
          <w:rFonts w:ascii="Times New Roman" w:eastAsia="Times New Roman" w:hAnsi="Times New Roman" w:cs="Times New Roman"/>
          <w:kern w:val="0"/>
          <w:szCs w:val="20"/>
          <w:lang w:val="en-GB" w:eastAsia="en-GB"/>
        </w:rPr>
        <w:t>994: 371 –</w:t>
      </w:r>
    </w:p>
    <w:p w:rsidR="00901BF0" w:rsidRPr="008A77C6" w:rsidRDefault="004C3251" w:rsidP="00901BF0">
      <w:pPr>
        <w:pStyle w:val="ListParagraph"/>
        <w:widowControl/>
        <w:wordWrap/>
        <w:autoSpaceDE/>
        <w:autoSpaceDN/>
        <w:rPr>
          <w:rFonts w:ascii="Times New Roman" w:eastAsia="Times New Roman" w:hAnsi="Times New Roman" w:cs="Times New Roman"/>
          <w:kern w:val="0"/>
          <w:szCs w:val="20"/>
          <w:lang w:val="en-GB" w:eastAsia="en-GB"/>
        </w:rPr>
      </w:pPr>
      <w:r w:rsidRPr="008A77C6">
        <w:rPr>
          <w:rFonts w:ascii="Times New Roman" w:eastAsia="Times New Roman" w:hAnsi="Times New Roman" w:cs="Times New Roman"/>
          <w:kern w:val="0"/>
          <w:szCs w:val="20"/>
          <w:lang w:val="en-GB" w:eastAsia="en-GB"/>
        </w:rPr>
        <w:t>378.</w:t>
      </w:r>
    </w:p>
    <w:p w:rsidR="00901BF0" w:rsidRPr="008A77C6" w:rsidRDefault="004C3251" w:rsidP="004C3251">
      <w:pPr>
        <w:pStyle w:val="ListParagraph"/>
        <w:widowControl/>
        <w:numPr>
          <w:ilvl w:val="0"/>
          <w:numId w:val="3"/>
        </w:numPr>
        <w:wordWrap/>
        <w:autoSpaceDE/>
        <w:autoSpaceDN/>
        <w:ind w:hanging="720"/>
        <w:rPr>
          <w:rFonts w:ascii="Times New Roman" w:eastAsia="Times New Roman" w:hAnsi="Times New Roman" w:cs="Times New Roman"/>
          <w:kern w:val="0"/>
          <w:szCs w:val="20"/>
          <w:lang w:val="en-GB" w:eastAsia="en-GB"/>
        </w:rPr>
      </w:pPr>
      <w:r w:rsidRPr="008A77C6">
        <w:rPr>
          <w:rFonts w:ascii="Times New Roman" w:eastAsia="Times New Roman" w:hAnsi="Times New Roman" w:cs="Times New Roman"/>
          <w:kern w:val="0"/>
          <w:szCs w:val="20"/>
          <w:lang w:val="en-GB" w:eastAsia="en-GB"/>
        </w:rPr>
        <w:t xml:space="preserve">Koch, K. R., </w:t>
      </w:r>
      <w:proofErr w:type="spellStart"/>
      <w:r w:rsidRPr="008A77C6">
        <w:rPr>
          <w:rFonts w:ascii="Times New Roman" w:eastAsia="Times New Roman" w:hAnsi="Times New Roman" w:cs="Times New Roman"/>
          <w:kern w:val="0"/>
          <w:szCs w:val="20"/>
          <w:lang w:val="en-GB" w:eastAsia="en-GB"/>
        </w:rPr>
        <w:t>Hallale</w:t>
      </w:r>
      <w:proofErr w:type="spellEnd"/>
      <w:r w:rsidRPr="008A77C6">
        <w:rPr>
          <w:rFonts w:ascii="Times New Roman" w:eastAsia="Times New Roman" w:hAnsi="Times New Roman" w:cs="Times New Roman"/>
          <w:kern w:val="0"/>
          <w:szCs w:val="20"/>
          <w:lang w:val="en-GB" w:eastAsia="en-GB"/>
        </w:rPr>
        <w:t>,</w:t>
      </w:r>
      <w:r w:rsidR="00901BF0" w:rsidRPr="008A77C6">
        <w:rPr>
          <w:rFonts w:ascii="Times New Roman" w:eastAsia="Times New Roman" w:hAnsi="Times New Roman" w:cs="Times New Roman"/>
          <w:kern w:val="0"/>
          <w:szCs w:val="20"/>
          <w:lang w:val="en-GB" w:eastAsia="en-GB"/>
        </w:rPr>
        <w:t xml:space="preserve"> O., Bourne, S. A., Miller, J. and</w:t>
      </w:r>
      <w:r w:rsidRPr="008A77C6">
        <w:rPr>
          <w:rFonts w:ascii="Times New Roman" w:eastAsia="Times New Roman" w:hAnsi="Times New Roman" w:cs="Times New Roman"/>
          <w:kern w:val="0"/>
          <w:szCs w:val="20"/>
          <w:lang w:val="en-GB" w:eastAsia="en-GB"/>
        </w:rPr>
        <w:t xml:space="preserve"> </w:t>
      </w:r>
      <w:proofErr w:type="spellStart"/>
      <w:r w:rsidRPr="008A77C6">
        <w:rPr>
          <w:rFonts w:ascii="Times New Roman" w:eastAsia="Times New Roman" w:hAnsi="Times New Roman" w:cs="Times New Roman"/>
          <w:kern w:val="0"/>
          <w:szCs w:val="20"/>
          <w:lang w:val="en-GB" w:eastAsia="en-GB"/>
        </w:rPr>
        <w:t>Basca</w:t>
      </w:r>
      <w:proofErr w:type="spellEnd"/>
      <w:r w:rsidRPr="008A77C6">
        <w:rPr>
          <w:rFonts w:ascii="Times New Roman" w:eastAsia="Times New Roman" w:hAnsi="Times New Roman" w:cs="Times New Roman"/>
          <w:kern w:val="0"/>
          <w:szCs w:val="20"/>
          <w:lang w:val="en-GB" w:eastAsia="en-GB"/>
        </w:rPr>
        <w:t>, J</w:t>
      </w:r>
      <w:r w:rsidR="005860B0" w:rsidRPr="008A77C6">
        <w:rPr>
          <w:rFonts w:ascii="Times New Roman" w:eastAsia="Times New Roman" w:hAnsi="Times New Roman" w:cs="Times New Roman"/>
          <w:kern w:val="0"/>
          <w:szCs w:val="20"/>
          <w:lang w:val="en-GB" w:eastAsia="en-GB"/>
        </w:rPr>
        <w:t xml:space="preserve">. (2001). </w:t>
      </w:r>
      <w:r w:rsidRPr="008A77C6">
        <w:rPr>
          <w:rFonts w:ascii="Times New Roman" w:eastAsia="Times New Roman" w:hAnsi="Times New Roman" w:cs="Times New Roman"/>
          <w:kern w:val="0"/>
          <w:szCs w:val="20"/>
          <w:lang w:val="en-GB" w:eastAsia="en-GB"/>
        </w:rPr>
        <w:t xml:space="preserve">Self-assembly of 2:2 </w:t>
      </w:r>
      <w:proofErr w:type="spellStart"/>
      <w:r w:rsidRPr="008A77C6">
        <w:rPr>
          <w:rFonts w:ascii="Times New Roman" w:eastAsia="Times New Roman" w:hAnsi="Times New Roman" w:cs="Times New Roman"/>
          <w:kern w:val="0"/>
          <w:szCs w:val="20"/>
          <w:lang w:val="en-GB" w:eastAsia="en-GB"/>
        </w:rPr>
        <w:t>metallomacrocyclic</w:t>
      </w:r>
      <w:proofErr w:type="spellEnd"/>
      <w:r w:rsidRPr="008A77C6">
        <w:rPr>
          <w:rFonts w:ascii="Times New Roman" w:eastAsia="Times New Roman" w:hAnsi="Times New Roman" w:cs="Times New Roman"/>
          <w:kern w:val="0"/>
          <w:szCs w:val="20"/>
          <w:lang w:val="en-GB" w:eastAsia="en-GB"/>
        </w:rPr>
        <w:t xml:space="preserve"> complexes of </w:t>
      </w:r>
      <w:proofErr w:type="gramStart"/>
      <w:r w:rsidRPr="008A77C6">
        <w:rPr>
          <w:rFonts w:ascii="Times New Roman" w:eastAsia="Times New Roman" w:hAnsi="Times New Roman" w:cs="Times New Roman"/>
          <w:kern w:val="0"/>
          <w:szCs w:val="20"/>
          <w:lang w:val="en-GB" w:eastAsia="en-GB"/>
        </w:rPr>
        <w:t>Ni</w:t>
      </w:r>
      <w:r w:rsidR="00B40317" w:rsidRPr="008A77C6">
        <w:rPr>
          <w:rFonts w:ascii="Times New Roman" w:eastAsia="Times New Roman" w:hAnsi="Times New Roman" w:cs="Times New Roman"/>
          <w:kern w:val="0"/>
          <w:szCs w:val="20"/>
          <w:lang w:val="en-GB" w:eastAsia="en-GB"/>
        </w:rPr>
        <w:t>(</w:t>
      </w:r>
      <w:proofErr w:type="gramEnd"/>
      <w:r w:rsidRPr="008A77C6">
        <w:rPr>
          <w:rFonts w:ascii="Times New Roman" w:eastAsia="Times New Roman" w:hAnsi="Times New Roman" w:cs="Times New Roman"/>
          <w:kern w:val="0"/>
          <w:szCs w:val="20"/>
          <w:lang w:val="en-GB" w:eastAsia="en-GB"/>
        </w:rPr>
        <w:t>II</w:t>
      </w:r>
      <w:r w:rsidR="00B40317" w:rsidRPr="008A77C6">
        <w:rPr>
          <w:rFonts w:ascii="Times New Roman" w:eastAsia="Times New Roman" w:hAnsi="Times New Roman" w:cs="Times New Roman"/>
          <w:kern w:val="0"/>
          <w:szCs w:val="20"/>
          <w:lang w:val="en-GB" w:eastAsia="en-GB"/>
        </w:rPr>
        <w:t>)</w:t>
      </w:r>
      <w:r w:rsidRPr="008A77C6">
        <w:rPr>
          <w:rFonts w:ascii="Times New Roman" w:eastAsia="Times New Roman" w:hAnsi="Times New Roman" w:cs="Times New Roman"/>
          <w:kern w:val="0"/>
          <w:szCs w:val="20"/>
          <w:lang w:val="en-GB" w:eastAsia="en-GB"/>
        </w:rPr>
        <w:t xml:space="preserve"> and </w:t>
      </w:r>
      <w:proofErr w:type="spellStart"/>
      <w:r w:rsidRPr="008A77C6">
        <w:rPr>
          <w:rFonts w:ascii="Times New Roman" w:eastAsia="Times New Roman" w:hAnsi="Times New Roman" w:cs="Times New Roman"/>
          <w:kern w:val="0"/>
          <w:szCs w:val="20"/>
          <w:lang w:val="en-GB" w:eastAsia="en-GB"/>
        </w:rPr>
        <w:t>Pd</w:t>
      </w:r>
      <w:proofErr w:type="spellEnd"/>
      <w:r w:rsidR="00B40317" w:rsidRPr="008A77C6">
        <w:rPr>
          <w:rFonts w:ascii="Times New Roman" w:eastAsia="Times New Roman" w:hAnsi="Times New Roman" w:cs="Times New Roman"/>
          <w:kern w:val="0"/>
          <w:szCs w:val="20"/>
          <w:lang w:val="en-GB" w:eastAsia="en-GB"/>
        </w:rPr>
        <w:t>(</w:t>
      </w:r>
      <w:r w:rsidRPr="008A77C6">
        <w:rPr>
          <w:rFonts w:ascii="Times New Roman" w:eastAsia="Times New Roman" w:hAnsi="Times New Roman" w:cs="Times New Roman"/>
          <w:kern w:val="0"/>
          <w:szCs w:val="20"/>
          <w:lang w:val="en-GB" w:eastAsia="en-GB"/>
        </w:rPr>
        <w:t>II</w:t>
      </w:r>
      <w:r w:rsidR="00B40317" w:rsidRPr="008A77C6">
        <w:rPr>
          <w:rFonts w:ascii="Times New Roman" w:eastAsia="Times New Roman" w:hAnsi="Times New Roman" w:cs="Times New Roman"/>
          <w:kern w:val="0"/>
          <w:szCs w:val="20"/>
          <w:lang w:val="en-GB" w:eastAsia="en-GB"/>
        </w:rPr>
        <w:t>)</w:t>
      </w:r>
      <w:r w:rsidRPr="008A77C6">
        <w:rPr>
          <w:rFonts w:ascii="Times New Roman" w:eastAsia="Times New Roman" w:hAnsi="Times New Roman" w:cs="Times New Roman"/>
          <w:kern w:val="0"/>
          <w:szCs w:val="20"/>
          <w:lang w:val="en-GB" w:eastAsia="en-GB"/>
        </w:rPr>
        <w:t xml:space="preserve"> with 3,3,3’,3’-tetraalkyl-1,1’-isophthaloylbis(</w:t>
      </w:r>
      <w:proofErr w:type="spellStart"/>
      <w:r w:rsidRPr="008A77C6">
        <w:rPr>
          <w:rFonts w:ascii="Times New Roman" w:eastAsia="Times New Roman" w:hAnsi="Times New Roman" w:cs="Times New Roman"/>
          <w:kern w:val="0"/>
          <w:szCs w:val="20"/>
          <w:lang w:val="en-GB" w:eastAsia="en-GB"/>
        </w:rPr>
        <w:t>thioureas</w:t>
      </w:r>
      <w:proofErr w:type="spellEnd"/>
      <w:r w:rsidRPr="008A77C6">
        <w:rPr>
          <w:rFonts w:ascii="Times New Roman" w:eastAsia="Times New Roman" w:hAnsi="Times New Roman" w:cs="Times New Roman"/>
          <w:kern w:val="0"/>
          <w:szCs w:val="20"/>
          <w:lang w:val="en-GB" w:eastAsia="en-GB"/>
        </w:rPr>
        <w:t xml:space="preserve">). Crystal and molecular structures of </w:t>
      </w:r>
      <w:proofErr w:type="spellStart"/>
      <w:r w:rsidRPr="008A77C6">
        <w:rPr>
          <w:rFonts w:ascii="Times New Roman" w:eastAsia="Times New Roman" w:hAnsi="Times New Roman" w:cs="Times New Roman"/>
          <w:kern w:val="0"/>
          <w:szCs w:val="20"/>
          <w:lang w:val="en-GB" w:eastAsia="en-GB"/>
        </w:rPr>
        <w:t>cis</w:t>
      </w:r>
      <w:proofErr w:type="spellEnd"/>
      <w:r w:rsidRPr="008A77C6">
        <w:rPr>
          <w:rFonts w:ascii="Times New Roman" w:eastAsia="Times New Roman" w:hAnsi="Times New Roman" w:cs="Times New Roman"/>
          <w:kern w:val="0"/>
          <w:szCs w:val="20"/>
          <w:lang w:val="en-GB" w:eastAsia="en-GB"/>
        </w:rPr>
        <w:t>-[</w:t>
      </w:r>
      <w:proofErr w:type="spellStart"/>
      <w:r w:rsidRPr="008A77C6">
        <w:rPr>
          <w:rFonts w:ascii="Times New Roman" w:eastAsia="Times New Roman" w:hAnsi="Times New Roman" w:cs="Times New Roman"/>
          <w:kern w:val="0"/>
          <w:szCs w:val="20"/>
          <w:lang w:val="en-GB" w:eastAsia="en-GB"/>
        </w:rPr>
        <w:t>Pd</w:t>
      </w:r>
      <w:proofErr w:type="spellEnd"/>
      <w:r w:rsidRPr="008A77C6">
        <w:rPr>
          <w:rFonts w:ascii="Times New Roman" w:eastAsia="Times New Roman" w:hAnsi="Times New Roman" w:cs="Times New Roman"/>
          <w:kern w:val="0"/>
          <w:szCs w:val="20"/>
          <w:lang w:val="en-GB" w:eastAsia="en-GB"/>
        </w:rPr>
        <w:t>(L</w:t>
      </w:r>
      <w:r w:rsidRPr="008A77C6">
        <w:rPr>
          <w:rFonts w:ascii="Times New Roman" w:eastAsia="Times New Roman" w:hAnsi="Times New Roman" w:cs="Times New Roman"/>
          <w:kern w:val="0"/>
          <w:szCs w:val="20"/>
          <w:vertAlign w:val="subscript"/>
          <w:lang w:val="en-GB" w:eastAsia="en-GB"/>
        </w:rPr>
        <w:t>2</w:t>
      </w:r>
      <w:r w:rsidRPr="008A77C6">
        <w:rPr>
          <w:rFonts w:ascii="Times New Roman" w:eastAsia="Times New Roman" w:hAnsi="Times New Roman" w:cs="Times New Roman"/>
          <w:kern w:val="0"/>
          <w:szCs w:val="20"/>
          <w:lang w:val="en-GB" w:eastAsia="en-GB"/>
        </w:rPr>
        <w:t>-S,O)]</w:t>
      </w:r>
      <w:r w:rsidRPr="008A77C6">
        <w:rPr>
          <w:rFonts w:ascii="Times New Roman" w:eastAsia="Times New Roman" w:hAnsi="Times New Roman" w:cs="Times New Roman"/>
          <w:kern w:val="0"/>
          <w:szCs w:val="20"/>
          <w:vertAlign w:val="subscript"/>
          <w:lang w:val="en-GB" w:eastAsia="en-GB"/>
        </w:rPr>
        <w:t>2</w:t>
      </w:r>
      <w:r w:rsidRPr="008A77C6">
        <w:rPr>
          <w:rFonts w:ascii="Times New Roman" w:eastAsia="Times New Roman" w:hAnsi="Times New Roman" w:cs="Times New Roman"/>
          <w:kern w:val="0"/>
          <w:szCs w:val="20"/>
          <w:lang w:val="en-GB" w:eastAsia="en-GB"/>
        </w:rPr>
        <w:t xml:space="preserve"> and the adducts of the </w:t>
      </w:r>
      <w:r w:rsidRPr="008A77C6">
        <w:rPr>
          <w:rFonts w:ascii="Times New Roman" w:eastAsia="Times New Roman" w:hAnsi="Times New Roman" w:cs="Times New Roman"/>
          <w:kern w:val="0"/>
          <w:szCs w:val="20"/>
          <w:lang w:val="en-GB" w:eastAsia="en-GB"/>
        </w:rPr>
        <w:lastRenderedPageBreak/>
        <w:t>corresponding Ni</w:t>
      </w:r>
      <w:r w:rsidR="00B40317" w:rsidRPr="008A77C6">
        <w:rPr>
          <w:rFonts w:ascii="Times New Roman" w:eastAsia="Times New Roman" w:hAnsi="Times New Roman" w:cs="Times New Roman"/>
          <w:kern w:val="0"/>
          <w:szCs w:val="20"/>
          <w:lang w:val="en-GB" w:eastAsia="en-GB"/>
        </w:rPr>
        <w:t>(</w:t>
      </w:r>
      <w:r w:rsidRPr="008A77C6">
        <w:rPr>
          <w:rFonts w:ascii="Times New Roman" w:eastAsia="Times New Roman" w:hAnsi="Times New Roman" w:cs="Times New Roman"/>
          <w:kern w:val="0"/>
          <w:szCs w:val="20"/>
          <w:lang w:val="en-GB" w:eastAsia="en-GB"/>
        </w:rPr>
        <w:t>II</w:t>
      </w:r>
      <w:r w:rsidR="00B40317" w:rsidRPr="008A77C6">
        <w:rPr>
          <w:rFonts w:ascii="Times New Roman" w:eastAsia="Times New Roman" w:hAnsi="Times New Roman" w:cs="Times New Roman"/>
          <w:kern w:val="0"/>
          <w:szCs w:val="20"/>
          <w:lang w:val="en-GB" w:eastAsia="en-GB"/>
        </w:rPr>
        <w:t>)</w:t>
      </w:r>
      <w:r w:rsidRPr="008A77C6">
        <w:rPr>
          <w:rFonts w:ascii="Times New Roman" w:eastAsia="Times New Roman" w:hAnsi="Times New Roman" w:cs="Times New Roman"/>
          <w:kern w:val="0"/>
          <w:szCs w:val="20"/>
          <w:lang w:val="en-GB" w:eastAsia="en-GB"/>
        </w:rPr>
        <w:t xml:space="preserve"> complexes: [Ni(L</w:t>
      </w:r>
      <w:r w:rsidRPr="008A77C6">
        <w:rPr>
          <w:rFonts w:ascii="Times New Roman" w:eastAsia="Times New Roman" w:hAnsi="Times New Roman" w:cs="Times New Roman"/>
          <w:kern w:val="0"/>
          <w:szCs w:val="20"/>
          <w:vertAlign w:val="superscript"/>
          <w:lang w:val="en-GB" w:eastAsia="en-GB"/>
        </w:rPr>
        <w:t>1</w:t>
      </w:r>
      <w:r w:rsidRPr="008A77C6">
        <w:rPr>
          <w:rFonts w:ascii="Times New Roman" w:eastAsia="Times New Roman" w:hAnsi="Times New Roman" w:cs="Times New Roman"/>
          <w:kern w:val="0"/>
          <w:szCs w:val="20"/>
          <w:lang w:val="en-GB" w:eastAsia="en-GB"/>
        </w:rPr>
        <w:t>-S,O)(pyridine)</w:t>
      </w:r>
      <w:r w:rsidRPr="008A77C6">
        <w:rPr>
          <w:rFonts w:ascii="Times New Roman" w:eastAsia="Times New Roman" w:hAnsi="Times New Roman" w:cs="Times New Roman"/>
          <w:kern w:val="0"/>
          <w:szCs w:val="20"/>
          <w:vertAlign w:val="subscript"/>
          <w:lang w:val="en-GB" w:eastAsia="en-GB"/>
        </w:rPr>
        <w:t>2</w:t>
      </w:r>
      <w:r w:rsidRPr="008A77C6">
        <w:rPr>
          <w:rFonts w:ascii="Times New Roman" w:eastAsia="Times New Roman" w:hAnsi="Times New Roman" w:cs="Times New Roman"/>
          <w:kern w:val="0"/>
          <w:szCs w:val="20"/>
          <w:lang w:val="en-GB" w:eastAsia="en-GB"/>
        </w:rPr>
        <w:t>]</w:t>
      </w:r>
      <w:r w:rsidRPr="008A77C6">
        <w:rPr>
          <w:rFonts w:ascii="Times New Roman" w:eastAsia="Times New Roman" w:hAnsi="Times New Roman" w:cs="Times New Roman"/>
          <w:kern w:val="0"/>
          <w:szCs w:val="20"/>
          <w:vertAlign w:val="subscript"/>
          <w:lang w:val="en-GB" w:eastAsia="en-GB"/>
        </w:rPr>
        <w:t>2</w:t>
      </w:r>
      <w:r w:rsidRPr="008A77C6">
        <w:rPr>
          <w:rFonts w:ascii="Times New Roman" w:eastAsia="Times New Roman" w:hAnsi="Times New Roman" w:cs="Times New Roman"/>
          <w:kern w:val="0"/>
          <w:szCs w:val="20"/>
          <w:lang w:val="en-GB" w:eastAsia="en-GB"/>
        </w:rPr>
        <w:t xml:space="preserve"> and [Ni(L</w:t>
      </w:r>
      <w:r w:rsidRPr="008A77C6">
        <w:rPr>
          <w:rFonts w:ascii="Times New Roman" w:eastAsia="Times New Roman" w:hAnsi="Times New Roman" w:cs="Times New Roman"/>
          <w:kern w:val="0"/>
          <w:szCs w:val="20"/>
          <w:vertAlign w:val="superscript"/>
          <w:lang w:val="en-GB" w:eastAsia="en-GB"/>
        </w:rPr>
        <w:t>1</w:t>
      </w:r>
      <w:r w:rsidRPr="008A77C6">
        <w:rPr>
          <w:rFonts w:ascii="Times New Roman" w:eastAsia="Times New Roman" w:hAnsi="Times New Roman" w:cs="Times New Roman"/>
          <w:kern w:val="0"/>
          <w:szCs w:val="20"/>
          <w:lang w:val="en-GB" w:eastAsia="en-GB"/>
        </w:rPr>
        <w:t>-S,O)(4-dimethylaminopy</w:t>
      </w:r>
      <w:r w:rsidR="005860B0" w:rsidRPr="008A77C6">
        <w:rPr>
          <w:rFonts w:ascii="Times New Roman" w:eastAsia="Times New Roman" w:hAnsi="Times New Roman" w:cs="Times New Roman"/>
          <w:kern w:val="0"/>
          <w:szCs w:val="20"/>
          <w:lang w:val="en-GB" w:eastAsia="en-GB"/>
        </w:rPr>
        <w:t>ridine)</w:t>
      </w:r>
      <w:r w:rsidR="005860B0" w:rsidRPr="008A77C6">
        <w:rPr>
          <w:rFonts w:ascii="Times New Roman" w:eastAsia="Times New Roman" w:hAnsi="Times New Roman" w:cs="Times New Roman"/>
          <w:kern w:val="0"/>
          <w:szCs w:val="20"/>
          <w:vertAlign w:val="subscript"/>
          <w:lang w:val="en-GB" w:eastAsia="en-GB"/>
        </w:rPr>
        <w:t>2</w:t>
      </w:r>
      <w:r w:rsidR="005860B0" w:rsidRPr="008A77C6">
        <w:rPr>
          <w:rFonts w:ascii="Times New Roman" w:eastAsia="Times New Roman" w:hAnsi="Times New Roman" w:cs="Times New Roman"/>
          <w:kern w:val="0"/>
          <w:szCs w:val="20"/>
          <w:lang w:val="en-GB" w:eastAsia="en-GB"/>
        </w:rPr>
        <w:t>]</w:t>
      </w:r>
      <w:r w:rsidR="005860B0" w:rsidRPr="008A77C6">
        <w:rPr>
          <w:rFonts w:ascii="Times New Roman" w:eastAsia="Times New Roman" w:hAnsi="Times New Roman" w:cs="Times New Roman"/>
          <w:kern w:val="0"/>
          <w:szCs w:val="20"/>
          <w:vertAlign w:val="subscript"/>
          <w:lang w:val="en-GB" w:eastAsia="en-GB"/>
        </w:rPr>
        <w:t>2</w:t>
      </w:r>
      <w:r w:rsidR="005860B0" w:rsidRPr="008A77C6">
        <w:rPr>
          <w:rFonts w:ascii="Times New Roman" w:eastAsia="Times New Roman" w:hAnsi="Times New Roman" w:cs="Times New Roman"/>
          <w:kern w:val="0"/>
          <w:szCs w:val="20"/>
          <w:lang w:val="en-GB" w:eastAsia="en-GB"/>
        </w:rPr>
        <w:t xml:space="preserve">. </w:t>
      </w:r>
      <w:r w:rsidR="005860B0" w:rsidRPr="008A77C6">
        <w:rPr>
          <w:rFonts w:ascii="Times New Roman" w:eastAsia="Times New Roman" w:hAnsi="Times New Roman" w:cs="Times New Roman"/>
          <w:i/>
          <w:kern w:val="0"/>
          <w:szCs w:val="20"/>
          <w:lang w:val="en-GB" w:eastAsia="en-GB"/>
        </w:rPr>
        <w:t>Journal of Molecular Structure</w:t>
      </w:r>
      <w:r w:rsidR="005860B0"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561: 185</w:t>
      </w:r>
      <w:r w:rsidR="00901BF0"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196.</w:t>
      </w:r>
    </w:p>
    <w:p w:rsidR="00901BF0" w:rsidRPr="008A77C6" w:rsidRDefault="004C3251" w:rsidP="004C3251">
      <w:pPr>
        <w:pStyle w:val="ListParagraph"/>
        <w:widowControl/>
        <w:numPr>
          <w:ilvl w:val="0"/>
          <w:numId w:val="3"/>
        </w:numPr>
        <w:wordWrap/>
        <w:autoSpaceDE/>
        <w:autoSpaceDN/>
        <w:ind w:hanging="720"/>
        <w:rPr>
          <w:rFonts w:ascii="Times New Roman" w:eastAsia="Times New Roman" w:hAnsi="Times New Roman" w:cs="Times New Roman"/>
          <w:kern w:val="0"/>
          <w:szCs w:val="20"/>
          <w:lang w:val="en-GB" w:eastAsia="en-GB"/>
        </w:rPr>
      </w:pPr>
      <w:r w:rsidRPr="008A77C6">
        <w:rPr>
          <w:rFonts w:ascii="Times New Roman" w:eastAsia="Times New Roman" w:hAnsi="Times New Roman" w:cs="Times New Roman"/>
          <w:kern w:val="0"/>
          <w:szCs w:val="20"/>
          <w:lang w:val="en-GB" w:eastAsia="en-GB"/>
        </w:rPr>
        <w:t xml:space="preserve">Marquez, H., </w:t>
      </w:r>
      <w:proofErr w:type="spellStart"/>
      <w:r w:rsidRPr="008A77C6">
        <w:rPr>
          <w:rFonts w:ascii="Times New Roman" w:eastAsia="Times New Roman" w:hAnsi="Times New Roman" w:cs="Times New Roman"/>
          <w:kern w:val="0"/>
          <w:szCs w:val="20"/>
          <w:lang w:val="en-GB" w:eastAsia="en-GB"/>
        </w:rPr>
        <w:t>Loupy</w:t>
      </w:r>
      <w:proofErr w:type="spellEnd"/>
      <w:r w:rsidRPr="008A77C6">
        <w:rPr>
          <w:rFonts w:ascii="Times New Roman" w:eastAsia="Times New Roman" w:hAnsi="Times New Roman" w:cs="Times New Roman"/>
          <w:kern w:val="0"/>
          <w:szCs w:val="20"/>
          <w:lang w:val="en-GB" w:eastAsia="en-GB"/>
        </w:rPr>
        <w:t>, A</w:t>
      </w:r>
      <w:r w:rsidR="00901BF0" w:rsidRPr="008A77C6">
        <w:rPr>
          <w:rFonts w:ascii="Times New Roman" w:eastAsia="Times New Roman" w:hAnsi="Times New Roman" w:cs="Times New Roman"/>
          <w:kern w:val="0"/>
          <w:szCs w:val="20"/>
          <w:lang w:val="en-GB" w:eastAsia="en-GB"/>
        </w:rPr>
        <w:t>., Calderon, O. and</w:t>
      </w:r>
      <w:r w:rsidR="004130FA" w:rsidRPr="008A77C6">
        <w:rPr>
          <w:rFonts w:ascii="Times New Roman" w:eastAsia="Times New Roman" w:hAnsi="Times New Roman" w:cs="Times New Roman"/>
          <w:kern w:val="0"/>
          <w:szCs w:val="20"/>
          <w:lang w:val="en-GB" w:eastAsia="en-GB"/>
        </w:rPr>
        <w:t xml:space="preserve"> Pérez, E. R. (2006). </w:t>
      </w:r>
      <w:r w:rsidRPr="008A77C6">
        <w:rPr>
          <w:rFonts w:ascii="Times New Roman" w:eastAsia="Times New Roman" w:hAnsi="Times New Roman" w:cs="Times New Roman"/>
          <w:kern w:val="0"/>
          <w:szCs w:val="20"/>
          <w:lang w:val="en-GB" w:eastAsia="en-GB"/>
        </w:rPr>
        <w:t xml:space="preserve">An eco-friendly protocol for synthesis of </w:t>
      </w:r>
      <w:proofErr w:type="spellStart"/>
      <w:r w:rsidRPr="008A77C6">
        <w:rPr>
          <w:rFonts w:ascii="Times New Roman" w:eastAsia="Times New Roman" w:hAnsi="Times New Roman" w:cs="Times New Roman"/>
          <w:kern w:val="0"/>
          <w:szCs w:val="20"/>
          <w:lang w:val="en-GB" w:eastAsia="en-GB"/>
        </w:rPr>
        <w:t>thiourea</w:t>
      </w:r>
      <w:proofErr w:type="spellEnd"/>
      <w:r w:rsidRPr="008A77C6">
        <w:rPr>
          <w:rFonts w:ascii="Times New Roman" w:eastAsia="Times New Roman" w:hAnsi="Times New Roman" w:cs="Times New Roman"/>
          <w:kern w:val="0"/>
          <w:szCs w:val="20"/>
          <w:lang w:val="en-GB" w:eastAsia="en-GB"/>
        </w:rPr>
        <w:t xml:space="preserve"> derivatives: 1-benzoyl-3-benzylguanidine and 1-benzoyl-3-benzyl-O-ethylisourea. A possible non-purely thermal microwave assisted reaction. </w:t>
      </w:r>
      <w:r w:rsidRPr="008A77C6">
        <w:rPr>
          <w:rFonts w:ascii="Times New Roman" w:eastAsia="Times New Roman" w:hAnsi="Times New Roman" w:cs="Times New Roman"/>
          <w:i/>
          <w:kern w:val="0"/>
          <w:szCs w:val="20"/>
          <w:lang w:val="en-GB" w:eastAsia="en-GB"/>
        </w:rPr>
        <w:t>Tetrahedron</w:t>
      </w:r>
      <w:r w:rsidR="004130FA"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62(11): 2616</w:t>
      </w:r>
      <w:r w:rsidR="00901BF0"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w:t>
      </w:r>
      <w:r w:rsidR="00901BF0"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2621.</w:t>
      </w:r>
    </w:p>
    <w:p w:rsidR="00901BF0" w:rsidRPr="008A77C6" w:rsidRDefault="004C3251" w:rsidP="004C3251">
      <w:pPr>
        <w:pStyle w:val="ListParagraph"/>
        <w:widowControl/>
        <w:numPr>
          <w:ilvl w:val="0"/>
          <w:numId w:val="3"/>
        </w:numPr>
        <w:wordWrap/>
        <w:autoSpaceDE/>
        <w:autoSpaceDN/>
        <w:ind w:hanging="720"/>
        <w:rPr>
          <w:rFonts w:ascii="Times New Roman" w:eastAsia="Times New Roman" w:hAnsi="Times New Roman" w:cs="Times New Roman"/>
          <w:kern w:val="0"/>
          <w:szCs w:val="20"/>
          <w:lang w:val="en-GB" w:eastAsia="en-GB"/>
        </w:rPr>
      </w:pPr>
      <w:proofErr w:type="spellStart"/>
      <w:r w:rsidRPr="008A77C6">
        <w:rPr>
          <w:rFonts w:ascii="Times New Roman" w:eastAsia="Times New Roman" w:hAnsi="Times New Roman" w:cs="Times New Roman"/>
          <w:kern w:val="0"/>
          <w:szCs w:val="20"/>
          <w:lang w:val="en-GB" w:eastAsia="en-GB"/>
        </w:rPr>
        <w:t>Khairul</w:t>
      </w:r>
      <w:proofErr w:type="spellEnd"/>
      <w:r w:rsidRPr="008A77C6">
        <w:rPr>
          <w:rFonts w:ascii="Times New Roman" w:eastAsia="Times New Roman" w:hAnsi="Times New Roman" w:cs="Times New Roman"/>
          <w:kern w:val="0"/>
          <w:szCs w:val="20"/>
          <w:lang w:val="en-GB" w:eastAsia="en-GB"/>
        </w:rPr>
        <w:t xml:space="preserve">, W. M., Isa, M. I. N., </w:t>
      </w:r>
      <w:proofErr w:type="spellStart"/>
      <w:r w:rsidRPr="008A77C6">
        <w:rPr>
          <w:rFonts w:ascii="Times New Roman" w:eastAsia="Times New Roman" w:hAnsi="Times New Roman" w:cs="Times New Roman"/>
          <w:kern w:val="0"/>
          <w:szCs w:val="20"/>
          <w:lang w:val="en-GB" w:eastAsia="en-GB"/>
        </w:rPr>
        <w:t>Samsudin</w:t>
      </w:r>
      <w:proofErr w:type="spellEnd"/>
      <w:r w:rsidRPr="008A77C6">
        <w:rPr>
          <w:rFonts w:ascii="Times New Roman" w:eastAsia="Times New Roman" w:hAnsi="Times New Roman" w:cs="Times New Roman"/>
          <w:kern w:val="0"/>
          <w:szCs w:val="20"/>
          <w:lang w:val="en-GB" w:eastAsia="en-GB"/>
        </w:rPr>
        <w:t>, A. S</w:t>
      </w:r>
      <w:r w:rsidR="00901BF0" w:rsidRPr="008A77C6">
        <w:rPr>
          <w:rFonts w:ascii="Times New Roman" w:eastAsia="Times New Roman" w:hAnsi="Times New Roman" w:cs="Times New Roman"/>
          <w:kern w:val="0"/>
          <w:szCs w:val="20"/>
          <w:lang w:val="en-GB" w:eastAsia="en-GB"/>
        </w:rPr>
        <w:t xml:space="preserve">., </w:t>
      </w:r>
      <w:proofErr w:type="spellStart"/>
      <w:r w:rsidR="00901BF0" w:rsidRPr="008A77C6">
        <w:rPr>
          <w:rFonts w:ascii="Times New Roman" w:eastAsia="Times New Roman" w:hAnsi="Times New Roman" w:cs="Times New Roman"/>
          <w:kern w:val="0"/>
          <w:szCs w:val="20"/>
          <w:lang w:val="en-GB" w:eastAsia="en-GB"/>
        </w:rPr>
        <w:t>Adli</w:t>
      </w:r>
      <w:proofErr w:type="spellEnd"/>
      <w:r w:rsidR="00901BF0" w:rsidRPr="008A77C6">
        <w:rPr>
          <w:rFonts w:ascii="Times New Roman" w:eastAsia="Times New Roman" w:hAnsi="Times New Roman" w:cs="Times New Roman"/>
          <w:kern w:val="0"/>
          <w:szCs w:val="20"/>
          <w:lang w:val="en-GB" w:eastAsia="en-GB"/>
        </w:rPr>
        <w:t>, H. K. and</w:t>
      </w:r>
      <w:r w:rsidR="004130FA" w:rsidRPr="008A77C6">
        <w:rPr>
          <w:rFonts w:ascii="Times New Roman" w:eastAsia="Times New Roman" w:hAnsi="Times New Roman" w:cs="Times New Roman"/>
          <w:kern w:val="0"/>
          <w:szCs w:val="20"/>
          <w:lang w:val="en-GB" w:eastAsia="en-GB"/>
        </w:rPr>
        <w:t xml:space="preserve"> </w:t>
      </w:r>
      <w:proofErr w:type="spellStart"/>
      <w:r w:rsidR="004130FA" w:rsidRPr="008A77C6">
        <w:rPr>
          <w:rFonts w:ascii="Times New Roman" w:eastAsia="Times New Roman" w:hAnsi="Times New Roman" w:cs="Times New Roman"/>
          <w:kern w:val="0"/>
          <w:szCs w:val="20"/>
          <w:lang w:val="en-GB" w:eastAsia="en-GB"/>
        </w:rPr>
        <w:t>Ghazali</w:t>
      </w:r>
      <w:proofErr w:type="spellEnd"/>
      <w:r w:rsidR="004130FA" w:rsidRPr="008A77C6">
        <w:rPr>
          <w:rFonts w:ascii="Times New Roman" w:eastAsia="Times New Roman" w:hAnsi="Times New Roman" w:cs="Times New Roman"/>
          <w:kern w:val="0"/>
          <w:szCs w:val="20"/>
          <w:lang w:val="en-GB" w:eastAsia="en-GB"/>
        </w:rPr>
        <w:t xml:space="preserve">, S. R. (2014). </w:t>
      </w:r>
      <w:r w:rsidRPr="008A77C6">
        <w:rPr>
          <w:rFonts w:ascii="Times New Roman" w:eastAsia="Times New Roman" w:hAnsi="Times New Roman" w:cs="Times New Roman"/>
          <w:kern w:val="0"/>
          <w:szCs w:val="20"/>
          <w:lang w:val="en-GB" w:eastAsia="en-GB"/>
        </w:rPr>
        <w:t>Conductive biodegradable film of N-</w:t>
      </w:r>
      <w:proofErr w:type="spellStart"/>
      <w:r w:rsidRPr="008A77C6">
        <w:rPr>
          <w:rFonts w:ascii="Times New Roman" w:eastAsia="Times New Roman" w:hAnsi="Times New Roman" w:cs="Times New Roman"/>
          <w:kern w:val="0"/>
          <w:szCs w:val="20"/>
          <w:lang w:val="en-GB" w:eastAsia="en-GB"/>
        </w:rPr>
        <w:t>octyloxyphenyl</w:t>
      </w:r>
      <w:proofErr w:type="spellEnd"/>
      <w:r w:rsidRPr="008A77C6">
        <w:rPr>
          <w:rFonts w:ascii="Times New Roman" w:eastAsia="Times New Roman" w:hAnsi="Times New Roman" w:cs="Times New Roman"/>
          <w:kern w:val="0"/>
          <w:szCs w:val="20"/>
          <w:lang w:val="en-GB" w:eastAsia="en-GB"/>
        </w:rPr>
        <w:t>-N’-(4-meth</w:t>
      </w:r>
      <w:r w:rsidR="004130FA" w:rsidRPr="008A77C6">
        <w:rPr>
          <w:rFonts w:ascii="Times New Roman" w:eastAsia="Times New Roman" w:hAnsi="Times New Roman" w:cs="Times New Roman"/>
          <w:kern w:val="0"/>
          <w:szCs w:val="20"/>
          <w:lang w:val="en-GB" w:eastAsia="en-GB"/>
        </w:rPr>
        <w:t>ylbenzoyl</w:t>
      </w:r>
      <w:proofErr w:type="gramStart"/>
      <w:r w:rsidR="004130FA" w:rsidRPr="008A77C6">
        <w:rPr>
          <w:rFonts w:ascii="Times New Roman" w:eastAsia="Times New Roman" w:hAnsi="Times New Roman" w:cs="Times New Roman"/>
          <w:kern w:val="0"/>
          <w:szCs w:val="20"/>
          <w:lang w:val="en-GB" w:eastAsia="en-GB"/>
        </w:rPr>
        <w:t>)</w:t>
      </w:r>
      <w:proofErr w:type="spellStart"/>
      <w:r w:rsidR="004130FA" w:rsidRPr="008A77C6">
        <w:rPr>
          <w:rFonts w:ascii="Times New Roman" w:eastAsia="Times New Roman" w:hAnsi="Times New Roman" w:cs="Times New Roman"/>
          <w:kern w:val="0"/>
          <w:szCs w:val="20"/>
          <w:lang w:val="en-GB" w:eastAsia="en-GB"/>
        </w:rPr>
        <w:t>thiourea</w:t>
      </w:r>
      <w:proofErr w:type="spellEnd"/>
      <w:proofErr w:type="gramEnd"/>
      <w:r w:rsidR="004130FA" w:rsidRPr="008A77C6">
        <w:rPr>
          <w:rFonts w:ascii="Times New Roman" w:eastAsia="Times New Roman" w:hAnsi="Times New Roman" w:cs="Times New Roman"/>
          <w:kern w:val="0"/>
          <w:szCs w:val="20"/>
          <w:lang w:val="en-GB" w:eastAsia="en-GB"/>
        </w:rPr>
        <w:t xml:space="preserve">. </w:t>
      </w:r>
      <w:r w:rsidR="004130FA" w:rsidRPr="008A77C6">
        <w:rPr>
          <w:rFonts w:ascii="Times New Roman" w:eastAsia="Times New Roman" w:hAnsi="Times New Roman" w:cs="Times New Roman"/>
          <w:i/>
          <w:kern w:val="0"/>
          <w:szCs w:val="20"/>
          <w:lang w:val="en-GB" w:eastAsia="en-GB"/>
        </w:rPr>
        <w:t xml:space="preserve">Bulletin of </w:t>
      </w:r>
      <w:r w:rsidRPr="008A77C6">
        <w:rPr>
          <w:rFonts w:ascii="Times New Roman" w:eastAsia="Times New Roman" w:hAnsi="Times New Roman" w:cs="Times New Roman"/>
          <w:i/>
          <w:kern w:val="0"/>
          <w:szCs w:val="20"/>
          <w:lang w:val="en-GB" w:eastAsia="en-GB"/>
        </w:rPr>
        <w:t>Mater</w:t>
      </w:r>
      <w:r w:rsidR="004130FA" w:rsidRPr="008A77C6">
        <w:rPr>
          <w:rFonts w:ascii="Times New Roman" w:eastAsia="Times New Roman" w:hAnsi="Times New Roman" w:cs="Times New Roman"/>
          <w:i/>
          <w:kern w:val="0"/>
          <w:szCs w:val="20"/>
          <w:lang w:val="en-GB" w:eastAsia="en-GB"/>
        </w:rPr>
        <w:t xml:space="preserve">ial </w:t>
      </w:r>
      <w:r w:rsidRPr="008A77C6">
        <w:rPr>
          <w:rFonts w:ascii="Times New Roman" w:eastAsia="Times New Roman" w:hAnsi="Times New Roman" w:cs="Times New Roman"/>
          <w:i/>
          <w:kern w:val="0"/>
          <w:szCs w:val="20"/>
          <w:lang w:val="en-GB" w:eastAsia="en-GB"/>
        </w:rPr>
        <w:t>Sci</w:t>
      </w:r>
      <w:r w:rsidR="004130FA" w:rsidRPr="008A77C6">
        <w:rPr>
          <w:rFonts w:ascii="Times New Roman" w:eastAsia="Times New Roman" w:hAnsi="Times New Roman" w:cs="Times New Roman"/>
          <w:i/>
          <w:kern w:val="0"/>
          <w:szCs w:val="20"/>
          <w:lang w:val="en-GB" w:eastAsia="en-GB"/>
        </w:rPr>
        <w:t>ence</w:t>
      </w:r>
      <w:r w:rsidR="004130FA"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37(2): 357</w:t>
      </w:r>
      <w:r w:rsidR="00901BF0" w:rsidRPr="008A77C6">
        <w:rPr>
          <w:rFonts w:ascii="Times New Roman" w:eastAsia="Times New Roman" w:hAnsi="Times New Roman" w:cs="Times New Roman"/>
          <w:kern w:val="0"/>
          <w:szCs w:val="20"/>
          <w:lang w:val="en-GB" w:eastAsia="en-GB"/>
        </w:rPr>
        <w:t xml:space="preserve"> – </w:t>
      </w:r>
      <w:r w:rsidRPr="008A77C6">
        <w:rPr>
          <w:rFonts w:ascii="Times New Roman" w:eastAsia="Times New Roman" w:hAnsi="Times New Roman" w:cs="Times New Roman"/>
          <w:kern w:val="0"/>
          <w:szCs w:val="20"/>
          <w:lang w:val="en-GB" w:eastAsia="en-GB"/>
        </w:rPr>
        <w:t>369.</w:t>
      </w:r>
    </w:p>
    <w:p w:rsidR="00901BF0" w:rsidRPr="008A77C6" w:rsidRDefault="004C3251" w:rsidP="00901BF0">
      <w:pPr>
        <w:pStyle w:val="ListParagraph"/>
        <w:widowControl/>
        <w:numPr>
          <w:ilvl w:val="0"/>
          <w:numId w:val="3"/>
        </w:numPr>
        <w:wordWrap/>
        <w:autoSpaceDE/>
        <w:autoSpaceDN/>
        <w:ind w:hanging="720"/>
        <w:rPr>
          <w:rFonts w:ascii="Times New Roman" w:eastAsia="Times New Roman" w:hAnsi="Times New Roman" w:cs="Times New Roman"/>
          <w:kern w:val="0"/>
          <w:szCs w:val="20"/>
          <w:lang w:val="en-GB" w:eastAsia="en-GB"/>
        </w:rPr>
      </w:pPr>
      <w:r w:rsidRPr="008A77C6">
        <w:rPr>
          <w:rFonts w:ascii="Times New Roman" w:eastAsia="Times New Roman" w:hAnsi="Times New Roman" w:cs="Times New Roman"/>
          <w:kern w:val="0"/>
          <w:szCs w:val="20"/>
          <w:lang w:val="en-GB" w:eastAsia="en-GB"/>
        </w:rPr>
        <w:t>Jain, P. S.</w:t>
      </w:r>
      <w:r w:rsidR="00901BF0" w:rsidRPr="008A77C6">
        <w:rPr>
          <w:rFonts w:ascii="Times New Roman" w:eastAsia="Times New Roman" w:hAnsi="Times New Roman" w:cs="Times New Roman"/>
          <w:kern w:val="0"/>
          <w:szCs w:val="20"/>
          <w:lang w:val="en-GB" w:eastAsia="en-GB"/>
        </w:rPr>
        <w:t xml:space="preserve">, </w:t>
      </w:r>
      <w:proofErr w:type="spellStart"/>
      <w:r w:rsidR="00901BF0" w:rsidRPr="008A77C6">
        <w:rPr>
          <w:rFonts w:ascii="Times New Roman" w:eastAsia="Times New Roman" w:hAnsi="Times New Roman" w:cs="Times New Roman"/>
          <w:kern w:val="0"/>
          <w:szCs w:val="20"/>
          <w:lang w:val="en-GB" w:eastAsia="en-GB"/>
        </w:rPr>
        <w:t>Khatal</w:t>
      </w:r>
      <w:proofErr w:type="spellEnd"/>
      <w:r w:rsidR="00901BF0" w:rsidRPr="008A77C6">
        <w:rPr>
          <w:rFonts w:ascii="Times New Roman" w:eastAsia="Times New Roman" w:hAnsi="Times New Roman" w:cs="Times New Roman"/>
          <w:kern w:val="0"/>
          <w:szCs w:val="20"/>
          <w:lang w:val="en-GB" w:eastAsia="en-GB"/>
        </w:rPr>
        <w:t>, R. N. and</w:t>
      </w:r>
      <w:r w:rsidR="004130FA" w:rsidRPr="008A77C6">
        <w:rPr>
          <w:rFonts w:ascii="Times New Roman" w:eastAsia="Times New Roman" w:hAnsi="Times New Roman" w:cs="Times New Roman"/>
          <w:kern w:val="0"/>
          <w:szCs w:val="20"/>
          <w:lang w:val="en-GB" w:eastAsia="en-GB"/>
        </w:rPr>
        <w:t xml:space="preserve"> </w:t>
      </w:r>
      <w:proofErr w:type="spellStart"/>
      <w:r w:rsidR="004130FA" w:rsidRPr="008A77C6">
        <w:rPr>
          <w:rFonts w:ascii="Times New Roman" w:eastAsia="Times New Roman" w:hAnsi="Times New Roman" w:cs="Times New Roman"/>
          <w:kern w:val="0"/>
          <w:szCs w:val="20"/>
          <w:lang w:val="en-GB" w:eastAsia="en-GB"/>
        </w:rPr>
        <w:t>Surana</w:t>
      </w:r>
      <w:proofErr w:type="spellEnd"/>
      <w:r w:rsidR="004130FA" w:rsidRPr="008A77C6">
        <w:rPr>
          <w:rFonts w:ascii="Times New Roman" w:eastAsia="Times New Roman" w:hAnsi="Times New Roman" w:cs="Times New Roman"/>
          <w:kern w:val="0"/>
          <w:szCs w:val="20"/>
          <w:lang w:val="en-GB" w:eastAsia="en-GB"/>
        </w:rPr>
        <w:t xml:space="preserve">, S. J. (2011). </w:t>
      </w:r>
      <w:r w:rsidRPr="008A77C6">
        <w:rPr>
          <w:rFonts w:ascii="Times New Roman" w:eastAsia="Times New Roman" w:hAnsi="Times New Roman" w:cs="Times New Roman"/>
          <w:kern w:val="0"/>
          <w:szCs w:val="20"/>
          <w:lang w:val="en-GB" w:eastAsia="en-GB"/>
        </w:rPr>
        <w:t xml:space="preserve">Spectrophotometric Determination of </w:t>
      </w:r>
      <w:proofErr w:type="spellStart"/>
      <w:r w:rsidRPr="008A77C6">
        <w:rPr>
          <w:rFonts w:ascii="Times New Roman" w:eastAsia="Times New Roman" w:hAnsi="Times New Roman" w:cs="Times New Roman"/>
          <w:kern w:val="0"/>
          <w:szCs w:val="20"/>
          <w:lang w:val="en-GB" w:eastAsia="en-GB"/>
        </w:rPr>
        <w:t>Amodiquine</w:t>
      </w:r>
      <w:proofErr w:type="spellEnd"/>
      <w:r w:rsidRPr="008A77C6">
        <w:rPr>
          <w:rFonts w:ascii="Times New Roman" w:eastAsia="Times New Roman" w:hAnsi="Times New Roman" w:cs="Times New Roman"/>
          <w:kern w:val="0"/>
          <w:szCs w:val="20"/>
          <w:lang w:val="en-GB" w:eastAsia="en-GB"/>
        </w:rPr>
        <w:t xml:space="preserve"> in Bulk and in Pharmaceutical Formulation. </w:t>
      </w:r>
      <w:r w:rsidRPr="008A77C6">
        <w:rPr>
          <w:rFonts w:ascii="Times New Roman" w:eastAsia="Times New Roman" w:hAnsi="Times New Roman" w:cs="Times New Roman"/>
          <w:i/>
          <w:kern w:val="0"/>
          <w:szCs w:val="20"/>
          <w:lang w:val="en-GB" w:eastAsia="en-GB"/>
        </w:rPr>
        <w:t>Research Journal of Pharmaceutical, Biological and Chemical Sciences</w:t>
      </w:r>
      <w:r w:rsidR="004130FA"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2: 120</w:t>
      </w:r>
      <w:r w:rsidR="00901BF0"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127.</w:t>
      </w:r>
    </w:p>
    <w:p w:rsidR="00901BF0" w:rsidRPr="008A77C6" w:rsidRDefault="004C3251" w:rsidP="004C3251">
      <w:pPr>
        <w:pStyle w:val="ListParagraph"/>
        <w:widowControl/>
        <w:numPr>
          <w:ilvl w:val="0"/>
          <w:numId w:val="3"/>
        </w:numPr>
        <w:wordWrap/>
        <w:autoSpaceDE/>
        <w:autoSpaceDN/>
        <w:ind w:hanging="720"/>
        <w:rPr>
          <w:rFonts w:ascii="Times New Roman" w:eastAsia="Times New Roman" w:hAnsi="Times New Roman" w:cs="Times New Roman"/>
          <w:kern w:val="0"/>
          <w:szCs w:val="20"/>
          <w:lang w:val="en-GB" w:eastAsia="en-GB"/>
        </w:rPr>
      </w:pPr>
      <w:proofErr w:type="spellStart"/>
      <w:r w:rsidRPr="008A77C6">
        <w:rPr>
          <w:rFonts w:ascii="Times New Roman" w:eastAsia="Times New Roman" w:hAnsi="Times New Roman" w:cs="Times New Roman"/>
          <w:kern w:val="0"/>
          <w:szCs w:val="20"/>
          <w:lang w:val="en-GB" w:eastAsia="en-GB"/>
        </w:rPr>
        <w:t>Rohini</w:t>
      </w:r>
      <w:proofErr w:type="spellEnd"/>
      <w:r w:rsidRPr="008A77C6">
        <w:rPr>
          <w:rFonts w:ascii="Times New Roman" w:eastAsia="Times New Roman" w:hAnsi="Times New Roman" w:cs="Times New Roman"/>
          <w:kern w:val="0"/>
          <w:szCs w:val="20"/>
          <w:lang w:val="en-GB" w:eastAsia="en-GB"/>
        </w:rPr>
        <w:t xml:space="preserve">, P., </w:t>
      </w:r>
      <w:proofErr w:type="spellStart"/>
      <w:r w:rsidRPr="008A77C6">
        <w:rPr>
          <w:rFonts w:ascii="Times New Roman" w:eastAsia="Times New Roman" w:hAnsi="Times New Roman" w:cs="Times New Roman"/>
          <w:kern w:val="0"/>
          <w:szCs w:val="20"/>
          <w:lang w:val="en-GB" w:eastAsia="en-GB"/>
        </w:rPr>
        <w:t>Madhusudhanareddy</w:t>
      </w:r>
      <w:proofErr w:type="spellEnd"/>
      <w:r w:rsidRPr="008A77C6">
        <w:rPr>
          <w:rFonts w:ascii="Times New Roman" w:eastAsia="Times New Roman" w:hAnsi="Times New Roman" w:cs="Times New Roman"/>
          <w:kern w:val="0"/>
          <w:szCs w:val="20"/>
          <w:lang w:val="en-GB" w:eastAsia="en-GB"/>
        </w:rPr>
        <w:t xml:space="preserve">, I., Gupta, A., </w:t>
      </w:r>
      <w:proofErr w:type="spellStart"/>
      <w:r w:rsidRPr="008A77C6">
        <w:rPr>
          <w:rFonts w:ascii="Times New Roman" w:eastAsia="Times New Roman" w:hAnsi="Times New Roman" w:cs="Times New Roman"/>
          <w:kern w:val="0"/>
          <w:szCs w:val="20"/>
          <w:lang w:val="en-GB" w:eastAsia="en-GB"/>
        </w:rPr>
        <w:t>Lo</w:t>
      </w:r>
      <w:r w:rsidR="00901BF0" w:rsidRPr="008A77C6">
        <w:rPr>
          <w:rFonts w:ascii="Times New Roman" w:eastAsia="Times New Roman" w:hAnsi="Times New Roman" w:cs="Times New Roman"/>
          <w:kern w:val="0"/>
          <w:szCs w:val="20"/>
          <w:lang w:val="en-GB" w:eastAsia="en-GB"/>
        </w:rPr>
        <w:t>keswara</w:t>
      </w:r>
      <w:proofErr w:type="spellEnd"/>
      <w:r w:rsidR="00901BF0" w:rsidRPr="008A77C6">
        <w:rPr>
          <w:rFonts w:ascii="Times New Roman" w:eastAsia="Times New Roman" w:hAnsi="Times New Roman" w:cs="Times New Roman"/>
          <w:kern w:val="0"/>
          <w:szCs w:val="20"/>
          <w:lang w:val="en-GB" w:eastAsia="en-GB"/>
        </w:rPr>
        <w:t>, B. V. and</w:t>
      </w:r>
      <w:r w:rsidR="004130FA" w:rsidRPr="008A77C6">
        <w:rPr>
          <w:rFonts w:ascii="Times New Roman" w:eastAsia="Times New Roman" w:hAnsi="Times New Roman" w:cs="Times New Roman"/>
          <w:kern w:val="0"/>
          <w:szCs w:val="20"/>
          <w:lang w:val="en-GB" w:eastAsia="en-GB"/>
        </w:rPr>
        <w:t xml:space="preserve"> </w:t>
      </w:r>
      <w:proofErr w:type="spellStart"/>
      <w:r w:rsidR="004130FA" w:rsidRPr="008A77C6">
        <w:rPr>
          <w:rFonts w:ascii="Times New Roman" w:eastAsia="Times New Roman" w:hAnsi="Times New Roman" w:cs="Times New Roman"/>
          <w:kern w:val="0"/>
          <w:szCs w:val="20"/>
          <w:lang w:val="en-GB" w:eastAsia="en-GB"/>
        </w:rPr>
        <w:t>Sundharani</w:t>
      </w:r>
      <w:proofErr w:type="spellEnd"/>
      <w:r w:rsidR="004130FA" w:rsidRPr="008A77C6">
        <w:rPr>
          <w:rFonts w:ascii="Times New Roman" w:eastAsia="Times New Roman" w:hAnsi="Times New Roman" w:cs="Times New Roman"/>
          <w:kern w:val="0"/>
          <w:szCs w:val="20"/>
          <w:lang w:val="en-GB" w:eastAsia="en-GB"/>
        </w:rPr>
        <w:t xml:space="preserve">, G. (2011). </w:t>
      </w:r>
      <w:r w:rsidRPr="008A77C6">
        <w:rPr>
          <w:rFonts w:ascii="Times New Roman" w:eastAsia="Times New Roman" w:hAnsi="Times New Roman" w:cs="Times New Roman"/>
          <w:kern w:val="0"/>
          <w:szCs w:val="20"/>
          <w:lang w:val="en-GB" w:eastAsia="en-GB"/>
        </w:rPr>
        <w:t xml:space="preserve">Method development and validation for estimation of </w:t>
      </w:r>
      <w:proofErr w:type="spellStart"/>
      <w:r w:rsidRPr="008A77C6">
        <w:rPr>
          <w:rFonts w:ascii="Times New Roman" w:eastAsia="Times New Roman" w:hAnsi="Times New Roman" w:cs="Times New Roman"/>
          <w:kern w:val="0"/>
          <w:szCs w:val="20"/>
          <w:lang w:val="en-GB" w:eastAsia="en-GB"/>
        </w:rPr>
        <w:t>nevirapine</w:t>
      </w:r>
      <w:proofErr w:type="spellEnd"/>
      <w:r w:rsidRPr="008A77C6">
        <w:rPr>
          <w:rFonts w:ascii="Times New Roman" w:eastAsia="Times New Roman" w:hAnsi="Times New Roman" w:cs="Times New Roman"/>
          <w:kern w:val="0"/>
          <w:szCs w:val="20"/>
          <w:lang w:val="en-GB" w:eastAsia="en-GB"/>
        </w:rPr>
        <w:t xml:space="preserve"> from tablets by RP-HPLC. </w:t>
      </w:r>
      <w:r w:rsidR="004130FA" w:rsidRPr="008A77C6">
        <w:rPr>
          <w:rFonts w:ascii="Times New Roman" w:eastAsia="Times New Roman" w:hAnsi="Times New Roman" w:cs="Times New Roman"/>
          <w:i/>
          <w:kern w:val="0"/>
          <w:szCs w:val="20"/>
          <w:lang w:eastAsia="en-GB"/>
        </w:rPr>
        <w:t>International Journal of Pharmaceutics</w:t>
      </w:r>
      <w:r w:rsidR="004130FA"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1(1): 29</w:t>
      </w:r>
      <w:r w:rsidR="00901BF0"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33.</w:t>
      </w:r>
    </w:p>
    <w:p w:rsidR="00901BF0" w:rsidRPr="008A77C6" w:rsidRDefault="004C3251" w:rsidP="004C3251">
      <w:pPr>
        <w:pStyle w:val="ListParagraph"/>
        <w:widowControl/>
        <w:numPr>
          <w:ilvl w:val="0"/>
          <w:numId w:val="3"/>
        </w:numPr>
        <w:wordWrap/>
        <w:autoSpaceDE/>
        <w:autoSpaceDN/>
        <w:ind w:hanging="720"/>
        <w:rPr>
          <w:rFonts w:ascii="Times New Roman" w:eastAsia="Times New Roman" w:hAnsi="Times New Roman" w:cs="Times New Roman"/>
          <w:kern w:val="0"/>
          <w:szCs w:val="20"/>
          <w:lang w:val="en-GB" w:eastAsia="en-GB"/>
        </w:rPr>
      </w:pPr>
      <w:r w:rsidRPr="008A77C6">
        <w:rPr>
          <w:rFonts w:ascii="Times New Roman" w:eastAsia="Times New Roman" w:hAnsi="Times New Roman" w:cs="Times New Roman"/>
          <w:kern w:val="0"/>
          <w:szCs w:val="20"/>
          <w:lang w:val="en-GB" w:eastAsia="en-GB"/>
        </w:rPr>
        <w:t xml:space="preserve">Wilson, D., </w:t>
      </w:r>
      <w:proofErr w:type="spellStart"/>
      <w:r w:rsidRPr="008A77C6">
        <w:rPr>
          <w:rFonts w:ascii="Times New Roman" w:eastAsia="Times New Roman" w:hAnsi="Times New Roman" w:cs="Times New Roman"/>
          <w:kern w:val="0"/>
          <w:szCs w:val="20"/>
          <w:lang w:val="en-GB" w:eastAsia="en-GB"/>
        </w:rPr>
        <w:t>Arada</w:t>
      </w:r>
      <w:proofErr w:type="spellEnd"/>
      <w:r w:rsidRPr="008A77C6">
        <w:rPr>
          <w:rFonts w:ascii="Times New Roman" w:eastAsia="Times New Roman" w:hAnsi="Times New Roman" w:cs="Times New Roman"/>
          <w:kern w:val="0"/>
          <w:szCs w:val="20"/>
          <w:lang w:val="en-GB" w:eastAsia="en-GB"/>
        </w:rPr>
        <w:t xml:space="preserve">, M. d. l. </w:t>
      </w:r>
      <w:r w:rsidR="00901BF0" w:rsidRPr="008A77C6">
        <w:rPr>
          <w:rFonts w:ascii="Times New Roman" w:eastAsia="Times New Roman" w:hAnsi="Times New Roman" w:cs="Times New Roman"/>
          <w:kern w:val="0"/>
          <w:szCs w:val="20"/>
          <w:lang w:val="en-GB" w:eastAsia="en-GB"/>
        </w:rPr>
        <w:t xml:space="preserve">A., </w:t>
      </w:r>
      <w:proofErr w:type="spellStart"/>
      <w:r w:rsidR="00901BF0" w:rsidRPr="008A77C6">
        <w:rPr>
          <w:rFonts w:ascii="Times New Roman" w:eastAsia="Times New Roman" w:hAnsi="Times New Roman" w:cs="Times New Roman"/>
          <w:kern w:val="0"/>
          <w:szCs w:val="20"/>
          <w:lang w:val="en-GB" w:eastAsia="en-GB"/>
        </w:rPr>
        <w:t>Alegret</w:t>
      </w:r>
      <w:proofErr w:type="spellEnd"/>
      <w:r w:rsidR="00901BF0" w:rsidRPr="008A77C6">
        <w:rPr>
          <w:rFonts w:ascii="Times New Roman" w:eastAsia="Times New Roman" w:hAnsi="Times New Roman" w:cs="Times New Roman"/>
          <w:kern w:val="0"/>
          <w:szCs w:val="20"/>
          <w:lang w:val="en-GB" w:eastAsia="en-GB"/>
        </w:rPr>
        <w:t>, S. and</w:t>
      </w:r>
      <w:r w:rsidR="004130FA" w:rsidRPr="008A77C6">
        <w:rPr>
          <w:rFonts w:ascii="Times New Roman" w:eastAsia="Times New Roman" w:hAnsi="Times New Roman" w:cs="Times New Roman"/>
          <w:kern w:val="0"/>
          <w:szCs w:val="20"/>
          <w:lang w:val="en-GB" w:eastAsia="en-GB"/>
        </w:rPr>
        <w:t xml:space="preserve"> </w:t>
      </w:r>
      <w:proofErr w:type="gramStart"/>
      <w:r w:rsidR="004130FA" w:rsidRPr="008A77C6">
        <w:rPr>
          <w:rFonts w:ascii="Times New Roman" w:eastAsia="Times New Roman" w:hAnsi="Times New Roman" w:cs="Times New Roman"/>
          <w:kern w:val="0"/>
          <w:szCs w:val="20"/>
          <w:lang w:val="en-GB" w:eastAsia="en-GB"/>
        </w:rPr>
        <w:t>del</w:t>
      </w:r>
      <w:proofErr w:type="gramEnd"/>
      <w:r w:rsidR="004130FA" w:rsidRPr="008A77C6">
        <w:rPr>
          <w:rFonts w:ascii="Times New Roman" w:eastAsia="Times New Roman" w:hAnsi="Times New Roman" w:cs="Times New Roman"/>
          <w:kern w:val="0"/>
          <w:szCs w:val="20"/>
          <w:lang w:val="en-GB" w:eastAsia="en-GB"/>
        </w:rPr>
        <w:t xml:space="preserve"> Valle, M. (2010). </w:t>
      </w:r>
      <w:r w:rsidRPr="008A77C6">
        <w:rPr>
          <w:rFonts w:ascii="Times New Roman" w:eastAsia="Times New Roman" w:hAnsi="Times New Roman" w:cs="Times New Roman"/>
          <w:kern w:val="0"/>
          <w:szCs w:val="20"/>
          <w:lang w:val="en-GB" w:eastAsia="en-GB"/>
        </w:rPr>
        <w:t>Lead</w:t>
      </w:r>
      <w:r w:rsidR="00901BF0"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 xml:space="preserve">(II) ion selective electrodes with PVC membranes based on two </w:t>
      </w:r>
      <w:proofErr w:type="spellStart"/>
      <w:r w:rsidRPr="008A77C6">
        <w:rPr>
          <w:rFonts w:ascii="Times New Roman" w:eastAsia="Times New Roman" w:hAnsi="Times New Roman" w:cs="Times New Roman"/>
          <w:kern w:val="0"/>
          <w:szCs w:val="20"/>
          <w:lang w:val="en-GB" w:eastAsia="en-GB"/>
        </w:rPr>
        <w:t>bis-thioureas</w:t>
      </w:r>
      <w:proofErr w:type="spellEnd"/>
      <w:r w:rsidRPr="008A77C6">
        <w:rPr>
          <w:rFonts w:ascii="Times New Roman" w:eastAsia="Times New Roman" w:hAnsi="Times New Roman" w:cs="Times New Roman"/>
          <w:kern w:val="0"/>
          <w:szCs w:val="20"/>
          <w:lang w:val="en-GB" w:eastAsia="en-GB"/>
        </w:rPr>
        <w:t xml:space="preserve"> as </w:t>
      </w:r>
      <w:proofErr w:type="spellStart"/>
      <w:r w:rsidRPr="008A77C6">
        <w:rPr>
          <w:rFonts w:ascii="Times New Roman" w:eastAsia="Times New Roman" w:hAnsi="Times New Roman" w:cs="Times New Roman"/>
          <w:kern w:val="0"/>
          <w:szCs w:val="20"/>
          <w:lang w:val="en-GB" w:eastAsia="en-GB"/>
        </w:rPr>
        <w:t>ionophore</w:t>
      </w:r>
      <w:proofErr w:type="spellEnd"/>
      <w:r w:rsidRPr="008A77C6">
        <w:rPr>
          <w:rFonts w:ascii="Times New Roman" w:eastAsia="Times New Roman" w:hAnsi="Times New Roman" w:cs="Times New Roman"/>
          <w:kern w:val="0"/>
          <w:szCs w:val="20"/>
          <w:lang w:val="en-GB" w:eastAsia="en-GB"/>
        </w:rPr>
        <w:t>: 1</w:t>
      </w:r>
      <w:proofErr w:type="gramStart"/>
      <w:r w:rsidRPr="008A77C6">
        <w:rPr>
          <w:rFonts w:ascii="Times New Roman" w:eastAsia="Times New Roman" w:hAnsi="Times New Roman" w:cs="Times New Roman"/>
          <w:kern w:val="0"/>
          <w:szCs w:val="20"/>
          <w:lang w:val="en-GB" w:eastAsia="en-GB"/>
        </w:rPr>
        <w:t>,3</w:t>
      </w:r>
      <w:proofErr w:type="gramEnd"/>
      <w:r w:rsidRPr="008A77C6">
        <w:rPr>
          <w:rFonts w:ascii="Times New Roman" w:eastAsia="Times New Roman" w:hAnsi="Times New Roman" w:cs="Times New Roman"/>
          <w:kern w:val="0"/>
          <w:szCs w:val="20"/>
          <w:lang w:val="en-GB" w:eastAsia="en-GB"/>
        </w:rPr>
        <w:t>-bis(N’-</w:t>
      </w:r>
      <w:proofErr w:type="spellStart"/>
      <w:r w:rsidRPr="008A77C6">
        <w:rPr>
          <w:rFonts w:ascii="Times New Roman" w:eastAsia="Times New Roman" w:hAnsi="Times New Roman" w:cs="Times New Roman"/>
          <w:kern w:val="0"/>
          <w:szCs w:val="20"/>
          <w:lang w:val="en-GB" w:eastAsia="en-GB"/>
        </w:rPr>
        <w:t>benzoylthioureido</w:t>
      </w:r>
      <w:proofErr w:type="spellEnd"/>
      <w:r w:rsidRPr="008A77C6">
        <w:rPr>
          <w:rFonts w:ascii="Times New Roman" w:eastAsia="Times New Roman" w:hAnsi="Times New Roman" w:cs="Times New Roman"/>
          <w:kern w:val="0"/>
          <w:szCs w:val="20"/>
          <w:lang w:val="en-GB" w:eastAsia="en-GB"/>
        </w:rPr>
        <w:t>)benzene and 1,3-bis</w:t>
      </w:r>
      <w:r w:rsidR="004130FA" w:rsidRPr="008A77C6">
        <w:rPr>
          <w:rFonts w:ascii="Times New Roman" w:eastAsia="Times New Roman" w:hAnsi="Times New Roman" w:cs="Times New Roman"/>
          <w:kern w:val="0"/>
          <w:szCs w:val="20"/>
          <w:lang w:val="en-GB" w:eastAsia="en-GB"/>
        </w:rPr>
        <w:t>(N’-</w:t>
      </w:r>
      <w:proofErr w:type="spellStart"/>
      <w:r w:rsidR="004130FA" w:rsidRPr="008A77C6">
        <w:rPr>
          <w:rFonts w:ascii="Times New Roman" w:eastAsia="Times New Roman" w:hAnsi="Times New Roman" w:cs="Times New Roman"/>
          <w:kern w:val="0"/>
          <w:szCs w:val="20"/>
          <w:lang w:val="en-GB" w:eastAsia="en-GB"/>
        </w:rPr>
        <w:t>furoylthioureido</w:t>
      </w:r>
      <w:proofErr w:type="spellEnd"/>
      <w:r w:rsidR="004130FA" w:rsidRPr="008A77C6">
        <w:rPr>
          <w:rFonts w:ascii="Times New Roman" w:eastAsia="Times New Roman" w:hAnsi="Times New Roman" w:cs="Times New Roman"/>
          <w:kern w:val="0"/>
          <w:szCs w:val="20"/>
          <w:lang w:val="en-GB" w:eastAsia="en-GB"/>
        </w:rPr>
        <w:t xml:space="preserve">)benzene. </w:t>
      </w:r>
      <w:r w:rsidR="004130FA" w:rsidRPr="008A77C6">
        <w:rPr>
          <w:rFonts w:ascii="Times New Roman" w:eastAsia="Times New Roman" w:hAnsi="Times New Roman" w:cs="Times New Roman"/>
          <w:i/>
          <w:kern w:val="0"/>
          <w:szCs w:val="20"/>
          <w:lang w:val="en-GB" w:eastAsia="en-GB"/>
        </w:rPr>
        <w:t xml:space="preserve">Journal of </w:t>
      </w:r>
      <w:r w:rsidRPr="008A77C6">
        <w:rPr>
          <w:rFonts w:ascii="Times New Roman" w:eastAsia="Times New Roman" w:hAnsi="Times New Roman" w:cs="Times New Roman"/>
          <w:i/>
          <w:kern w:val="0"/>
          <w:szCs w:val="20"/>
          <w:lang w:val="en-GB" w:eastAsia="en-GB"/>
        </w:rPr>
        <w:t>Hazard</w:t>
      </w:r>
      <w:r w:rsidR="004130FA" w:rsidRPr="008A77C6">
        <w:rPr>
          <w:rFonts w:ascii="Times New Roman" w:eastAsia="Times New Roman" w:hAnsi="Times New Roman" w:cs="Times New Roman"/>
          <w:i/>
          <w:kern w:val="0"/>
          <w:szCs w:val="20"/>
          <w:lang w:val="en-GB" w:eastAsia="en-GB"/>
        </w:rPr>
        <w:t>ous</w:t>
      </w:r>
      <w:r w:rsidRPr="008A77C6">
        <w:rPr>
          <w:rFonts w:ascii="Times New Roman" w:eastAsia="Times New Roman" w:hAnsi="Times New Roman" w:cs="Times New Roman"/>
          <w:i/>
          <w:kern w:val="0"/>
          <w:szCs w:val="20"/>
          <w:lang w:val="en-GB" w:eastAsia="en-GB"/>
        </w:rPr>
        <w:t xml:space="preserve"> Mater</w:t>
      </w:r>
      <w:r w:rsidR="004130FA" w:rsidRPr="008A77C6">
        <w:rPr>
          <w:rFonts w:ascii="Times New Roman" w:eastAsia="Times New Roman" w:hAnsi="Times New Roman" w:cs="Times New Roman"/>
          <w:i/>
          <w:kern w:val="0"/>
          <w:szCs w:val="20"/>
          <w:lang w:val="en-GB" w:eastAsia="en-GB"/>
        </w:rPr>
        <w:t>ial</w:t>
      </w:r>
      <w:r w:rsidR="004130FA"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181: 140</w:t>
      </w:r>
      <w:r w:rsidR="00901BF0"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146.</w:t>
      </w:r>
    </w:p>
    <w:p w:rsidR="00901BF0" w:rsidRPr="008A77C6" w:rsidRDefault="004C3251" w:rsidP="004C3251">
      <w:pPr>
        <w:pStyle w:val="ListParagraph"/>
        <w:widowControl/>
        <w:numPr>
          <w:ilvl w:val="0"/>
          <w:numId w:val="3"/>
        </w:numPr>
        <w:wordWrap/>
        <w:autoSpaceDE/>
        <w:autoSpaceDN/>
        <w:ind w:hanging="720"/>
        <w:rPr>
          <w:rFonts w:ascii="Times New Roman" w:eastAsia="Times New Roman" w:hAnsi="Times New Roman" w:cs="Times New Roman"/>
          <w:kern w:val="0"/>
          <w:szCs w:val="20"/>
          <w:lang w:val="en-GB" w:eastAsia="en-GB"/>
        </w:rPr>
      </w:pPr>
      <w:r w:rsidRPr="008A77C6">
        <w:rPr>
          <w:rFonts w:ascii="Times New Roman" w:eastAsia="Times New Roman" w:hAnsi="Times New Roman" w:cs="Times New Roman"/>
          <w:kern w:val="0"/>
          <w:szCs w:val="20"/>
          <w:lang w:val="en-GB" w:eastAsia="en-GB"/>
        </w:rPr>
        <w:t>Zhang, Y. –M., Pan</w:t>
      </w:r>
      <w:r w:rsidR="00901BF0" w:rsidRPr="008A77C6">
        <w:rPr>
          <w:rFonts w:ascii="Times New Roman" w:eastAsia="Times New Roman" w:hAnsi="Times New Roman" w:cs="Times New Roman"/>
          <w:kern w:val="0"/>
          <w:szCs w:val="20"/>
          <w:lang w:val="en-GB" w:eastAsia="en-GB"/>
        </w:rPr>
        <w:t>g, H. –X., Cao, C. and</w:t>
      </w:r>
      <w:r w:rsidR="00F71987" w:rsidRPr="008A77C6">
        <w:rPr>
          <w:rFonts w:ascii="Times New Roman" w:eastAsia="Times New Roman" w:hAnsi="Times New Roman" w:cs="Times New Roman"/>
          <w:kern w:val="0"/>
          <w:szCs w:val="20"/>
          <w:lang w:val="en-GB" w:eastAsia="en-GB"/>
        </w:rPr>
        <w:t xml:space="preserve"> Wei, T.-B. (2007). </w:t>
      </w:r>
      <w:r w:rsidRPr="008A77C6">
        <w:rPr>
          <w:rFonts w:ascii="Times New Roman" w:eastAsia="Times New Roman" w:hAnsi="Times New Roman" w:cs="Times New Roman"/>
          <w:kern w:val="0"/>
          <w:szCs w:val="20"/>
          <w:lang w:val="en-GB" w:eastAsia="en-GB"/>
        </w:rPr>
        <w:t xml:space="preserve">Synthesis, crystal structure and biological activity of a new complex, + </w:t>
      </w:r>
      <w:proofErr w:type="spellStart"/>
      <w:r w:rsidRPr="008A77C6">
        <w:rPr>
          <w:rFonts w:ascii="Times New Roman" w:eastAsia="Times New Roman" w:hAnsi="Times New Roman" w:cs="Times New Roman"/>
          <w:kern w:val="0"/>
          <w:szCs w:val="20"/>
          <w:lang w:val="en-GB" w:eastAsia="en-GB"/>
        </w:rPr>
        <w:t>bis</w:t>
      </w:r>
      <w:proofErr w:type="spellEnd"/>
      <w:r w:rsidRPr="008A77C6">
        <w:rPr>
          <w:rFonts w:ascii="Times New Roman" w:eastAsia="Times New Roman" w:hAnsi="Times New Roman" w:cs="Times New Roman"/>
          <w:kern w:val="0"/>
          <w:szCs w:val="20"/>
          <w:lang w:val="en-GB" w:eastAsia="en-GB"/>
        </w:rPr>
        <w:t xml:space="preserve"> (1</w:t>
      </w:r>
      <w:proofErr w:type="gramStart"/>
      <w:r w:rsidRPr="008A77C6">
        <w:rPr>
          <w:rFonts w:ascii="Times New Roman" w:eastAsia="Times New Roman" w:hAnsi="Times New Roman" w:cs="Times New Roman"/>
          <w:kern w:val="0"/>
          <w:szCs w:val="20"/>
          <w:lang w:val="en-GB" w:eastAsia="en-GB"/>
        </w:rPr>
        <w:t>,1</w:t>
      </w:r>
      <w:proofErr w:type="gramEnd"/>
      <w:r w:rsidRPr="008A77C6">
        <w:rPr>
          <w:rFonts w:ascii="Times New Roman" w:eastAsia="Times New Roman" w:hAnsi="Times New Roman" w:cs="Times New Roman"/>
          <w:kern w:val="0"/>
          <w:szCs w:val="20"/>
          <w:lang w:val="en-GB" w:eastAsia="en-GB"/>
        </w:rPr>
        <w:t>-diethyl-3-(3-fluorobenzoyl)-</w:t>
      </w:r>
      <w:proofErr w:type="spellStart"/>
      <w:r w:rsidRPr="008A77C6">
        <w:rPr>
          <w:rFonts w:ascii="Times New Roman" w:eastAsia="Times New Roman" w:hAnsi="Times New Roman" w:cs="Times New Roman"/>
          <w:kern w:val="0"/>
          <w:szCs w:val="20"/>
          <w:lang w:val="en-GB" w:eastAsia="en-GB"/>
        </w:rPr>
        <w:t>thiourea</w:t>
      </w:r>
      <w:proofErr w:type="spellEnd"/>
      <w:r w:rsidRPr="008A77C6">
        <w:rPr>
          <w:rFonts w:ascii="Times New Roman" w:eastAsia="Times New Roman" w:hAnsi="Times New Roman" w:cs="Times New Roman"/>
          <w:kern w:val="0"/>
          <w:szCs w:val="20"/>
          <w:lang w:val="en-GB" w:eastAsia="en-GB"/>
        </w:rPr>
        <w:t xml:space="preserve">)nickel(II). </w:t>
      </w:r>
      <w:r w:rsidR="00C240B7" w:rsidRPr="008A77C6">
        <w:rPr>
          <w:rFonts w:ascii="Times New Roman" w:eastAsia="Times New Roman" w:hAnsi="Times New Roman" w:cs="Times New Roman"/>
          <w:i/>
          <w:kern w:val="0"/>
          <w:szCs w:val="20"/>
          <w:lang w:eastAsia="en-GB"/>
        </w:rPr>
        <w:t>Indian Journal of Chemistry Section A-Inorganic Bio-Inorganic Physical Theoretical &amp; Analytical Chemistry</w:t>
      </w:r>
      <w:r w:rsidR="00F71987" w:rsidRPr="008A77C6">
        <w:rPr>
          <w:rFonts w:ascii="Times New Roman" w:eastAsia="Times New Roman" w:hAnsi="Times New Roman" w:cs="Times New Roman"/>
          <w:kern w:val="0"/>
          <w:szCs w:val="20"/>
          <w:lang w:val="en-GB" w:eastAsia="en-GB"/>
        </w:rPr>
        <w:t xml:space="preserve">, </w:t>
      </w:r>
      <w:r w:rsidR="00901BF0" w:rsidRPr="008A77C6">
        <w:rPr>
          <w:rFonts w:ascii="Times New Roman" w:eastAsia="Times New Roman" w:hAnsi="Times New Roman" w:cs="Times New Roman"/>
          <w:kern w:val="0"/>
          <w:szCs w:val="20"/>
          <w:lang w:val="en-GB" w:eastAsia="en-GB"/>
        </w:rPr>
        <w:t xml:space="preserve">46A: 1787 – </w:t>
      </w:r>
      <w:r w:rsidRPr="008A77C6">
        <w:rPr>
          <w:rFonts w:ascii="Times New Roman" w:eastAsia="Times New Roman" w:hAnsi="Times New Roman" w:cs="Times New Roman"/>
          <w:kern w:val="0"/>
          <w:szCs w:val="20"/>
          <w:lang w:val="en-GB" w:eastAsia="en-GB"/>
        </w:rPr>
        <w:t>1791.</w:t>
      </w:r>
    </w:p>
    <w:p w:rsidR="00901BF0" w:rsidRPr="008A77C6" w:rsidRDefault="00901BF0" w:rsidP="004C3251">
      <w:pPr>
        <w:pStyle w:val="ListParagraph"/>
        <w:widowControl/>
        <w:numPr>
          <w:ilvl w:val="0"/>
          <w:numId w:val="3"/>
        </w:numPr>
        <w:wordWrap/>
        <w:autoSpaceDE/>
        <w:autoSpaceDN/>
        <w:ind w:hanging="720"/>
        <w:rPr>
          <w:rFonts w:ascii="Times New Roman" w:eastAsia="Times New Roman" w:hAnsi="Times New Roman" w:cs="Times New Roman"/>
          <w:kern w:val="0"/>
          <w:szCs w:val="20"/>
          <w:lang w:val="en-GB" w:eastAsia="en-GB"/>
        </w:rPr>
      </w:pPr>
      <w:proofErr w:type="spellStart"/>
      <w:r w:rsidRPr="008A77C6">
        <w:rPr>
          <w:rFonts w:ascii="Times New Roman" w:eastAsia="Times New Roman" w:hAnsi="Times New Roman" w:cs="Times New Roman"/>
          <w:kern w:val="0"/>
          <w:szCs w:val="20"/>
          <w:lang w:val="en-GB" w:eastAsia="en-GB"/>
        </w:rPr>
        <w:t>Jadhao</w:t>
      </w:r>
      <w:proofErr w:type="spellEnd"/>
      <w:r w:rsidRPr="008A77C6">
        <w:rPr>
          <w:rFonts w:ascii="Times New Roman" w:eastAsia="Times New Roman" w:hAnsi="Times New Roman" w:cs="Times New Roman"/>
          <w:kern w:val="0"/>
          <w:szCs w:val="20"/>
          <w:lang w:val="en-GB" w:eastAsia="en-GB"/>
        </w:rPr>
        <w:t>, S. Z. and</w:t>
      </w:r>
      <w:r w:rsidR="00F71987" w:rsidRPr="008A77C6">
        <w:rPr>
          <w:rFonts w:ascii="Times New Roman" w:eastAsia="Times New Roman" w:hAnsi="Times New Roman" w:cs="Times New Roman"/>
          <w:kern w:val="0"/>
          <w:szCs w:val="20"/>
          <w:lang w:val="en-GB" w:eastAsia="en-GB"/>
        </w:rPr>
        <w:t xml:space="preserve"> </w:t>
      </w:r>
      <w:proofErr w:type="spellStart"/>
      <w:r w:rsidR="00F71987" w:rsidRPr="008A77C6">
        <w:rPr>
          <w:rFonts w:ascii="Times New Roman" w:eastAsia="Times New Roman" w:hAnsi="Times New Roman" w:cs="Times New Roman"/>
          <w:kern w:val="0"/>
          <w:szCs w:val="20"/>
          <w:lang w:val="en-GB" w:eastAsia="en-GB"/>
        </w:rPr>
        <w:t>Rathod</w:t>
      </w:r>
      <w:proofErr w:type="spellEnd"/>
      <w:r w:rsidR="00F71987" w:rsidRPr="008A77C6">
        <w:rPr>
          <w:rFonts w:ascii="Times New Roman" w:eastAsia="Times New Roman" w:hAnsi="Times New Roman" w:cs="Times New Roman"/>
          <w:kern w:val="0"/>
          <w:szCs w:val="20"/>
          <w:lang w:val="en-GB" w:eastAsia="en-GB"/>
        </w:rPr>
        <w:t xml:space="preserve">, M. S. (2012). </w:t>
      </w:r>
      <w:r w:rsidR="004C3251" w:rsidRPr="008A77C6">
        <w:rPr>
          <w:rFonts w:ascii="Times New Roman" w:eastAsia="Times New Roman" w:hAnsi="Times New Roman" w:cs="Times New Roman"/>
          <w:kern w:val="0"/>
          <w:szCs w:val="20"/>
          <w:lang w:val="en-GB" w:eastAsia="en-GB"/>
        </w:rPr>
        <w:t>Synthesis and Structural Investigation of Zinc Metal-Ligand (</w:t>
      </w:r>
      <w:proofErr w:type="spellStart"/>
      <w:r w:rsidR="004C3251" w:rsidRPr="008A77C6">
        <w:rPr>
          <w:rFonts w:ascii="Times New Roman" w:eastAsia="Times New Roman" w:hAnsi="Times New Roman" w:cs="Times New Roman"/>
          <w:kern w:val="0"/>
          <w:szCs w:val="20"/>
          <w:lang w:val="en-GB" w:eastAsia="en-GB"/>
        </w:rPr>
        <w:t>Thiourea</w:t>
      </w:r>
      <w:proofErr w:type="spellEnd"/>
      <w:r w:rsidR="004C3251" w:rsidRPr="008A77C6">
        <w:rPr>
          <w:rFonts w:ascii="Times New Roman" w:eastAsia="Times New Roman" w:hAnsi="Times New Roman" w:cs="Times New Roman"/>
          <w:kern w:val="0"/>
          <w:szCs w:val="20"/>
          <w:lang w:val="en-GB" w:eastAsia="en-GB"/>
        </w:rPr>
        <w:t xml:space="preserve"> Derivative) Complexes. </w:t>
      </w:r>
      <w:r w:rsidR="004C3251" w:rsidRPr="008A77C6">
        <w:rPr>
          <w:rFonts w:ascii="Times New Roman" w:eastAsia="Times New Roman" w:hAnsi="Times New Roman" w:cs="Times New Roman"/>
          <w:i/>
          <w:kern w:val="0"/>
          <w:szCs w:val="20"/>
          <w:lang w:val="en-GB" w:eastAsia="en-GB"/>
        </w:rPr>
        <w:t>Journal of Chemical and Pharmaceutical Research</w:t>
      </w:r>
      <w:r w:rsidR="00F71987"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4(3): 1562 –</w:t>
      </w:r>
    </w:p>
    <w:p w:rsidR="00901BF0" w:rsidRPr="008A77C6" w:rsidRDefault="004C3251" w:rsidP="00901BF0">
      <w:pPr>
        <w:pStyle w:val="ListParagraph"/>
        <w:widowControl/>
        <w:wordWrap/>
        <w:autoSpaceDE/>
        <w:autoSpaceDN/>
        <w:rPr>
          <w:rFonts w:ascii="Times New Roman" w:eastAsia="Times New Roman" w:hAnsi="Times New Roman" w:cs="Times New Roman"/>
          <w:kern w:val="0"/>
          <w:szCs w:val="20"/>
          <w:lang w:val="en-GB" w:eastAsia="en-GB"/>
        </w:rPr>
      </w:pPr>
      <w:r w:rsidRPr="008A77C6">
        <w:rPr>
          <w:rFonts w:ascii="Times New Roman" w:eastAsia="Times New Roman" w:hAnsi="Times New Roman" w:cs="Times New Roman"/>
          <w:kern w:val="0"/>
          <w:szCs w:val="20"/>
          <w:lang w:val="en-GB" w:eastAsia="en-GB"/>
        </w:rPr>
        <w:t>1565.</w:t>
      </w:r>
    </w:p>
    <w:p w:rsidR="00901BF0" w:rsidRPr="008A77C6" w:rsidRDefault="004C3251" w:rsidP="004C3251">
      <w:pPr>
        <w:pStyle w:val="ListParagraph"/>
        <w:widowControl/>
        <w:numPr>
          <w:ilvl w:val="0"/>
          <w:numId w:val="3"/>
        </w:numPr>
        <w:wordWrap/>
        <w:autoSpaceDE/>
        <w:autoSpaceDN/>
        <w:ind w:hanging="720"/>
        <w:rPr>
          <w:rFonts w:ascii="Times New Roman" w:eastAsia="Times New Roman" w:hAnsi="Times New Roman" w:cs="Times New Roman"/>
          <w:kern w:val="0"/>
          <w:szCs w:val="20"/>
          <w:lang w:val="en-GB" w:eastAsia="en-GB"/>
        </w:rPr>
      </w:pPr>
      <w:proofErr w:type="spellStart"/>
      <w:r w:rsidRPr="008A77C6">
        <w:rPr>
          <w:rFonts w:ascii="Times New Roman" w:eastAsia="Times New Roman" w:hAnsi="Times New Roman" w:cs="Times New Roman"/>
          <w:kern w:val="0"/>
          <w:szCs w:val="20"/>
          <w:lang w:val="en-GB" w:eastAsia="en-GB"/>
        </w:rPr>
        <w:t>Schwade</w:t>
      </w:r>
      <w:proofErr w:type="spellEnd"/>
      <w:r w:rsidRPr="008A77C6">
        <w:rPr>
          <w:rFonts w:ascii="Times New Roman" w:eastAsia="Times New Roman" w:hAnsi="Times New Roman" w:cs="Times New Roman"/>
          <w:kern w:val="0"/>
          <w:szCs w:val="20"/>
          <w:lang w:val="en-GB" w:eastAsia="en-GB"/>
        </w:rPr>
        <w:t xml:space="preserve">, V. D., Kirsten, L., </w:t>
      </w:r>
      <w:proofErr w:type="spellStart"/>
      <w:r w:rsidRPr="008A77C6">
        <w:rPr>
          <w:rFonts w:ascii="Times New Roman" w:eastAsia="Times New Roman" w:hAnsi="Times New Roman" w:cs="Times New Roman"/>
          <w:kern w:val="0"/>
          <w:szCs w:val="20"/>
          <w:lang w:val="en-GB" w:eastAsia="en-GB"/>
        </w:rPr>
        <w:t>Hagenbach</w:t>
      </w:r>
      <w:proofErr w:type="spellEnd"/>
      <w:r w:rsidRPr="008A77C6">
        <w:rPr>
          <w:rFonts w:ascii="Times New Roman" w:eastAsia="Times New Roman" w:hAnsi="Times New Roman" w:cs="Times New Roman"/>
          <w:kern w:val="0"/>
          <w:szCs w:val="20"/>
          <w:lang w:val="en-GB" w:eastAsia="en-GB"/>
        </w:rPr>
        <w:t>, A., Lang E</w:t>
      </w:r>
      <w:r w:rsidR="00901BF0" w:rsidRPr="008A77C6">
        <w:rPr>
          <w:rFonts w:ascii="Times New Roman" w:eastAsia="Times New Roman" w:hAnsi="Times New Roman" w:cs="Times New Roman"/>
          <w:kern w:val="0"/>
          <w:szCs w:val="20"/>
          <w:lang w:val="en-GB" w:eastAsia="en-GB"/>
        </w:rPr>
        <w:t>. S. and</w:t>
      </w:r>
      <w:r w:rsidR="00F71987" w:rsidRPr="008A77C6">
        <w:rPr>
          <w:rFonts w:ascii="Times New Roman" w:eastAsia="Times New Roman" w:hAnsi="Times New Roman" w:cs="Times New Roman"/>
          <w:kern w:val="0"/>
          <w:szCs w:val="20"/>
          <w:lang w:val="en-GB" w:eastAsia="en-GB"/>
        </w:rPr>
        <w:t xml:space="preserve"> Abram, U. (2013). </w:t>
      </w:r>
      <w:r w:rsidRPr="008A77C6">
        <w:rPr>
          <w:rFonts w:ascii="Times New Roman" w:eastAsia="Times New Roman" w:hAnsi="Times New Roman" w:cs="Times New Roman"/>
          <w:kern w:val="0"/>
          <w:szCs w:val="20"/>
          <w:lang w:val="en-GB" w:eastAsia="en-GB"/>
        </w:rPr>
        <w:t>Indium</w:t>
      </w:r>
      <w:r w:rsidR="00901BF0"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III), lead</w:t>
      </w:r>
      <w:r w:rsidR="00901BF0"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II), gold</w:t>
      </w:r>
      <w:r w:rsidR="00901BF0"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I) and copper</w:t>
      </w:r>
      <w:r w:rsidR="00901BF0"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 xml:space="preserve">(II) complexes with </w:t>
      </w:r>
      <w:proofErr w:type="spellStart"/>
      <w:proofErr w:type="gramStart"/>
      <w:r w:rsidRPr="008A77C6">
        <w:rPr>
          <w:rFonts w:ascii="Times New Roman" w:eastAsia="Times New Roman" w:hAnsi="Times New Roman" w:cs="Times New Roman"/>
          <w:kern w:val="0"/>
          <w:szCs w:val="20"/>
          <w:lang w:val="en-GB" w:eastAsia="en-GB"/>
        </w:rPr>
        <w:t>isophthaloylbis</w:t>
      </w:r>
      <w:proofErr w:type="spellEnd"/>
      <w:r w:rsidRPr="008A77C6">
        <w:rPr>
          <w:rFonts w:ascii="Times New Roman" w:eastAsia="Times New Roman" w:hAnsi="Times New Roman" w:cs="Times New Roman"/>
          <w:kern w:val="0"/>
          <w:szCs w:val="20"/>
          <w:lang w:val="en-GB" w:eastAsia="en-GB"/>
        </w:rPr>
        <w:t>(</w:t>
      </w:r>
      <w:proofErr w:type="spellStart"/>
      <w:proofErr w:type="gramEnd"/>
      <w:r w:rsidRPr="008A77C6">
        <w:rPr>
          <w:rFonts w:ascii="Times New Roman" w:eastAsia="Times New Roman" w:hAnsi="Times New Roman" w:cs="Times New Roman"/>
          <w:kern w:val="0"/>
          <w:szCs w:val="20"/>
          <w:lang w:val="en-GB" w:eastAsia="en-GB"/>
        </w:rPr>
        <w:t>thiou</w:t>
      </w:r>
      <w:r w:rsidR="00F71987" w:rsidRPr="008A77C6">
        <w:rPr>
          <w:rFonts w:ascii="Times New Roman" w:eastAsia="Times New Roman" w:hAnsi="Times New Roman" w:cs="Times New Roman"/>
          <w:kern w:val="0"/>
          <w:szCs w:val="20"/>
          <w:lang w:val="en-GB" w:eastAsia="en-GB"/>
        </w:rPr>
        <w:t>rea</w:t>
      </w:r>
      <w:proofErr w:type="spellEnd"/>
      <w:r w:rsidR="00F71987" w:rsidRPr="008A77C6">
        <w:rPr>
          <w:rFonts w:ascii="Times New Roman" w:eastAsia="Times New Roman" w:hAnsi="Times New Roman" w:cs="Times New Roman"/>
          <w:kern w:val="0"/>
          <w:szCs w:val="20"/>
          <w:lang w:val="en-GB" w:eastAsia="en-GB"/>
        </w:rPr>
        <w:t xml:space="preserve">) ligands. </w:t>
      </w:r>
      <w:r w:rsidR="00F71987" w:rsidRPr="008A77C6">
        <w:rPr>
          <w:rFonts w:ascii="Times New Roman" w:eastAsia="Times New Roman" w:hAnsi="Times New Roman" w:cs="Times New Roman"/>
          <w:i/>
          <w:kern w:val="0"/>
          <w:szCs w:val="20"/>
          <w:lang w:val="en-GB" w:eastAsia="en-GB"/>
        </w:rPr>
        <w:t>Polyhedron</w:t>
      </w:r>
      <w:r w:rsidR="00F71987"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55: 155</w:t>
      </w:r>
      <w:r w:rsidR="00901BF0"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161.</w:t>
      </w:r>
    </w:p>
    <w:p w:rsidR="00901BF0" w:rsidRPr="008A77C6" w:rsidRDefault="004C3251" w:rsidP="004C3251">
      <w:pPr>
        <w:pStyle w:val="ListParagraph"/>
        <w:widowControl/>
        <w:numPr>
          <w:ilvl w:val="0"/>
          <w:numId w:val="3"/>
        </w:numPr>
        <w:wordWrap/>
        <w:autoSpaceDE/>
        <w:autoSpaceDN/>
        <w:ind w:hanging="720"/>
        <w:rPr>
          <w:rFonts w:ascii="Times New Roman" w:eastAsia="Times New Roman" w:hAnsi="Times New Roman" w:cs="Times New Roman"/>
          <w:kern w:val="0"/>
          <w:szCs w:val="20"/>
          <w:lang w:val="en-GB" w:eastAsia="en-GB"/>
        </w:rPr>
      </w:pPr>
      <w:r w:rsidRPr="008A77C6">
        <w:rPr>
          <w:rFonts w:ascii="Times New Roman" w:eastAsia="Times New Roman" w:hAnsi="Times New Roman" w:cs="Times New Roman"/>
          <w:kern w:val="0"/>
          <w:szCs w:val="20"/>
          <w:lang w:val="en-GB" w:eastAsia="en-GB"/>
        </w:rPr>
        <w:t>K</w:t>
      </w:r>
      <w:r w:rsidR="00901BF0" w:rsidRPr="008A77C6">
        <w:rPr>
          <w:rFonts w:ascii="Times New Roman" w:eastAsia="Times New Roman" w:hAnsi="Times New Roman" w:cs="Times New Roman"/>
          <w:kern w:val="0"/>
          <w:szCs w:val="20"/>
          <w:lang w:val="en-GB" w:eastAsia="en-GB"/>
        </w:rPr>
        <w:t xml:space="preserve">umar, A., Kumar, V., </w:t>
      </w:r>
      <w:proofErr w:type="spellStart"/>
      <w:r w:rsidR="00901BF0" w:rsidRPr="008A77C6">
        <w:rPr>
          <w:rFonts w:ascii="Times New Roman" w:eastAsia="Times New Roman" w:hAnsi="Times New Roman" w:cs="Times New Roman"/>
          <w:kern w:val="0"/>
          <w:szCs w:val="20"/>
          <w:lang w:val="en-GB" w:eastAsia="en-GB"/>
        </w:rPr>
        <w:t>Diwan</w:t>
      </w:r>
      <w:proofErr w:type="spellEnd"/>
      <w:r w:rsidR="00901BF0" w:rsidRPr="008A77C6">
        <w:rPr>
          <w:rFonts w:ascii="Times New Roman" w:eastAsia="Times New Roman" w:hAnsi="Times New Roman" w:cs="Times New Roman"/>
          <w:kern w:val="0"/>
          <w:szCs w:val="20"/>
          <w:lang w:val="en-GB" w:eastAsia="en-GB"/>
        </w:rPr>
        <w:t>, U. and</w:t>
      </w:r>
      <w:r w:rsidRPr="008A77C6">
        <w:rPr>
          <w:rFonts w:ascii="Times New Roman" w:eastAsia="Times New Roman" w:hAnsi="Times New Roman" w:cs="Times New Roman"/>
          <w:kern w:val="0"/>
          <w:szCs w:val="20"/>
          <w:lang w:val="en-GB" w:eastAsia="en-GB"/>
        </w:rPr>
        <w:t xml:space="preserve"> </w:t>
      </w:r>
      <w:proofErr w:type="spellStart"/>
      <w:r w:rsidRPr="008A77C6">
        <w:rPr>
          <w:rFonts w:ascii="Times New Roman" w:eastAsia="Times New Roman" w:hAnsi="Times New Roman" w:cs="Times New Roman"/>
          <w:kern w:val="0"/>
          <w:szCs w:val="20"/>
          <w:lang w:val="en-GB" w:eastAsia="en-GB"/>
        </w:rPr>
        <w:t>Upadhyay</w:t>
      </w:r>
      <w:proofErr w:type="spellEnd"/>
      <w:r w:rsidRPr="008A77C6">
        <w:rPr>
          <w:rFonts w:ascii="Times New Roman" w:eastAsia="Times New Roman" w:hAnsi="Times New Roman" w:cs="Times New Roman"/>
          <w:kern w:val="0"/>
          <w:szCs w:val="20"/>
          <w:lang w:val="en-GB" w:eastAsia="en-GB"/>
        </w:rPr>
        <w:t xml:space="preserve">, K. K. </w:t>
      </w:r>
      <w:r w:rsidR="00F71987" w:rsidRPr="008A77C6">
        <w:rPr>
          <w:rFonts w:ascii="Times New Roman" w:eastAsia="Times New Roman" w:hAnsi="Times New Roman" w:cs="Times New Roman"/>
          <w:kern w:val="0"/>
          <w:szCs w:val="20"/>
          <w:lang w:val="en-GB" w:eastAsia="en-GB"/>
        </w:rPr>
        <w:t>(</w:t>
      </w:r>
      <w:r w:rsidRPr="008A77C6">
        <w:rPr>
          <w:rFonts w:ascii="Times New Roman" w:eastAsia="Times New Roman" w:hAnsi="Times New Roman" w:cs="Times New Roman"/>
          <w:kern w:val="0"/>
          <w:szCs w:val="20"/>
          <w:lang w:val="en-GB" w:eastAsia="en-GB"/>
        </w:rPr>
        <w:t>2013</w:t>
      </w:r>
      <w:r w:rsidR="00F71987" w:rsidRPr="008A77C6">
        <w:rPr>
          <w:rFonts w:ascii="Times New Roman" w:eastAsia="Times New Roman" w:hAnsi="Times New Roman" w:cs="Times New Roman"/>
          <w:kern w:val="0"/>
          <w:szCs w:val="20"/>
          <w:lang w:val="en-GB" w:eastAsia="en-GB"/>
        </w:rPr>
        <w:t>)</w:t>
      </w:r>
      <w:r w:rsidRPr="008A77C6">
        <w:rPr>
          <w:rFonts w:ascii="Times New Roman" w:eastAsia="Times New Roman" w:hAnsi="Times New Roman" w:cs="Times New Roman"/>
          <w:kern w:val="0"/>
          <w:szCs w:val="20"/>
          <w:lang w:val="en-GB" w:eastAsia="en-GB"/>
        </w:rPr>
        <w:t xml:space="preserve">. Highly sensitive and selective naked-eye detection of Cu2+ in aqueous medium by a </w:t>
      </w:r>
      <w:proofErr w:type="spellStart"/>
      <w:r w:rsidRPr="008A77C6">
        <w:rPr>
          <w:rFonts w:ascii="Times New Roman" w:eastAsia="Times New Roman" w:hAnsi="Times New Roman" w:cs="Times New Roman"/>
          <w:kern w:val="0"/>
          <w:szCs w:val="20"/>
          <w:lang w:val="en-GB" w:eastAsia="en-GB"/>
        </w:rPr>
        <w:t>ninhydrin</w:t>
      </w:r>
      <w:r w:rsidR="00F71987" w:rsidRPr="008A77C6">
        <w:rPr>
          <w:rFonts w:ascii="Times New Roman" w:eastAsia="Times New Roman" w:hAnsi="Times New Roman" w:cs="Times New Roman"/>
          <w:kern w:val="0"/>
          <w:szCs w:val="20"/>
          <w:lang w:val="en-GB" w:eastAsia="en-GB"/>
        </w:rPr>
        <w:t>-quinoxaline</w:t>
      </w:r>
      <w:proofErr w:type="spellEnd"/>
      <w:r w:rsidR="00F71987" w:rsidRPr="008A77C6">
        <w:rPr>
          <w:rFonts w:ascii="Times New Roman" w:eastAsia="Times New Roman" w:hAnsi="Times New Roman" w:cs="Times New Roman"/>
          <w:kern w:val="0"/>
          <w:szCs w:val="20"/>
          <w:lang w:val="en-GB" w:eastAsia="en-GB"/>
        </w:rPr>
        <w:t xml:space="preserve"> derivative. </w:t>
      </w:r>
      <w:r w:rsidR="00F71987" w:rsidRPr="008A77C6">
        <w:rPr>
          <w:rFonts w:ascii="Times New Roman" w:eastAsia="Times New Roman" w:hAnsi="Times New Roman" w:cs="Times New Roman"/>
          <w:i/>
          <w:kern w:val="0"/>
          <w:szCs w:val="20"/>
          <w:lang w:val="en-GB" w:eastAsia="en-GB"/>
        </w:rPr>
        <w:t>Sensors and Actuator B</w:t>
      </w:r>
      <w:r w:rsidR="00F71987" w:rsidRPr="008A77C6">
        <w:rPr>
          <w:rFonts w:ascii="Times New Roman" w:eastAsia="Times New Roman" w:hAnsi="Times New Roman" w:cs="Times New Roman"/>
          <w:kern w:val="0"/>
          <w:szCs w:val="20"/>
          <w:lang w:val="en-GB" w:eastAsia="en-GB"/>
        </w:rPr>
        <w:t xml:space="preserve">, </w:t>
      </w:r>
      <w:r w:rsidRPr="008A77C6">
        <w:rPr>
          <w:rFonts w:ascii="Times New Roman" w:eastAsia="Times New Roman" w:hAnsi="Times New Roman" w:cs="Times New Roman"/>
          <w:kern w:val="0"/>
          <w:szCs w:val="20"/>
          <w:lang w:val="en-GB" w:eastAsia="en-GB"/>
        </w:rPr>
        <w:t>176: 420</w:t>
      </w:r>
      <w:r w:rsidR="00901BF0" w:rsidRPr="008A77C6">
        <w:rPr>
          <w:rFonts w:ascii="Times New Roman" w:eastAsia="Times New Roman" w:hAnsi="Times New Roman" w:cs="Times New Roman"/>
          <w:kern w:val="0"/>
          <w:szCs w:val="20"/>
          <w:lang w:val="en-GB" w:eastAsia="en-GB"/>
        </w:rPr>
        <w:t xml:space="preserve"> – </w:t>
      </w:r>
      <w:r w:rsidRPr="008A77C6">
        <w:rPr>
          <w:rFonts w:ascii="Times New Roman" w:eastAsia="Times New Roman" w:hAnsi="Times New Roman" w:cs="Times New Roman"/>
          <w:kern w:val="0"/>
          <w:szCs w:val="20"/>
          <w:lang w:val="en-GB" w:eastAsia="en-GB"/>
        </w:rPr>
        <w:t>427.</w:t>
      </w:r>
    </w:p>
    <w:p w:rsidR="004C3251" w:rsidRPr="004C3251" w:rsidRDefault="004C3251" w:rsidP="004C3251">
      <w:pPr>
        <w:widowControl/>
        <w:wordWrap/>
        <w:autoSpaceDE/>
        <w:autoSpaceDN/>
        <w:rPr>
          <w:rFonts w:ascii="Times New Roman" w:eastAsia="Times New Roman" w:hAnsi="Times New Roman" w:cs="Times New Roman"/>
          <w:kern w:val="0"/>
          <w:szCs w:val="20"/>
          <w:lang w:val="en-GB" w:eastAsia="en-GB"/>
        </w:rPr>
      </w:pPr>
    </w:p>
    <w:p w:rsidR="004C3251" w:rsidRPr="004C3251" w:rsidRDefault="004C3251" w:rsidP="004C3251">
      <w:pPr>
        <w:widowControl/>
        <w:tabs>
          <w:tab w:val="left" w:pos="2805"/>
        </w:tabs>
        <w:wordWrap/>
        <w:autoSpaceDE/>
        <w:autoSpaceDN/>
        <w:spacing w:after="200"/>
        <w:rPr>
          <w:rFonts w:ascii="Times New Roman" w:eastAsia="Calibri" w:hAnsi="Times New Roman" w:cs="Times New Roman"/>
          <w:kern w:val="0"/>
          <w:szCs w:val="20"/>
          <w:lang w:val="en-GB" w:eastAsia="en-US"/>
        </w:rPr>
      </w:pPr>
    </w:p>
    <w:p w:rsidR="004C3251" w:rsidRDefault="004C3251"/>
    <w:sectPr w:rsidR="004C3251" w:rsidSect="00541635">
      <w:footerReference w:type="default" r:id="rId22"/>
      <w:pgSz w:w="11906" w:h="16838" w:code="9"/>
      <w:pgMar w:top="1440" w:right="1440" w:bottom="1440" w:left="1440" w:header="851" w:footer="283" w:gutter="0"/>
      <w:cols w:space="425"/>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C7AF9" w:rsidRDefault="002C7AF9" w:rsidP="00715CFD">
      <w:r>
        <w:separator/>
      </w:r>
    </w:p>
  </w:endnote>
  <w:endnote w:type="continuationSeparator" w:id="0">
    <w:p w:rsidR="002C7AF9" w:rsidRDefault="002C7AF9" w:rsidP="00715C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1BF0" w:rsidRDefault="00901BF0">
    <w:pPr>
      <w:pStyle w:val="Footer"/>
      <w:jc w:val="center"/>
    </w:pPr>
  </w:p>
  <w:p w:rsidR="00901BF0" w:rsidRDefault="00901BF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C7AF9" w:rsidRDefault="002C7AF9" w:rsidP="00715CFD">
      <w:r>
        <w:separator/>
      </w:r>
    </w:p>
  </w:footnote>
  <w:footnote w:type="continuationSeparator" w:id="0">
    <w:p w:rsidR="002C7AF9" w:rsidRDefault="002C7AF9" w:rsidP="00715CF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3E669F5"/>
    <w:multiLevelType w:val="multilevel"/>
    <w:tmpl w:val="0E1A623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nsid w:val="67B42BB9"/>
    <w:multiLevelType w:val="hybridMultilevel"/>
    <w:tmpl w:val="E67844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5CA6"/>
    <w:rsid w:val="0000226C"/>
    <w:rsid w:val="000501E4"/>
    <w:rsid w:val="00063DC0"/>
    <w:rsid w:val="000B299E"/>
    <w:rsid w:val="000B44C2"/>
    <w:rsid w:val="000D36F9"/>
    <w:rsid w:val="00161E71"/>
    <w:rsid w:val="001758CF"/>
    <w:rsid w:val="0018062D"/>
    <w:rsid w:val="00190E4E"/>
    <w:rsid w:val="002C09EE"/>
    <w:rsid w:val="002C7AF9"/>
    <w:rsid w:val="003167C3"/>
    <w:rsid w:val="00352CE1"/>
    <w:rsid w:val="0036612E"/>
    <w:rsid w:val="003A392C"/>
    <w:rsid w:val="003B547D"/>
    <w:rsid w:val="0041218C"/>
    <w:rsid w:val="004130FA"/>
    <w:rsid w:val="0042349A"/>
    <w:rsid w:val="004A7DC0"/>
    <w:rsid w:val="004C3251"/>
    <w:rsid w:val="004C6B9E"/>
    <w:rsid w:val="004E4918"/>
    <w:rsid w:val="004E6E5F"/>
    <w:rsid w:val="005012BA"/>
    <w:rsid w:val="00511AD7"/>
    <w:rsid w:val="00512AF7"/>
    <w:rsid w:val="0052120E"/>
    <w:rsid w:val="00541635"/>
    <w:rsid w:val="005724ED"/>
    <w:rsid w:val="005860B0"/>
    <w:rsid w:val="005A1C46"/>
    <w:rsid w:val="005B7017"/>
    <w:rsid w:val="005E00D6"/>
    <w:rsid w:val="005F5A73"/>
    <w:rsid w:val="00600301"/>
    <w:rsid w:val="00605B46"/>
    <w:rsid w:val="0061556C"/>
    <w:rsid w:val="00623E0C"/>
    <w:rsid w:val="00636E88"/>
    <w:rsid w:val="006406C4"/>
    <w:rsid w:val="006752F3"/>
    <w:rsid w:val="00677070"/>
    <w:rsid w:val="00685C81"/>
    <w:rsid w:val="006B102B"/>
    <w:rsid w:val="006E502F"/>
    <w:rsid w:val="006E6A24"/>
    <w:rsid w:val="00715CFD"/>
    <w:rsid w:val="0075595B"/>
    <w:rsid w:val="00785CA6"/>
    <w:rsid w:val="007921C1"/>
    <w:rsid w:val="007A2223"/>
    <w:rsid w:val="007C1757"/>
    <w:rsid w:val="00811E84"/>
    <w:rsid w:val="0082319D"/>
    <w:rsid w:val="008260DB"/>
    <w:rsid w:val="00855B26"/>
    <w:rsid w:val="008A77C6"/>
    <w:rsid w:val="008C6FBF"/>
    <w:rsid w:val="008D4FEF"/>
    <w:rsid w:val="008F6CDA"/>
    <w:rsid w:val="00901BF0"/>
    <w:rsid w:val="009502E7"/>
    <w:rsid w:val="00967C24"/>
    <w:rsid w:val="00973433"/>
    <w:rsid w:val="00974005"/>
    <w:rsid w:val="009C72D4"/>
    <w:rsid w:val="009F7A2E"/>
    <w:rsid w:val="00A007A8"/>
    <w:rsid w:val="00A06A7D"/>
    <w:rsid w:val="00A14225"/>
    <w:rsid w:val="00A15FA2"/>
    <w:rsid w:val="00A17524"/>
    <w:rsid w:val="00A35F62"/>
    <w:rsid w:val="00A364CA"/>
    <w:rsid w:val="00A415C1"/>
    <w:rsid w:val="00A57004"/>
    <w:rsid w:val="00A75A6C"/>
    <w:rsid w:val="00A96231"/>
    <w:rsid w:val="00B40317"/>
    <w:rsid w:val="00B65F12"/>
    <w:rsid w:val="00BF2677"/>
    <w:rsid w:val="00BF336F"/>
    <w:rsid w:val="00BF65A2"/>
    <w:rsid w:val="00C007A0"/>
    <w:rsid w:val="00C240B7"/>
    <w:rsid w:val="00C344C7"/>
    <w:rsid w:val="00CC35CE"/>
    <w:rsid w:val="00CC3BBA"/>
    <w:rsid w:val="00D14048"/>
    <w:rsid w:val="00D15985"/>
    <w:rsid w:val="00D42B5B"/>
    <w:rsid w:val="00D817D0"/>
    <w:rsid w:val="00D94E3E"/>
    <w:rsid w:val="00DB3698"/>
    <w:rsid w:val="00DE73D6"/>
    <w:rsid w:val="00E5260C"/>
    <w:rsid w:val="00E809CF"/>
    <w:rsid w:val="00EC2203"/>
    <w:rsid w:val="00F13E1A"/>
    <w:rsid w:val="00F3099B"/>
    <w:rsid w:val="00F71987"/>
    <w:rsid w:val="00FB3085"/>
    <w:rsid w:val="00FD60E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5CA6"/>
    <w:pPr>
      <w:widowControl w:val="0"/>
      <w:wordWrap w:val="0"/>
      <w:autoSpaceDE w:val="0"/>
      <w:autoSpaceDN w:val="0"/>
      <w:spacing w:after="0" w:line="240" w:lineRule="auto"/>
      <w:jc w:val="both"/>
    </w:pPr>
    <w:rPr>
      <w:rFonts w:eastAsiaTheme="minorEastAsia"/>
      <w:kern w:val="2"/>
      <w:sz w:val="20"/>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ghtShading1">
    <w:name w:val="Light Shading1"/>
    <w:basedOn w:val="TableNormal"/>
    <w:uiPriority w:val="60"/>
    <w:rsid w:val="00785CA6"/>
    <w:pPr>
      <w:spacing w:after="0" w:line="240" w:lineRule="auto"/>
    </w:pPr>
    <w:rPr>
      <w:rFonts w:eastAsiaTheme="minorEastAsia"/>
      <w:color w:val="000000" w:themeColor="text1" w:themeShade="BF"/>
      <w:kern w:val="2"/>
      <w:sz w:val="20"/>
      <w:lang w:eastAsia="ko-K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semiHidden/>
    <w:unhideWhenUsed/>
    <w:rsid w:val="00785CA6"/>
    <w:rPr>
      <w:rFonts w:ascii="Tahoma" w:hAnsi="Tahoma" w:cs="Tahoma"/>
      <w:sz w:val="16"/>
      <w:szCs w:val="16"/>
    </w:rPr>
  </w:style>
  <w:style w:type="character" w:customStyle="1" w:styleId="BalloonTextChar">
    <w:name w:val="Balloon Text Char"/>
    <w:basedOn w:val="DefaultParagraphFont"/>
    <w:link w:val="BalloonText"/>
    <w:uiPriority w:val="99"/>
    <w:semiHidden/>
    <w:rsid w:val="00785CA6"/>
    <w:rPr>
      <w:rFonts w:ascii="Tahoma" w:eastAsiaTheme="minorEastAsia" w:hAnsi="Tahoma" w:cs="Tahoma"/>
      <w:kern w:val="2"/>
      <w:sz w:val="16"/>
      <w:szCs w:val="16"/>
      <w:lang w:eastAsia="ko-KR"/>
    </w:rPr>
  </w:style>
  <w:style w:type="paragraph" w:styleId="ListParagraph">
    <w:name w:val="List Paragraph"/>
    <w:basedOn w:val="Normal"/>
    <w:uiPriority w:val="34"/>
    <w:qFormat/>
    <w:rsid w:val="006752F3"/>
    <w:pPr>
      <w:ind w:left="720"/>
      <w:contextualSpacing/>
    </w:pPr>
  </w:style>
  <w:style w:type="table" w:customStyle="1" w:styleId="TableGrid1">
    <w:name w:val="Table Grid1"/>
    <w:basedOn w:val="TableNormal"/>
    <w:next w:val="TableGrid"/>
    <w:uiPriority w:val="59"/>
    <w:rsid w:val="0000226C"/>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TableGrid">
    <w:name w:val="Table Grid"/>
    <w:basedOn w:val="TableNormal"/>
    <w:uiPriority w:val="59"/>
    <w:rsid w:val="000022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352CE1"/>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
    <w:name w:val="Table Grid12"/>
    <w:basedOn w:val="TableNormal"/>
    <w:next w:val="TableGrid"/>
    <w:uiPriority w:val="59"/>
    <w:rsid w:val="004C3251"/>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4C3251"/>
    <w:pPr>
      <w:spacing w:after="0" w:line="240" w:lineRule="auto"/>
    </w:pPr>
    <w:rPr>
      <w:rFonts w:ascii="Times New Roman" w:eastAsia="Times New Roman" w:hAnsi="Times New Roman" w:cs="Times New Roman"/>
      <w:sz w:val="20"/>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15CFD"/>
    <w:pPr>
      <w:tabs>
        <w:tab w:val="center" w:pos="4536"/>
        <w:tab w:val="right" w:pos="9072"/>
      </w:tabs>
    </w:pPr>
  </w:style>
  <w:style w:type="character" w:customStyle="1" w:styleId="HeaderChar">
    <w:name w:val="Header Char"/>
    <w:basedOn w:val="DefaultParagraphFont"/>
    <w:link w:val="Header"/>
    <w:uiPriority w:val="99"/>
    <w:rsid w:val="00715CFD"/>
    <w:rPr>
      <w:rFonts w:eastAsiaTheme="minorEastAsia"/>
      <w:kern w:val="2"/>
      <w:sz w:val="20"/>
      <w:lang w:eastAsia="ko-KR"/>
    </w:rPr>
  </w:style>
  <w:style w:type="paragraph" w:styleId="Footer">
    <w:name w:val="footer"/>
    <w:basedOn w:val="Normal"/>
    <w:link w:val="FooterChar"/>
    <w:uiPriority w:val="99"/>
    <w:unhideWhenUsed/>
    <w:rsid w:val="00715CFD"/>
    <w:pPr>
      <w:tabs>
        <w:tab w:val="center" w:pos="4536"/>
        <w:tab w:val="right" w:pos="9072"/>
      </w:tabs>
    </w:pPr>
  </w:style>
  <w:style w:type="character" w:customStyle="1" w:styleId="FooterChar">
    <w:name w:val="Footer Char"/>
    <w:basedOn w:val="DefaultParagraphFont"/>
    <w:link w:val="Footer"/>
    <w:uiPriority w:val="99"/>
    <w:rsid w:val="00715CFD"/>
    <w:rPr>
      <w:rFonts w:eastAsiaTheme="minorEastAsia"/>
      <w:kern w:val="2"/>
      <w:sz w:val="20"/>
      <w:lang w:eastAsia="ko-K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5CA6"/>
    <w:pPr>
      <w:widowControl w:val="0"/>
      <w:wordWrap w:val="0"/>
      <w:autoSpaceDE w:val="0"/>
      <w:autoSpaceDN w:val="0"/>
      <w:spacing w:after="0" w:line="240" w:lineRule="auto"/>
      <w:jc w:val="both"/>
    </w:pPr>
    <w:rPr>
      <w:rFonts w:eastAsiaTheme="minorEastAsia"/>
      <w:kern w:val="2"/>
      <w:sz w:val="20"/>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ghtShading1">
    <w:name w:val="Light Shading1"/>
    <w:basedOn w:val="TableNormal"/>
    <w:uiPriority w:val="60"/>
    <w:rsid w:val="00785CA6"/>
    <w:pPr>
      <w:spacing w:after="0" w:line="240" w:lineRule="auto"/>
    </w:pPr>
    <w:rPr>
      <w:rFonts w:eastAsiaTheme="minorEastAsia"/>
      <w:color w:val="000000" w:themeColor="text1" w:themeShade="BF"/>
      <w:kern w:val="2"/>
      <w:sz w:val="20"/>
      <w:lang w:eastAsia="ko-K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semiHidden/>
    <w:unhideWhenUsed/>
    <w:rsid w:val="00785CA6"/>
    <w:rPr>
      <w:rFonts w:ascii="Tahoma" w:hAnsi="Tahoma" w:cs="Tahoma"/>
      <w:sz w:val="16"/>
      <w:szCs w:val="16"/>
    </w:rPr>
  </w:style>
  <w:style w:type="character" w:customStyle="1" w:styleId="BalloonTextChar">
    <w:name w:val="Balloon Text Char"/>
    <w:basedOn w:val="DefaultParagraphFont"/>
    <w:link w:val="BalloonText"/>
    <w:uiPriority w:val="99"/>
    <w:semiHidden/>
    <w:rsid w:val="00785CA6"/>
    <w:rPr>
      <w:rFonts w:ascii="Tahoma" w:eastAsiaTheme="minorEastAsia" w:hAnsi="Tahoma" w:cs="Tahoma"/>
      <w:kern w:val="2"/>
      <w:sz w:val="16"/>
      <w:szCs w:val="16"/>
      <w:lang w:eastAsia="ko-KR"/>
    </w:rPr>
  </w:style>
  <w:style w:type="paragraph" w:styleId="ListParagraph">
    <w:name w:val="List Paragraph"/>
    <w:basedOn w:val="Normal"/>
    <w:uiPriority w:val="34"/>
    <w:qFormat/>
    <w:rsid w:val="006752F3"/>
    <w:pPr>
      <w:ind w:left="720"/>
      <w:contextualSpacing/>
    </w:pPr>
  </w:style>
  <w:style w:type="table" w:customStyle="1" w:styleId="TableGrid1">
    <w:name w:val="Table Grid1"/>
    <w:basedOn w:val="TableNormal"/>
    <w:next w:val="TableGrid"/>
    <w:uiPriority w:val="59"/>
    <w:rsid w:val="0000226C"/>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TableGrid">
    <w:name w:val="Table Grid"/>
    <w:basedOn w:val="TableNormal"/>
    <w:uiPriority w:val="59"/>
    <w:rsid w:val="000022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352CE1"/>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
    <w:name w:val="Table Grid12"/>
    <w:basedOn w:val="TableNormal"/>
    <w:next w:val="TableGrid"/>
    <w:uiPriority w:val="59"/>
    <w:rsid w:val="004C3251"/>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4C3251"/>
    <w:pPr>
      <w:spacing w:after="0" w:line="240" w:lineRule="auto"/>
    </w:pPr>
    <w:rPr>
      <w:rFonts w:ascii="Times New Roman" w:eastAsia="Times New Roman" w:hAnsi="Times New Roman" w:cs="Times New Roman"/>
      <w:sz w:val="20"/>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15CFD"/>
    <w:pPr>
      <w:tabs>
        <w:tab w:val="center" w:pos="4536"/>
        <w:tab w:val="right" w:pos="9072"/>
      </w:tabs>
    </w:pPr>
  </w:style>
  <w:style w:type="character" w:customStyle="1" w:styleId="HeaderChar">
    <w:name w:val="Header Char"/>
    <w:basedOn w:val="DefaultParagraphFont"/>
    <w:link w:val="Header"/>
    <w:uiPriority w:val="99"/>
    <w:rsid w:val="00715CFD"/>
    <w:rPr>
      <w:rFonts w:eastAsiaTheme="minorEastAsia"/>
      <w:kern w:val="2"/>
      <w:sz w:val="20"/>
      <w:lang w:eastAsia="ko-KR"/>
    </w:rPr>
  </w:style>
  <w:style w:type="paragraph" w:styleId="Footer">
    <w:name w:val="footer"/>
    <w:basedOn w:val="Normal"/>
    <w:link w:val="FooterChar"/>
    <w:uiPriority w:val="99"/>
    <w:unhideWhenUsed/>
    <w:rsid w:val="00715CFD"/>
    <w:pPr>
      <w:tabs>
        <w:tab w:val="center" w:pos="4536"/>
        <w:tab w:val="right" w:pos="9072"/>
      </w:tabs>
    </w:pPr>
  </w:style>
  <w:style w:type="character" w:customStyle="1" w:styleId="FooterChar">
    <w:name w:val="Footer Char"/>
    <w:basedOn w:val="DefaultParagraphFont"/>
    <w:link w:val="Footer"/>
    <w:uiPriority w:val="99"/>
    <w:rsid w:val="00715CFD"/>
    <w:rPr>
      <w:rFonts w:eastAsiaTheme="minorEastAsia"/>
      <w:kern w:val="2"/>
      <w:sz w:val="20"/>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chart" Target="charts/chart3.xml"/><Relationship Id="rId3" Type="http://schemas.microsoft.com/office/2007/relationships/stylesWithEffects" Target="stylesWithEffects.xml"/><Relationship Id="rId21" Type="http://schemas.openxmlformats.org/officeDocument/2006/relationships/chart" Target="charts/chart6.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chart" Target="charts/chart2.xml"/><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chart" Target="charts/chart5.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chart" Target="charts/chart4.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chart" Target="charts/chart1.xml"/><Relationship Id="rId22" Type="http://schemas.openxmlformats.org/officeDocument/2006/relationships/footer" Target="footer1.xml"/></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embeddings/oleObject4.bin"/><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oleObject" Target="../embeddings/oleObject5.bin"/><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embeddings/oleObject6.bin"/><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embeddings/oleObject7.bin"/><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embeddings/oleObject8.bin"/><Relationship Id="rId1" Type="http://schemas.openxmlformats.org/officeDocument/2006/relationships/themeOverride" Target="../theme/themeOverride6.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7370128733908261"/>
          <c:y val="5.2308691095591851E-2"/>
          <c:w val="0.7831083614548181"/>
          <c:h val="0.7297563599603053"/>
        </c:manualLayout>
      </c:layout>
      <c:scatterChart>
        <c:scatterStyle val="smoothMarker"/>
        <c:varyColors val="0"/>
        <c:ser>
          <c:idx val="0"/>
          <c:order val="0"/>
          <c:tx>
            <c:v>L1</c:v>
          </c:tx>
          <c:marker>
            <c:symbol val="none"/>
          </c:marker>
          <c:xVal>
            <c:numRef>
              <c:f>mfbiampy!$A$13:$A$813</c:f>
              <c:numCache>
                <c:formatCode>General</c:formatCode>
                <c:ptCount val="801"/>
                <c:pt idx="0">
                  <c:v>600</c:v>
                </c:pt>
                <c:pt idx="1">
                  <c:v>599.5</c:v>
                </c:pt>
                <c:pt idx="2">
                  <c:v>599</c:v>
                </c:pt>
                <c:pt idx="3">
                  <c:v>598.5</c:v>
                </c:pt>
                <c:pt idx="4">
                  <c:v>598</c:v>
                </c:pt>
                <c:pt idx="5">
                  <c:v>597.5</c:v>
                </c:pt>
                <c:pt idx="6">
                  <c:v>597</c:v>
                </c:pt>
                <c:pt idx="7">
                  <c:v>596.5</c:v>
                </c:pt>
                <c:pt idx="8">
                  <c:v>596</c:v>
                </c:pt>
                <c:pt idx="9">
                  <c:v>595.5</c:v>
                </c:pt>
                <c:pt idx="10">
                  <c:v>595</c:v>
                </c:pt>
                <c:pt idx="11">
                  <c:v>594.5</c:v>
                </c:pt>
                <c:pt idx="12">
                  <c:v>594</c:v>
                </c:pt>
                <c:pt idx="13">
                  <c:v>593.5</c:v>
                </c:pt>
                <c:pt idx="14">
                  <c:v>593</c:v>
                </c:pt>
                <c:pt idx="15">
                  <c:v>592.5</c:v>
                </c:pt>
                <c:pt idx="16">
                  <c:v>592</c:v>
                </c:pt>
                <c:pt idx="17">
                  <c:v>591.5</c:v>
                </c:pt>
                <c:pt idx="18">
                  <c:v>591</c:v>
                </c:pt>
                <c:pt idx="19">
                  <c:v>590.5</c:v>
                </c:pt>
                <c:pt idx="20">
                  <c:v>590</c:v>
                </c:pt>
                <c:pt idx="21">
                  <c:v>589.5</c:v>
                </c:pt>
                <c:pt idx="22">
                  <c:v>589</c:v>
                </c:pt>
                <c:pt idx="23">
                  <c:v>588.5</c:v>
                </c:pt>
                <c:pt idx="24">
                  <c:v>588</c:v>
                </c:pt>
                <c:pt idx="25">
                  <c:v>587.5</c:v>
                </c:pt>
                <c:pt idx="26">
                  <c:v>587</c:v>
                </c:pt>
                <c:pt idx="27">
                  <c:v>586.5</c:v>
                </c:pt>
                <c:pt idx="28">
                  <c:v>586</c:v>
                </c:pt>
                <c:pt idx="29">
                  <c:v>585.5</c:v>
                </c:pt>
                <c:pt idx="30">
                  <c:v>585</c:v>
                </c:pt>
                <c:pt idx="31">
                  <c:v>584.5</c:v>
                </c:pt>
                <c:pt idx="32">
                  <c:v>584</c:v>
                </c:pt>
                <c:pt idx="33">
                  <c:v>583.5</c:v>
                </c:pt>
                <c:pt idx="34">
                  <c:v>583</c:v>
                </c:pt>
                <c:pt idx="35">
                  <c:v>582.5</c:v>
                </c:pt>
                <c:pt idx="36">
                  <c:v>582</c:v>
                </c:pt>
                <c:pt idx="37">
                  <c:v>581.5</c:v>
                </c:pt>
                <c:pt idx="38">
                  <c:v>581</c:v>
                </c:pt>
                <c:pt idx="39">
                  <c:v>580.5</c:v>
                </c:pt>
                <c:pt idx="40">
                  <c:v>580</c:v>
                </c:pt>
                <c:pt idx="41">
                  <c:v>579.5</c:v>
                </c:pt>
                <c:pt idx="42">
                  <c:v>579</c:v>
                </c:pt>
                <c:pt idx="43">
                  <c:v>578.5</c:v>
                </c:pt>
                <c:pt idx="44">
                  <c:v>578</c:v>
                </c:pt>
                <c:pt idx="45">
                  <c:v>577.5</c:v>
                </c:pt>
                <c:pt idx="46">
                  <c:v>577</c:v>
                </c:pt>
                <c:pt idx="47">
                  <c:v>576.5</c:v>
                </c:pt>
                <c:pt idx="48">
                  <c:v>576</c:v>
                </c:pt>
                <c:pt idx="49">
                  <c:v>575.5</c:v>
                </c:pt>
                <c:pt idx="50">
                  <c:v>575</c:v>
                </c:pt>
                <c:pt idx="51">
                  <c:v>574.5</c:v>
                </c:pt>
                <c:pt idx="52">
                  <c:v>574</c:v>
                </c:pt>
                <c:pt idx="53">
                  <c:v>573.5</c:v>
                </c:pt>
                <c:pt idx="54">
                  <c:v>573</c:v>
                </c:pt>
                <c:pt idx="55">
                  <c:v>572.5</c:v>
                </c:pt>
                <c:pt idx="56">
                  <c:v>572</c:v>
                </c:pt>
                <c:pt idx="57">
                  <c:v>571.5</c:v>
                </c:pt>
                <c:pt idx="58">
                  <c:v>571</c:v>
                </c:pt>
                <c:pt idx="59">
                  <c:v>570.5</c:v>
                </c:pt>
                <c:pt idx="60">
                  <c:v>570</c:v>
                </c:pt>
                <c:pt idx="61">
                  <c:v>569.5</c:v>
                </c:pt>
                <c:pt idx="62">
                  <c:v>569</c:v>
                </c:pt>
                <c:pt idx="63">
                  <c:v>568.5</c:v>
                </c:pt>
                <c:pt idx="64">
                  <c:v>568</c:v>
                </c:pt>
                <c:pt idx="65">
                  <c:v>567.5</c:v>
                </c:pt>
                <c:pt idx="66">
                  <c:v>567</c:v>
                </c:pt>
                <c:pt idx="67">
                  <c:v>566.5</c:v>
                </c:pt>
                <c:pt idx="68">
                  <c:v>566</c:v>
                </c:pt>
                <c:pt idx="69">
                  <c:v>565.5</c:v>
                </c:pt>
                <c:pt idx="70">
                  <c:v>565</c:v>
                </c:pt>
                <c:pt idx="71">
                  <c:v>564.5</c:v>
                </c:pt>
                <c:pt idx="72">
                  <c:v>564</c:v>
                </c:pt>
                <c:pt idx="73">
                  <c:v>563.5</c:v>
                </c:pt>
                <c:pt idx="74">
                  <c:v>563</c:v>
                </c:pt>
                <c:pt idx="75">
                  <c:v>562.5</c:v>
                </c:pt>
                <c:pt idx="76">
                  <c:v>562</c:v>
                </c:pt>
                <c:pt idx="77">
                  <c:v>561.5</c:v>
                </c:pt>
                <c:pt idx="78">
                  <c:v>561</c:v>
                </c:pt>
                <c:pt idx="79">
                  <c:v>560.5</c:v>
                </c:pt>
                <c:pt idx="80">
                  <c:v>560</c:v>
                </c:pt>
                <c:pt idx="81">
                  <c:v>559.5</c:v>
                </c:pt>
                <c:pt idx="82">
                  <c:v>559</c:v>
                </c:pt>
                <c:pt idx="83">
                  <c:v>558.5</c:v>
                </c:pt>
                <c:pt idx="84">
                  <c:v>558</c:v>
                </c:pt>
                <c:pt idx="85">
                  <c:v>557.5</c:v>
                </c:pt>
                <c:pt idx="86">
                  <c:v>557</c:v>
                </c:pt>
                <c:pt idx="87">
                  <c:v>556.5</c:v>
                </c:pt>
                <c:pt idx="88">
                  <c:v>556</c:v>
                </c:pt>
                <c:pt idx="89">
                  <c:v>555.5</c:v>
                </c:pt>
                <c:pt idx="90">
                  <c:v>555</c:v>
                </c:pt>
                <c:pt idx="91">
                  <c:v>554.5</c:v>
                </c:pt>
                <c:pt idx="92">
                  <c:v>554</c:v>
                </c:pt>
                <c:pt idx="93">
                  <c:v>553.5</c:v>
                </c:pt>
                <c:pt idx="94">
                  <c:v>553</c:v>
                </c:pt>
                <c:pt idx="95">
                  <c:v>552.5</c:v>
                </c:pt>
                <c:pt idx="96">
                  <c:v>552</c:v>
                </c:pt>
                <c:pt idx="97">
                  <c:v>551.5</c:v>
                </c:pt>
                <c:pt idx="98">
                  <c:v>551</c:v>
                </c:pt>
                <c:pt idx="99">
                  <c:v>550.5</c:v>
                </c:pt>
                <c:pt idx="100">
                  <c:v>550</c:v>
                </c:pt>
                <c:pt idx="101">
                  <c:v>549.5</c:v>
                </c:pt>
                <c:pt idx="102">
                  <c:v>549</c:v>
                </c:pt>
                <c:pt idx="103">
                  <c:v>548.5</c:v>
                </c:pt>
                <c:pt idx="104">
                  <c:v>548</c:v>
                </c:pt>
                <c:pt idx="105">
                  <c:v>547.5</c:v>
                </c:pt>
                <c:pt idx="106">
                  <c:v>547</c:v>
                </c:pt>
                <c:pt idx="107">
                  <c:v>546.5</c:v>
                </c:pt>
                <c:pt idx="108">
                  <c:v>546</c:v>
                </c:pt>
                <c:pt idx="109">
                  <c:v>545.5</c:v>
                </c:pt>
                <c:pt idx="110">
                  <c:v>545</c:v>
                </c:pt>
                <c:pt idx="111">
                  <c:v>544.5</c:v>
                </c:pt>
                <c:pt idx="112">
                  <c:v>544</c:v>
                </c:pt>
                <c:pt idx="113">
                  <c:v>543.5</c:v>
                </c:pt>
                <c:pt idx="114">
                  <c:v>543</c:v>
                </c:pt>
                <c:pt idx="115">
                  <c:v>542.5</c:v>
                </c:pt>
                <c:pt idx="116">
                  <c:v>542</c:v>
                </c:pt>
                <c:pt idx="117">
                  <c:v>541.5</c:v>
                </c:pt>
                <c:pt idx="118">
                  <c:v>541</c:v>
                </c:pt>
                <c:pt idx="119">
                  <c:v>540.5</c:v>
                </c:pt>
                <c:pt idx="120">
                  <c:v>540</c:v>
                </c:pt>
                <c:pt idx="121">
                  <c:v>539.5</c:v>
                </c:pt>
                <c:pt idx="122">
                  <c:v>539</c:v>
                </c:pt>
                <c:pt idx="123">
                  <c:v>538.5</c:v>
                </c:pt>
                <c:pt idx="124">
                  <c:v>538</c:v>
                </c:pt>
                <c:pt idx="125">
                  <c:v>537.5</c:v>
                </c:pt>
                <c:pt idx="126">
                  <c:v>537</c:v>
                </c:pt>
                <c:pt idx="127">
                  <c:v>536.5</c:v>
                </c:pt>
                <c:pt idx="128">
                  <c:v>536</c:v>
                </c:pt>
                <c:pt idx="129">
                  <c:v>535.5</c:v>
                </c:pt>
                <c:pt idx="130">
                  <c:v>535</c:v>
                </c:pt>
                <c:pt idx="131">
                  <c:v>534.5</c:v>
                </c:pt>
                <c:pt idx="132">
                  <c:v>534</c:v>
                </c:pt>
                <c:pt idx="133">
                  <c:v>533.5</c:v>
                </c:pt>
                <c:pt idx="134">
                  <c:v>533</c:v>
                </c:pt>
                <c:pt idx="135">
                  <c:v>532.5</c:v>
                </c:pt>
                <c:pt idx="136">
                  <c:v>532</c:v>
                </c:pt>
                <c:pt idx="137">
                  <c:v>531.5</c:v>
                </c:pt>
                <c:pt idx="138">
                  <c:v>531</c:v>
                </c:pt>
                <c:pt idx="139">
                  <c:v>530.5</c:v>
                </c:pt>
                <c:pt idx="140">
                  <c:v>530</c:v>
                </c:pt>
                <c:pt idx="141">
                  <c:v>529.5</c:v>
                </c:pt>
                <c:pt idx="142">
                  <c:v>529</c:v>
                </c:pt>
                <c:pt idx="143">
                  <c:v>528.5</c:v>
                </c:pt>
                <c:pt idx="144">
                  <c:v>528</c:v>
                </c:pt>
                <c:pt idx="145">
                  <c:v>527.5</c:v>
                </c:pt>
                <c:pt idx="146">
                  <c:v>527</c:v>
                </c:pt>
                <c:pt idx="147">
                  <c:v>526.5</c:v>
                </c:pt>
                <c:pt idx="148">
                  <c:v>526</c:v>
                </c:pt>
                <c:pt idx="149">
                  <c:v>525.5</c:v>
                </c:pt>
                <c:pt idx="150">
                  <c:v>525</c:v>
                </c:pt>
                <c:pt idx="151">
                  <c:v>524.5</c:v>
                </c:pt>
                <c:pt idx="152">
                  <c:v>524</c:v>
                </c:pt>
                <c:pt idx="153">
                  <c:v>523.5</c:v>
                </c:pt>
                <c:pt idx="154">
                  <c:v>523</c:v>
                </c:pt>
                <c:pt idx="155">
                  <c:v>522.5</c:v>
                </c:pt>
                <c:pt idx="156">
                  <c:v>522</c:v>
                </c:pt>
                <c:pt idx="157">
                  <c:v>521.5</c:v>
                </c:pt>
                <c:pt idx="158">
                  <c:v>521</c:v>
                </c:pt>
                <c:pt idx="159">
                  <c:v>520.5</c:v>
                </c:pt>
                <c:pt idx="160">
                  <c:v>520</c:v>
                </c:pt>
                <c:pt idx="161">
                  <c:v>519.5</c:v>
                </c:pt>
                <c:pt idx="162">
                  <c:v>519</c:v>
                </c:pt>
                <c:pt idx="163">
                  <c:v>518.5</c:v>
                </c:pt>
                <c:pt idx="164">
                  <c:v>518</c:v>
                </c:pt>
                <c:pt idx="165">
                  <c:v>517.5</c:v>
                </c:pt>
                <c:pt idx="166">
                  <c:v>517</c:v>
                </c:pt>
                <c:pt idx="167">
                  <c:v>516.5</c:v>
                </c:pt>
                <c:pt idx="168">
                  <c:v>516</c:v>
                </c:pt>
                <c:pt idx="169">
                  <c:v>515.5</c:v>
                </c:pt>
                <c:pt idx="170">
                  <c:v>515</c:v>
                </c:pt>
                <c:pt idx="171">
                  <c:v>514.5</c:v>
                </c:pt>
                <c:pt idx="172">
                  <c:v>514</c:v>
                </c:pt>
                <c:pt idx="173">
                  <c:v>513.5</c:v>
                </c:pt>
                <c:pt idx="174">
                  <c:v>513</c:v>
                </c:pt>
                <c:pt idx="175">
                  <c:v>512.5</c:v>
                </c:pt>
                <c:pt idx="176">
                  <c:v>512</c:v>
                </c:pt>
                <c:pt idx="177">
                  <c:v>511.5</c:v>
                </c:pt>
                <c:pt idx="178">
                  <c:v>511</c:v>
                </c:pt>
                <c:pt idx="179">
                  <c:v>510.5</c:v>
                </c:pt>
                <c:pt idx="180">
                  <c:v>510</c:v>
                </c:pt>
                <c:pt idx="181">
                  <c:v>509.5</c:v>
                </c:pt>
                <c:pt idx="182">
                  <c:v>509</c:v>
                </c:pt>
                <c:pt idx="183">
                  <c:v>508.5</c:v>
                </c:pt>
                <c:pt idx="184">
                  <c:v>508</c:v>
                </c:pt>
                <c:pt idx="185">
                  <c:v>507.5</c:v>
                </c:pt>
                <c:pt idx="186">
                  <c:v>507</c:v>
                </c:pt>
                <c:pt idx="187">
                  <c:v>506.5</c:v>
                </c:pt>
                <c:pt idx="188">
                  <c:v>506</c:v>
                </c:pt>
                <c:pt idx="189">
                  <c:v>505.5</c:v>
                </c:pt>
                <c:pt idx="190">
                  <c:v>505</c:v>
                </c:pt>
                <c:pt idx="191">
                  <c:v>504.5</c:v>
                </c:pt>
                <c:pt idx="192">
                  <c:v>504</c:v>
                </c:pt>
                <c:pt idx="193">
                  <c:v>503.5</c:v>
                </c:pt>
                <c:pt idx="194">
                  <c:v>503</c:v>
                </c:pt>
                <c:pt idx="195">
                  <c:v>502.5</c:v>
                </c:pt>
                <c:pt idx="196">
                  <c:v>502</c:v>
                </c:pt>
                <c:pt idx="197">
                  <c:v>501.5</c:v>
                </c:pt>
                <c:pt idx="198">
                  <c:v>501</c:v>
                </c:pt>
                <c:pt idx="199">
                  <c:v>500.5</c:v>
                </c:pt>
                <c:pt idx="200">
                  <c:v>500</c:v>
                </c:pt>
                <c:pt idx="201">
                  <c:v>499.5</c:v>
                </c:pt>
                <c:pt idx="202">
                  <c:v>499</c:v>
                </c:pt>
                <c:pt idx="203">
                  <c:v>498.5</c:v>
                </c:pt>
                <c:pt idx="204">
                  <c:v>498</c:v>
                </c:pt>
                <c:pt idx="205">
                  <c:v>497.5</c:v>
                </c:pt>
                <c:pt idx="206">
                  <c:v>497</c:v>
                </c:pt>
                <c:pt idx="207">
                  <c:v>496.5</c:v>
                </c:pt>
                <c:pt idx="208">
                  <c:v>496</c:v>
                </c:pt>
                <c:pt idx="209">
                  <c:v>495.5</c:v>
                </c:pt>
                <c:pt idx="210">
                  <c:v>495</c:v>
                </c:pt>
                <c:pt idx="211">
                  <c:v>494.5</c:v>
                </c:pt>
                <c:pt idx="212">
                  <c:v>494</c:v>
                </c:pt>
                <c:pt idx="213">
                  <c:v>493.5</c:v>
                </c:pt>
                <c:pt idx="214">
                  <c:v>493</c:v>
                </c:pt>
                <c:pt idx="215">
                  <c:v>492.5</c:v>
                </c:pt>
                <c:pt idx="216">
                  <c:v>492</c:v>
                </c:pt>
                <c:pt idx="217">
                  <c:v>491.5</c:v>
                </c:pt>
                <c:pt idx="218">
                  <c:v>491</c:v>
                </c:pt>
                <c:pt idx="219">
                  <c:v>490.5</c:v>
                </c:pt>
                <c:pt idx="220">
                  <c:v>490</c:v>
                </c:pt>
                <c:pt idx="221">
                  <c:v>489.5</c:v>
                </c:pt>
                <c:pt idx="222">
                  <c:v>489</c:v>
                </c:pt>
                <c:pt idx="223">
                  <c:v>488.5</c:v>
                </c:pt>
                <c:pt idx="224">
                  <c:v>488</c:v>
                </c:pt>
                <c:pt idx="225">
                  <c:v>487.5</c:v>
                </c:pt>
                <c:pt idx="226">
                  <c:v>487</c:v>
                </c:pt>
                <c:pt idx="227">
                  <c:v>486.5</c:v>
                </c:pt>
                <c:pt idx="228">
                  <c:v>486</c:v>
                </c:pt>
                <c:pt idx="229">
                  <c:v>485.5</c:v>
                </c:pt>
                <c:pt idx="230">
                  <c:v>485</c:v>
                </c:pt>
                <c:pt idx="231">
                  <c:v>484.5</c:v>
                </c:pt>
                <c:pt idx="232">
                  <c:v>484</c:v>
                </c:pt>
                <c:pt idx="233">
                  <c:v>483.5</c:v>
                </c:pt>
                <c:pt idx="234">
                  <c:v>483</c:v>
                </c:pt>
                <c:pt idx="235">
                  <c:v>482.5</c:v>
                </c:pt>
                <c:pt idx="236">
                  <c:v>482</c:v>
                </c:pt>
                <c:pt idx="237">
                  <c:v>481.5</c:v>
                </c:pt>
                <c:pt idx="238">
                  <c:v>481</c:v>
                </c:pt>
                <c:pt idx="239">
                  <c:v>480.5</c:v>
                </c:pt>
                <c:pt idx="240">
                  <c:v>480</c:v>
                </c:pt>
                <c:pt idx="241">
                  <c:v>479.5</c:v>
                </c:pt>
                <c:pt idx="242">
                  <c:v>479</c:v>
                </c:pt>
                <c:pt idx="243">
                  <c:v>478.5</c:v>
                </c:pt>
                <c:pt idx="244">
                  <c:v>478</c:v>
                </c:pt>
                <c:pt idx="245">
                  <c:v>477.5</c:v>
                </c:pt>
                <c:pt idx="246">
                  <c:v>477</c:v>
                </c:pt>
                <c:pt idx="247">
                  <c:v>476.5</c:v>
                </c:pt>
                <c:pt idx="248">
                  <c:v>476</c:v>
                </c:pt>
                <c:pt idx="249">
                  <c:v>475.5</c:v>
                </c:pt>
                <c:pt idx="250">
                  <c:v>475</c:v>
                </c:pt>
                <c:pt idx="251">
                  <c:v>474.5</c:v>
                </c:pt>
                <c:pt idx="252">
                  <c:v>474</c:v>
                </c:pt>
                <c:pt idx="253">
                  <c:v>473.5</c:v>
                </c:pt>
                <c:pt idx="254">
                  <c:v>473</c:v>
                </c:pt>
                <c:pt idx="255">
                  <c:v>472.5</c:v>
                </c:pt>
                <c:pt idx="256">
                  <c:v>472</c:v>
                </c:pt>
                <c:pt idx="257">
                  <c:v>471.5</c:v>
                </c:pt>
                <c:pt idx="258">
                  <c:v>471</c:v>
                </c:pt>
                <c:pt idx="259">
                  <c:v>470.5</c:v>
                </c:pt>
                <c:pt idx="260">
                  <c:v>470</c:v>
                </c:pt>
                <c:pt idx="261">
                  <c:v>469.5</c:v>
                </c:pt>
                <c:pt idx="262">
                  <c:v>469</c:v>
                </c:pt>
                <c:pt idx="263">
                  <c:v>468.5</c:v>
                </c:pt>
                <c:pt idx="264">
                  <c:v>468</c:v>
                </c:pt>
                <c:pt idx="265">
                  <c:v>467.5</c:v>
                </c:pt>
                <c:pt idx="266">
                  <c:v>467</c:v>
                </c:pt>
                <c:pt idx="267">
                  <c:v>466.5</c:v>
                </c:pt>
                <c:pt idx="268">
                  <c:v>466</c:v>
                </c:pt>
                <c:pt idx="269">
                  <c:v>465.5</c:v>
                </c:pt>
                <c:pt idx="270">
                  <c:v>465</c:v>
                </c:pt>
                <c:pt idx="271">
                  <c:v>464.5</c:v>
                </c:pt>
                <c:pt idx="272">
                  <c:v>464</c:v>
                </c:pt>
                <c:pt idx="273">
                  <c:v>463.5</c:v>
                </c:pt>
                <c:pt idx="274">
                  <c:v>463</c:v>
                </c:pt>
                <c:pt idx="275">
                  <c:v>462.5</c:v>
                </c:pt>
                <c:pt idx="276">
                  <c:v>462</c:v>
                </c:pt>
                <c:pt idx="277">
                  <c:v>461.5</c:v>
                </c:pt>
                <c:pt idx="278">
                  <c:v>461</c:v>
                </c:pt>
                <c:pt idx="279">
                  <c:v>460.5</c:v>
                </c:pt>
                <c:pt idx="280">
                  <c:v>460</c:v>
                </c:pt>
                <c:pt idx="281">
                  <c:v>459.5</c:v>
                </c:pt>
                <c:pt idx="282">
                  <c:v>459</c:v>
                </c:pt>
                <c:pt idx="283">
                  <c:v>458.5</c:v>
                </c:pt>
                <c:pt idx="284">
                  <c:v>458</c:v>
                </c:pt>
                <c:pt idx="285">
                  <c:v>457.5</c:v>
                </c:pt>
                <c:pt idx="286">
                  <c:v>457</c:v>
                </c:pt>
                <c:pt idx="287">
                  <c:v>456.5</c:v>
                </c:pt>
                <c:pt idx="288">
                  <c:v>456</c:v>
                </c:pt>
                <c:pt idx="289">
                  <c:v>455.5</c:v>
                </c:pt>
                <c:pt idx="290">
                  <c:v>455</c:v>
                </c:pt>
                <c:pt idx="291">
                  <c:v>454.5</c:v>
                </c:pt>
                <c:pt idx="292">
                  <c:v>454</c:v>
                </c:pt>
                <c:pt idx="293">
                  <c:v>453.5</c:v>
                </c:pt>
                <c:pt idx="294">
                  <c:v>453</c:v>
                </c:pt>
                <c:pt idx="295">
                  <c:v>452.5</c:v>
                </c:pt>
                <c:pt idx="296">
                  <c:v>452</c:v>
                </c:pt>
                <c:pt idx="297">
                  <c:v>451.5</c:v>
                </c:pt>
                <c:pt idx="298">
                  <c:v>451</c:v>
                </c:pt>
                <c:pt idx="299">
                  <c:v>450.5</c:v>
                </c:pt>
                <c:pt idx="300">
                  <c:v>450</c:v>
                </c:pt>
                <c:pt idx="301">
                  <c:v>449.5</c:v>
                </c:pt>
                <c:pt idx="302">
                  <c:v>449</c:v>
                </c:pt>
                <c:pt idx="303">
                  <c:v>448.5</c:v>
                </c:pt>
                <c:pt idx="304">
                  <c:v>448</c:v>
                </c:pt>
                <c:pt idx="305">
                  <c:v>447.5</c:v>
                </c:pt>
                <c:pt idx="306">
                  <c:v>447</c:v>
                </c:pt>
                <c:pt idx="307">
                  <c:v>446.5</c:v>
                </c:pt>
                <c:pt idx="308">
                  <c:v>446</c:v>
                </c:pt>
                <c:pt idx="309">
                  <c:v>445.5</c:v>
                </c:pt>
                <c:pt idx="310">
                  <c:v>445</c:v>
                </c:pt>
                <c:pt idx="311">
                  <c:v>444.5</c:v>
                </c:pt>
                <c:pt idx="312">
                  <c:v>444</c:v>
                </c:pt>
                <c:pt idx="313">
                  <c:v>443.5</c:v>
                </c:pt>
                <c:pt idx="314">
                  <c:v>443</c:v>
                </c:pt>
                <c:pt idx="315">
                  <c:v>442.5</c:v>
                </c:pt>
                <c:pt idx="316">
                  <c:v>442</c:v>
                </c:pt>
                <c:pt idx="317">
                  <c:v>441.5</c:v>
                </c:pt>
                <c:pt idx="318">
                  <c:v>441</c:v>
                </c:pt>
                <c:pt idx="319">
                  <c:v>440.5</c:v>
                </c:pt>
                <c:pt idx="320">
                  <c:v>440</c:v>
                </c:pt>
                <c:pt idx="321">
                  <c:v>439.5</c:v>
                </c:pt>
                <c:pt idx="322">
                  <c:v>439</c:v>
                </c:pt>
                <c:pt idx="323">
                  <c:v>438.5</c:v>
                </c:pt>
                <c:pt idx="324">
                  <c:v>438</c:v>
                </c:pt>
                <c:pt idx="325">
                  <c:v>437.5</c:v>
                </c:pt>
                <c:pt idx="326">
                  <c:v>437</c:v>
                </c:pt>
                <c:pt idx="327">
                  <c:v>436.5</c:v>
                </c:pt>
                <c:pt idx="328">
                  <c:v>436</c:v>
                </c:pt>
                <c:pt idx="329">
                  <c:v>435.5</c:v>
                </c:pt>
                <c:pt idx="330">
                  <c:v>435</c:v>
                </c:pt>
                <c:pt idx="331">
                  <c:v>434.5</c:v>
                </c:pt>
                <c:pt idx="332">
                  <c:v>434</c:v>
                </c:pt>
                <c:pt idx="333">
                  <c:v>433.5</c:v>
                </c:pt>
                <c:pt idx="334">
                  <c:v>433</c:v>
                </c:pt>
                <c:pt idx="335">
                  <c:v>432.5</c:v>
                </c:pt>
                <c:pt idx="336">
                  <c:v>432</c:v>
                </c:pt>
                <c:pt idx="337">
                  <c:v>431.5</c:v>
                </c:pt>
                <c:pt idx="338">
                  <c:v>431</c:v>
                </c:pt>
                <c:pt idx="339">
                  <c:v>430.5</c:v>
                </c:pt>
                <c:pt idx="340">
                  <c:v>430</c:v>
                </c:pt>
                <c:pt idx="341">
                  <c:v>429.5</c:v>
                </c:pt>
                <c:pt idx="342">
                  <c:v>429</c:v>
                </c:pt>
                <c:pt idx="343">
                  <c:v>428.5</c:v>
                </c:pt>
                <c:pt idx="344">
                  <c:v>428</c:v>
                </c:pt>
                <c:pt idx="345">
                  <c:v>427.5</c:v>
                </c:pt>
                <c:pt idx="346">
                  <c:v>427</c:v>
                </c:pt>
                <c:pt idx="347">
                  <c:v>426.5</c:v>
                </c:pt>
                <c:pt idx="348">
                  <c:v>426</c:v>
                </c:pt>
                <c:pt idx="349">
                  <c:v>425.5</c:v>
                </c:pt>
                <c:pt idx="350">
                  <c:v>425</c:v>
                </c:pt>
                <c:pt idx="351">
                  <c:v>424.5</c:v>
                </c:pt>
                <c:pt idx="352">
                  <c:v>424</c:v>
                </c:pt>
                <c:pt idx="353">
                  <c:v>423.5</c:v>
                </c:pt>
                <c:pt idx="354">
                  <c:v>423</c:v>
                </c:pt>
                <c:pt idx="355">
                  <c:v>422.5</c:v>
                </c:pt>
                <c:pt idx="356">
                  <c:v>422</c:v>
                </c:pt>
                <c:pt idx="357">
                  <c:v>421.5</c:v>
                </c:pt>
                <c:pt idx="358">
                  <c:v>421</c:v>
                </c:pt>
                <c:pt idx="359">
                  <c:v>420.5</c:v>
                </c:pt>
                <c:pt idx="360">
                  <c:v>420</c:v>
                </c:pt>
                <c:pt idx="361">
                  <c:v>419.5</c:v>
                </c:pt>
                <c:pt idx="362">
                  <c:v>419</c:v>
                </c:pt>
                <c:pt idx="363">
                  <c:v>418.5</c:v>
                </c:pt>
                <c:pt idx="364">
                  <c:v>418</c:v>
                </c:pt>
                <c:pt idx="365">
                  <c:v>417.5</c:v>
                </c:pt>
                <c:pt idx="366">
                  <c:v>417</c:v>
                </c:pt>
                <c:pt idx="367">
                  <c:v>416.5</c:v>
                </c:pt>
                <c:pt idx="368">
                  <c:v>416</c:v>
                </c:pt>
                <c:pt idx="369">
                  <c:v>415.5</c:v>
                </c:pt>
                <c:pt idx="370">
                  <c:v>415</c:v>
                </c:pt>
                <c:pt idx="371">
                  <c:v>414.5</c:v>
                </c:pt>
                <c:pt idx="372">
                  <c:v>414</c:v>
                </c:pt>
                <c:pt idx="373">
                  <c:v>413.5</c:v>
                </c:pt>
                <c:pt idx="374">
                  <c:v>413</c:v>
                </c:pt>
                <c:pt idx="375">
                  <c:v>412.5</c:v>
                </c:pt>
                <c:pt idx="376">
                  <c:v>412</c:v>
                </c:pt>
                <c:pt idx="377">
                  <c:v>411.5</c:v>
                </c:pt>
                <c:pt idx="378">
                  <c:v>411</c:v>
                </c:pt>
                <c:pt idx="379">
                  <c:v>410.5</c:v>
                </c:pt>
                <c:pt idx="380">
                  <c:v>410</c:v>
                </c:pt>
                <c:pt idx="381">
                  <c:v>409.5</c:v>
                </c:pt>
                <c:pt idx="382">
                  <c:v>409</c:v>
                </c:pt>
                <c:pt idx="383">
                  <c:v>408.5</c:v>
                </c:pt>
                <c:pt idx="384">
                  <c:v>408</c:v>
                </c:pt>
                <c:pt idx="385">
                  <c:v>407.5</c:v>
                </c:pt>
                <c:pt idx="386">
                  <c:v>407</c:v>
                </c:pt>
                <c:pt idx="387">
                  <c:v>406.5</c:v>
                </c:pt>
                <c:pt idx="388">
                  <c:v>406</c:v>
                </c:pt>
                <c:pt idx="389">
                  <c:v>405.5</c:v>
                </c:pt>
                <c:pt idx="390">
                  <c:v>405</c:v>
                </c:pt>
                <c:pt idx="391">
                  <c:v>404.5</c:v>
                </c:pt>
                <c:pt idx="392">
                  <c:v>404</c:v>
                </c:pt>
                <c:pt idx="393">
                  <c:v>403.5</c:v>
                </c:pt>
                <c:pt idx="394">
                  <c:v>403</c:v>
                </c:pt>
                <c:pt idx="395">
                  <c:v>402.5</c:v>
                </c:pt>
                <c:pt idx="396">
                  <c:v>402</c:v>
                </c:pt>
                <c:pt idx="397">
                  <c:v>401.5</c:v>
                </c:pt>
                <c:pt idx="398">
                  <c:v>401</c:v>
                </c:pt>
                <c:pt idx="399">
                  <c:v>400.5</c:v>
                </c:pt>
                <c:pt idx="400">
                  <c:v>400</c:v>
                </c:pt>
                <c:pt idx="401">
                  <c:v>399.5</c:v>
                </c:pt>
                <c:pt idx="402">
                  <c:v>399</c:v>
                </c:pt>
                <c:pt idx="403">
                  <c:v>398.5</c:v>
                </c:pt>
                <c:pt idx="404">
                  <c:v>398</c:v>
                </c:pt>
                <c:pt idx="405">
                  <c:v>397.5</c:v>
                </c:pt>
                <c:pt idx="406">
                  <c:v>397</c:v>
                </c:pt>
                <c:pt idx="407">
                  <c:v>396.5</c:v>
                </c:pt>
                <c:pt idx="408">
                  <c:v>396</c:v>
                </c:pt>
                <c:pt idx="409">
                  <c:v>395.5</c:v>
                </c:pt>
                <c:pt idx="410">
                  <c:v>395</c:v>
                </c:pt>
                <c:pt idx="411">
                  <c:v>394.5</c:v>
                </c:pt>
                <c:pt idx="412">
                  <c:v>394</c:v>
                </c:pt>
                <c:pt idx="413">
                  <c:v>393.5</c:v>
                </c:pt>
                <c:pt idx="414">
                  <c:v>393</c:v>
                </c:pt>
                <c:pt idx="415">
                  <c:v>392.5</c:v>
                </c:pt>
                <c:pt idx="416">
                  <c:v>392</c:v>
                </c:pt>
                <c:pt idx="417">
                  <c:v>391.5</c:v>
                </c:pt>
                <c:pt idx="418">
                  <c:v>391</c:v>
                </c:pt>
                <c:pt idx="419">
                  <c:v>390.5</c:v>
                </c:pt>
                <c:pt idx="420">
                  <c:v>390</c:v>
                </c:pt>
                <c:pt idx="421">
                  <c:v>389.5</c:v>
                </c:pt>
                <c:pt idx="422">
                  <c:v>389</c:v>
                </c:pt>
                <c:pt idx="423">
                  <c:v>388.5</c:v>
                </c:pt>
                <c:pt idx="424">
                  <c:v>388</c:v>
                </c:pt>
                <c:pt idx="425">
                  <c:v>387.5</c:v>
                </c:pt>
                <c:pt idx="426">
                  <c:v>387</c:v>
                </c:pt>
                <c:pt idx="427">
                  <c:v>386.5</c:v>
                </c:pt>
                <c:pt idx="428">
                  <c:v>386</c:v>
                </c:pt>
                <c:pt idx="429">
                  <c:v>385.5</c:v>
                </c:pt>
                <c:pt idx="430">
                  <c:v>385</c:v>
                </c:pt>
                <c:pt idx="431">
                  <c:v>384.5</c:v>
                </c:pt>
                <c:pt idx="432">
                  <c:v>384</c:v>
                </c:pt>
                <c:pt idx="433">
                  <c:v>383.5</c:v>
                </c:pt>
                <c:pt idx="434">
                  <c:v>383</c:v>
                </c:pt>
                <c:pt idx="435">
                  <c:v>382.5</c:v>
                </c:pt>
                <c:pt idx="436">
                  <c:v>382</c:v>
                </c:pt>
                <c:pt idx="437">
                  <c:v>381.5</c:v>
                </c:pt>
                <c:pt idx="438">
                  <c:v>381</c:v>
                </c:pt>
                <c:pt idx="439">
                  <c:v>380.5</c:v>
                </c:pt>
                <c:pt idx="440">
                  <c:v>380</c:v>
                </c:pt>
                <c:pt idx="441">
                  <c:v>379.5</c:v>
                </c:pt>
                <c:pt idx="442">
                  <c:v>379</c:v>
                </c:pt>
                <c:pt idx="443">
                  <c:v>378.5</c:v>
                </c:pt>
                <c:pt idx="444">
                  <c:v>378</c:v>
                </c:pt>
                <c:pt idx="445">
                  <c:v>377.5</c:v>
                </c:pt>
                <c:pt idx="446">
                  <c:v>377</c:v>
                </c:pt>
                <c:pt idx="447">
                  <c:v>376.5</c:v>
                </c:pt>
                <c:pt idx="448">
                  <c:v>376</c:v>
                </c:pt>
                <c:pt idx="449">
                  <c:v>375.5</c:v>
                </c:pt>
                <c:pt idx="450">
                  <c:v>375</c:v>
                </c:pt>
                <c:pt idx="451">
                  <c:v>374.5</c:v>
                </c:pt>
                <c:pt idx="452">
                  <c:v>374</c:v>
                </c:pt>
                <c:pt idx="453">
                  <c:v>373.5</c:v>
                </c:pt>
                <c:pt idx="454">
                  <c:v>373</c:v>
                </c:pt>
                <c:pt idx="455">
                  <c:v>372.5</c:v>
                </c:pt>
                <c:pt idx="456">
                  <c:v>372</c:v>
                </c:pt>
                <c:pt idx="457">
                  <c:v>371.5</c:v>
                </c:pt>
                <c:pt idx="458">
                  <c:v>371</c:v>
                </c:pt>
                <c:pt idx="459">
                  <c:v>370.5</c:v>
                </c:pt>
                <c:pt idx="460">
                  <c:v>370</c:v>
                </c:pt>
                <c:pt idx="461">
                  <c:v>369.5</c:v>
                </c:pt>
                <c:pt idx="462">
                  <c:v>369</c:v>
                </c:pt>
                <c:pt idx="463">
                  <c:v>368.5</c:v>
                </c:pt>
                <c:pt idx="464">
                  <c:v>368</c:v>
                </c:pt>
                <c:pt idx="465">
                  <c:v>367.5</c:v>
                </c:pt>
                <c:pt idx="466">
                  <c:v>367</c:v>
                </c:pt>
                <c:pt idx="467">
                  <c:v>366.5</c:v>
                </c:pt>
                <c:pt idx="468">
                  <c:v>366</c:v>
                </c:pt>
                <c:pt idx="469">
                  <c:v>365.5</c:v>
                </c:pt>
                <c:pt idx="470">
                  <c:v>365</c:v>
                </c:pt>
                <c:pt idx="471">
                  <c:v>364.5</c:v>
                </c:pt>
                <c:pt idx="472">
                  <c:v>364</c:v>
                </c:pt>
                <c:pt idx="473">
                  <c:v>363.5</c:v>
                </c:pt>
                <c:pt idx="474">
                  <c:v>363</c:v>
                </c:pt>
                <c:pt idx="475">
                  <c:v>362.5</c:v>
                </c:pt>
                <c:pt idx="476">
                  <c:v>362</c:v>
                </c:pt>
                <c:pt idx="477">
                  <c:v>361.5</c:v>
                </c:pt>
                <c:pt idx="478">
                  <c:v>361</c:v>
                </c:pt>
                <c:pt idx="479">
                  <c:v>360.5</c:v>
                </c:pt>
                <c:pt idx="480">
                  <c:v>360</c:v>
                </c:pt>
                <c:pt idx="481">
                  <c:v>359.5</c:v>
                </c:pt>
                <c:pt idx="482">
                  <c:v>359</c:v>
                </c:pt>
                <c:pt idx="483">
                  <c:v>358.5</c:v>
                </c:pt>
                <c:pt idx="484">
                  <c:v>358</c:v>
                </c:pt>
                <c:pt idx="485">
                  <c:v>357.5</c:v>
                </c:pt>
                <c:pt idx="486">
                  <c:v>357</c:v>
                </c:pt>
                <c:pt idx="487">
                  <c:v>356.5</c:v>
                </c:pt>
                <c:pt idx="488">
                  <c:v>356</c:v>
                </c:pt>
                <c:pt idx="489">
                  <c:v>355.5</c:v>
                </c:pt>
                <c:pt idx="490">
                  <c:v>355</c:v>
                </c:pt>
                <c:pt idx="491">
                  <c:v>354.5</c:v>
                </c:pt>
                <c:pt idx="492">
                  <c:v>354</c:v>
                </c:pt>
                <c:pt idx="493">
                  <c:v>353.5</c:v>
                </c:pt>
                <c:pt idx="494">
                  <c:v>353</c:v>
                </c:pt>
                <c:pt idx="495">
                  <c:v>352.5</c:v>
                </c:pt>
                <c:pt idx="496">
                  <c:v>352</c:v>
                </c:pt>
                <c:pt idx="497">
                  <c:v>351.5</c:v>
                </c:pt>
                <c:pt idx="498">
                  <c:v>351</c:v>
                </c:pt>
                <c:pt idx="499">
                  <c:v>350.5</c:v>
                </c:pt>
                <c:pt idx="500">
                  <c:v>350</c:v>
                </c:pt>
                <c:pt idx="501">
                  <c:v>349.5</c:v>
                </c:pt>
                <c:pt idx="502">
                  <c:v>349</c:v>
                </c:pt>
                <c:pt idx="503">
                  <c:v>348.5</c:v>
                </c:pt>
                <c:pt idx="504">
                  <c:v>348</c:v>
                </c:pt>
                <c:pt idx="505">
                  <c:v>347.5</c:v>
                </c:pt>
                <c:pt idx="506">
                  <c:v>347</c:v>
                </c:pt>
                <c:pt idx="507">
                  <c:v>346.5</c:v>
                </c:pt>
                <c:pt idx="508">
                  <c:v>346</c:v>
                </c:pt>
                <c:pt idx="509">
                  <c:v>345.5</c:v>
                </c:pt>
                <c:pt idx="510">
                  <c:v>345</c:v>
                </c:pt>
                <c:pt idx="511">
                  <c:v>344.5</c:v>
                </c:pt>
                <c:pt idx="512">
                  <c:v>344</c:v>
                </c:pt>
                <c:pt idx="513">
                  <c:v>343.5</c:v>
                </c:pt>
                <c:pt idx="514">
                  <c:v>343</c:v>
                </c:pt>
                <c:pt idx="515">
                  <c:v>342.5</c:v>
                </c:pt>
                <c:pt idx="516">
                  <c:v>342</c:v>
                </c:pt>
                <c:pt idx="517">
                  <c:v>341.5</c:v>
                </c:pt>
                <c:pt idx="518">
                  <c:v>341</c:v>
                </c:pt>
                <c:pt idx="519">
                  <c:v>340.5</c:v>
                </c:pt>
                <c:pt idx="520">
                  <c:v>340</c:v>
                </c:pt>
                <c:pt idx="521">
                  <c:v>339.5</c:v>
                </c:pt>
                <c:pt idx="522">
                  <c:v>339</c:v>
                </c:pt>
                <c:pt idx="523">
                  <c:v>338.5</c:v>
                </c:pt>
                <c:pt idx="524">
                  <c:v>338</c:v>
                </c:pt>
                <c:pt idx="525">
                  <c:v>337.5</c:v>
                </c:pt>
                <c:pt idx="526">
                  <c:v>337</c:v>
                </c:pt>
                <c:pt idx="527">
                  <c:v>336.5</c:v>
                </c:pt>
                <c:pt idx="528">
                  <c:v>336</c:v>
                </c:pt>
                <c:pt idx="529">
                  <c:v>335.5</c:v>
                </c:pt>
                <c:pt idx="530">
                  <c:v>335</c:v>
                </c:pt>
                <c:pt idx="531">
                  <c:v>334.5</c:v>
                </c:pt>
                <c:pt idx="532">
                  <c:v>334</c:v>
                </c:pt>
                <c:pt idx="533">
                  <c:v>333.5</c:v>
                </c:pt>
                <c:pt idx="534">
                  <c:v>333</c:v>
                </c:pt>
                <c:pt idx="535">
                  <c:v>332.5</c:v>
                </c:pt>
                <c:pt idx="536">
                  <c:v>332</c:v>
                </c:pt>
                <c:pt idx="537">
                  <c:v>331.5</c:v>
                </c:pt>
                <c:pt idx="538">
                  <c:v>331</c:v>
                </c:pt>
                <c:pt idx="539">
                  <c:v>330.5</c:v>
                </c:pt>
                <c:pt idx="540">
                  <c:v>330</c:v>
                </c:pt>
                <c:pt idx="541">
                  <c:v>329.5</c:v>
                </c:pt>
                <c:pt idx="542">
                  <c:v>329</c:v>
                </c:pt>
                <c:pt idx="543">
                  <c:v>328.5</c:v>
                </c:pt>
                <c:pt idx="544">
                  <c:v>328</c:v>
                </c:pt>
                <c:pt idx="545">
                  <c:v>327.5</c:v>
                </c:pt>
                <c:pt idx="546">
                  <c:v>327</c:v>
                </c:pt>
                <c:pt idx="547">
                  <c:v>326.5</c:v>
                </c:pt>
                <c:pt idx="548">
                  <c:v>326</c:v>
                </c:pt>
                <c:pt idx="549">
                  <c:v>325.5</c:v>
                </c:pt>
                <c:pt idx="550">
                  <c:v>325</c:v>
                </c:pt>
                <c:pt idx="551">
                  <c:v>324.5</c:v>
                </c:pt>
                <c:pt idx="552">
                  <c:v>324</c:v>
                </c:pt>
                <c:pt idx="553">
                  <c:v>323.5</c:v>
                </c:pt>
                <c:pt idx="554">
                  <c:v>323</c:v>
                </c:pt>
                <c:pt idx="555">
                  <c:v>322.5</c:v>
                </c:pt>
                <c:pt idx="556">
                  <c:v>322</c:v>
                </c:pt>
                <c:pt idx="557">
                  <c:v>321.5</c:v>
                </c:pt>
                <c:pt idx="558">
                  <c:v>321</c:v>
                </c:pt>
                <c:pt idx="559">
                  <c:v>320.5</c:v>
                </c:pt>
                <c:pt idx="560">
                  <c:v>320</c:v>
                </c:pt>
                <c:pt idx="561">
                  <c:v>319.5</c:v>
                </c:pt>
                <c:pt idx="562">
                  <c:v>319</c:v>
                </c:pt>
                <c:pt idx="563">
                  <c:v>318.5</c:v>
                </c:pt>
                <c:pt idx="564">
                  <c:v>318</c:v>
                </c:pt>
                <c:pt idx="565">
                  <c:v>317.5</c:v>
                </c:pt>
                <c:pt idx="566">
                  <c:v>317</c:v>
                </c:pt>
                <c:pt idx="567">
                  <c:v>316.5</c:v>
                </c:pt>
                <c:pt idx="568">
                  <c:v>316</c:v>
                </c:pt>
                <c:pt idx="569">
                  <c:v>315.5</c:v>
                </c:pt>
                <c:pt idx="570">
                  <c:v>315</c:v>
                </c:pt>
                <c:pt idx="571">
                  <c:v>314.5</c:v>
                </c:pt>
                <c:pt idx="572">
                  <c:v>314</c:v>
                </c:pt>
                <c:pt idx="573">
                  <c:v>313.5</c:v>
                </c:pt>
                <c:pt idx="574">
                  <c:v>313</c:v>
                </c:pt>
                <c:pt idx="575">
                  <c:v>312.5</c:v>
                </c:pt>
                <c:pt idx="576">
                  <c:v>312</c:v>
                </c:pt>
                <c:pt idx="577">
                  <c:v>311.5</c:v>
                </c:pt>
                <c:pt idx="578">
                  <c:v>311</c:v>
                </c:pt>
                <c:pt idx="579">
                  <c:v>310.5</c:v>
                </c:pt>
                <c:pt idx="580">
                  <c:v>310</c:v>
                </c:pt>
                <c:pt idx="581">
                  <c:v>309.5</c:v>
                </c:pt>
                <c:pt idx="582">
                  <c:v>309</c:v>
                </c:pt>
                <c:pt idx="583">
                  <c:v>308.5</c:v>
                </c:pt>
                <c:pt idx="584">
                  <c:v>308</c:v>
                </c:pt>
                <c:pt idx="585">
                  <c:v>307.5</c:v>
                </c:pt>
                <c:pt idx="586">
                  <c:v>307</c:v>
                </c:pt>
                <c:pt idx="587">
                  <c:v>306.5</c:v>
                </c:pt>
                <c:pt idx="588">
                  <c:v>306</c:v>
                </c:pt>
                <c:pt idx="589">
                  <c:v>305.5</c:v>
                </c:pt>
                <c:pt idx="590">
                  <c:v>305</c:v>
                </c:pt>
                <c:pt idx="591">
                  <c:v>304.5</c:v>
                </c:pt>
                <c:pt idx="592">
                  <c:v>304</c:v>
                </c:pt>
                <c:pt idx="593">
                  <c:v>303.5</c:v>
                </c:pt>
                <c:pt idx="594">
                  <c:v>303</c:v>
                </c:pt>
                <c:pt idx="595">
                  <c:v>302.5</c:v>
                </c:pt>
                <c:pt idx="596">
                  <c:v>302</c:v>
                </c:pt>
                <c:pt idx="597">
                  <c:v>301.5</c:v>
                </c:pt>
                <c:pt idx="598">
                  <c:v>301</c:v>
                </c:pt>
                <c:pt idx="599">
                  <c:v>300.5</c:v>
                </c:pt>
                <c:pt idx="600">
                  <c:v>300</c:v>
                </c:pt>
                <c:pt idx="601">
                  <c:v>299.5</c:v>
                </c:pt>
                <c:pt idx="602">
                  <c:v>299</c:v>
                </c:pt>
                <c:pt idx="603">
                  <c:v>298.5</c:v>
                </c:pt>
                <c:pt idx="604">
                  <c:v>298</c:v>
                </c:pt>
                <c:pt idx="605">
                  <c:v>297.5</c:v>
                </c:pt>
                <c:pt idx="606">
                  <c:v>297</c:v>
                </c:pt>
                <c:pt idx="607">
                  <c:v>296.5</c:v>
                </c:pt>
                <c:pt idx="608">
                  <c:v>296</c:v>
                </c:pt>
                <c:pt idx="609">
                  <c:v>295.5</c:v>
                </c:pt>
                <c:pt idx="610">
                  <c:v>295</c:v>
                </c:pt>
                <c:pt idx="611">
                  <c:v>294.5</c:v>
                </c:pt>
                <c:pt idx="612">
                  <c:v>294</c:v>
                </c:pt>
                <c:pt idx="613">
                  <c:v>293.5</c:v>
                </c:pt>
                <c:pt idx="614">
                  <c:v>293</c:v>
                </c:pt>
                <c:pt idx="615">
                  <c:v>292.5</c:v>
                </c:pt>
                <c:pt idx="616">
                  <c:v>292</c:v>
                </c:pt>
                <c:pt idx="617">
                  <c:v>291.5</c:v>
                </c:pt>
                <c:pt idx="618">
                  <c:v>291</c:v>
                </c:pt>
                <c:pt idx="619">
                  <c:v>290.5</c:v>
                </c:pt>
                <c:pt idx="620">
                  <c:v>290</c:v>
                </c:pt>
                <c:pt idx="621">
                  <c:v>289.5</c:v>
                </c:pt>
                <c:pt idx="622">
                  <c:v>289</c:v>
                </c:pt>
                <c:pt idx="623">
                  <c:v>288.5</c:v>
                </c:pt>
                <c:pt idx="624">
                  <c:v>288</c:v>
                </c:pt>
                <c:pt idx="625">
                  <c:v>287.5</c:v>
                </c:pt>
                <c:pt idx="626">
                  <c:v>287</c:v>
                </c:pt>
                <c:pt idx="627">
                  <c:v>286.5</c:v>
                </c:pt>
                <c:pt idx="628">
                  <c:v>286</c:v>
                </c:pt>
                <c:pt idx="629">
                  <c:v>285.5</c:v>
                </c:pt>
                <c:pt idx="630">
                  <c:v>285</c:v>
                </c:pt>
                <c:pt idx="631">
                  <c:v>284.5</c:v>
                </c:pt>
                <c:pt idx="632">
                  <c:v>284</c:v>
                </c:pt>
                <c:pt idx="633">
                  <c:v>283.5</c:v>
                </c:pt>
                <c:pt idx="634">
                  <c:v>283</c:v>
                </c:pt>
                <c:pt idx="635">
                  <c:v>282.5</c:v>
                </c:pt>
                <c:pt idx="636">
                  <c:v>282</c:v>
                </c:pt>
                <c:pt idx="637">
                  <c:v>281.5</c:v>
                </c:pt>
                <c:pt idx="638">
                  <c:v>281</c:v>
                </c:pt>
                <c:pt idx="639">
                  <c:v>280.5</c:v>
                </c:pt>
                <c:pt idx="640">
                  <c:v>280</c:v>
                </c:pt>
                <c:pt idx="641">
                  <c:v>279.5</c:v>
                </c:pt>
                <c:pt idx="642">
                  <c:v>279</c:v>
                </c:pt>
                <c:pt idx="643">
                  <c:v>278.5</c:v>
                </c:pt>
                <c:pt idx="644">
                  <c:v>278</c:v>
                </c:pt>
                <c:pt idx="645">
                  <c:v>277.5</c:v>
                </c:pt>
                <c:pt idx="646">
                  <c:v>277</c:v>
                </c:pt>
                <c:pt idx="647">
                  <c:v>276.5</c:v>
                </c:pt>
                <c:pt idx="648">
                  <c:v>276</c:v>
                </c:pt>
                <c:pt idx="649">
                  <c:v>275.5</c:v>
                </c:pt>
                <c:pt idx="650">
                  <c:v>275</c:v>
                </c:pt>
                <c:pt idx="651">
                  <c:v>274.5</c:v>
                </c:pt>
                <c:pt idx="652">
                  <c:v>274</c:v>
                </c:pt>
                <c:pt idx="653">
                  <c:v>273.5</c:v>
                </c:pt>
                <c:pt idx="654">
                  <c:v>273</c:v>
                </c:pt>
                <c:pt idx="655">
                  <c:v>272.5</c:v>
                </c:pt>
                <c:pt idx="656">
                  <c:v>272</c:v>
                </c:pt>
                <c:pt idx="657">
                  <c:v>271.5</c:v>
                </c:pt>
                <c:pt idx="658">
                  <c:v>271</c:v>
                </c:pt>
                <c:pt idx="659">
                  <c:v>270.5</c:v>
                </c:pt>
                <c:pt idx="660">
                  <c:v>270</c:v>
                </c:pt>
                <c:pt idx="661">
                  <c:v>269.5</c:v>
                </c:pt>
                <c:pt idx="662">
                  <c:v>269</c:v>
                </c:pt>
                <c:pt idx="663">
                  <c:v>268.5</c:v>
                </c:pt>
                <c:pt idx="664">
                  <c:v>268</c:v>
                </c:pt>
                <c:pt idx="665">
                  <c:v>267.5</c:v>
                </c:pt>
                <c:pt idx="666">
                  <c:v>267</c:v>
                </c:pt>
                <c:pt idx="667">
                  <c:v>266.5</c:v>
                </c:pt>
                <c:pt idx="668">
                  <c:v>266</c:v>
                </c:pt>
                <c:pt idx="669">
                  <c:v>265.5</c:v>
                </c:pt>
                <c:pt idx="670">
                  <c:v>265</c:v>
                </c:pt>
                <c:pt idx="671">
                  <c:v>264.5</c:v>
                </c:pt>
                <c:pt idx="672">
                  <c:v>264</c:v>
                </c:pt>
                <c:pt idx="673">
                  <c:v>263.5</c:v>
                </c:pt>
                <c:pt idx="674">
                  <c:v>263</c:v>
                </c:pt>
                <c:pt idx="675">
                  <c:v>262.5</c:v>
                </c:pt>
                <c:pt idx="676">
                  <c:v>262</c:v>
                </c:pt>
                <c:pt idx="677">
                  <c:v>261.5</c:v>
                </c:pt>
                <c:pt idx="678">
                  <c:v>261</c:v>
                </c:pt>
                <c:pt idx="679">
                  <c:v>260.5</c:v>
                </c:pt>
                <c:pt idx="680">
                  <c:v>260</c:v>
                </c:pt>
                <c:pt idx="681">
                  <c:v>259.5</c:v>
                </c:pt>
                <c:pt idx="682">
                  <c:v>259</c:v>
                </c:pt>
                <c:pt idx="683">
                  <c:v>258.5</c:v>
                </c:pt>
                <c:pt idx="684">
                  <c:v>258</c:v>
                </c:pt>
                <c:pt idx="685">
                  <c:v>257.5</c:v>
                </c:pt>
                <c:pt idx="686">
                  <c:v>257</c:v>
                </c:pt>
                <c:pt idx="687">
                  <c:v>256.5</c:v>
                </c:pt>
                <c:pt idx="688">
                  <c:v>256</c:v>
                </c:pt>
                <c:pt idx="689">
                  <c:v>255.5</c:v>
                </c:pt>
                <c:pt idx="690">
                  <c:v>255</c:v>
                </c:pt>
                <c:pt idx="691">
                  <c:v>254.5</c:v>
                </c:pt>
                <c:pt idx="692">
                  <c:v>254</c:v>
                </c:pt>
                <c:pt idx="693">
                  <c:v>253.5</c:v>
                </c:pt>
                <c:pt idx="694">
                  <c:v>253</c:v>
                </c:pt>
                <c:pt idx="695">
                  <c:v>252.5</c:v>
                </c:pt>
                <c:pt idx="696">
                  <c:v>252</c:v>
                </c:pt>
                <c:pt idx="697">
                  <c:v>251.5</c:v>
                </c:pt>
                <c:pt idx="698">
                  <c:v>251</c:v>
                </c:pt>
                <c:pt idx="699">
                  <c:v>250.5</c:v>
                </c:pt>
                <c:pt idx="700">
                  <c:v>250</c:v>
                </c:pt>
                <c:pt idx="701">
                  <c:v>249.5</c:v>
                </c:pt>
                <c:pt idx="702">
                  <c:v>249</c:v>
                </c:pt>
                <c:pt idx="703">
                  <c:v>248.5</c:v>
                </c:pt>
                <c:pt idx="704">
                  <c:v>248</c:v>
                </c:pt>
                <c:pt idx="705">
                  <c:v>247.5</c:v>
                </c:pt>
                <c:pt idx="706">
                  <c:v>247</c:v>
                </c:pt>
                <c:pt idx="707">
                  <c:v>246.5</c:v>
                </c:pt>
                <c:pt idx="708">
                  <c:v>246</c:v>
                </c:pt>
                <c:pt idx="709">
                  <c:v>245.5</c:v>
                </c:pt>
                <c:pt idx="710">
                  <c:v>245</c:v>
                </c:pt>
                <c:pt idx="711">
                  <c:v>244.5</c:v>
                </c:pt>
                <c:pt idx="712">
                  <c:v>244</c:v>
                </c:pt>
                <c:pt idx="713">
                  <c:v>243.5</c:v>
                </c:pt>
                <c:pt idx="714">
                  <c:v>243</c:v>
                </c:pt>
                <c:pt idx="715">
                  <c:v>242.5</c:v>
                </c:pt>
                <c:pt idx="716">
                  <c:v>242</c:v>
                </c:pt>
                <c:pt idx="717">
                  <c:v>241.5</c:v>
                </c:pt>
                <c:pt idx="718">
                  <c:v>241</c:v>
                </c:pt>
                <c:pt idx="719">
                  <c:v>240.5</c:v>
                </c:pt>
                <c:pt idx="720">
                  <c:v>240</c:v>
                </c:pt>
                <c:pt idx="721">
                  <c:v>239.5</c:v>
                </c:pt>
                <c:pt idx="722">
                  <c:v>239</c:v>
                </c:pt>
                <c:pt idx="723">
                  <c:v>238.5</c:v>
                </c:pt>
                <c:pt idx="724">
                  <c:v>238</c:v>
                </c:pt>
                <c:pt idx="725">
                  <c:v>237.5</c:v>
                </c:pt>
                <c:pt idx="726">
                  <c:v>237</c:v>
                </c:pt>
                <c:pt idx="727">
                  <c:v>236.5</c:v>
                </c:pt>
                <c:pt idx="728">
                  <c:v>236</c:v>
                </c:pt>
                <c:pt idx="729">
                  <c:v>235.5</c:v>
                </c:pt>
                <c:pt idx="730">
                  <c:v>235</c:v>
                </c:pt>
                <c:pt idx="731">
                  <c:v>234.5</c:v>
                </c:pt>
                <c:pt idx="732">
                  <c:v>234</c:v>
                </c:pt>
                <c:pt idx="733">
                  <c:v>233.5</c:v>
                </c:pt>
                <c:pt idx="734">
                  <c:v>233</c:v>
                </c:pt>
                <c:pt idx="735">
                  <c:v>232.5</c:v>
                </c:pt>
                <c:pt idx="736">
                  <c:v>232</c:v>
                </c:pt>
                <c:pt idx="737">
                  <c:v>231.5</c:v>
                </c:pt>
                <c:pt idx="738">
                  <c:v>231</c:v>
                </c:pt>
                <c:pt idx="739">
                  <c:v>230.5</c:v>
                </c:pt>
                <c:pt idx="740">
                  <c:v>230</c:v>
                </c:pt>
                <c:pt idx="741">
                  <c:v>229.5</c:v>
                </c:pt>
                <c:pt idx="742">
                  <c:v>229</c:v>
                </c:pt>
                <c:pt idx="743">
                  <c:v>228.5</c:v>
                </c:pt>
                <c:pt idx="744">
                  <c:v>228</c:v>
                </c:pt>
                <c:pt idx="745">
                  <c:v>227.5</c:v>
                </c:pt>
                <c:pt idx="746">
                  <c:v>227</c:v>
                </c:pt>
                <c:pt idx="747">
                  <c:v>226.5</c:v>
                </c:pt>
                <c:pt idx="748">
                  <c:v>226</c:v>
                </c:pt>
                <c:pt idx="749">
                  <c:v>225.5</c:v>
                </c:pt>
                <c:pt idx="750">
                  <c:v>225</c:v>
                </c:pt>
                <c:pt idx="751">
                  <c:v>224.5</c:v>
                </c:pt>
                <c:pt idx="752">
                  <c:v>224</c:v>
                </c:pt>
                <c:pt idx="753">
                  <c:v>223.5</c:v>
                </c:pt>
                <c:pt idx="754">
                  <c:v>223</c:v>
                </c:pt>
                <c:pt idx="755">
                  <c:v>222.5</c:v>
                </c:pt>
                <c:pt idx="756">
                  <c:v>222</c:v>
                </c:pt>
                <c:pt idx="757">
                  <c:v>221.5</c:v>
                </c:pt>
                <c:pt idx="758">
                  <c:v>221</c:v>
                </c:pt>
                <c:pt idx="759">
                  <c:v>220.5</c:v>
                </c:pt>
                <c:pt idx="760">
                  <c:v>220</c:v>
                </c:pt>
                <c:pt idx="761">
                  <c:v>219.5</c:v>
                </c:pt>
                <c:pt idx="762">
                  <c:v>219</c:v>
                </c:pt>
                <c:pt idx="763">
                  <c:v>218.5</c:v>
                </c:pt>
                <c:pt idx="764">
                  <c:v>218</c:v>
                </c:pt>
                <c:pt idx="765">
                  <c:v>217.5</c:v>
                </c:pt>
                <c:pt idx="766">
                  <c:v>217</c:v>
                </c:pt>
                <c:pt idx="767">
                  <c:v>216.5</c:v>
                </c:pt>
                <c:pt idx="768">
                  <c:v>216</c:v>
                </c:pt>
                <c:pt idx="769">
                  <c:v>215.5</c:v>
                </c:pt>
                <c:pt idx="770">
                  <c:v>215</c:v>
                </c:pt>
                <c:pt idx="771">
                  <c:v>214.5</c:v>
                </c:pt>
                <c:pt idx="772">
                  <c:v>214</c:v>
                </c:pt>
                <c:pt idx="773">
                  <c:v>213.5</c:v>
                </c:pt>
                <c:pt idx="774">
                  <c:v>213</c:v>
                </c:pt>
                <c:pt idx="775">
                  <c:v>212.5</c:v>
                </c:pt>
                <c:pt idx="776">
                  <c:v>212</c:v>
                </c:pt>
                <c:pt idx="777">
                  <c:v>211.5</c:v>
                </c:pt>
                <c:pt idx="778">
                  <c:v>211</c:v>
                </c:pt>
                <c:pt idx="779">
                  <c:v>210.5</c:v>
                </c:pt>
                <c:pt idx="780">
                  <c:v>210</c:v>
                </c:pt>
                <c:pt idx="781">
                  <c:v>209.5</c:v>
                </c:pt>
                <c:pt idx="782">
                  <c:v>209</c:v>
                </c:pt>
                <c:pt idx="783">
                  <c:v>208.5</c:v>
                </c:pt>
                <c:pt idx="784">
                  <c:v>208</c:v>
                </c:pt>
                <c:pt idx="785">
                  <c:v>207.5</c:v>
                </c:pt>
                <c:pt idx="786">
                  <c:v>207</c:v>
                </c:pt>
                <c:pt idx="787">
                  <c:v>206.5</c:v>
                </c:pt>
                <c:pt idx="788">
                  <c:v>206</c:v>
                </c:pt>
                <c:pt idx="789">
                  <c:v>205.5</c:v>
                </c:pt>
                <c:pt idx="790">
                  <c:v>205</c:v>
                </c:pt>
                <c:pt idx="791">
                  <c:v>204.5</c:v>
                </c:pt>
                <c:pt idx="792">
                  <c:v>204</c:v>
                </c:pt>
                <c:pt idx="793">
                  <c:v>203.5</c:v>
                </c:pt>
                <c:pt idx="794">
                  <c:v>203</c:v>
                </c:pt>
                <c:pt idx="795">
                  <c:v>202.5</c:v>
                </c:pt>
                <c:pt idx="796">
                  <c:v>202</c:v>
                </c:pt>
                <c:pt idx="797">
                  <c:v>201.5</c:v>
                </c:pt>
                <c:pt idx="798">
                  <c:v>201</c:v>
                </c:pt>
                <c:pt idx="799">
                  <c:v>200.5</c:v>
                </c:pt>
                <c:pt idx="800">
                  <c:v>200</c:v>
                </c:pt>
              </c:numCache>
            </c:numRef>
          </c:xVal>
          <c:yVal>
            <c:numRef>
              <c:f>mfbiampy!$B$13:$B$813</c:f>
              <c:numCache>
                <c:formatCode>General</c:formatCode>
                <c:ptCount val="801"/>
                <c:pt idx="0">
                  <c:v>2.9999999999999997E-4</c:v>
                </c:pt>
                <c:pt idx="1">
                  <c:v>2.9999999999999997E-4</c:v>
                </c:pt>
                <c:pt idx="2">
                  <c:v>2.9999999999999997E-4</c:v>
                </c:pt>
                <c:pt idx="3">
                  <c:v>2.9999999999999997E-4</c:v>
                </c:pt>
                <c:pt idx="4">
                  <c:v>2.9999999999999997E-4</c:v>
                </c:pt>
                <c:pt idx="5">
                  <c:v>2.9999999999999997E-4</c:v>
                </c:pt>
                <c:pt idx="6">
                  <c:v>2.9999999999999997E-4</c:v>
                </c:pt>
                <c:pt idx="7">
                  <c:v>2.9999999999999997E-4</c:v>
                </c:pt>
                <c:pt idx="8">
                  <c:v>2.9999999999999997E-4</c:v>
                </c:pt>
                <c:pt idx="9">
                  <c:v>2.9999999999999997E-4</c:v>
                </c:pt>
                <c:pt idx="10">
                  <c:v>2.9999999999999997E-4</c:v>
                </c:pt>
                <c:pt idx="11">
                  <c:v>2.9999999999999997E-4</c:v>
                </c:pt>
                <c:pt idx="12">
                  <c:v>2.9999999999999997E-4</c:v>
                </c:pt>
                <c:pt idx="13">
                  <c:v>2.9999999999999997E-4</c:v>
                </c:pt>
                <c:pt idx="14">
                  <c:v>2.9999999999999997E-4</c:v>
                </c:pt>
                <c:pt idx="15">
                  <c:v>2.9999999999999997E-4</c:v>
                </c:pt>
                <c:pt idx="16">
                  <c:v>2.9999999999999997E-4</c:v>
                </c:pt>
                <c:pt idx="17">
                  <c:v>2.9999999999999997E-4</c:v>
                </c:pt>
                <c:pt idx="18">
                  <c:v>2.9999999999999997E-4</c:v>
                </c:pt>
                <c:pt idx="19">
                  <c:v>2.9999999999999997E-4</c:v>
                </c:pt>
                <c:pt idx="20">
                  <c:v>2.9999999999999997E-4</c:v>
                </c:pt>
                <c:pt idx="21">
                  <c:v>2.9999999999999997E-4</c:v>
                </c:pt>
                <c:pt idx="22">
                  <c:v>2.9999999999999997E-4</c:v>
                </c:pt>
                <c:pt idx="23">
                  <c:v>2.9999999999999997E-4</c:v>
                </c:pt>
                <c:pt idx="24">
                  <c:v>2.9999999999999997E-4</c:v>
                </c:pt>
                <c:pt idx="25">
                  <c:v>2.9999999999999997E-4</c:v>
                </c:pt>
                <c:pt idx="26">
                  <c:v>2.9999999999999997E-4</c:v>
                </c:pt>
                <c:pt idx="27">
                  <c:v>2.9999999999999997E-4</c:v>
                </c:pt>
                <c:pt idx="28">
                  <c:v>2.9999999999999997E-4</c:v>
                </c:pt>
                <c:pt idx="29">
                  <c:v>2.9999999999999997E-4</c:v>
                </c:pt>
                <c:pt idx="30">
                  <c:v>2.9999999999999997E-4</c:v>
                </c:pt>
                <c:pt idx="31">
                  <c:v>2.9999999999999997E-4</c:v>
                </c:pt>
                <c:pt idx="32">
                  <c:v>2.9999999999999997E-4</c:v>
                </c:pt>
                <c:pt idx="33">
                  <c:v>2.9999999999999997E-4</c:v>
                </c:pt>
                <c:pt idx="34">
                  <c:v>2.9999999999999997E-4</c:v>
                </c:pt>
                <c:pt idx="35">
                  <c:v>2.9999999999999997E-4</c:v>
                </c:pt>
                <c:pt idx="36">
                  <c:v>2.9999999999999997E-4</c:v>
                </c:pt>
                <c:pt idx="37">
                  <c:v>2.9999999999999997E-4</c:v>
                </c:pt>
                <c:pt idx="38">
                  <c:v>2.9999999999999997E-4</c:v>
                </c:pt>
                <c:pt idx="39">
                  <c:v>2.9999999999999997E-4</c:v>
                </c:pt>
                <c:pt idx="40">
                  <c:v>2.9999999999999997E-4</c:v>
                </c:pt>
                <c:pt idx="41">
                  <c:v>2.9999999999999997E-4</c:v>
                </c:pt>
                <c:pt idx="42">
                  <c:v>2.9999999999999997E-4</c:v>
                </c:pt>
                <c:pt idx="43">
                  <c:v>2.9999999999999997E-4</c:v>
                </c:pt>
                <c:pt idx="44">
                  <c:v>2.9999999999999997E-4</c:v>
                </c:pt>
                <c:pt idx="45">
                  <c:v>2.9999999999999997E-4</c:v>
                </c:pt>
                <c:pt idx="46">
                  <c:v>2.9999999999999997E-4</c:v>
                </c:pt>
                <c:pt idx="47">
                  <c:v>2.9999999999999997E-4</c:v>
                </c:pt>
                <c:pt idx="48">
                  <c:v>2.9999999999999997E-4</c:v>
                </c:pt>
                <c:pt idx="49">
                  <c:v>2.9999999999999997E-4</c:v>
                </c:pt>
                <c:pt idx="50">
                  <c:v>2.9999999999999997E-4</c:v>
                </c:pt>
                <c:pt idx="51">
                  <c:v>2.9999999999999997E-4</c:v>
                </c:pt>
                <c:pt idx="52">
                  <c:v>2.9999999999999997E-4</c:v>
                </c:pt>
                <c:pt idx="53">
                  <c:v>2.9999999999999997E-4</c:v>
                </c:pt>
                <c:pt idx="54">
                  <c:v>2.9999999999999997E-4</c:v>
                </c:pt>
                <c:pt idx="55">
                  <c:v>2.9999999999999997E-4</c:v>
                </c:pt>
                <c:pt idx="56">
                  <c:v>2.9999999999999997E-4</c:v>
                </c:pt>
                <c:pt idx="57">
                  <c:v>2.9999999999999997E-4</c:v>
                </c:pt>
                <c:pt idx="58">
                  <c:v>2.9999999999999997E-4</c:v>
                </c:pt>
                <c:pt idx="59">
                  <c:v>2.9999999999999997E-4</c:v>
                </c:pt>
                <c:pt idx="60">
                  <c:v>2.9999999999999997E-4</c:v>
                </c:pt>
                <c:pt idx="61">
                  <c:v>2.9999999999999997E-4</c:v>
                </c:pt>
                <c:pt idx="62">
                  <c:v>2.9999999999999997E-4</c:v>
                </c:pt>
                <c:pt idx="63">
                  <c:v>2.9999999999999997E-4</c:v>
                </c:pt>
                <c:pt idx="64">
                  <c:v>2.9999999999999997E-4</c:v>
                </c:pt>
                <c:pt idx="65">
                  <c:v>2.9999999999999997E-4</c:v>
                </c:pt>
                <c:pt idx="66">
                  <c:v>2.9999999999999997E-4</c:v>
                </c:pt>
                <c:pt idx="67">
                  <c:v>2.9999999999999997E-4</c:v>
                </c:pt>
                <c:pt idx="68">
                  <c:v>2.9999999999999997E-4</c:v>
                </c:pt>
                <c:pt idx="69">
                  <c:v>2.9999999999999997E-4</c:v>
                </c:pt>
                <c:pt idx="70">
                  <c:v>2.9999999999999997E-4</c:v>
                </c:pt>
                <c:pt idx="71">
                  <c:v>2.9999999999999997E-4</c:v>
                </c:pt>
                <c:pt idx="72">
                  <c:v>2.9999999999999997E-4</c:v>
                </c:pt>
                <c:pt idx="73">
                  <c:v>2.9999999999999997E-4</c:v>
                </c:pt>
                <c:pt idx="74">
                  <c:v>2.9999999999999997E-4</c:v>
                </c:pt>
                <c:pt idx="75">
                  <c:v>2.9999999999999997E-4</c:v>
                </c:pt>
                <c:pt idx="76">
                  <c:v>2.9999999999999997E-4</c:v>
                </c:pt>
                <c:pt idx="77">
                  <c:v>2.9999999999999997E-4</c:v>
                </c:pt>
                <c:pt idx="78">
                  <c:v>2.9999999999999997E-4</c:v>
                </c:pt>
                <c:pt idx="79">
                  <c:v>2.9999999999999997E-4</c:v>
                </c:pt>
                <c:pt idx="80">
                  <c:v>2.9999999999999997E-4</c:v>
                </c:pt>
                <c:pt idx="81">
                  <c:v>2.9999999999999997E-4</c:v>
                </c:pt>
                <c:pt idx="82">
                  <c:v>2.9999999999999997E-4</c:v>
                </c:pt>
                <c:pt idx="83">
                  <c:v>2.9999999999999997E-4</c:v>
                </c:pt>
                <c:pt idx="84">
                  <c:v>2.9999999999999997E-4</c:v>
                </c:pt>
                <c:pt idx="85">
                  <c:v>2.9999999999999997E-4</c:v>
                </c:pt>
                <c:pt idx="86">
                  <c:v>2.9999999999999997E-4</c:v>
                </c:pt>
                <c:pt idx="87">
                  <c:v>4.0000000000000002E-4</c:v>
                </c:pt>
                <c:pt idx="88">
                  <c:v>4.0000000000000002E-4</c:v>
                </c:pt>
                <c:pt idx="89">
                  <c:v>4.0000000000000002E-4</c:v>
                </c:pt>
                <c:pt idx="90">
                  <c:v>4.0000000000000002E-4</c:v>
                </c:pt>
                <c:pt idx="91">
                  <c:v>4.0000000000000002E-4</c:v>
                </c:pt>
                <c:pt idx="92">
                  <c:v>4.0000000000000002E-4</c:v>
                </c:pt>
                <c:pt idx="93">
                  <c:v>4.0000000000000002E-4</c:v>
                </c:pt>
                <c:pt idx="94">
                  <c:v>4.0000000000000002E-4</c:v>
                </c:pt>
                <c:pt idx="95">
                  <c:v>4.0000000000000002E-4</c:v>
                </c:pt>
                <c:pt idx="96">
                  <c:v>4.0000000000000002E-4</c:v>
                </c:pt>
                <c:pt idx="97">
                  <c:v>4.0000000000000002E-4</c:v>
                </c:pt>
                <c:pt idx="98">
                  <c:v>4.0000000000000002E-4</c:v>
                </c:pt>
                <c:pt idx="99">
                  <c:v>4.0000000000000002E-4</c:v>
                </c:pt>
                <c:pt idx="100">
                  <c:v>4.0000000000000002E-4</c:v>
                </c:pt>
                <c:pt idx="101">
                  <c:v>4.0000000000000002E-4</c:v>
                </c:pt>
                <c:pt idx="102">
                  <c:v>4.0000000000000002E-4</c:v>
                </c:pt>
                <c:pt idx="103">
                  <c:v>4.0000000000000002E-4</c:v>
                </c:pt>
                <c:pt idx="104">
                  <c:v>4.0000000000000002E-4</c:v>
                </c:pt>
                <c:pt idx="105">
                  <c:v>4.0000000000000002E-4</c:v>
                </c:pt>
                <c:pt idx="106">
                  <c:v>4.0000000000000002E-4</c:v>
                </c:pt>
                <c:pt idx="107">
                  <c:v>4.0000000000000002E-4</c:v>
                </c:pt>
                <c:pt idx="108">
                  <c:v>4.0000000000000002E-4</c:v>
                </c:pt>
                <c:pt idx="109">
                  <c:v>4.0000000000000002E-4</c:v>
                </c:pt>
                <c:pt idx="110">
                  <c:v>4.0000000000000002E-4</c:v>
                </c:pt>
                <c:pt idx="111">
                  <c:v>4.0000000000000002E-4</c:v>
                </c:pt>
                <c:pt idx="112">
                  <c:v>4.0000000000000002E-4</c:v>
                </c:pt>
                <c:pt idx="113">
                  <c:v>4.0000000000000002E-4</c:v>
                </c:pt>
                <c:pt idx="114">
                  <c:v>4.0000000000000002E-4</c:v>
                </c:pt>
                <c:pt idx="115">
                  <c:v>4.0000000000000002E-4</c:v>
                </c:pt>
                <c:pt idx="116">
                  <c:v>4.0000000000000002E-4</c:v>
                </c:pt>
                <c:pt idx="117">
                  <c:v>4.0000000000000002E-4</c:v>
                </c:pt>
                <c:pt idx="118">
                  <c:v>4.0000000000000002E-4</c:v>
                </c:pt>
                <c:pt idx="119">
                  <c:v>4.0000000000000002E-4</c:v>
                </c:pt>
                <c:pt idx="120">
                  <c:v>4.0000000000000002E-4</c:v>
                </c:pt>
                <c:pt idx="121">
                  <c:v>4.0000000000000002E-4</c:v>
                </c:pt>
                <c:pt idx="122">
                  <c:v>4.0000000000000002E-4</c:v>
                </c:pt>
                <c:pt idx="123">
                  <c:v>4.0000000000000002E-4</c:v>
                </c:pt>
                <c:pt idx="124">
                  <c:v>4.0000000000000002E-4</c:v>
                </c:pt>
                <c:pt idx="125">
                  <c:v>4.0000000000000002E-4</c:v>
                </c:pt>
                <c:pt idx="126">
                  <c:v>4.0000000000000002E-4</c:v>
                </c:pt>
                <c:pt idx="127">
                  <c:v>4.0000000000000002E-4</c:v>
                </c:pt>
                <c:pt idx="128">
                  <c:v>4.0000000000000002E-4</c:v>
                </c:pt>
                <c:pt idx="129">
                  <c:v>4.0000000000000002E-4</c:v>
                </c:pt>
                <c:pt idx="130">
                  <c:v>4.0000000000000002E-4</c:v>
                </c:pt>
                <c:pt idx="131">
                  <c:v>4.0000000000000002E-4</c:v>
                </c:pt>
                <c:pt idx="132">
                  <c:v>2.9999999999999997E-4</c:v>
                </c:pt>
                <c:pt idx="133">
                  <c:v>2.9999999999999997E-4</c:v>
                </c:pt>
                <c:pt idx="134">
                  <c:v>2.9999999999999997E-4</c:v>
                </c:pt>
                <c:pt idx="135">
                  <c:v>2.9999999999999997E-4</c:v>
                </c:pt>
                <c:pt idx="136">
                  <c:v>2.9999999999999997E-4</c:v>
                </c:pt>
                <c:pt idx="137">
                  <c:v>2.9999999999999997E-4</c:v>
                </c:pt>
                <c:pt idx="138">
                  <c:v>2.9999999999999997E-4</c:v>
                </c:pt>
                <c:pt idx="139">
                  <c:v>2.9999999999999997E-4</c:v>
                </c:pt>
                <c:pt idx="140">
                  <c:v>2.9999999999999997E-4</c:v>
                </c:pt>
                <c:pt idx="141">
                  <c:v>2.9999999999999997E-4</c:v>
                </c:pt>
                <c:pt idx="142">
                  <c:v>2.9999999999999997E-4</c:v>
                </c:pt>
                <c:pt idx="143">
                  <c:v>2.9999999999999997E-4</c:v>
                </c:pt>
                <c:pt idx="144">
                  <c:v>2.9999999999999997E-4</c:v>
                </c:pt>
                <c:pt idx="145">
                  <c:v>2.9999999999999997E-4</c:v>
                </c:pt>
                <c:pt idx="146">
                  <c:v>2.9999999999999997E-4</c:v>
                </c:pt>
                <c:pt idx="147">
                  <c:v>2.9999999999999997E-4</c:v>
                </c:pt>
                <c:pt idx="148">
                  <c:v>2.9999999999999997E-4</c:v>
                </c:pt>
                <c:pt idx="149">
                  <c:v>2.9999999999999997E-4</c:v>
                </c:pt>
                <c:pt idx="150">
                  <c:v>2.9999999999999997E-4</c:v>
                </c:pt>
                <c:pt idx="151">
                  <c:v>2.9999999999999997E-4</c:v>
                </c:pt>
                <c:pt idx="152">
                  <c:v>2.9999999999999997E-4</c:v>
                </c:pt>
                <c:pt idx="153">
                  <c:v>2.9999999999999997E-4</c:v>
                </c:pt>
                <c:pt idx="154">
                  <c:v>2.9999999999999997E-4</c:v>
                </c:pt>
                <c:pt idx="155">
                  <c:v>2.9999999999999997E-4</c:v>
                </c:pt>
                <c:pt idx="156">
                  <c:v>2.9999999999999997E-4</c:v>
                </c:pt>
                <c:pt idx="157">
                  <c:v>2.9999999999999997E-4</c:v>
                </c:pt>
                <c:pt idx="158">
                  <c:v>2.9999999999999997E-4</c:v>
                </c:pt>
                <c:pt idx="159">
                  <c:v>2.9999999999999997E-4</c:v>
                </c:pt>
                <c:pt idx="160">
                  <c:v>2.9999999999999997E-4</c:v>
                </c:pt>
                <c:pt idx="161">
                  <c:v>2.9999999999999997E-4</c:v>
                </c:pt>
                <c:pt idx="162">
                  <c:v>2.9999999999999997E-4</c:v>
                </c:pt>
                <c:pt idx="163">
                  <c:v>2.9999999999999997E-4</c:v>
                </c:pt>
                <c:pt idx="164">
                  <c:v>2.9999999999999997E-4</c:v>
                </c:pt>
                <c:pt idx="165">
                  <c:v>2.9999999999999997E-4</c:v>
                </c:pt>
                <c:pt idx="166">
                  <c:v>2.9999999999999997E-4</c:v>
                </c:pt>
                <c:pt idx="167">
                  <c:v>2.9999999999999997E-4</c:v>
                </c:pt>
                <c:pt idx="168">
                  <c:v>2.9999999999999997E-4</c:v>
                </c:pt>
                <c:pt idx="169">
                  <c:v>2.9999999999999997E-4</c:v>
                </c:pt>
                <c:pt idx="170">
                  <c:v>2.9999999999999997E-4</c:v>
                </c:pt>
                <c:pt idx="171">
                  <c:v>2.9999999999999997E-4</c:v>
                </c:pt>
                <c:pt idx="172">
                  <c:v>2.9999999999999997E-4</c:v>
                </c:pt>
                <c:pt idx="173">
                  <c:v>2.9999999999999997E-4</c:v>
                </c:pt>
                <c:pt idx="174">
                  <c:v>2.9999999999999997E-4</c:v>
                </c:pt>
                <c:pt idx="175">
                  <c:v>2.9999999999999997E-4</c:v>
                </c:pt>
                <c:pt idx="176">
                  <c:v>2.9999999999999997E-4</c:v>
                </c:pt>
                <c:pt idx="177">
                  <c:v>2.9999999999999997E-4</c:v>
                </c:pt>
                <c:pt idx="178">
                  <c:v>2.9999999999999997E-4</c:v>
                </c:pt>
                <c:pt idx="179">
                  <c:v>2.9999999999999997E-4</c:v>
                </c:pt>
                <c:pt idx="180">
                  <c:v>2.9999999999999997E-4</c:v>
                </c:pt>
                <c:pt idx="181">
                  <c:v>2.9999999999999997E-4</c:v>
                </c:pt>
                <c:pt idx="182">
                  <c:v>2.9999999999999997E-4</c:v>
                </c:pt>
                <c:pt idx="183">
                  <c:v>2.9999999999999997E-4</c:v>
                </c:pt>
                <c:pt idx="184">
                  <c:v>2.9999999999999997E-4</c:v>
                </c:pt>
                <c:pt idx="185">
                  <c:v>2.9999999999999997E-4</c:v>
                </c:pt>
                <c:pt idx="186">
                  <c:v>2.9999999999999997E-4</c:v>
                </c:pt>
                <c:pt idx="187">
                  <c:v>2.9999999999999997E-4</c:v>
                </c:pt>
                <c:pt idx="188">
                  <c:v>2.9999999999999997E-4</c:v>
                </c:pt>
                <c:pt idx="189">
                  <c:v>2.9999999999999997E-4</c:v>
                </c:pt>
                <c:pt idx="190">
                  <c:v>2.9999999999999997E-4</c:v>
                </c:pt>
                <c:pt idx="191">
                  <c:v>2.9999999999999997E-4</c:v>
                </c:pt>
                <c:pt idx="192">
                  <c:v>2.9999999999999997E-4</c:v>
                </c:pt>
                <c:pt idx="193">
                  <c:v>2.9999999999999997E-4</c:v>
                </c:pt>
                <c:pt idx="194">
                  <c:v>2.9999999999999997E-4</c:v>
                </c:pt>
                <c:pt idx="195">
                  <c:v>2.9999999999999997E-4</c:v>
                </c:pt>
                <c:pt idx="196">
                  <c:v>2.9999999999999997E-4</c:v>
                </c:pt>
                <c:pt idx="197">
                  <c:v>2.9999999999999997E-4</c:v>
                </c:pt>
                <c:pt idx="198">
                  <c:v>2.9999999999999997E-4</c:v>
                </c:pt>
                <c:pt idx="199">
                  <c:v>2.9999999999999997E-4</c:v>
                </c:pt>
                <c:pt idx="200">
                  <c:v>2.9999999999999997E-4</c:v>
                </c:pt>
                <c:pt idx="201">
                  <c:v>2.9999999999999997E-4</c:v>
                </c:pt>
                <c:pt idx="202">
                  <c:v>2.9999999999999997E-4</c:v>
                </c:pt>
                <c:pt idx="203">
                  <c:v>2.9999999999999997E-4</c:v>
                </c:pt>
                <c:pt idx="204">
                  <c:v>2.9999999999999997E-4</c:v>
                </c:pt>
                <c:pt idx="205">
                  <c:v>2.9999999999999997E-4</c:v>
                </c:pt>
                <c:pt idx="206">
                  <c:v>2.9999999999999997E-4</c:v>
                </c:pt>
                <c:pt idx="207">
                  <c:v>2.9999999999999997E-4</c:v>
                </c:pt>
                <c:pt idx="208">
                  <c:v>2.9999999999999997E-4</c:v>
                </c:pt>
                <c:pt idx="209">
                  <c:v>2.9999999999999997E-4</c:v>
                </c:pt>
                <c:pt idx="210">
                  <c:v>2.9999999999999997E-4</c:v>
                </c:pt>
                <c:pt idx="211">
                  <c:v>2.9999999999999997E-4</c:v>
                </c:pt>
                <c:pt idx="212">
                  <c:v>2.9999999999999997E-4</c:v>
                </c:pt>
                <c:pt idx="213">
                  <c:v>2.9999999999999997E-4</c:v>
                </c:pt>
                <c:pt idx="214">
                  <c:v>2.9999999999999997E-4</c:v>
                </c:pt>
                <c:pt idx="215">
                  <c:v>2.9999999999999997E-4</c:v>
                </c:pt>
                <c:pt idx="216">
                  <c:v>2.9999999999999997E-4</c:v>
                </c:pt>
                <c:pt idx="217">
                  <c:v>2.9999999999999997E-4</c:v>
                </c:pt>
                <c:pt idx="218">
                  <c:v>2.9999999999999997E-4</c:v>
                </c:pt>
                <c:pt idx="219">
                  <c:v>2.9999999999999997E-4</c:v>
                </c:pt>
                <c:pt idx="220">
                  <c:v>2.9999999999999997E-4</c:v>
                </c:pt>
                <c:pt idx="221">
                  <c:v>2.9999999999999997E-4</c:v>
                </c:pt>
                <c:pt idx="222">
                  <c:v>2.9999999999999997E-4</c:v>
                </c:pt>
                <c:pt idx="223">
                  <c:v>2.9999999999999997E-4</c:v>
                </c:pt>
                <c:pt idx="224">
                  <c:v>2.9999999999999997E-4</c:v>
                </c:pt>
                <c:pt idx="225">
                  <c:v>2.9999999999999997E-4</c:v>
                </c:pt>
                <c:pt idx="226">
                  <c:v>2.9999999999999997E-4</c:v>
                </c:pt>
                <c:pt idx="227">
                  <c:v>2.9999999999999997E-4</c:v>
                </c:pt>
                <c:pt idx="228">
                  <c:v>2.9999999999999997E-4</c:v>
                </c:pt>
                <c:pt idx="229">
                  <c:v>2.9999999999999997E-4</c:v>
                </c:pt>
                <c:pt idx="230">
                  <c:v>2.9999999999999997E-4</c:v>
                </c:pt>
                <c:pt idx="231">
                  <c:v>2.0000000000000001E-4</c:v>
                </c:pt>
                <c:pt idx="232">
                  <c:v>2.0000000000000001E-4</c:v>
                </c:pt>
                <c:pt idx="233">
                  <c:v>2.0000000000000001E-4</c:v>
                </c:pt>
                <c:pt idx="234">
                  <c:v>2.0000000000000001E-4</c:v>
                </c:pt>
                <c:pt idx="235">
                  <c:v>2.0000000000000001E-4</c:v>
                </c:pt>
                <c:pt idx="236">
                  <c:v>2.0000000000000001E-4</c:v>
                </c:pt>
                <c:pt idx="237">
                  <c:v>2.0000000000000001E-4</c:v>
                </c:pt>
                <c:pt idx="238">
                  <c:v>2.0000000000000001E-4</c:v>
                </c:pt>
                <c:pt idx="239">
                  <c:v>2.0000000000000001E-4</c:v>
                </c:pt>
                <c:pt idx="240">
                  <c:v>2.0000000000000001E-4</c:v>
                </c:pt>
                <c:pt idx="241">
                  <c:v>2.0000000000000001E-4</c:v>
                </c:pt>
                <c:pt idx="242">
                  <c:v>2.0000000000000001E-4</c:v>
                </c:pt>
                <c:pt idx="243">
                  <c:v>2.0000000000000001E-4</c:v>
                </c:pt>
                <c:pt idx="244">
                  <c:v>2.0000000000000001E-4</c:v>
                </c:pt>
                <c:pt idx="245">
                  <c:v>2.0000000000000001E-4</c:v>
                </c:pt>
                <c:pt idx="246">
                  <c:v>2.0000000000000001E-4</c:v>
                </c:pt>
                <c:pt idx="247">
                  <c:v>2.0000000000000001E-4</c:v>
                </c:pt>
                <c:pt idx="248">
                  <c:v>2.0000000000000001E-4</c:v>
                </c:pt>
                <c:pt idx="249">
                  <c:v>2.0000000000000001E-4</c:v>
                </c:pt>
                <c:pt idx="250">
                  <c:v>2.0000000000000001E-4</c:v>
                </c:pt>
                <c:pt idx="251">
                  <c:v>2.0000000000000001E-4</c:v>
                </c:pt>
                <c:pt idx="252">
                  <c:v>2.0000000000000001E-4</c:v>
                </c:pt>
                <c:pt idx="253">
                  <c:v>2.0000000000000001E-4</c:v>
                </c:pt>
                <c:pt idx="254">
                  <c:v>2.0000000000000001E-4</c:v>
                </c:pt>
                <c:pt idx="255">
                  <c:v>2.0000000000000001E-4</c:v>
                </c:pt>
                <c:pt idx="256">
                  <c:v>2.0000000000000001E-4</c:v>
                </c:pt>
                <c:pt idx="257">
                  <c:v>2.0000000000000001E-4</c:v>
                </c:pt>
                <c:pt idx="258">
                  <c:v>2.0000000000000001E-4</c:v>
                </c:pt>
                <c:pt idx="259">
                  <c:v>2.0000000000000001E-4</c:v>
                </c:pt>
                <c:pt idx="260">
                  <c:v>2.0000000000000001E-4</c:v>
                </c:pt>
                <c:pt idx="261">
                  <c:v>2.0000000000000001E-4</c:v>
                </c:pt>
                <c:pt idx="262">
                  <c:v>2.0000000000000001E-4</c:v>
                </c:pt>
                <c:pt idx="263">
                  <c:v>2.0000000000000001E-4</c:v>
                </c:pt>
                <c:pt idx="264">
                  <c:v>2.0000000000000001E-4</c:v>
                </c:pt>
                <c:pt idx="265">
                  <c:v>2.0000000000000001E-4</c:v>
                </c:pt>
                <c:pt idx="266">
                  <c:v>2.0000000000000001E-4</c:v>
                </c:pt>
                <c:pt idx="267">
                  <c:v>2.0000000000000001E-4</c:v>
                </c:pt>
                <c:pt idx="268">
                  <c:v>2.0000000000000001E-4</c:v>
                </c:pt>
                <c:pt idx="269">
                  <c:v>2.0000000000000001E-4</c:v>
                </c:pt>
                <c:pt idx="270">
                  <c:v>2.0000000000000001E-4</c:v>
                </c:pt>
                <c:pt idx="271">
                  <c:v>2.0000000000000001E-4</c:v>
                </c:pt>
                <c:pt idx="272">
                  <c:v>2.0000000000000001E-4</c:v>
                </c:pt>
                <c:pt idx="273">
                  <c:v>2.0000000000000001E-4</c:v>
                </c:pt>
                <c:pt idx="274">
                  <c:v>2.0000000000000001E-4</c:v>
                </c:pt>
                <c:pt idx="275">
                  <c:v>2.0000000000000001E-4</c:v>
                </c:pt>
                <c:pt idx="276">
                  <c:v>2.0000000000000001E-4</c:v>
                </c:pt>
                <c:pt idx="277">
                  <c:v>2.0000000000000001E-4</c:v>
                </c:pt>
                <c:pt idx="278">
                  <c:v>2.0000000000000001E-4</c:v>
                </c:pt>
                <c:pt idx="279">
                  <c:v>2.0000000000000001E-4</c:v>
                </c:pt>
                <c:pt idx="280">
                  <c:v>2.0000000000000001E-4</c:v>
                </c:pt>
                <c:pt idx="281">
                  <c:v>2.0000000000000001E-4</c:v>
                </c:pt>
                <c:pt idx="282">
                  <c:v>2.0000000000000001E-4</c:v>
                </c:pt>
                <c:pt idx="283">
                  <c:v>2.0000000000000001E-4</c:v>
                </c:pt>
                <c:pt idx="284">
                  <c:v>2.0000000000000001E-4</c:v>
                </c:pt>
                <c:pt idx="285">
                  <c:v>2.0000000000000001E-4</c:v>
                </c:pt>
                <c:pt idx="286">
                  <c:v>2.0000000000000001E-4</c:v>
                </c:pt>
                <c:pt idx="287">
                  <c:v>2.0000000000000001E-4</c:v>
                </c:pt>
                <c:pt idx="288">
                  <c:v>2.0000000000000001E-4</c:v>
                </c:pt>
                <c:pt idx="289">
                  <c:v>2.0000000000000001E-4</c:v>
                </c:pt>
                <c:pt idx="290">
                  <c:v>2.9999999999999997E-4</c:v>
                </c:pt>
                <c:pt idx="291">
                  <c:v>2.9999999999999997E-4</c:v>
                </c:pt>
                <c:pt idx="292">
                  <c:v>2.9999999999999997E-4</c:v>
                </c:pt>
                <c:pt idx="293">
                  <c:v>2.9999999999999997E-4</c:v>
                </c:pt>
                <c:pt idx="294">
                  <c:v>2.9999999999999997E-4</c:v>
                </c:pt>
                <c:pt idx="295">
                  <c:v>2.9999999999999997E-4</c:v>
                </c:pt>
                <c:pt idx="296">
                  <c:v>2.9999999999999997E-4</c:v>
                </c:pt>
                <c:pt idx="297">
                  <c:v>2.9999999999999997E-4</c:v>
                </c:pt>
                <c:pt idx="298">
                  <c:v>2.9999999999999997E-4</c:v>
                </c:pt>
                <c:pt idx="299">
                  <c:v>2.9999999999999997E-4</c:v>
                </c:pt>
                <c:pt idx="300">
                  <c:v>2.9999999999999997E-4</c:v>
                </c:pt>
                <c:pt idx="301">
                  <c:v>2.9999999999999997E-4</c:v>
                </c:pt>
                <c:pt idx="302">
                  <c:v>2.9999999999999997E-4</c:v>
                </c:pt>
                <c:pt idx="303">
                  <c:v>2.9999999999999997E-4</c:v>
                </c:pt>
                <c:pt idx="304">
                  <c:v>2.9999999999999997E-4</c:v>
                </c:pt>
                <c:pt idx="305">
                  <c:v>2.9999999999999997E-4</c:v>
                </c:pt>
                <c:pt idx="306">
                  <c:v>2.9999999999999997E-4</c:v>
                </c:pt>
                <c:pt idx="307">
                  <c:v>2.9999999999999997E-4</c:v>
                </c:pt>
                <c:pt idx="308">
                  <c:v>2.9999999999999997E-4</c:v>
                </c:pt>
                <c:pt idx="309">
                  <c:v>2.9999999999999997E-4</c:v>
                </c:pt>
                <c:pt idx="310">
                  <c:v>2.9999999999999997E-4</c:v>
                </c:pt>
                <c:pt idx="311">
                  <c:v>2.9999999999999997E-4</c:v>
                </c:pt>
                <c:pt idx="312">
                  <c:v>4.0000000000000002E-4</c:v>
                </c:pt>
                <c:pt idx="313">
                  <c:v>4.0000000000000002E-4</c:v>
                </c:pt>
                <c:pt idx="314">
                  <c:v>4.0000000000000002E-4</c:v>
                </c:pt>
                <c:pt idx="315">
                  <c:v>4.0000000000000002E-4</c:v>
                </c:pt>
                <c:pt idx="316">
                  <c:v>4.0000000000000002E-4</c:v>
                </c:pt>
                <c:pt idx="317">
                  <c:v>4.0000000000000002E-4</c:v>
                </c:pt>
                <c:pt idx="318">
                  <c:v>4.0000000000000002E-4</c:v>
                </c:pt>
                <c:pt idx="319">
                  <c:v>4.0000000000000002E-4</c:v>
                </c:pt>
                <c:pt idx="320">
                  <c:v>4.0000000000000002E-4</c:v>
                </c:pt>
                <c:pt idx="321">
                  <c:v>4.0000000000000002E-4</c:v>
                </c:pt>
                <c:pt idx="322">
                  <c:v>4.0000000000000002E-4</c:v>
                </c:pt>
                <c:pt idx="323">
                  <c:v>4.0000000000000002E-4</c:v>
                </c:pt>
                <c:pt idx="324">
                  <c:v>4.0000000000000002E-4</c:v>
                </c:pt>
                <c:pt idx="325">
                  <c:v>4.0000000000000002E-4</c:v>
                </c:pt>
                <c:pt idx="326">
                  <c:v>4.0000000000000002E-4</c:v>
                </c:pt>
                <c:pt idx="327">
                  <c:v>4.0000000000000002E-4</c:v>
                </c:pt>
                <c:pt idx="328">
                  <c:v>4.0000000000000002E-4</c:v>
                </c:pt>
                <c:pt idx="329">
                  <c:v>4.0000000000000002E-4</c:v>
                </c:pt>
                <c:pt idx="330">
                  <c:v>4.0000000000000002E-4</c:v>
                </c:pt>
                <c:pt idx="331">
                  <c:v>4.0000000000000002E-4</c:v>
                </c:pt>
                <c:pt idx="332">
                  <c:v>5.0000000000000001E-4</c:v>
                </c:pt>
                <c:pt idx="333">
                  <c:v>5.0000000000000001E-4</c:v>
                </c:pt>
                <c:pt idx="334">
                  <c:v>5.0000000000000001E-4</c:v>
                </c:pt>
                <c:pt idx="335">
                  <c:v>5.0000000000000001E-4</c:v>
                </c:pt>
                <c:pt idx="336">
                  <c:v>5.0000000000000001E-4</c:v>
                </c:pt>
                <c:pt idx="337">
                  <c:v>5.0000000000000001E-4</c:v>
                </c:pt>
                <c:pt idx="338">
                  <c:v>5.0000000000000001E-4</c:v>
                </c:pt>
                <c:pt idx="339">
                  <c:v>5.0000000000000001E-4</c:v>
                </c:pt>
                <c:pt idx="340">
                  <c:v>5.0000000000000001E-4</c:v>
                </c:pt>
                <c:pt idx="341">
                  <c:v>5.0000000000000001E-4</c:v>
                </c:pt>
                <c:pt idx="342">
                  <c:v>5.0000000000000001E-4</c:v>
                </c:pt>
                <c:pt idx="343">
                  <c:v>5.0000000000000001E-4</c:v>
                </c:pt>
                <c:pt idx="344">
                  <c:v>5.0000000000000001E-4</c:v>
                </c:pt>
                <c:pt idx="345">
                  <c:v>5.0000000000000001E-4</c:v>
                </c:pt>
                <c:pt idx="346">
                  <c:v>5.0000000000000001E-4</c:v>
                </c:pt>
                <c:pt idx="347">
                  <c:v>5.0000000000000001E-4</c:v>
                </c:pt>
                <c:pt idx="348">
                  <c:v>5.9999999999999995E-4</c:v>
                </c:pt>
                <c:pt idx="349">
                  <c:v>5.9999999999999995E-4</c:v>
                </c:pt>
                <c:pt idx="350">
                  <c:v>5.9999999999999995E-4</c:v>
                </c:pt>
                <c:pt idx="351">
                  <c:v>5.9999999999999995E-4</c:v>
                </c:pt>
                <c:pt idx="352">
                  <c:v>5.9999999999999995E-4</c:v>
                </c:pt>
                <c:pt idx="353">
                  <c:v>5.9999999999999995E-4</c:v>
                </c:pt>
                <c:pt idx="354">
                  <c:v>5.9999999999999995E-4</c:v>
                </c:pt>
                <c:pt idx="355">
                  <c:v>5.9999999999999995E-4</c:v>
                </c:pt>
                <c:pt idx="356">
                  <c:v>5.9999999999999995E-4</c:v>
                </c:pt>
                <c:pt idx="357">
                  <c:v>6.9999999999999999E-4</c:v>
                </c:pt>
                <c:pt idx="358">
                  <c:v>6.9999999999999999E-4</c:v>
                </c:pt>
                <c:pt idx="359">
                  <c:v>6.9999999999999999E-4</c:v>
                </c:pt>
                <c:pt idx="360">
                  <c:v>6.9999999999999999E-4</c:v>
                </c:pt>
                <c:pt idx="361">
                  <c:v>6.9999999999999999E-4</c:v>
                </c:pt>
                <c:pt idx="362">
                  <c:v>6.9999999999999999E-4</c:v>
                </c:pt>
                <c:pt idx="363">
                  <c:v>6.9999999999999999E-4</c:v>
                </c:pt>
                <c:pt idx="364">
                  <c:v>8.0000000000000004E-4</c:v>
                </c:pt>
                <c:pt idx="365">
                  <c:v>8.0000000000000004E-4</c:v>
                </c:pt>
                <c:pt idx="366">
                  <c:v>8.0000000000000004E-4</c:v>
                </c:pt>
                <c:pt idx="367">
                  <c:v>8.0000000000000004E-4</c:v>
                </c:pt>
                <c:pt idx="368">
                  <c:v>8.0000000000000004E-4</c:v>
                </c:pt>
                <c:pt idx="369">
                  <c:v>8.9999999999999998E-4</c:v>
                </c:pt>
                <c:pt idx="370">
                  <c:v>8.9999999999999998E-4</c:v>
                </c:pt>
                <c:pt idx="371">
                  <c:v>8.9999999999999998E-4</c:v>
                </c:pt>
                <c:pt idx="372">
                  <c:v>8.9999999999999998E-4</c:v>
                </c:pt>
                <c:pt idx="373">
                  <c:v>1E-3</c:v>
                </c:pt>
                <c:pt idx="374">
                  <c:v>1E-3</c:v>
                </c:pt>
                <c:pt idx="375">
                  <c:v>1E-3</c:v>
                </c:pt>
                <c:pt idx="376">
                  <c:v>1E-3</c:v>
                </c:pt>
                <c:pt idx="377">
                  <c:v>1.1000000000000001E-3</c:v>
                </c:pt>
                <c:pt idx="378">
                  <c:v>1.1000000000000001E-3</c:v>
                </c:pt>
                <c:pt idx="379">
                  <c:v>1.1000000000000001E-3</c:v>
                </c:pt>
                <c:pt idx="380">
                  <c:v>1.1999999999999999E-3</c:v>
                </c:pt>
                <c:pt idx="381">
                  <c:v>1.1999999999999999E-3</c:v>
                </c:pt>
                <c:pt idx="382">
                  <c:v>1.1999999999999999E-3</c:v>
                </c:pt>
                <c:pt idx="383">
                  <c:v>1.2999999999999999E-3</c:v>
                </c:pt>
                <c:pt idx="384">
                  <c:v>1.2999999999999999E-3</c:v>
                </c:pt>
                <c:pt idx="385">
                  <c:v>1.2999999999999999E-3</c:v>
                </c:pt>
                <c:pt idx="386">
                  <c:v>1.4E-3</c:v>
                </c:pt>
                <c:pt idx="387">
                  <c:v>1.4E-3</c:v>
                </c:pt>
                <c:pt idx="388">
                  <c:v>1.4E-3</c:v>
                </c:pt>
                <c:pt idx="389">
                  <c:v>1.5E-3</c:v>
                </c:pt>
                <c:pt idx="390">
                  <c:v>1.5E-3</c:v>
                </c:pt>
                <c:pt idx="391">
                  <c:v>1.5E-3</c:v>
                </c:pt>
                <c:pt idx="392">
                  <c:v>1.6000000000000001E-3</c:v>
                </c:pt>
                <c:pt idx="393">
                  <c:v>1.6000000000000001E-3</c:v>
                </c:pt>
                <c:pt idx="394">
                  <c:v>1.6000000000000001E-3</c:v>
                </c:pt>
                <c:pt idx="395">
                  <c:v>1.6999999999999999E-3</c:v>
                </c:pt>
                <c:pt idx="396">
                  <c:v>1.6999999999999999E-3</c:v>
                </c:pt>
                <c:pt idx="397">
                  <c:v>1.6999999999999999E-3</c:v>
                </c:pt>
                <c:pt idx="398">
                  <c:v>1.8E-3</c:v>
                </c:pt>
                <c:pt idx="399">
                  <c:v>1.8E-3</c:v>
                </c:pt>
                <c:pt idx="400">
                  <c:v>1.9E-3</c:v>
                </c:pt>
                <c:pt idx="401">
                  <c:v>1.9E-3</c:v>
                </c:pt>
                <c:pt idx="402">
                  <c:v>1.9E-3</c:v>
                </c:pt>
                <c:pt idx="403">
                  <c:v>2E-3</c:v>
                </c:pt>
                <c:pt idx="404">
                  <c:v>2E-3</c:v>
                </c:pt>
                <c:pt idx="405">
                  <c:v>2.0999999999999999E-3</c:v>
                </c:pt>
                <c:pt idx="406">
                  <c:v>2.0999999999999999E-3</c:v>
                </c:pt>
                <c:pt idx="407">
                  <c:v>2.2000000000000001E-3</c:v>
                </c:pt>
                <c:pt idx="408">
                  <c:v>2.2000000000000001E-3</c:v>
                </c:pt>
                <c:pt idx="409">
                  <c:v>2.2000000000000001E-3</c:v>
                </c:pt>
                <c:pt idx="410">
                  <c:v>2.3E-3</c:v>
                </c:pt>
                <c:pt idx="411">
                  <c:v>2.3999999999999998E-3</c:v>
                </c:pt>
                <c:pt idx="412">
                  <c:v>2.3999999999999998E-3</c:v>
                </c:pt>
                <c:pt idx="413">
                  <c:v>2.5000000000000001E-3</c:v>
                </c:pt>
                <c:pt idx="414">
                  <c:v>2.5000000000000001E-3</c:v>
                </c:pt>
                <c:pt idx="415">
                  <c:v>2.5999999999999999E-3</c:v>
                </c:pt>
                <c:pt idx="416">
                  <c:v>2.5999999999999999E-3</c:v>
                </c:pt>
                <c:pt idx="417">
                  <c:v>2.7000000000000001E-3</c:v>
                </c:pt>
                <c:pt idx="418">
                  <c:v>2.8E-3</c:v>
                </c:pt>
                <c:pt idx="419">
                  <c:v>2.8999999999999998E-3</c:v>
                </c:pt>
                <c:pt idx="420">
                  <c:v>2.8999999999999998E-3</c:v>
                </c:pt>
                <c:pt idx="421">
                  <c:v>3.0000000000000001E-3</c:v>
                </c:pt>
                <c:pt idx="422">
                  <c:v>3.0999999999999999E-3</c:v>
                </c:pt>
                <c:pt idx="423">
                  <c:v>3.2000000000000002E-3</c:v>
                </c:pt>
                <c:pt idx="424">
                  <c:v>3.3E-3</c:v>
                </c:pt>
                <c:pt idx="425">
                  <c:v>3.3999999999999998E-3</c:v>
                </c:pt>
                <c:pt idx="426">
                  <c:v>3.5000000000000001E-3</c:v>
                </c:pt>
                <c:pt idx="427">
                  <c:v>3.5999999999999999E-3</c:v>
                </c:pt>
                <c:pt idx="428">
                  <c:v>3.7000000000000002E-3</c:v>
                </c:pt>
                <c:pt idx="429">
                  <c:v>3.8E-3</c:v>
                </c:pt>
                <c:pt idx="430">
                  <c:v>3.8999999999999998E-3</c:v>
                </c:pt>
                <c:pt idx="431">
                  <c:v>4.0000000000000001E-3</c:v>
                </c:pt>
                <c:pt idx="432">
                  <c:v>4.1000000000000003E-3</c:v>
                </c:pt>
                <c:pt idx="433">
                  <c:v>4.1999999999999997E-3</c:v>
                </c:pt>
                <c:pt idx="434">
                  <c:v>4.3E-3</c:v>
                </c:pt>
                <c:pt idx="435">
                  <c:v>4.4999999999999997E-3</c:v>
                </c:pt>
                <c:pt idx="436">
                  <c:v>4.5999999999999999E-3</c:v>
                </c:pt>
                <c:pt idx="437">
                  <c:v>4.7000000000000002E-3</c:v>
                </c:pt>
                <c:pt idx="438">
                  <c:v>4.8999999999999998E-3</c:v>
                </c:pt>
                <c:pt idx="439">
                  <c:v>5.0000000000000001E-3</c:v>
                </c:pt>
                <c:pt idx="440">
                  <c:v>5.1000000000000004E-3</c:v>
                </c:pt>
                <c:pt idx="441">
                  <c:v>5.3E-3</c:v>
                </c:pt>
                <c:pt idx="442">
                  <c:v>5.4000000000000003E-3</c:v>
                </c:pt>
                <c:pt idx="443">
                  <c:v>5.4999999999999997E-3</c:v>
                </c:pt>
                <c:pt idx="444">
                  <c:v>5.7000000000000002E-3</c:v>
                </c:pt>
                <c:pt idx="445">
                  <c:v>5.7999999999999996E-3</c:v>
                </c:pt>
                <c:pt idx="446">
                  <c:v>6.0000000000000001E-3</c:v>
                </c:pt>
                <c:pt idx="447">
                  <c:v>6.1000000000000004E-3</c:v>
                </c:pt>
                <c:pt idx="448">
                  <c:v>6.1999999999999998E-3</c:v>
                </c:pt>
                <c:pt idx="449">
                  <c:v>6.4000000000000003E-3</c:v>
                </c:pt>
                <c:pt idx="450">
                  <c:v>6.4999999999999997E-3</c:v>
                </c:pt>
                <c:pt idx="451">
                  <c:v>6.6E-3</c:v>
                </c:pt>
                <c:pt idx="452">
                  <c:v>6.7999999999999996E-3</c:v>
                </c:pt>
                <c:pt idx="453">
                  <c:v>6.8999999999999999E-3</c:v>
                </c:pt>
                <c:pt idx="454">
                  <c:v>7.0000000000000001E-3</c:v>
                </c:pt>
                <c:pt idx="455">
                  <c:v>7.1999999999999998E-3</c:v>
                </c:pt>
                <c:pt idx="456">
                  <c:v>7.3000000000000001E-3</c:v>
                </c:pt>
                <c:pt idx="457">
                  <c:v>7.4000000000000003E-3</c:v>
                </c:pt>
                <c:pt idx="458">
                  <c:v>7.4999999999999997E-3</c:v>
                </c:pt>
                <c:pt idx="459">
                  <c:v>7.6E-3</c:v>
                </c:pt>
                <c:pt idx="460">
                  <c:v>7.7000000000000002E-3</c:v>
                </c:pt>
                <c:pt idx="461">
                  <c:v>7.9000000000000008E-3</c:v>
                </c:pt>
                <c:pt idx="462">
                  <c:v>8.0000000000000002E-3</c:v>
                </c:pt>
                <c:pt idx="463">
                  <c:v>8.0999999999999996E-3</c:v>
                </c:pt>
                <c:pt idx="464">
                  <c:v>8.2000000000000007E-3</c:v>
                </c:pt>
                <c:pt idx="465">
                  <c:v>8.3000000000000001E-3</c:v>
                </c:pt>
                <c:pt idx="466">
                  <c:v>8.3999999999999995E-3</c:v>
                </c:pt>
                <c:pt idx="467">
                  <c:v>8.6E-3</c:v>
                </c:pt>
                <c:pt idx="468">
                  <c:v>8.6999999999999994E-3</c:v>
                </c:pt>
                <c:pt idx="469">
                  <c:v>8.8000000000000005E-3</c:v>
                </c:pt>
                <c:pt idx="470">
                  <c:v>8.9999999999999993E-3</c:v>
                </c:pt>
                <c:pt idx="471">
                  <c:v>9.1000000000000004E-3</c:v>
                </c:pt>
                <c:pt idx="472">
                  <c:v>9.2999999999999992E-3</c:v>
                </c:pt>
                <c:pt idx="473">
                  <c:v>9.4000000000000004E-3</c:v>
                </c:pt>
                <c:pt idx="474">
                  <c:v>9.5999999999999992E-3</c:v>
                </c:pt>
                <c:pt idx="475">
                  <c:v>9.7999999999999997E-3</c:v>
                </c:pt>
                <c:pt idx="476">
                  <c:v>1.01E-2</c:v>
                </c:pt>
                <c:pt idx="477">
                  <c:v>1.03E-2</c:v>
                </c:pt>
                <c:pt idx="478">
                  <c:v>1.06E-2</c:v>
                </c:pt>
                <c:pt idx="479">
                  <c:v>1.0800000000000001E-2</c:v>
                </c:pt>
                <c:pt idx="480">
                  <c:v>1.11E-2</c:v>
                </c:pt>
                <c:pt idx="481">
                  <c:v>1.15E-2</c:v>
                </c:pt>
                <c:pt idx="482">
                  <c:v>1.1900000000000001E-2</c:v>
                </c:pt>
                <c:pt idx="483">
                  <c:v>1.23E-2</c:v>
                </c:pt>
                <c:pt idx="484">
                  <c:v>1.2699999999999999E-2</c:v>
                </c:pt>
                <c:pt idx="485">
                  <c:v>1.32E-2</c:v>
                </c:pt>
                <c:pt idx="486">
                  <c:v>1.38E-2</c:v>
                </c:pt>
                <c:pt idx="487">
                  <c:v>1.44E-2</c:v>
                </c:pt>
                <c:pt idx="488">
                  <c:v>1.4999999999999999E-2</c:v>
                </c:pt>
                <c:pt idx="489">
                  <c:v>1.5699999999999999E-2</c:v>
                </c:pt>
                <c:pt idx="490">
                  <c:v>1.6400000000000001E-2</c:v>
                </c:pt>
                <c:pt idx="491">
                  <c:v>1.7299999999999999E-2</c:v>
                </c:pt>
                <c:pt idx="492">
                  <c:v>1.8100000000000002E-2</c:v>
                </c:pt>
                <c:pt idx="493">
                  <c:v>1.9099999999999999E-2</c:v>
                </c:pt>
                <c:pt idx="494">
                  <c:v>2.01E-2</c:v>
                </c:pt>
                <c:pt idx="495">
                  <c:v>2.12E-2</c:v>
                </c:pt>
                <c:pt idx="496">
                  <c:v>2.24E-2</c:v>
                </c:pt>
                <c:pt idx="497">
                  <c:v>2.3699999999999999E-2</c:v>
                </c:pt>
                <c:pt idx="498">
                  <c:v>2.5000000000000001E-2</c:v>
                </c:pt>
                <c:pt idx="499">
                  <c:v>2.6499999999999999E-2</c:v>
                </c:pt>
                <c:pt idx="500">
                  <c:v>2.8000000000000001E-2</c:v>
                </c:pt>
                <c:pt idx="501">
                  <c:v>2.9700000000000001E-2</c:v>
                </c:pt>
                <c:pt idx="502">
                  <c:v>3.1399999999999997E-2</c:v>
                </c:pt>
                <c:pt idx="503">
                  <c:v>3.3300000000000003E-2</c:v>
                </c:pt>
                <c:pt idx="504">
                  <c:v>3.5299999999999998E-2</c:v>
                </c:pt>
                <c:pt idx="505">
                  <c:v>3.73E-2</c:v>
                </c:pt>
                <c:pt idx="506">
                  <c:v>3.9600000000000003E-2</c:v>
                </c:pt>
                <c:pt idx="507">
                  <c:v>4.19E-2</c:v>
                </c:pt>
                <c:pt idx="508">
                  <c:v>4.4400000000000002E-2</c:v>
                </c:pt>
                <c:pt idx="509">
                  <c:v>4.7E-2</c:v>
                </c:pt>
                <c:pt idx="510">
                  <c:v>4.9700000000000001E-2</c:v>
                </c:pt>
                <c:pt idx="511">
                  <c:v>5.2600000000000001E-2</c:v>
                </c:pt>
                <c:pt idx="512">
                  <c:v>5.5599999999999997E-2</c:v>
                </c:pt>
                <c:pt idx="513">
                  <c:v>5.8799999999999998E-2</c:v>
                </c:pt>
                <c:pt idx="514">
                  <c:v>6.2100000000000002E-2</c:v>
                </c:pt>
                <c:pt idx="515">
                  <c:v>6.5600000000000006E-2</c:v>
                </c:pt>
                <c:pt idx="516">
                  <c:v>6.93E-2</c:v>
                </c:pt>
                <c:pt idx="517">
                  <c:v>7.3200000000000001E-2</c:v>
                </c:pt>
                <c:pt idx="518">
                  <c:v>7.7299999999999994E-2</c:v>
                </c:pt>
                <c:pt idx="519">
                  <c:v>8.1600000000000006E-2</c:v>
                </c:pt>
                <c:pt idx="520">
                  <c:v>8.6099999999999996E-2</c:v>
                </c:pt>
                <c:pt idx="521">
                  <c:v>9.0800000000000006E-2</c:v>
                </c:pt>
                <c:pt idx="522">
                  <c:v>9.5799999999999996E-2</c:v>
                </c:pt>
                <c:pt idx="523">
                  <c:v>0.10100000000000001</c:v>
                </c:pt>
                <c:pt idx="524">
                  <c:v>0.10639999999999999</c:v>
                </c:pt>
                <c:pt idx="525">
                  <c:v>0.112</c:v>
                </c:pt>
                <c:pt idx="526">
                  <c:v>0.1179</c:v>
                </c:pt>
                <c:pt idx="527">
                  <c:v>0.124</c:v>
                </c:pt>
                <c:pt idx="528">
                  <c:v>0.13039999999999999</c:v>
                </c:pt>
                <c:pt idx="529">
                  <c:v>0.13689999999999999</c:v>
                </c:pt>
                <c:pt idx="530">
                  <c:v>0.14369999999999999</c:v>
                </c:pt>
                <c:pt idx="531">
                  <c:v>0.1507</c:v>
                </c:pt>
                <c:pt idx="532">
                  <c:v>0.1578</c:v>
                </c:pt>
                <c:pt idx="533">
                  <c:v>0.16520000000000001</c:v>
                </c:pt>
                <c:pt idx="534">
                  <c:v>0.17269999999999999</c:v>
                </c:pt>
                <c:pt idx="535">
                  <c:v>0.18049999999999999</c:v>
                </c:pt>
                <c:pt idx="536">
                  <c:v>0.1885</c:v>
                </c:pt>
                <c:pt idx="537">
                  <c:v>0.1966</c:v>
                </c:pt>
                <c:pt idx="538">
                  <c:v>0.2049</c:v>
                </c:pt>
                <c:pt idx="539">
                  <c:v>0.21329999999999999</c:v>
                </c:pt>
                <c:pt idx="540">
                  <c:v>0.2218</c:v>
                </c:pt>
                <c:pt idx="541">
                  <c:v>0.23050000000000001</c:v>
                </c:pt>
                <c:pt idx="542">
                  <c:v>0.2392</c:v>
                </c:pt>
                <c:pt idx="543">
                  <c:v>0.248</c:v>
                </c:pt>
                <c:pt idx="544">
                  <c:v>0.25690000000000002</c:v>
                </c:pt>
                <c:pt idx="545">
                  <c:v>0.26590000000000003</c:v>
                </c:pt>
                <c:pt idx="546">
                  <c:v>0.27489999999999998</c:v>
                </c:pt>
                <c:pt idx="547">
                  <c:v>0.28399999999999997</c:v>
                </c:pt>
                <c:pt idx="548">
                  <c:v>0.29299999999999998</c:v>
                </c:pt>
                <c:pt idx="549">
                  <c:v>0.3019</c:v>
                </c:pt>
                <c:pt idx="550">
                  <c:v>0.31080000000000002</c:v>
                </c:pt>
                <c:pt idx="551">
                  <c:v>0.31940000000000002</c:v>
                </c:pt>
                <c:pt idx="552">
                  <c:v>0.32800000000000001</c:v>
                </c:pt>
                <c:pt idx="553">
                  <c:v>0.33639999999999998</c:v>
                </c:pt>
                <c:pt idx="554">
                  <c:v>0.34470000000000001</c:v>
                </c:pt>
                <c:pt idx="555">
                  <c:v>0.3528</c:v>
                </c:pt>
                <c:pt idx="556">
                  <c:v>0.36080000000000001</c:v>
                </c:pt>
                <c:pt idx="557">
                  <c:v>0.36849999999999999</c:v>
                </c:pt>
                <c:pt idx="558">
                  <c:v>0.37609999999999999</c:v>
                </c:pt>
                <c:pt idx="559">
                  <c:v>0.38340000000000002</c:v>
                </c:pt>
                <c:pt idx="560">
                  <c:v>0.39050000000000001</c:v>
                </c:pt>
                <c:pt idx="561">
                  <c:v>0.39729999999999999</c:v>
                </c:pt>
                <c:pt idx="562">
                  <c:v>0.40400000000000003</c:v>
                </c:pt>
                <c:pt idx="563">
                  <c:v>0.41039999999999999</c:v>
                </c:pt>
                <c:pt idx="564">
                  <c:v>0.41649999999999998</c:v>
                </c:pt>
                <c:pt idx="565">
                  <c:v>0.42220000000000002</c:v>
                </c:pt>
                <c:pt idx="566">
                  <c:v>0.42759999999999998</c:v>
                </c:pt>
                <c:pt idx="567">
                  <c:v>0.43259999999999998</c:v>
                </c:pt>
                <c:pt idx="568">
                  <c:v>0.43719999999999998</c:v>
                </c:pt>
                <c:pt idx="569">
                  <c:v>0.4415</c:v>
                </c:pt>
                <c:pt idx="570">
                  <c:v>0.44550000000000001</c:v>
                </c:pt>
                <c:pt idx="571">
                  <c:v>0.4491</c:v>
                </c:pt>
                <c:pt idx="572">
                  <c:v>0.45240000000000002</c:v>
                </c:pt>
                <c:pt idx="573">
                  <c:v>0.45529999999999998</c:v>
                </c:pt>
                <c:pt idx="574">
                  <c:v>0.45779999999999998</c:v>
                </c:pt>
                <c:pt idx="575">
                  <c:v>0.45979999999999999</c:v>
                </c:pt>
                <c:pt idx="576">
                  <c:v>0.46139999999999998</c:v>
                </c:pt>
                <c:pt idx="577">
                  <c:v>0.4627</c:v>
                </c:pt>
                <c:pt idx="578">
                  <c:v>0.46360000000000001</c:v>
                </c:pt>
                <c:pt idx="579">
                  <c:v>0.4642</c:v>
                </c:pt>
                <c:pt idx="580">
                  <c:v>0.46450000000000002</c:v>
                </c:pt>
                <c:pt idx="581">
                  <c:v>0.46439999999999998</c:v>
                </c:pt>
                <c:pt idx="582">
                  <c:v>0.46389999999999998</c:v>
                </c:pt>
                <c:pt idx="583">
                  <c:v>0.46300000000000002</c:v>
                </c:pt>
                <c:pt idx="584">
                  <c:v>0.4617</c:v>
                </c:pt>
                <c:pt idx="585">
                  <c:v>0.46</c:v>
                </c:pt>
                <c:pt idx="586">
                  <c:v>0.45800000000000002</c:v>
                </c:pt>
                <c:pt idx="587">
                  <c:v>0.45569999999999999</c:v>
                </c:pt>
                <c:pt idx="588">
                  <c:v>0.45319999999999999</c:v>
                </c:pt>
                <c:pt idx="589">
                  <c:v>0.45029999999999998</c:v>
                </c:pt>
                <c:pt idx="590">
                  <c:v>0.44700000000000001</c:v>
                </c:pt>
                <c:pt idx="591">
                  <c:v>0.44340000000000002</c:v>
                </c:pt>
                <c:pt idx="592">
                  <c:v>0.43940000000000001</c:v>
                </c:pt>
                <c:pt idx="593">
                  <c:v>0.435</c:v>
                </c:pt>
                <c:pt idx="594">
                  <c:v>0.4304</c:v>
                </c:pt>
                <c:pt idx="595">
                  <c:v>0.42559999999999998</c:v>
                </c:pt>
                <c:pt idx="596">
                  <c:v>0.42059999999999997</c:v>
                </c:pt>
                <c:pt idx="597">
                  <c:v>0.41539999999999999</c:v>
                </c:pt>
                <c:pt idx="598">
                  <c:v>0.41</c:v>
                </c:pt>
                <c:pt idx="599">
                  <c:v>0.4042</c:v>
                </c:pt>
                <c:pt idx="600">
                  <c:v>0.3982</c:v>
                </c:pt>
                <c:pt idx="601">
                  <c:v>0.39190000000000003</c:v>
                </c:pt>
                <c:pt idx="602">
                  <c:v>0.38540000000000002</c:v>
                </c:pt>
                <c:pt idx="603">
                  <c:v>0.37859999999999999</c:v>
                </c:pt>
                <c:pt idx="604">
                  <c:v>0.37169999999999997</c:v>
                </c:pt>
                <c:pt idx="605">
                  <c:v>0.36459999999999998</c:v>
                </c:pt>
                <c:pt idx="606">
                  <c:v>0.35730000000000001</c:v>
                </c:pt>
                <c:pt idx="607">
                  <c:v>0.34970000000000001</c:v>
                </c:pt>
                <c:pt idx="608">
                  <c:v>0.34189999999999998</c:v>
                </c:pt>
                <c:pt idx="609">
                  <c:v>0.33379999999999999</c:v>
                </c:pt>
                <c:pt idx="610">
                  <c:v>0.32550000000000001</c:v>
                </c:pt>
                <c:pt idx="611">
                  <c:v>0.31709999999999999</c:v>
                </c:pt>
                <c:pt idx="612">
                  <c:v>0.30859999999999999</c:v>
                </c:pt>
                <c:pt idx="613">
                  <c:v>0.2999</c:v>
                </c:pt>
                <c:pt idx="614">
                  <c:v>0.29110000000000003</c:v>
                </c:pt>
                <c:pt idx="615">
                  <c:v>0.28210000000000002</c:v>
                </c:pt>
                <c:pt idx="616">
                  <c:v>0.27300000000000002</c:v>
                </c:pt>
                <c:pt idx="617">
                  <c:v>0.26369999999999999</c:v>
                </c:pt>
                <c:pt idx="618">
                  <c:v>0.25440000000000002</c:v>
                </c:pt>
                <c:pt idx="619">
                  <c:v>0.24510000000000001</c:v>
                </c:pt>
                <c:pt idx="620">
                  <c:v>0.23580000000000001</c:v>
                </c:pt>
                <c:pt idx="621">
                  <c:v>0.22650000000000001</c:v>
                </c:pt>
                <c:pt idx="622">
                  <c:v>0.21729999999999999</c:v>
                </c:pt>
                <c:pt idx="623">
                  <c:v>0.20799999999999999</c:v>
                </c:pt>
                <c:pt idx="624">
                  <c:v>0.19869999999999999</c:v>
                </c:pt>
                <c:pt idx="625">
                  <c:v>0.18940000000000001</c:v>
                </c:pt>
                <c:pt idx="626">
                  <c:v>0.18</c:v>
                </c:pt>
                <c:pt idx="627">
                  <c:v>0.17069999999999999</c:v>
                </c:pt>
                <c:pt idx="628">
                  <c:v>0.1615</c:v>
                </c:pt>
                <c:pt idx="629">
                  <c:v>0.15240000000000001</c:v>
                </c:pt>
                <c:pt idx="630">
                  <c:v>0.1434</c:v>
                </c:pt>
                <c:pt idx="631">
                  <c:v>0.13450000000000001</c:v>
                </c:pt>
                <c:pt idx="632">
                  <c:v>0.12559999999999999</c:v>
                </c:pt>
                <c:pt idx="633">
                  <c:v>0.1168</c:v>
                </c:pt>
                <c:pt idx="634">
                  <c:v>0.1082</c:v>
                </c:pt>
                <c:pt idx="635">
                  <c:v>9.9699999999999997E-2</c:v>
                </c:pt>
                <c:pt idx="636">
                  <c:v>9.1600000000000001E-2</c:v>
                </c:pt>
                <c:pt idx="637">
                  <c:v>8.3599999999999994E-2</c:v>
                </c:pt>
                <c:pt idx="638">
                  <c:v>7.5800000000000006E-2</c:v>
                </c:pt>
                <c:pt idx="639">
                  <c:v>6.83E-2</c:v>
                </c:pt>
                <c:pt idx="640">
                  <c:v>6.0999999999999999E-2</c:v>
                </c:pt>
                <c:pt idx="641">
                  <c:v>5.3900000000000003E-2</c:v>
                </c:pt>
                <c:pt idx="642">
                  <c:v>4.6899999999999997E-2</c:v>
                </c:pt>
                <c:pt idx="643">
                  <c:v>4.0300000000000002E-2</c:v>
                </c:pt>
                <c:pt idx="644">
                  <c:v>3.4000000000000002E-2</c:v>
                </c:pt>
                <c:pt idx="645">
                  <c:v>2.8000000000000001E-2</c:v>
                </c:pt>
                <c:pt idx="646">
                  <c:v>2.23E-2</c:v>
                </c:pt>
                <c:pt idx="647">
                  <c:v>1.6899999999999998E-2</c:v>
                </c:pt>
                <c:pt idx="648">
                  <c:v>1.17E-2</c:v>
                </c:pt>
                <c:pt idx="649">
                  <c:v>6.7999999999999996E-3</c:v>
                </c:pt>
                <c:pt idx="650">
                  <c:v>2.2000000000000001E-3</c:v>
                </c:pt>
                <c:pt idx="651">
                  <c:v>-2.0999999999999999E-3</c:v>
                </c:pt>
                <c:pt idx="652">
                  <c:v>-6.0000000000000001E-3</c:v>
                </c:pt>
                <c:pt idx="653">
                  <c:v>-9.4999999999999998E-3</c:v>
                </c:pt>
                <c:pt idx="654">
                  <c:v>-1.2699999999999999E-2</c:v>
                </c:pt>
                <c:pt idx="655">
                  <c:v>-1.55E-2</c:v>
                </c:pt>
                <c:pt idx="656">
                  <c:v>-1.8100000000000002E-2</c:v>
                </c:pt>
                <c:pt idx="657">
                  <c:v>-2.0500000000000001E-2</c:v>
                </c:pt>
                <c:pt idx="658">
                  <c:v>-2.2599999999999999E-2</c:v>
                </c:pt>
                <c:pt idx="659">
                  <c:v>-2.4400000000000002E-2</c:v>
                </c:pt>
                <c:pt idx="660">
                  <c:v>-2.5899999999999999E-2</c:v>
                </c:pt>
                <c:pt idx="661">
                  <c:v>-2.7099999999999999E-2</c:v>
                </c:pt>
                <c:pt idx="662">
                  <c:v>-2.8000000000000001E-2</c:v>
                </c:pt>
                <c:pt idx="663">
                  <c:v>-2.8799999999999999E-2</c:v>
                </c:pt>
                <c:pt idx="664">
                  <c:v>-2.9399999999999999E-2</c:v>
                </c:pt>
                <c:pt idx="665">
                  <c:v>-2.9899999999999999E-2</c:v>
                </c:pt>
                <c:pt idx="666">
                  <c:v>-3.0200000000000001E-2</c:v>
                </c:pt>
                <c:pt idx="667">
                  <c:v>-3.04E-2</c:v>
                </c:pt>
                <c:pt idx="668">
                  <c:v>-3.04E-2</c:v>
                </c:pt>
                <c:pt idx="669">
                  <c:v>-3.0200000000000001E-2</c:v>
                </c:pt>
                <c:pt idx="670">
                  <c:v>-2.9899999999999999E-2</c:v>
                </c:pt>
                <c:pt idx="671">
                  <c:v>-2.9499999999999998E-2</c:v>
                </c:pt>
                <c:pt idx="672">
                  <c:v>-2.9100000000000001E-2</c:v>
                </c:pt>
                <c:pt idx="673">
                  <c:v>-2.87E-2</c:v>
                </c:pt>
                <c:pt idx="674">
                  <c:v>-2.8199999999999999E-2</c:v>
                </c:pt>
                <c:pt idx="675">
                  <c:v>-2.75E-2</c:v>
                </c:pt>
                <c:pt idx="676">
                  <c:v>-2.6800000000000001E-2</c:v>
                </c:pt>
                <c:pt idx="677">
                  <c:v>-2.5999999999999999E-2</c:v>
                </c:pt>
                <c:pt idx="678">
                  <c:v>-2.52E-2</c:v>
                </c:pt>
                <c:pt idx="679">
                  <c:v>-2.4299999999999999E-2</c:v>
                </c:pt>
                <c:pt idx="680">
                  <c:v>-2.3699999999999999E-2</c:v>
                </c:pt>
                <c:pt idx="681">
                  <c:v>-2.3099999999999999E-2</c:v>
                </c:pt>
                <c:pt idx="682">
                  <c:v>-2.2499999999999999E-2</c:v>
                </c:pt>
                <c:pt idx="683">
                  <c:v>-2.18E-2</c:v>
                </c:pt>
                <c:pt idx="684">
                  <c:v>-2.12E-2</c:v>
                </c:pt>
                <c:pt idx="685">
                  <c:v>-2.06E-2</c:v>
                </c:pt>
                <c:pt idx="686">
                  <c:v>-0.02</c:v>
                </c:pt>
                <c:pt idx="687">
                  <c:v>-1.9300000000000001E-2</c:v>
                </c:pt>
                <c:pt idx="688">
                  <c:v>-1.8800000000000001E-2</c:v>
                </c:pt>
                <c:pt idx="689">
                  <c:v>-1.84E-2</c:v>
                </c:pt>
                <c:pt idx="690">
                  <c:v>-1.7999999999999999E-2</c:v>
                </c:pt>
                <c:pt idx="691">
                  <c:v>-1.7500000000000002E-2</c:v>
                </c:pt>
                <c:pt idx="692">
                  <c:v>-1.7100000000000001E-2</c:v>
                </c:pt>
                <c:pt idx="693">
                  <c:v>-1.67E-2</c:v>
                </c:pt>
                <c:pt idx="694">
                  <c:v>-1.6299999999999999E-2</c:v>
                </c:pt>
                <c:pt idx="695">
                  <c:v>-1.6E-2</c:v>
                </c:pt>
                <c:pt idx="696">
                  <c:v>-1.5699999999999999E-2</c:v>
                </c:pt>
                <c:pt idx="697">
                  <c:v>-1.5699999999999999E-2</c:v>
                </c:pt>
                <c:pt idx="698">
                  <c:v>-1.5699999999999999E-2</c:v>
                </c:pt>
                <c:pt idx="699">
                  <c:v>-1.5599999999999999E-2</c:v>
                </c:pt>
                <c:pt idx="700">
                  <c:v>-1.55E-2</c:v>
                </c:pt>
                <c:pt idx="701">
                  <c:v>-1.55E-2</c:v>
                </c:pt>
                <c:pt idx="702">
                  <c:v>-1.5299999999999999E-2</c:v>
                </c:pt>
                <c:pt idx="703">
                  <c:v>-1.5100000000000001E-2</c:v>
                </c:pt>
                <c:pt idx="704">
                  <c:v>-1.49E-2</c:v>
                </c:pt>
                <c:pt idx="705">
                  <c:v>-1.49E-2</c:v>
                </c:pt>
                <c:pt idx="706">
                  <c:v>-1.4999999999999999E-2</c:v>
                </c:pt>
                <c:pt idx="707">
                  <c:v>-1.49E-2</c:v>
                </c:pt>
                <c:pt idx="708">
                  <c:v>-1.4800000000000001E-2</c:v>
                </c:pt>
                <c:pt idx="709">
                  <c:v>-1.47E-2</c:v>
                </c:pt>
                <c:pt idx="710">
                  <c:v>-1.4500000000000001E-2</c:v>
                </c:pt>
                <c:pt idx="711">
                  <c:v>-1.4200000000000001E-2</c:v>
                </c:pt>
                <c:pt idx="712">
                  <c:v>-1.38E-2</c:v>
                </c:pt>
                <c:pt idx="713">
                  <c:v>-1.3599999999999999E-2</c:v>
                </c:pt>
                <c:pt idx="714">
                  <c:v>-1.34E-2</c:v>
                </c:pt>
                <c:pt idx="715">
                  <c:v>-1.32E-2</c:v>
                </c:pt>
                <c:pt idx="716">
                  <c:v>-1.2999999999999999E-2</c:v>
                </c:pt>
                <c:pt idx="717">
                  <c:v>-1.2800000000000001E-2</c:v>
                </c:pt>
                <c:pt idx="718">
                  <c:v>-1.24E-2</c:v>
                </c:pt>
                <c:pt idx="719">
                  <c:v>-1.1900000000000001E-2</c:v>
                </c:pt>
                <c:pt idx="720">
                  <c:v>-1.1299999999999999E-2</c:v>
                </c:pt>
                <c:pt idx="721">
                  <c:v>-1.09E-2</c:v>
                </c:pt>
                <c:pt idx="722">
                  <c:v>-1.0500000000000001E-2</c:v>
                </c:pt>
                <c:pt idx="723">
                  <c:v>-1.01E-2</c:v>
                </c:pt>
                <c:pt idx="724">
                  <c:v>-9.7000000000000003E-3</c:v>
                </c:pt>
                <c:pt idx="725">
                  <c:v>-9.2999999999999992E-3</c:v>
                </c:pt>
                <c:pt idx="726">
                  <c:v>-8.6999999999999994E-3</c:v>
                </c:pt>
                <c:pt idx="727">
                  <c:v>-7.9000000000000008E-3</c:v>
                </c:pt>
                <c:pt idx="728">
                  <c:v>-7.1000000000000004E-3</c:v>
                </c:pt>
                <c:pt idx="729">
                  <c:v>-6.4999999999999997E-3</c:v>
                </c:pt>
                <c:pt idx="730">
                  <c:v>-5.8999999999999999E-3</c:v>
                </c:pt>
                <c:pt idx="731">
                  <c:v>-5.4000000000000003E-3</c:v>
                </c:pt>
                <c:pt idx="732">
                  <c:v>-4.8999999999999998E-3</c:v>
                </c:pt>
                <c:pt idx="733">
                  <c:v>-4.5999999999999999E-3</c:v>
                </c:pt>
                <c:pt idx="734">
                  <c:v>-4.1999999999999997E-3</c:v>
                </c:pt>
                <c:pt idx="735">
                  <c:v>-3.5999999999999999E-3</c:v>
                </c:pt>
                <c:pt idx="736">
                  <c:v>-2.8999999999999998E-3</c:v>
                </c:pt>
                <c:pt idx="737">
                  <c:v>-2.8999999999999998E-3</c:v>
                </c:pt>
                <c:pt idx="738">
                  <c:v>-2.8999999999999998E-3</c:v>
                </c:pt>
                <c:pt idx="739">
                  <c:v>-2.8999999999999998E-3</c:v>
                </c:pt>
                <c:pt idx="740">
                  <c:v>-2.8999999999999998E-3</c:v>
                </c:pt>
                <c:pt idx="741">
                  <c:v>-2.8999999999999998E-3</c:v>
                </c:pt>
                <c:pt idx="742">
                  <c:v>-2.8999999999999998E-3</c:v>
                </c:pt>
                <c:pt idx="743">
                  <c:v>-2.8999999999999998E-3</c:v>
                </c:pt>
                <c:pt idx="744">
                  <c:v>-2.8999999999999998E-3</c:v>
                </c:pt>
                <c:pt idx="745">
                  <c:v>-2.8999999999999998E-3</c:v>
                </c:pt>
                <c:pt idx="746">
                  <c:v>-2.8999999999999998E-3</c:v>
                </c:pt>
                <c:pt idx="747">
                  <c:v>-2.8999999999999998E-3</c:v>
                </c:pt>
                <c:pt idx="748">
                  <c:v>-2.8999999999999998E-3</c:v>
                </c:pt>
                <c:pt idx="749">
                  <c:v>-2.8999999999999998E-3</c:v>
                </c:pt>
                <c:pt idx="750">
                  <c:v>-2.8999999999999998E-3</c:v>
                </c:pt>
                <c:pt idx="751">
                  <c:v>-2.8999999999999998E-3</c:v>
                </c:pt>
                <c:pt idx="752">
                  <c:v>-2.8999999999999998E-3</c:v>
                </c:pt>
                <c:pt idx="753">
                  <c:v>-2.8999999999999998E-3</c:v>
                </c:pt>
                <c:pt idx="754">
                  <c:v>-2.8999999999999998E-3</c:v>
                </c:pt>
                <c:pt idx="755">
                  <c:v>-2.8999999999999998E-3</c:v>
                </c:pt>
                <c:pt idx="756">
                  <c:v>-2.8999999999999998E-3</c:v>
                </c:pt>
                <c:pt idx="757">
                  <c:v>-2.8999999999999998E-3</c:v>
                </c:pt>
                <c:pt idx="758">
                  <c:v>-2.8999999999999998E-3</c:v>
                </c:pt>
                <c:pt idx="759">
                  <c:v>-2.8999999999999998E-3</c:v>
                </c:pt>
                <c:pt idx="760">
                  <c:v>-2.8999999999999998E-3</c:v>
                </c:pt>
                <c:pt idx="761">
                  <c:v>-2.8999999999999998E-3</c:v>
                </c:pt>
                <c:pt idx="762">
                  <c:v>-2.8999999999999998E-3</c:v>
                </c:pt>
                <c:pt idx="763">
                  <c:v>-2.8999999999999998E-3</c:v>
                </c:pt>
                <c:pt idx="764">
                  <c:v>-2.8999999999999998E-3</c:v>
                </c:pt>
                <c:pt idx="765">
                  <c:v>-2.8999999999999998E-3</c:v>
                </c:pt>
                <c:pt idx="766">
                  <c:v>-2.8999999999999998E-3</c:v>
                </c:pt>
                <c:pt idx="767">
                  <c:v>-2.8999999999999998E-3</c:v>
                </c:pt>
                <c:pt idx="768">
                  <c:v>-2.8999999999999998E-3</c:v>
                </c:pt>
                <c:pt idx="769">
                  <c:v>-2.8999999999999998E-3</c:v>
                </c:pt>
                <c:pt idx="770">
                  <c:v>-2.8999999999999998E-3</c:v>
                </c:pt>
                <c:pt idx="771">
                  <c:v>-2.8999999999999998E-3</c:v>
                </c:pt>
                <c:pt idx="772">
                  <c:v>-2.8999999999999998E-3</c:v>
                </c:pt>
                <c:pt idx="773">
                  <c:v>-2.8999999999999998E-3</c:v>
                </c:pt>
                <c:pt idx="774">
                  <c:v>-2.8999999999999998E-3</c:v>
                </c:pt>
                <c:pt idx="775">
                  <c:v>-2.8999999999999998E-3</c:v>
                </c:pt>
                <c:pt idx="776">
                  <c:v>-2.8999999999999998E-3</c:v>
                </c:pt>
                <c:pt idx="777">
                  <c:v>-2.8999999999999998E-3</c:v>
                </c:pt>
                <c:pt idx="778">
                  <c:v>-2.8999999999999998E-3</c:v>
                </c:pt>
                <c:pt idx="779">
                  <c:v>-2.8999999999999998E-3</c:v>
                </c:pt>
                <c:pt idx="780">
                  <c:v>-2.8999999999999998E-3</c:v>
                </c:pt>
                <c:pt idx="781">
                  <c:v>-2.8999999999999998E-3</c:v>
                </c:pt>
                <c:pt idx="782">
                  <c:v>-2.8999999999999998E-3</c:v>
                </c:pt>
                <c:pt idx="783">
                  <c:v>-2.8999999999999998E-3</c:v>
                </c:pt>
                <c:pt idx="784">
                  <c:v>-2.8999999999999998E-3</c:v>
                </c:pt>
                <c:pt idx="785">
                  <c:v>-2.8999999999999998E-3</c:v>
                </c:pt>
                <c:pt idx="786">
                  <c:v>-2.8999999999999998E-3</c:v>
                </c:pt>
                <c:pt idx="787">
                  <c:v>-2.8999999999999998E-3</c:v>
                </c:pt>
                <c:pt idx="788">
                  <c:v>-2.8999999999999998E-3</c:v>
                </c:pt>
                <c:pt idx="789">
                  <c:v>-2.8999999999999998E-3</c:v>
                </c:pt>
                <c:pt idx="790">
                  <c:v>-2.8999999999999998E-3</c:v>
                </c:pt>
                <c:pt idx="791">
                  <c:v>-2.8999999999999998E-3</c:v>
                </c:pt>
                <c:pt idx="792">
                  <c:v>-2.8999999999999998E-3</c:v>
                </c:pt>
                <c:pt idx="793">
                  <c:v>-2.8999999999999998E-3</c:v>
                </c:pt>
                <c:pt idx="794">
                  <c:v>-2.8999999999999998E-3</c:v>
                </c:pt>
                <c:pt idx="795">
                  <c:v>-2.8999999999999998E-3</c:v>
                </c:pt>
                <c:pt idx="796">
                  <c:v>-2.8999999999999998E-3</c:v>
                </c:pt>
                <c:pt idx="797">
                  <c:v>-2.8999999999999998E-3</c:v>
                </c:pt>
                <c:pt idx="798">
                  <c:v>-2.8999999999999998E-3</c:v>
                </c:pt>
                <c:pt idx="799">
                  <c:v>-2.8999999999999998E-3</c:v>
                </c:pt>
                <c:pt idx="800">
                  <c:v>-2.8999999999999998E-3</c:v>
                </c:pt>
              </c:numCache>
            </c:numRef>
          </c:yVal>
          <c:smooth val="1"/>
        </c:ser>
        <c:ser>
          <c:idx val="1"/>
          <c:order val="1"/>
          <c:tx>
            <c:v>L1 + 2e-4 M Cu(II)</c:v>
          </c:tx>
          <c:marker>
            <c:symbol val="none"/>
          </c:marker>
          <c:xVal>
            <c:numRef>
              <c:f>mfbiampy!$C$13:$C$813</c:f>
              <c:numCache>
                <c:formatCode>General</c:formatCode>
                <c:ptCount val="801"/>
                <c:pt idx="0">
                  <c:v>600</c:v>
                </c:pt>
                <c:pt idx="1">
                  <c:v>599.5</c:v>
                </c:pt>
                <c:pt idx="2">
                  <c:v>599</c:v>
                </c:pt>
                <c:pt idx="3">
                  <c:v>598.5</c:v>
                </c:pt>
                <c:pt idx="4">
                  <c:v>598</c:v>
                </c:pt>
                <c:pt idx="5">
                  <c:v>597.5</c:v>
                </c:pt>
                <c:pt idx="6">
                  <c:v>597</c:v>
                </c:pt>
                <c:pt idx="7">
                  <c:v>596.5</c:v>
                </c:pt>
                <c:pt idx="8">
                  <c:v>596</c:v>
                </c:pt>
                <c:pt idx="9">
                  <c:v>595.5</c:v>
                </c:pt>
                <c:pt idx="10">
                  <c:v>595</c:v>
                </c:pt>
                <c:pt idx="11">
                  <c:v>594.5</c:v>
                </c:pt>
                <c:pt idx="12">
                  <c:v>594</c:v>
                </c:pt>
                <c:pt idx="13">
                  <c:v>593.5</c:v>
                </c:pt>
                <c:pt idx="14">
                  <c:v>593</c:v>
                </c:pt>
                <c:pt idx="15">
                  <c:v>592.5</c:v>
                </c:pt>
                <c:pt idx="16">
                  <c:v>592</c:v>
                </c:pt>
                <c:pt idx="17">
                  <c:v>591.5</c:v>
                </c:pt>
                <c:pt idx="18">
                  <c:v>591</c:v>
                </c:pt>
                <c:pt idx="19">
                  <c:v>590.5</c:v>
                </c:pt>
                <c:pt idx="20">
                  <c:v>590</c:v>
                </c:pt>
                <c:pt idx="21">
                  <c:v>589.5</c:v>
                </c:pt>
                <c:pt idx="22">
                  <c:v>589</c:v>
                </c:pt>
                <c:pt idx="23">
                  <c:v>588.5</c:v>
                </c:pt>
                <c:pt idx="24">
                  <c:v>588</c:v>
                </c:pt>
                <c:pt idx="25">
                  <c:v>587.5</c:v>
                </c:pt>
                <c:pt idx="26">
                  <c:v>587</c:v>
                </c:pt>
                <c:pt idx="27">
                  <c:v>586.5</c:v>
                </c:pt>
                <c:pt idx="28">
                  <c:v>586</c:v>
                </c:pt>
                <c:pt idx="29">
                  <c:v>585.5</c:v>
                </c:pt>
                <c:pt idx="30">
                  <c:v>585</c:v>
                </c:pt>
                <c:pt idx="31">
                  <c:v>584.5</c:v>
                </c:pt>
                <c:pt idx="32">
                  <c:v>584</c:v>
                </c:pt>
                <c:pt idx="33">
                  <c:v>583.5</c:v>
                </c:pt>
                <c:pt idx="34">
                  <c:v>583</c:v>
                </c:pt>
                <c:pt idx="35">
                  <c:v>582.5</c:v>
                </c:pt>
                <c:pt idx="36">
                  <c:v>582</c:v>
                </c:pt>
                <c:pt idx="37">
                  <c:v>581.5</c:v>
                </c:pt>
                <c:pt idx="38">
                  <c:v>581</c:v>
                </c:pt>
                <c:pt idx="39">
                  <c:v>580.5</c:v>
                </c:pt>
                <c:pt idx="40">
                  <c:v>580</c:v>
                </c:pt>
                <c:pt idx="41">
                  <c:v>579.5</c:v>
                </c:pt>
                <c:pt idx="42">
                  <c:v>579</c:v>
                </c:pt>
                <c:pt idx="43">
                  <c:v>578.5</c:v>
                </c:pt>
                <c:pt idx="44">
                  <c:v>578</c:v>
                </c:pt>
                <c:pt idx="45">
                  <c:v>577.5</c:v>
                </c:pt>
                <c:pt idx="46">
                  <c:v>577</c:v>
                </c:pt>
                <c:pt idx="47">
                  <c:v>576.5</c:v>
                </c:pt>
                <c:pt idx="48">
                  <c:v>576</c:v>
                </c:pt>
                <c:pt idx="49">
                  <c:v>575.5</c:v>
                </c:pt>
                <c:pt idx="50">
                  <c:v>575</c:v>
                </c:pt>
                <c:pt idx="51">
                  <c:v>574.5</c:v>
                </c:pt>
                <c:pt idx="52">
                  <c:v>574</c:v>
                </c:pt>
                <c:pt idx="53">
                  <c:v>573.5</c:v>
                </c:pt>
                <c:pt idx="54">
                  <c:v>573</c:v>
                </c:pt>
                <c:pt idx="55">
                  <c:v>572.5</c:v>
                </c:pt>
                <c:pt idx="56">
                  <c:v>572</c:v>
                </c:pt>
                <c:pt idx="57">
                  <c:v>571.5</c:v>
                </c:pt>
                <c:pt idx="58">
                  <c:v>571</c:v>
                </c:pt>
                <c:pt idx="59">
                  <c:v>570.5</c:v>
                </c:pt>
                <c:pt idx="60">
                  <c:v>570</c:v>
                </c:pt>
                <c:pt idx="61">
                  <c:v>569.5</c:v>
                </c:pt>
                <c:pt idx="62">
                  <c:v>569</c:v>
                </c:pt>
                <c:pt idx="63">
                  <c:v>568.5</c:v>
                </c:pt>
                <c:pt idx="64">
                  <c:v>568</c:v>
                </c:pt>
                <c:pt idx="65">
                  <c:v>567.5</c:v>
                </c:pt>
                <c:pt idx="66">
                  <c:v>567</c:v>
                </c:pt>
                <c:pt idx="67">
                  <c:v>566.5</c:v>
                </c:pt>
                <c:pt idx="68">
                  <c:v>566</c:v>
                </c:pt>
                <c:pt idx="69">
                  <c:v>565.5</c:v>
                </c:pt>
                <c:pt idx="70">
                  <c:v>565</c:v>
                </c:pt>
                <c:pt idx="71">
                  <c:v>564.5</c:v>
                </c:pt>
                <c:pt idx="72">
                  <c:v>564</c:v>
                </c:pt>
                <c:pt idx="73">
                  <c:v>563.5</c:v>
                </c:pt>
                <c:pt idx="74">
                  <c:v>563</c:v>
                </c:pt>
                <c:pt idx="75">
                  <c:v>562.5</c:v>
                </c:pt>
                <c:pt idx="76">
                  <c:v>562</c:v>
                </c:pt>
                <c:pt idx="77">
                  <c:v>561.5</c:v>
                </c:pt>
                <c:pt idx="78">
                  <c:v>561</c:v>
                </c:pt>
                <c:pt idx="79">
                  <c:v>560.5</c:v>
                </c:pt>
                <c:pt idx="80">
                  <c:v>560</c:v>
                </c:pt>
                <c:pt idx="81">
                  <c:v>559.5</c:v>
                </c:pt>
                <c:pt idx="82">
                  <c:v>559</c:v>
                </c:pt>
                <c:pt idx="83">
                  <c:v>558.5</c:v>
                </c:pt>
                <c:pt idx="84">
                  <c:v>558</c:v>
                </c:pt>
                <c:pt idx="85">
                  <c:v>557.5</c:v>
                </c:pt>
                <c:pt idx="86">
                  <c:v>557</c:v>
                </c:pt>
                <c:pt idx="87">
                  <c:v>556.5</c:v>
                </c:pt>
                <c:pt idx="88">
                  <c:v>556</c:v>
                </c:pt>
                <c:pt idx="89">
                  <c:v>555.5</c:v>
                </c:pt>
                <c:pt idx="90">
                  <c:v>555</c:v>
                </c:pt>
                <c:pt idx="91">
                  <c:v>554.5</c:v>
                </c:pt>
                <c:pt idx="92">
                  <c:v>554</c:v>
                </c:pt>
                <c:pt idx="93">
                  <c:v>553.5</c:v>
                </c:pt>
                <c:pt idx="94">
                  <c:v>553</c:v>
                </c:pt>
                <c:pt idx="95">
                  <c:v>552.5</c:v>
                </c:pt>
                <c:pt idx="96">
                  <c:v>552</c:v>
                </c:pt>
                <c:pt idx="97">
                  <c:v>551.5</c:v>
                </c:pt>
                <c:pt idx="98">
                  <c:v>551</c:v>
                </c:pt>
                <c:pt idx="99">
                  <c:v>550.5</c:v>
                </c:pt>
                <c:pt idx="100">
                  <c:v>550</c:v>
                </c:pt>
                <c:pt idx="101">
                  <c:v>549.5</c:v>
                </c:pt>
                <c:pt idx="102">
                  <c:v>549</c:v>
                </c:pt>
                <c:pt idx="103">
                  <c:v>548.5</c:v>
                </c:pt>
                <c:pt idx="104">
                  <c:v>548</c:v>
                </c:pt>
                <c:pt idx="105">
                  <c:v>547.5</c:v>
                </c:pt>
                <c:pt idx="106">
                  <c:v>547</c:v>
                </c:pt>
                <c:pt idx="107">
                  <c:v>546.5</c:v>
                </c:pt>
                <c:pt idx="108">
                  <c:v>546</c:v>
                </c:pt>
                <c:pt idx="109">
                  <c:v>545.5</c:v>
                </c:pt>
                <c:pt idx="110">
                  <c:v>545</c:v>
                </c:pt>
                <c:pt idx="111">
                  <c:v>544.5</c:v>
                </c:pt>
                <c:pt idx="112">
                  <c:v>544</c:v>
                </c:pt>
                <c:pt idx="113">
                  <c:v>543.5</c:v>
                </c:pt>
                <c:pt idx="114">
                  <c:v>543</c:v>
                </c:pt>
                <c:pt idx="115">
                  <c:v>542.5</c:v>
                </c:pt>
                <c:pt idx="116">
                  <c:v>542</c:v>
                </c:pt>
                <c:pt idx="117">
                  <c:v>541.5</c:v>
                </c:pt>
                <c:pt idx="118">
                  <c:v>541</c:v>
                </c:pt>
                <c:pt idx="119">
                  <c:v>540.5</c:v>
                </c:pt>
                <c:pt idx="120">
                  <c:v>540</c:v>
                </c:pt>
                <c:pt idx="121">
                  <c:v>539.5</c:v>
                </c:pt>
                <c:pt idx="122">
                  <c:v>539</c:v>
                </c:pt>
                <c:pt idx="123">
                  <c:v>538.5</c:v>
                </c:pt>
                <c:pt idx="124">
                  <c:v>538</c:v>
                </c:pt>
                <c:pt idx="125">
                  <c:v>537.5</c:v>
                </c:pt>
                <c:pt idx="126">
                  <c:v>537</c:v>
                </c:pt>
                <c:pt idx="127">
                  <c:v>536.5</c:v>
                </c:pt>
                <c:pt idx="128">
                  <c:v>536</c:v>
                </c:pt>
                <c:pt idx="129">
                  <c:v>535.5</c:v>
                </c:pt>
                <c:pt idx="130">
                  <c:v>535</c:v>
                </c:pt>
                <c:pt idx="131">
                  <c:v>534.5</c:v>
                </c:pt>
                <c:pt idx="132">
                  <c:v>534</c:v>
                </c:pt>
                <c:pt idx="133">
                  <c:v>533.5</c:v>
                </c:pt>
                <c:pt idx="134">
                  <c:v>533</c:v>
                </c:pt>
                <c:pt idx="135">
                  <c:v>532.5</c:v>
                </c:pt>
                <c:pt idx="136">
                  <c:v>532</c:v>
                </c:pt>
                <c:pt idx="137">
                  <c:v>531.5</c:v>
                </c:pt>
                <c:pt idx="138">
                  <c:v>531</c:v>
                </c:pt>
                <c:pt idx="139">
                  <c:v>530.5</c:v>
                </c:pt>
                <c:pt idx="140">
                  <c:v>530</c:v>
                </c:pt>
                <c:pt idx="141">
                  <c:v>529.5</c:v>
                </c:pt>
                <c:pt idx="142">
                  <c:v>529</c:v>
                </c:pt>
                <c:pt idx="143">
                  <c:v>528.5</c:v>
                </c:pt>
                <c:pt idx="144">
                  <c:v>528</c:v>
                </c:pt>
                <c:pt idx="145">
                  <c:v>527.5</c:v>
                </c:pt>
                <c:pt idx="146">
                  <c:v>527</c:v>
                </c:pt>
                <c:pt idx="147">
                  <c:v>526.5</c:v>
                </c:pt>
                <c:pt idx="148">
                  <c:v>526</c:v>
                </c:pt>
                <c:pt idx="149">
                  <c:v>525.5</c:v>
                </c:pt>
                <c:pt idx="150">
                  <c:v>525</c:v>
                </c:pt>
                <c:pt idx="151">
                  <c:v>524.5</c:v>
                </c:pt>
                <c:pt idx="152">
                  <c:v>524</c:v>
                </c:pt>
                <c:pt idx="153">
                  <c:v>523.5</c:v>
                </c:pt>
                <c:pt idx="154">
                  <c:v>523</c:v>
                </c:pt>
                <c:pt idx="155">
                  <c:v>522.5</c:v>
                </c:pt>
                <c:pt idx="156">
                  <c:v>522</c:v>
                </c:pt>
                <c:pt idx="157">
                  <c:v>521.5</c:v>
                </c:pt>
                <c:pt idx="158">
                  <c:v>521</c:v>
                </c:pt>
                <c:pt idx="159">
                  <c:v>520.5</c:v>
                </c:pt>
                <c:pt idx="160">
                  <c:v>520</c:v>
                </c:pt>
                <c:pt idx="161">
                  <c:v>519.5</c:v>
                </c:pt>
                <c:pt idx="162">
                  <c:v>519</c:v>
                </c:pt>
                <c:pt idx="163">
                  <c:v>518.5</c:v>
                </c:pt>
                <c:pt idx="164">
                  <c:v>518</c:v>
                </c:pt>
                <c:pt idx="165">
                  <c:v>517.5</c:v>
                </c:pt>
                <c:pt idx="166">
                  <c:v>517</c:v>
                </c:pt>
                <c:pt idx="167">
                  <c:v>516.5</c:v>
                </c:pt>
                <c:pt idx="168">
                  <c:v>516</c:v>
                </c:pt>
                <c:pt idx="169">
                  <c:v>515.5</c:v>
                </c:pt>
                <c:pt idx="170">
                  <c:v>515</c:v>
                </c:pt>
                <c:pt idx="171">
                  <c:v>514.5</c:v>
                </c:pt>
                <c:pt idx="172">
                  <c:v>514</c:v>
                </c:pt>
                <c:pt idx="173">
                  <c:v>513.5</c:v>
                </c:pt>
                <c:pt idx="174">
                  <c:v>513</c:v>
                </c:pt>
                <c:pt idx="175">
                  <c:v>512.5</c:v>
                </c:pt>
                <c:pt idx="176">
                  <c:v>512</c:v>
                </c:pt>
                <c:pt idx="177">
                  <c:v>511.5</c:v>
                </c:pt>
                <c:pt idx="178">
                  <c:v>511</c:v>
                </c:pt>
                <c:pt idx="179">
                  <c:v>510.5</c:v>
                </c:pt>
                <c:pt idx="180">
                  <c:v>510</c:v>
                </c:pt>
                <c:pt idx="181">
                  <c:v>509.5</c:v>
                </c:pt>
                <c:pt idx="182">
                  <c:v>509</c:v>
                </c:pt>
                <c:pt idx="183">
                  <c:v>508.5</c:v>
                </c:pt>
                <c:pt idx="184">
                  <c:v>508</c:v>
                </c:pt>
                <c:pt idx="185">
                  <c:v>507.5</c:v>
                </c:pt>
                <c:pt idx="186">
                  <c:v>507</c:v>
                </c:pt>
                <c:pt idx="187">
                  <c:v>506.5</c:v>
                </c:pt>
                <c:pt idx="188">
                  <c:v>506</c:v>
                </c:pt>
                <c:pt idx="189">
                  <c:v>505.5</c:v>
                </c:pt>
                <c:pt idx="190">
                  <c:v>505</c:v>
                </c:pt>
                <c:pt idx="191">
                  <c:v>504.5</c:v>
                </c:pt>
                <c:pt idx="192">
                  <c:v>504</c:v>
                </c:pt>
                <c:pt idx="193">
                  <c:v>503.5</c:v>
                </c:pt>
                <c:pt idx="194">
                  <c:v>503</c:v>
                </c:pt>
                <c:pt idx="195">
                  <c:v>502.5</c:v>
                </c:pt>
                <c:pt idx="196">
                  <c:v>502</c:v>
                </c:pt>
                <c:pt idx="197">
                  <c:v>501.5</c:v>
                </c:pt>
                <c:pt idx="198">
                  <c:v>501</c:v>
                </c:pt>
                <c:pt idx="199">
                  <c:v>500.5</c:v>
                </c:pt>
                <c:pt idx="200">
                  <c:v>500</c:v>
                </c:pt>
                <c:pt idx="201">
                  <c:v>499.5</c:v>
                </c:pt>
                <c:pt idx="202">
                  <c:v>499</c:v>
                </c:pt>
                <c:pt idx="203">
                  <c:v>498.5</c:v>
                </c:pt>
                <c:pt idx="204">
                  <c:v>498</c:v>
                </c:pt>
                <c:pt idx="205">
                  <c:v>497.5</c:v>
                </c:pt>
                <c:pt idx="206">
                  <c:v>497</c:v>
                </c:pt>
                <c:pt idx="207">
                  <c:v>496.5</c:v>
                </c:pt>
                <c:pt idx="208">
                  <c:v>496</c:v>
                </c:pt>
                <c:pt idx="209">
                  <c:v>495.5</c:v>
                </c:pt>
                <c:pt idx="210">
                  <c:v>495</c:v>
                </c:pt>
                <c:pt idx="211">
                  <c:v>494.5</c:v>
                </c:pt>
                <c:pt idx="212">
                  <c:v>494</c:v>
                </c:pt>
                <c:pt idx="213">
                  <c:v>493.5</c:v>
                </c:pt>
                <c:pt idx="214">
                  <c:v>493</c:v>
                </c:pt>
                <c:pt idx="215">
                  <c:v>492.5</c:v>
                </c:pt>
                <c:pt idx="216">
                  <c:v>492</c:v>
                </c:pt>
                <c:pt idx="217">
                  <c:v>491.5</c:v>
                </c:pt>
                <c:pt idx="218">
                  <c:v>491</c:v>
                </c:pt>
                <c:pt idx="219">
                  <c:v>490.5</c:v>
                </c:pt>
                <c:pt idx="220">
                  <c:v>490</c:v>
                </c:pt>
                <c:pt idx="221">
                  <c:v>489.5</c:v>
                </c:pt>
                <c:pt idx="222">
                  <c:v>489</c:v>
                </c:pt>
                <c:pt idx="223">
                  <c:v>488.5</c:v>
                </c:pt>
                <c:pt idx="224">
                  <c:v>488</c:v>
                </c:pt>
                <c:pt idx="225">
                  <c:v>487.5</c:v>
                </c:pt>
                <c:pt idx="226">
                  <c:v>487</c:v>
                </c:pt>
                <c:pt idx="227">
                  <c:v>486.5</c:v>
                </c:pt>
                <c:pt idx="228">
                  <c:v>486</c:v>
                </c:pt>
                <c:pt idx="229">
                  <c:v>485.5</c:v>
                </c:pt>
                <c:pt idx="230">
                  <c:v>485</c:v>
                </c:pt>
                <c:pt idx="231">
                  <c:v>484.5</c:v>
                </c:pt>
                <c:pt idx="232">
                  <c:v>484</c:v>
                </c:pt>
                <c:pt idx="233">
                  <c:v>483.5</c:v>
                </c:pt>
                <c:pt idx="234">
                  <c:v>483</c:v>
                </c:pt>
                <c:pt idx="235">
                  <c:v>482.5</c:v>
                </c:pt>
                <c:pt idx="236">
                  <c:v>482</c:v>
                </c:pt>
                <c:pt idx="237">
                  <c:v>481.5</c:v>
                </c:pt>
                <c:pt idx="238">
                  <c:v>481</c:v>
                </c:pt>
                <c:pt idx="239">
                  <c:v>480.5</c:v>
                </c:pt>
                <c:pt idx="240">
                  <c:v>480</c:v>
                </c:pt>
                <c:pt idx="241">
                  <c:v>479.5</c:v>
                </c:pt>
                <c:pt idx="242">
                  <c:v>479</c:v>
                </c:pt>
                <c:pt idx="243">
                  <c:v>478.5</c:v>
                </c:pt>
                <c:pt idx="244">
                  <c:v>478</c:v>
                </c:pt>
                <c:pt idx="245">
                  <c:v>477.5</c:v>
                </c:pt>
                <c:pt idx="246">
                  <c:v>477</c:v>
                </c:pt>
                <c:pt idx="247">
                  <c:v>476.5</c:v>
                </c:pt>
                <c:pt idx="248">
                  <c:v>476</c:v>
                </c:pt>
                <c:pt idx="249">
                  <c:v>475.5</c:v>
                </c:pt>
                <c:pt idx="250">
                  <c:v>475</c:v>
                </c:pt>
                <c:pt idx="251">
                  <c:v>474.5</c:v>
                </c:pt>
                <c:pt idx="252">
                  <c:v>474</c:v>
                </c:pt>
                <c:pt idx="253">
                  <c:v>473.5</c:v>
                </c:pt>
                <c:pt idx="254">
                  <c:v>473</c:v>
                </c:pt>
                <c:pt idx="255">
                  <c:v>472.5</c:v>
                </c:pt>
                <c:pt idx="256">
                  <c:v>472</c:v>
                </c:pt>
                <c:pt idx="257">
                  <c:v>471.5</c:v>
                </c:pt>
                <c:pt idx="258">
                  <c:v>471</c:v>
                </c:pt>
                <c:pt idx="259">
                  <c:v>470.5</c:v>
                </c:pt>
                <c:pt idx="260">
                  <c:v>470</c:v>
                </c:pt>
                <c:pt idx="261">
                  <c:v>469.5</c:v>
                </c:pt>
                <c:pt idx="262">
                  <c:v>469</c:v>
                </c:pt>
                <c:pt idx="263">
                  <c:v>468.5</c:v>
                </c:pt>
                <c:pt idx="264">
                  <c:v>468</c:v>
                </c:pt>
                <c:pt idx="265">
                  <c:v>467.5</c:v>
                </c:pt>
                <c:pt idx="266">
                  <c:v>467</c:v>
                </c:pt>
                <c:pt idx="267">
                  <c:v>466.5</c:v>
                </c:pt>
                <c:pt idx="268">
                  <c:v>466</c:v>
                </c:pt>
                <c:pt idx="269">
                  <c:v>465.5</c:v>
                </c:pt>
                <c:pt idx="270">
                  <c:v>465</c:v>
                </c:pt>
                <c:pt idx="271">
                  <c:v>464.5</c:v>
                </c:pt>
                <c:pt idx="272">
                  <c:v>464</c:v>
                </c:pt>
                <c:pt idx="273">
                  <c:v>463.5</c:v>
                </c:pt>
                <c:pt idx="274">
                  <c:v>463</c:v>
                </c:pt>
                <c:pt idx="275">
                  <c:v>462.5</c:v>
                </c:pt>
                <c:pt idx="276">
                  <c:v>462</c:v>
                </c:pt>
                <c:pt idx="277">
                  <c:v>461.5</c:v>
                </c:pt>
                <c:pt idx="278">
                  <c:v>461</c:v>
                </c:pt>
                <c:pt idx="279">
                  <c:v>460.5</c:v>
                </c:pt>
                <c:pt idx="280">
                  <c:v>460</c:v>
                </c:pt>
                <c:pt idx="281">
                  <c:v>459.5</c:v>
                </c:pt>
                <c:pt idx="282">
                  <c:v>459</c:v>
                </c:pt>
                <c:pt idx="283">
                  <c:v>458.5</c:v>
                </c:pt>
                <c:pt idx="284">
                  <c:v>458</c:v>
                </c:pt>
                <c:pt idx="285">
                  <c:v>457.5</c:v>
                </c:pt>
                <c:pt idx="286">
                  <c:v>457</c:v>
                </c:pt>
                <c:pt idx="287">
                  <c:v>456.5</c:v>
                </c:pt>
                <c:pt idx="288">
                  <c:v>456</c:v>
                </c:pt>
                <c:pt idx="289">
                  <c:v>455.5</c:v>
                </c:pt>
                <c:pt idx="290">
                  <c:v>455</c:v>
                </c:pt>
                <c:pt idx="291">
                  <c:v>454.5</c:v>
                </c:pt>
                <c:pt idx="292">
                  <c:v>454</c:v>
                </c:pt>
                <c:pt idx="293">
                  <c:v>453.5</c:v>
                </c:pt>
                <c:pt idx="294">
                  <c:v>453</c:v>
                </c:pt>
                <c:pt idx="295">
                  <c:v>452.5</c:v>
                </c:pt>
                <c:pt idx="296">
                  <c:v>452</c:v>
                </c:pt>
                <c:pt idx="297">
                  <c:v>451.5</c:v>
                </c:pt>
                <c:pt idx="298">
                  <c:v>451</c:v>
                </c:pt>
                <c:pt idx="299">
                  <c:v>450.5</c:v>
                </c:pt>
                <c:pt idx="300">
                  <c:v>450</c:v>
                </c:pt>
                <c:pt idx="301">
                  <c:v>449.5</c:v>
                </c:pt>
                <c:pt idx="302">
                  <c:v>449</c:v>
                </c:pt>
                <c:pt idx="303">
                  <c:v>448.5</c:v>
                </c:pt>
                <c:pt idx="304">
                  <c:v>448</c:v>
                </c:pt>
                <c:pt idx="305">
                  <c:v>447.5</c:v>
                </c:pt>
                <c:pt idx="306">
                  <c:v>447</c:v>
                </c:pt>
                <c:pt idx="307">
                  <c:v>446.5</c:v>
                </c:pt>
                <c:pt idx="308">
                  <c:v>446</c:v>
                </c:pt>
                <c:pt idx="309">
                  <c:v>445.5</c:v>
                </c:pt>
                <c:pt idx="310">
                  <c:v>445</c:v>
                </c:pt>
                <c:pt idx="311">
                  <c:v>444.5</c:v>
                </c:pt>
                <c:pt idx="312">
                  <c:v>444</c:v>
                </c:pt>
                <c:pt idx="313">
                  <c:v>443.5</c:v>
                </c:pt>
                <c:pt idx="314">
                  <c:v>443</c:v>
                </c:pt>
                <c:pt idx="315">
                  <c:v>442.5</c:v>
                </c:pt>
                <c:pt idx="316">
                  <c:v>442</c:v>
                </c:pt>
                <c:pt idx="317">
                  <c:v>441.5</c:v>
                </c:pt>
                <c:pt idx="318">
                  <c:v>441</c:v>
                </c:pt>
                <c:pt idx="319">
                  <c:v>440.5</c:v>
                </c:pt>
                <c:pt idx="320">
                  <c:v>440</c:v>
                </c:pt>
                <c:pt idx="321">
                  <c:v>439.5</c:v>
                </c:pt>
                <c:pt idx="322">
                  <c:v>439</c:v>
                </c:pt>
                <c:pt idx="323">
                  <c:v>438.5</c:v>
                </c:pt>
                <c:pt idx="324">
                  <c:v>438</c:v>
                </c:pt>
                <c:pt idx="325">
                  <c:v>437.5</c:v>
                </c:pt>
                <c:pt idx="326">
                  <c:v>437</c:v>
                </c:pt>
                <c:pt idx="327">
                  <c:v>436.5</c:v>
                </c:pt>
                <c:pt idx="328">
                  <c:v>436</c:v>
                </c:pt>
                <c:pt idx="329">
                  <c:v>435.5</c:v>
                </c:pt>
                <c:pt idx="330">
                  <c:v>435</c:v>
                </c:pt>
                <c:pt idx="331">
                  <c:v>434.5</c:v>
                </c:pt>
                <c:pt idx="332">
                  <c:v>434</c:v>
                </c:pt>
                <c:pt idx="333">
                  <c:v>433.5</c:v>
                </c:pt>
                <c:pt idx="334">
                  <c:v>433</c:v>
                </c:pt>
                <c:pt idx="335">
                  <c:v>432.5</c:v>
                </c:pt>
                <c:pt idx="336">
                  <c:v>432</c:v>
                </c:pt>
                <c:pt idx="337">
                  <c:v>431.5</c:v>
                </c:pt>
                <c:pt idx="338">
                  <c:v>431</c:v>
                </c:pt>
                <c:pt idx="339">
                  <c:v>430.5</c:v>
                </c:pt>
                <c:pt idx="340">
                  <c:v>430</c:v>
                </c:pt>
                <c:pt idx="341">
                  <c:v>429.5</c:v>
                </c:pt>
                <c:pt idx="342">
                  <c:v>429</c:v>
                </c:pt>
                <c:pt idx="343">
                  <c:v>428.5</c:v>
                </c:pt>
                <c:pt idx="344">
                  <c:v>428</c:v>
                </c:pt>
                <c:pt idx="345">
                  <c:v>427.5</c:v>
                </c:pt>
                <c:pt idx="346">
                  <c:v>427</c:v>
                </c:pt>
                <c:pt idx="347">
                  <c:v>426.5</c:v>
                </c:pt>
                <c:pt idx="348">
                  <c:v>426</c:v>
                </c:pt>
                <c:pt idx="349">
                  <c:v>425.5</c:v>
                </c:pt>
                <c:pt idx="350">
                  <c:v>425</c:v>
                </c:pt>
                <c:pt idx="351">
                  <c:v>424.5</c:v>
                </c:pt>
                <c:pt idx="352">
                  <c:v>424</c:v>
                </c:pt>
                <c:pt idx="353">
                  <c:v>423.5</c:v>
                </c:pt>
                <c:pt idx="354">
                  <c:v>423</c:v>
                </c:pt>
                <c:pt idx="355">
                  <c:v>422.5</c:v>
                </c:pt>
                <c:pt idx="356">
                  <c:v>422</c:v>
                </c:pt>
                <c:pt idx="357">
                  <c:v>421.5</c:v>
                </c:pt>
                <c:pt idx="358">
                  <c:v>421</c:v>
                </c:pt>
                <c:pt idx="359">
                  <c:v>420.5</c:v>
                </c:pt>
                <c:pt idx="360">
                  <c:v>420</c:v>
                </c:pt>
                <c:pt idx="361">
                  <c:v>419.5</c:v>
                </c:pt>
                <c:pt idx="362">
                  <c:v>419</c:v>
                </c:pt>
                <c:pt idx="363">
                  <c:v>418.5</c:v>
                </c:pt>
                <c:pt idx="364">
                  <c:v>418</c:v>
                </c:pt>
                <c:pt idx="365">
                  <c:v>417.5</c:v>
                </c:pt>
                <c:pt idx="366">
                  <c:v>417</c:v>
                </c:pt>
                <c:pt idx="367">
                  <c:v>416.5</c:v>
                </c:pt>
                <c:pt idx="368">
                  <c:v>416</c:v>
                </c:pt>
                <c:pt idx="369">
                  <c:v>415.5</c:v>
                </c:pt>
                <c:pt idx="370">
                  <c:v>415</c:v>
                </c:pt>
                <c:pt idx="371">
                  <c:v>414.5</c:v>
                </c:pt>
                <c:pt idx="372">
                  <c:v>414</c:v>
                </c:pt>
                <c:pt idx="373">
                  <c:v>413.5</c:v>
                </c:pt>
                <c:pt idx="374">
                  <c:v>413</c:v>
                </c:pt>
                <c:pt idx="375">
                  <c:v>412.5</c:v>
                </c:pt>
                <c:pt idx="376">
                  <c:v>412</c:v>
                </c:pt>
                <c:pt idx="377">
                  <c:v>411.5</c:v>
                </c:pt>
                <c:pt idx="378">
                  <c:v>411</c:v>
                </c:pt>
                <c:pt idx="379">
                  <c:v>410.5</c:v>
                </c:pt>
                <c:pt idx="380">
                  <c:v>410</c:v>
                </c:pt>
                <c:pt idx="381">
                  <c:v>409.5</c:v>
                </c:pt>
                <c:pt idx="382">
                  <c:v>409</c:v>
                </c:pt>
                <c:pt idx="383">
                  <c:v>408.5</c:v>
                </c:pt>
                <c:pt idx="384">
                  <c:v>408</c:v>
                </c:pt>
                <c:pt idx="385">
                  <c:v>407.5</c:v>
                </c:pt>
                <c:pt idx="386">
                  <c:v>407</c:v>
                </c:pt>
                <c:pt idx="387">
                  <c:v>406.5</c:v>
                </c:pt>
                <c:pt idx="388">
                  <c:v>406</c:v>
                </c:pt>
                <c:pt idx="389">
                  <c:v>405.5</c:v>
                </c:pt>
                <c:pt idx="390">
                  <c:v>405</c:v>
                </c:pt>
                <c:pt idx="391">
                  <c:v>404.5</c:v>
                </c:pt>
                <c:pt idx="392">
                  <c:v>404</c:v>
                </c:pt>
                <c:pt idx="393">
                  <c:v>403.5</c:v>
                </c:pt>
                <c:pt idx="394">
                  <c:v>403</c:v>
                </c:pt>
                <c:pt idx="395">
                  <c:v>402.5</c:v>
                </c:pt>
                <c:pt idx="396">
                  <c:v>402</c:v>
                </c:pt>
                <c:pt idx="397">
                  <c:v>401.5</c:v>
                </c:pt>
                <c:pt idx="398">
                  <c:v>401</c:v>
                </c:pt>
                <c:pt idx="399">
                  <c:v>400.5</c:v>
                </c:pt>
                <c:pt idx="400">
                  <c:v>400</c:v>
                </c:pt>
                <c:pt idx="401">
                  <c:v>399.5</c:v>
                </c:pt>
                <c:pt idx="402">
                  <c:v>399</c:v>
                </c:pt>
                <c:pt idx="403">
                  <c:v>398.5</c:v>
                </c:pt>
                <c:pt idx="404">
                  <c:v>398</c:v>
                </c:pt>
                <c:pt idx="405">
                  <c:v>397.5</c:v>
                </c:pt>
                <c:pt idx="406">
                  <c:v>397</c:v>
                </c:pt>
                <c:pt idx="407">
                  <c:v>396.5</c:v>
                </c:pt>
                <c:pt idx="408">
                  <c:v>396</c:v>
                </c:pt>
                <c:pt idx="409">
                  <c:v>395.5</c:v>
                </c:pt>
                <c:pt idx="410">
                  <c:v>395</c:v>
                </c:pt>
                <c:pt idx="411">
                  <c:v>394.5</c:v>
                </c:pt>
                <c:pt idx="412">
                  <c:v>394</c:v>
                </c:pt>
                <c:pt idx="413">
                  <c:v>393.5</c:v>
                </c:pt>
                <c:pt idx="414">
                  <c:v>393</c:v>
                </c:pt>
                <c:pt idx="415">
                  <c:v>392.5</c:v>
                </c:pt>
                <c:pt idx="416">
                  <c:v>392</c:v>
                </c:pt>
                <c:pt idx="417">
                  <c:v>391.5</c:v>
                </c:pt>
                <c:pt idx="418">
                  <c:v>391</c:v>
                </c:pt>
                <c:pt idx="419">
                  <c:v>390.5</c:v>
                </c:pt>
                <c:pt idx="420">
                  <c:v>390</c:v>
                </c:pt>
                <c:pt idx="421">
                  <c:v>389.5</c:v>
                </c:pt>
                <c:pt idx="422">
                  <c:v>389</c:v>
                </c:pt>
                <c:pt idx="423">
                  <c:v>388.5</c:v>
                </c:pt>
                <c:pt idx="424">
                  <c:v>388</c:v>
                </c:pt>
                <c:pt idx="425">
                  <c:v>387.5</c:v>
                </c:pt>
                <c:pt idx="426">
                  <c:v>387</c:v>
                </c:pt>
                <c:pt idx="427">
                  <c:v>386.5</c:v>
                </c:pt>
                <c:pt idx="428">
                  <c:v>386</c:v>
                </c:pt>
                <c:pt idx="429">
                  <c:v>385.5</c:v>
                </c:pt>
                <c:pt idx="430">
                  <c:v>385</c:v>
                </c:pt>
                <c:pt idx="431">
                  <c:v>384.5</c:v>
                </c:pt>
                <c:pt idx="432">
                  <c:v>384</c:v>
                </c:pt>
                <c:pt idx="433">
                  <c:v>383.5</c:v>
                </c:pt>
                <c:pt idx="434">
                  <c:v>383</c:v>
                </c:pt>
                <c:pt idx="435">
                  <c:v>382.5</c:v>
                </c:pt>
                <c:pt idx="436">
                  <c:v>382</c:v>
                </c:pt>
                <c:pt idx="437">
                  <c:v>381.5</c:v>
                </c:pt>
                <c:pt idx="438">
                  <c:v>381</c:v>
                </c:pt>
                <c:pt idx="439">
                  <c:v>380.5</c:v>
                </c:pt>
                <c:pt idx="440">
                  <c:v>380</c:v>
                </c:pt>
                <c:pt idx="441">
                  <c:v>379.5</c:v>
                </c:pt>
                <c:pt idx="442">
                  <c:v>379</c:v>
                </c:pt>
                <c:pt idx="443">
                  <c:v>378.5</c:v>
                </c:pt>
                <c:pt idx="444">
                  <c:v>378</c:v>
                </c:pt>
                <c:pt idx="445">
                  <c:v>377.5</c:v>
                </c:pt>
                <c:pt idx="446">
                  <c:v>377</c:v>
                </c:pt>
                <c:pt idx="447">
                  <c:v>376.5</c:v>
                </c:pt>
                <c:pt idx="448">
                  <c:v>376</c:v>
                </c:pt>
                <c:pt idx="449">
                  <c:v>375.5</c:v>
                </c:pt>
                <c:pt idx="450">
                  <c:v>375</c:v>
                </c:pt>
                <c:pt idx="451">
                  <c:v>374.5</c:v>
                </c:pt>
                <c:pt idx="452">
                  <c:v>374</c:v>
                </c:pt>
                <c:pt idx="453">
                  <c:v>373.5</c:v>
                </c:pt>
                <c:pt idx="454">
                  <c:v>373</c:v>
                </c:pt>
                <c:pt idx="455">
                  <c:v>372.5</c:v>
                </c:pt>
                <c:pt idx="456">
                  <c:v>372</c:v>
                </c:pt>
                <c:pt idx="457">
                  <c:v>371.5</c:v>
                </c:pt>
                <c:pt idx="458">
                  <c:v>371</c:v>
                </c:pt>
                <c:pt idx="459">
                  <c:v>370.5</c:v>
                </c:pt>
                <c:pt idx="460">
                  <c:v>370</c:v>
                </c:pt>
                <c:pt idx="461">
                  <c:v>369.5</c:v>
                </c:pt>
                <c:pt idx="462">
                  <c:v>369</c:v>
                </c:pt>
                <c:pt idx="463">
                  <c:v>368.5</c:v>
                </c:pt>
                <c:pt idx="464">
                  <c:v>368</c:v>
                </c:pt>
                <c:pt idx="465">
                  <c:v>367.5</c:v>
                </c:pt>
                <c:pt idx="466">
                  <c:v>367</c:v>
                </c:pt>
                <c:pt idx="467">
                  <c:v>366.5</c:v>
                </c:pt>
                <c:pt idx="468">
                  <c:v>366</c:v>
                </c:pt>
                <c:pt idx="469">
                  <c:v>365.5</c:v>
                </c:pt>
                <c:pt idx="470">
                  <c:v>365</c:v>
                </c:pt>
                <c:pt idx="471">
                  <c:v>364.5</c:v>
                </c:pt>
                <c:pt idx="472">
                  <c:v>364</c:v>
                </c:pt>
                <c:pt idx="473">
                  <c:v>363.5</c:v>
                </c:pt>
                <c:pt idx="474">
                  <c:v>363</c:v>
                </c:pt>
                <c:pt idx="475">
                  <c:v>362.5</c:v>
                </c:pt>
                <c:pt idx="476">
                  <c:v>362</c:v>
                </c:pt>
                <c:pt idx="477">
                  <c:v>361.5</c:v>
                </c:pt>
                <c:pt idx="478">
                  <c:v>361</c:v>
                </c:pt>
                <c:pt idx="479">
                  <c:v>360.5</c:v>
                </c:pt>
                <c:pt idx="480">
                  <c:v>360</c:v>
                </c:pt>
                <c:pt idx="481">
                  <c:v>359.5</c:v>
                </c:pt>
                <c:pt idx="482">
                  <c:v>359</c:v>
                </c:pt>
                <c:pt idx="483">
                  <c:v>358.5</c:v>
                </c:pt>
                <c:pt idx="484">
                  <c:v>358</c:v>
                </c:pt>
                <c:pt idx="485">
                  <c:v>357.5</c:v>
                </c:pt>
                <c:pt idx="486">
                  <c:v>357</c:v>
                </c:pt>
                <c:pt idx="487">
                  <c:v>356.5</c:v>
                </c:pt>
                <c:pt idx="488">
                  <c:v>356</c:v>
                </c:pt>
                <c:pt idx="489">
                  <c:v>355.5</c:v>
                </c:pt>
                <c:pt idx="490">
                  <c:v>355</c:v>
                </c:pt>
                <c:pt idx="491">
                  <c:v>354.5</c:v>
                </c:pt>
                <c:pt idx="492">
                  <c:v>354</c:v>
                </c:pt>
                <c:pt idx="493">
                  <c:v>353.5</c:v>
                </c:pt>
                <c:pt idx="494">
                  <c:v>353</c:v>
                </c:pt>
                <c:pt idx="495">
                  <c:v>352.5</c:v>
                </c:pt>
                <c:pt idx="496">
                  <c:v>352</c:v>
                </c:pt>
                <c:pt idx="497">
                  <c:v>351.5</c:v>
                </c:pt>
                <c:pt idx="498">
                  <c:v>351</c:v>
                </c:pt>
                <c:pt idx="499">
                  <c:v>350.5</c:v>
                </c:pt>
                <c:pt idx="500">
                  <c:v>350</c:v>
                </c:pt>
                <c:pt idx="501">
                  <c:v>349.5</c:v>
                </c:pt>
                <c:pt idx="502">
                  <c:v>349</c:v>
                </c:pt>
                <c:pt idx="503">
                  <c:v>348.5</c:v>
                </c:pt>
                <c:pt idx="504">
                  <c:v>348</c:v>
                </c:pt>
                <c:pt idx="505">
                  <c:v>347.5</c:v>
                </c:pt>
                <c:pt idx="506">
                  <c:v>347</c:v>
                </c:pt>
                <c:pt idx="507">
                  <c:v>346.5</c:v>
                </c:pt>
                <c:pt idx="508">
                  <c:v>346</c:v>
                </c:pt>
                <c:pt idx="509">
                  <c:v>345.5</c:v>
                </c:pt>
                <c:pt idx="510">
                  <c:v>345</c:v>
                </c:pt>
                <c:pt idx="511">
                  <c:v>344.5</c:v>
                </c:pt>
                <c:pt idx="512">
                  <c:v>344</c:v>
                </c:pt>
                <c:pt idx="513">
                  <c:v>343.5</c:v>
                </c:pt>
                <c:pt idx="514">
                  <c:v>343</c:v>
                </c:pt>
                <c:pt idx="515">
                  <c:v>342.5</c:v>
                </c:pt>
                <c:pt idx="516">
                  <c:v>342</c:v>
                </c:pt>
                <c:pt idx="517">
                  <c:v>341.5</c:v>
                </c:pt>
                <c:pt idx="518">
                  <c:v>341</c:v>
                </c:pt>
                <c:pt idx="519">
                  <c:v>340.5</c:v>
                </c:pt>
                <c:pt idx="520">
                  <c:v>340</c:v>
                </c:pt>
                <c:pt idx="521">
                  <c:v>339.5</c:v>
                </c:pt>
                <c:pt idx="522">
                  <c:v>339</c:v>
                </c:pt>
                <c:pt idx="523">
                  <c:v>338.5</c:v>
                </c:pt>
                <c:pt idx="524">
                  <c:v>338</c:v>
                </c:pt>
                <c:pt idx="525">
                  <c:v>337.5</c:v>
                </c:pt>
                <c:pt idx="526">
                  <c:v>337</c:v>
                </c:pt>
                <c:pt idx="527">
                  <c:v>336.5</c:v>
                </c:pt>
                <c:pt idx="528">
                  <c:v>336</c:v>
                </c:pt>
                <c:pt idx="529">
                  <c:v>335.5</c:v>
                </c:pt>
                <c:pt idx="530">
                  <c:v>335</c:v>
                </c:pt>
                <c:pt idx="531">
                  <c:v>334.5</c:v>
                </c:pt>
                <c:pt idx="532">
                  <c:v>334</c:v>
                </c:pt>
                <c:pt idx="533">
                  <c:v>333.5</c:v>
                </c:pt>
                <c:pt idx="534">
                  <c:v>333</c:v>
                </c:pt>
                <c:pt idx="535">
                  <c:v>332.5</c:v>
                </c:pt>
                <c:pt idx="536">
                  <c:v>332</c:v>
                </c:pt>
                <c:pt idx="537">
                  <c:v>331.5</c:v>
                </c:pt>
                <c:pt idx="538">
                  <c:v>331</c:v>
                </c:pt>
                <c:pt idx="539">
                  <c:v>330.5</c:v>
                </c:pt>
                <c:pt idx="540">
                  <c:v>330</c:v>
                </c:pt>
                <c:pt idx="541">
                  <c:v>329.5</c:v>
                </c:pt>
                <c:pt idx="542">
                  <c:v>329</c:v>
                </c:pt>
                <c:pt idx="543">
                  <c:v>328.5</c:v>
                </c:pt>
                <c:pt idx="544">
                  <c:v>328</c:v>
                </c:pt>
                <c:pt idx="545">
                  <c:v>327.5</c:v>
                </c:pt>
                <c:pt idx="546">
                  <c:v>327</c:v>
                </c:pt>
                <c:pt idx="547">
                  <c:v>326.5</c:v>
                </c:pt>
                <c:pt idx="548">
                  <c:v>326</c:v>
                </c:pt>
                <c:pt idx="549">
                  <c:v>325.5</c:v>
                </c:pt>
                <c:pt idx="550">
                  <c:v>325</c:v>
                </c:pt>
                <c:pt idx="551">
                  <c:v>324.5</c:v>
                </c:pt>
                <c:pt idx="552">
                  <c:v>324</c:v>
                </c:pt>
                <c:pt idx="553">
                  <c:v>323.5</c:v>
                </c:pt>
                <c:pt idx="554">
                  <c:v>323</c:v>
                </c:pt>
                <c:pt idx="555">
                  <c:v>322.5</c:v>
                </c:pt>
                <c:pt idx="556">
                  <c:v>322</c:v>
                </c:pt>
                <c:pt idx="557">
                  <c:v>321.5</c:v>
                </c:pt>
                <c:pt idx="558">
                  <c:v>321</c:v>
                </c:pt>
                <c:pt idx="559">
                  <c:v>320.5</c:v>
                </c:pt>
                <c:pt idx="560">
                  <c:v>320</c:v>
                </c:pt>
                <c:pt idx="561">
                  <c:v>319.5</c:v>
                </c:pt>
                <c:pt idx="562">
                  <c:v>319</c:v>
                </c:pt>
                <c:pt idx="563">
                  <c:v>318.5</c:v>
                </c:pt>
                <c:pt idx="564">
                  <c:v>318</c:v>
                </c:pt>
                <c:pt idx="565">
                  <c:v>317.5</c:v>
                </c:pt>
                <c:pt idx="566">
                  <c:v>317</c:v>
                </c:pt>
                <c:pt idx="567">
                  <c:v>316.5</c:v>
                </c:pt>
                <c:pt idx="568">
                  <c:v>316</c:v>
                </c:pt>
                <c:pt idx="569">
                  <c:v>315.5</c:v>
                </c:pt>
                <c:pt idx="570">
                  <c:v>315</c:v>
                </c:pt>
                <c:pt idx="571">
                  <c:v>314.5</c:v>
                </c:pt>
                <c:pt idx="572">
                  <c:v>314</c:v>
                </c:pt>
                <c:pt idx="573">
                  <c:v>313.5</c:v>
                </c:pt>
                <c:pt idx="574">
                  <c:v>313</c:v>
                </c:pt>
                <c:pt idx="575">
                  <c:v>312.5</c:v>
                </c:pt>
                <c:pt idx="576">
                  <c:v>312</c:v>
                </c:pt>
                <c:pt idx="577">
                  <c:v>311.5</c:v>
                </c:pt>
                <c:pt idx="578">
                  <c:v>311</c:v>
                </c:pt>
                <c:pt idx="579">
                  <c:v>310.5</c:v>
                </c:pt>
                <c:pt idx="580">
                  <c:v>310</c:v>
                </c:pt>
                <c:pt idx="581">
                  <c:v>309.5</c:v>
                </c:pt>
                <c:pt idx="582">
                  <c:v>309</c:v>
                </c:pt>
                <c:pt idx="583">
                  <c:v>308.5</c:v>
                </c:pt>
                <c:pt idx="584">
                  <c:v>308</c:v>
                </c:pt>
                <c:pt idx="585">
                  <c:v>307.5</c:v>
                </c:pt>
                <c:pt idx="586">
                  <c:v>307</c:v>
                </c:pt>
                <c:pt idx="587">
                  <c:v>306.5</c:v>
                </c:pt>
                <c:pt idx="588">
                  <c:v>306</c:v>
                </c:pt>
                <c:pt idx="589">
                  <c:v>305.5</c:v>
                </c:pt>
                <c:pt idx="590">
                  <c:v>305</c:v>
                </c:pt>
                <c:pt idx="591">
                  <c:v>304.5</c:v>
                </c:pt>
                <c:pt idx="592">
                  <c:v>304</c:v>
                </c:pt>
                <c:pt idx="593">
                  <c:v>303.5</c:v>
                </c:pt>
                <c:pt idx="594">
                  <c:v>303</c:v>
                </c:pt>
                <c:pt idx="595">
                  <c:v>302.5</c:v>
                </c:pt>
                <c:pt idx="596">
                  <c:v>302</c:v>
                </c:pt>
                <c:pt idx="597">
                  <c:v>301.5</c:v>
                </c:pt>
                <c:pt idx="598">
                  <c:v>301</c:v>
                </c:pt>
                <c:pt idx="599">
                  <c:v>300.5</c:v>
                </c:pt>
                <c:pt idx="600">
                  <c:v>300</c:v>
                </c:pt>
                <c:pt idx="601">
                  <c:v>299.5</c:v>
                </c:pt>
                <c:pt idx="602">
                  <c:v>299</c:v>
                </c:pt>
                <c:pt idx="603">
                  <c:v>298.5</c:v>
                </c:pt>
                <c:pt idx="604">
                  <c:v>298</c:v>
                </c:pt>
                <c:pt idx="605">
                  <c:v>297.5</c:v>
                </c:pt>
                <c:pt idx="606">
                  <c:v>297</c:v>
                </c:pt>
                <c:pt idx="607">
                  <c:v>296.5</c:v>
                </c:pt>
                <c:pt idx="608">
                  <c:v>296</c:v>
                </c:pt>
                <c:pt idx="609">
                  <c:v>295.5</c:v>
                </c:pt>
                <c:pt idx="610">
                  <c:v>295</c:v>
                </c:pt>
                <c:pt idx="611">
                  <c:v>294.5</c:v>
                </c:pt>
                <c:pt idx="612">
                  <c:v>294</c:v>
                </c:pt>
                <c:pt idx="613">
                  <c:v>293.5</c:v>
                </c:pt>
                <c:pt idx="614">
                  <c:v>293</c:v>
                </c:pt>
                <c:pt idx="615">
                  <c:v>292.5</c:v>
                </c:pt>
                <c:pt idx="616">
                  <c:v>292</c:v>
                </c:pt>
                <c:pt idx="617">
                  <c:v>291.5</c:v>
                </c:pt>
                <c:pt idx="618">
                  <c:v>291</c:v>
                </c:pt>
                <c:pt idx="619">
                  <c:v>290.5</c:v>
                </c:pt>
                <c:pt idx="620">
                  <c:v>290</c:v>
                </c:pt>
                <c:pt idx="621">
                  <c:v>289.5</c:v>
                </c:pt>
                <c:pt idx="622">
                  <c:v>289</c:v>
                </c:pt>
                <c:pt idx="623">
                  <c:v>288.5</c:v>
                </c:pt>
                <c:pt idx="624">
                  <c:v>288</c:v>
                </c:pt>
                <c:pt idx="625">
                  <c:v>287.5</c:v>
                </c:pt>
                <c:pt idx="626">
                  <c:v>287</c:v>
                </c:pt>
                <c:pt idx="627">
                  <c:v>286.5</c:v>
                </c:pt>
                <c:pt idx="628">
                  <c:v>286</c:v>
                </c:pt>
                <c:pt idx="629">
                  <c:v>285.5</c:v>
                </c:pt>
                <c:pt idx="630">
                  <c:v>285</c:v>
                </c:pt>
                <c:pt idx="631">
                  <c:v>284.5</c:v>
                </c:pt>
                <c:pt idx="632">
                  <c:v>284</c:v>
                </c:pt>
                <c:pt idx="633">
                  <c:v>283.5</c:v>
                </c:pt>
                <c:pt idx="634">
                  <c:v>283</c:v>
                </c:pt>
                <c:pt idx="635">
                  <c:v>282.5</c:v>
                </c:pt>
                <c:pt idx="636">
                  <c:v>282</c:v>
                </c:pt>
                <c:pt idx="637">
                  <c:v>281.5</c:v>
                </c:pt>
                <c:pt idx="638">
                  <c:v>281</c:v>
                </c:pt>
                <c:pt idx="639">
                  <c:v>280.5</c:v>
                </c:pt>
                <c:pt idx="640">
                  <c:v>280</c:v>
                </c:pt>
                <c:pt idx="641">
                  <c:v>279.5</c:v>
                </c:pt>
                <c:pt idx="642">
                  <c:v>279</c:v>
                </c:pt>
                <c:pt idx="643">
                  <c:v>278.5</c:v>
                </c:pt>
                <c:pt idx="644">
                  <c:v>278</c:v>
                </c:pt>
                <c:pt idx="645">
                  <c:v>277.5</c:v>
                </c:pt>
                <c:pt idx="646">
                  <c:v>277</c:v>
                </c:pt>
                <c:pt idx="647">
                  <c:v>276.5</c:v>
                </c:pt>
                <c:pt idx="648">
                  <c:v>276</c:v>
                </c:pt>
                <c:pt idx="649">
                  <c:v>275.5</c:v>
                </c:pt>
                <c:pt idx="650">
                  <c:v>275</c:v>
                </c:pt>
                <c:pt idx="651">
                  <c:v>274.5</c:v>
                </c:pt>
                <c:pt idx="652">
                  <c:v>274</c:v>
                </c:pt>
                <c:pt idx="653">
                  <c:v>273.5</c:v>
                </c:pt>
                <c:pt idx="654">
                  <c:v>273</c:v>
                </c:pt>
                <c:pt idx="655">
                  <c:v>272.5</c:v>
                </c:pt>
                <c:pt idx="656">
                  <c:v>272</c:v>
                </c:pt>
                <c:pt idx="657">
                  <c:v>271.5</c:v>
                </c:pt>
                <c:pt idx="658">
                  <c:v>271</c:v>
                </c:pt>
                <c:pt idx="659">
                  <c:v>270.5</c:v>
                </c:pt>
                <c:pt idx="660">
                  <c:v>270</c:v>
                </c:pt>
                <c:pt idx="661">
                  <c:v>269.5</c:v>
                </c:pt>
                <c:pt idx="662">
                  <c:v>269</c:v>
                </c:pt>
                <c:pt idx="663">
                  <c:v>268.5</c:v>
                </c:pt>
                <c:pt idx="664">
                  <c:v>268</c:v>
                </c:pt>
                <c:pt idx="665">
                  <c:v>267.5</c:v>
                </c:pt>
                <c:pt idx="666">
                  <c:v>267</c:v>
                </c:pt>
                <c:pt idx="667">
                  <c:v>266.5</c:v>
                </c:pt>
                <c:pt idx="668">
                  <c:v>266</c:v>
                </c:pt>
                <c:pt idx="669">
                  <c:v>265.5</c:v>
                </c:pt>
                <c:pt idx="670">
                  <c:v>265</c:v>
                </c:pt>
                <c:pt idx="671">
                  <c:v>264.5</c:v>
                </c:pt>
                <c:pt idx="672">
                  <c:v>264</c:v>
                </c:pt>
                <c:pt idx="673">
                  <c:v>263.5</c:v>
                </c:pt>
                <c:pt idx="674">
                  <c:v>263</c:v>
                </c:pt>
                <c:pt idx="675">
                  <c:v>262.5</c:v>
                </c:pt>
                <c:pt idx="676">
                  <c:v>262</c:v>
                </c:pt>
                <c:pt idx="677">
                  <c:v>261.5</c:v>
                </c:pt>
                <c:pt idx="678">
                  <c:v>261</c:v>
                </c:pt>
                <c:pt idx="679">
                  <c:v>260.5</c:v>
                </c:pt>
                <c:pt idx="680">
                  <c:v>260</c:v>
                </c:pt>
                <c:pt idx="681">
                  <c:v>259.5</c:v>
                </c:pt>
                <c:pt idx="682">
                  <c:v>259</c:v>
                </c:pt>
                <c:pt idx="683">
                  <c:v>258.5</c:v>
                </c:pt>
                <c:pt idx="684">
                  <c:v>258</c:v>
                </c:pt>
                <c:pt idx="685">
                  <c:v>257.5</c:v>
                </c:pt>
                <c:pt idx="686">
                  <c:v>257</c:v>
                </c:pt>
                <c:pt idx="687">
                  <c:v>256.5</c:v>
                </c:pt>
                <c:pt idx="688">
                  <c:v>256</c:v>
                </c:pt>
                <c:pt idx="689">
                  <c:v>255.5</c:v>
                </c:pt>
                <c:pt idx="690">
                  <c:v>255</c:v>
                </c:pt>
                <c:pt idx="691">
                  <c:v>254.5</c:v>
                </c:pt>
                <c:pt idx="692">
                  <c:v>254</c:v>
                </c:pt>
                <c:pt idx="693">
                  <c:v>253.5</c:v>
                </c:pt>
                <c:pt idx="694">
                  <c:v>253</c:v>
                </c:pt>
                <c:pt idx="695">
                  <c:v>252.5</c:v>
                </c:pt>
                <c:pt idx="696">
                  <c:v>252</c:v>
                </c:pt>
                <c:pt idx="697">
                  <c:v>251.5</c:v>
                </c:pt>
                <c:pt idx="698">
                  <c:v>251</c:v>
                </c:pt>
                <c:pt idx="699">
                  <c:v>250.5</c:v>
                </c:pt>
                <c:pt idx="700">
                  <c:v>250</c:v>
                </c:pt>
                <c:pt idx="701">
                  <c:v>249.5</c:v>
                </c:pt>
                <c:pt idx="702">
                  <c:v>249</c:v>
                </c:pt>
                <c:pt idx="703">
                  <c:v>248.5</c:v>
                </c:pt>
                <c:pt idx="704">
                  <c:v>248</c:v>
                </c:pt>
                <c:pt idx="705">
                  <c:v>247.5</c:v>
                </c:pt>
                <c:pt idx="706">
                  <c:v>247</c:v>
                </c:pt>
                <c:pt idx="707">
                  <c:v>246.5</c:v>
                </c:pt>
                <c:pt idx="708">
                  <c:v>246</c:v>
                </c:pt>
                <c:pt idx="709">
                  <c:v>245.5</c:v>
                </c:pt>
                <c:pt idx="710">
                  <c:v>245</c:v>
                </c:pt>
                <c:pt idx="711">
                  <c:v>244.5</c:v>
                </c:pt>
                <c:pt idx="712">
                  <c:v>244</c:v>
                </c:pt>
                <c:pt idx="713">
                  <c:v>243.5</c:v>
                </c:pt>
                <c:pt idx="714">
                  <c:v>243</c:v>
                </c:pt>
                <c:pt idx="715">
                  <c:v>242.5</c:v>
                </c:pt>
                <c:pt idx="716">
                  <c:v>242</c:v>
                </c:pt>
                <c:pt idx="717">
                  <c:v>241.5</c:v>
                </c:pt>
                <c:pt idx="718">
                  <c:v>241</c:v>
                </c:pt>
                <c:pt idx="719">
                  <c:v>240.5</c:v>
                </c:pt>
                <c:pt idx="720">
                  <c:v>240</c:v>
                </c:pt>
                <c:pt idx="721">
                  <c:v>239.5</c:v>
                </c:pt>
                <c:pt idx="722">
                  <c:v>239</c:v>
                </c:pt>
                <c:pt idx="723">
                  <c:v>238.5</c:v>
                </c:pt>
                <c:pt idx="724">
                  <c:v>238</c:v>
                </c:pt>
                <c:pt idx="725">
                  <c:v>237.5</c:v>
                </c:pt>
                <c:pt idx="726">
                  <c:v>237</c:v>
                </c:pt>
                <c:pt idx="727">
                  <c:v>236.5</c:v>
                </c:pt>
                <c:pt idx="728">
                  <c:v>236</c:v>
                </c:pt>
                <c:pt idx="729">
                  <c:v>235.5</c:v>
                </c:pt>
                <c:pt idx="730">
                  <c:v>235</c:v>
                </c:pt>
                <c:pt idx="731">
                  <c:v>234.5</c:v>
                </c:pt>
                <c:pt idx="732">
                  <c:v>234</c:v>
                </c:pt>
                <c:pt idx="733">
                  <c:v>233.5</c:v>
                </c:pt>
                <c:pt idx="734">
                  <c:v>233</c:v>
                </c:pt>
                <c:pt idx="735">
                  <c:v>232.5</c:v>
                </c:pt>
                <c:pt idx="736">
                  <c:v>232</c:v>
                </c:pt>
                <c:pt idx="737">
                  <c:v>231.5</c:v>
                </c:pt>
                <c:pt idx="738">
                  <c:v>231</c:v>
                </c:pt>
                <c:pt idx="739">
                  <c:v>230.5</c:v>
                </c:pt>
                <c:pt idx="740">
                  <c:v>230</c:v>
                </c:pt>
                <c:pt idx="741">
                  <c:v>229.5</c:v>
                </c:pt>
                <c:pt idx="742">
                  <c:v>229</c:v>
                </c:pt>
                <c:pt idx="743">
                  <c:v>228.5</c:v>
                </c:pt>
                <c:pt idx="744">
                  <c:v>228</c:v>
                </c:pt>
                <c:pt idx="745">
                  <c:v>227.5</c:v>
                </c:pt>
                <c:pt idx="746">
                  <c:v>227</c:v>
                </c:pt>
                <c:pt idx="747">
                  <c:v>226.5</c:v>
                </c:pt>
                <c:pt idx="748">
                  <c:v>226</c:v>
                </c:pt>
                <c:pt idx="749">
                  <c:v>225.5</c:v>
                </c:pt>
                <c:pt idx="750">
                  <c:v>225</c:v>
                </c:pt>
                <c:pt idx="751">
                  <c:v>224.5</c:v>
                </c:pt>
                <c:pt idx="752">
                  <c:v>224</c:v>
                </c:pt>
                <c:pt idx="753">
                  <c:v>223.5</c:v>
                </c:pt>
                <c:pt idx="754">
                  <c:v>223</c:v>
                </c:pt>
                <c:pt idx="755">
                  <c:v>222.5</c:v>
                </c:pt>
                <c:pt idx="756">
                  <c:v>222</c:v>
                </c:pt>
                <c:pt idx="757">
                  <c:v>221.5</c:v>
                </c:pt>
                <c:pt idx="758">
                  <c:v>221</c:v>
                </c:pt>
                <c:pt idx="759">
                  <c:v>220.5</c:v>
                </c:pt>
                <c:pt idx="760">
                  <c:v>220</c:v>
                </c:pt>
                <c:pt idx="761">
                  <c:v>219.5</c:v>
                </c:pt>
                <c:pt idx="762">
                  <c:v>219</c:v>
                </c:pt>
                <c:pt idx="763">
                  <c:v>218.5</c:v>
                </c:pt>
                <c:pt idx="764">
                  <c:v>218</c:v>
                </c:pt>
                <c:pt idx="765">
                  <c:v>217.5</c:v>
                </c:pt>
                <c:pt idx="766">
                  <c:v>217</c:v>
                </c:pt>
                <c:pt idx="767">
                  <c:v>216.5</c:v>
                </c:pt>
                <c:pt idx="768">
                  <c:v>216</c:v>
                </c:pt>
                <c:pt idx="769">
                  <c:v>215.5</c:v>
                </c:pt>
                <c:pt idx="770">
                  <c:v>215</c:v>
                </c:pt>
                <c:pt idx="771">
                  <c:v>214.5</c:v>
                </c:pt>
                <c:pt idx="772">
                  <c:v>214</c:v>
                </c:pt>
                <c:pt idx="773">
                  <c:v>213.5</c:v>
                </c:pt>
                <c:pt idx="774">
                  <c:v>213</c:v>
                </c:pt>
                <c:pt idx="775">
                  <c:v>212.5</c:v>
                </c:pt>
                <c:pt idx="776">
                  <c:v>212</c:v>
                </c:pt>
                <c:pt idx="777">
                  <c:v>211.5</c:v>
                </c:pt>
                <c:pt idx="778">
                  <c:v>211</c:v>
                </c:pt>
                <c:pt idx="779">
                  <c:v>210.5</c:v>
                </c:pt>
                <c:pt idx="780">
                  <c:v>210</c:v>
                </c:pt>
                <c:pt idx="781">
                  <c:v>209.5</c:v>
                </c:pt>
                <c:pt idx="782">
                  <c:v>209</c:v>
                </c:pt>
                <c:pt idx="783">
                  <c:v>208.5</c:v>
                </c:pt>
                <c:pt idx="784">
                  <c:v>208</c:v>
                </c:pt>
                <c:pt idx="785">
                  <c:v>207.5</c:v>
                </c:pt>
                <c:pt idx="786">
                  <c:v>207</c:v>
                </c:pt>
                <c:pt idx="787">
                  <c:v>206.5</c:v>
                </c:pt>
                <c:pt idx="788">
                  <c:v>206</c:v>
                </c:pt>
                <c:pt idx="789">
                  <c:v>205.5</c:v>
                </c:pt>
                <c:pt idx="790">
                  <c:v>205</c:v>
                </c:pt>
                <c:pt idx="791">
                  <c:v>204.5</c:v>
                </c:pt>
                <c:pt idx="792">
                  <c:v>204</c:v>
                </c:pt>
                <c:pt idx="793">
                  <c:v>203.5</c:v>
                </c:pt>
                <c:pt idx="794">
                  <c:v>203</c:v>
                </c:pt>
                <c:pt idx="795">
                  <c:v>202.5</c:v>
                </c:pt>
                <c:pt idx="796">
                  <c:v>202</c:v>
                </c:pt>
                <c:pt idx="797">
                  <c:v>201.5</c:v>
                </c:pt>
                <c:pt idx="798">
                  <c:v>201</c:v>
                </c:pt>
                <c:pt idx="799">
                  <c:v>200.5</c:v>
                </c:pt>
                <c:pt idx="800">
                  <c:v>200</c:v>
                </c:pt>
              </c:numCache>
            </c:numRef>
          </c:xVal>
          <c:yVal>
            <c:numRef>
              <c:f>mfbiampy!$D$13:$D$813</c:f>
              <c:numCache>
                <c:formatCode>General</c:formatCode>
                <c:ptCount val="801"/>
                <c:pt idx="0">
                  <c:v>8.0000000000000004E-4</c:v>
                </c:pt>
                <c:pt idx="1">
                  <c:v>8.0000000000000004E-4</c:v>
                </c:pt>
                <c:pt idx="2">
                  <c:v>8.0000000000000004E-4</c:v>
                </c:pt>
                <c:pt idx="3">
                  <c:v>8.0000000000000004E-4</c:v>
                </c:pt>
                <c:pt idx="4">
                  <c:v>8.0000000000000004E-4</c:v>
                </c:pt>
                <c:pt idx="5">
                  <c:v>8.0000000000000004E-4</c:v>
                </c:pt>
                <c:pt idx="6">
                  <c:v>8.0000000000000004E-4</c:v>
                </c:pt>
                <c:pt idx="7">
                  <c:v>8.0000000000000004E-4</c:v>
                </c:pt>
                <c:pt idx="8">
                  <c:v>8.0000000000000004E-4</c:v>
                </c:pt>
                <c:pt idx="9">
                  <c:v>8.0000000000000004E-4</c:v>
                </c:pt>
                <c:pt idx="10">
                  <c:v>8.0000000000000004E-4</c:v>
                </c:pt>
                <c:pt idx="11">
                  <c:v>8.0000000000000004E-4</c:v>
                </c:pt>
                <c:pt idx="12">
                  <c:v>8.0000000000000004E-4</c:v>
                </c:pt>
                <c:pt idx="13">
                  <c:v>8.0000000000000004E-4</c:v>
                </c:pt>
                <c:pt idx="14">
                  <c:v>8.0000000000000004E-4</c:v>
                </c:pt>
                <c:pt idx="15">
                  <c:v>8.0000000000000004E-4</c:v>
                </c:pt>
                <c:pt idx="16">
                  <c:v>8.0000000000000004E-4</c:v>
                </c:pt>
                <c:pt idx="17">
                  <c:v>8.0000000000000004E-4</c:v>
                </c:pt>
                <c:pt idx="18">
                  <c:v>8.0000000000000004E-4</c:v>
                </c:pt>
                <c:pt idx="19">
                  <c:v>8.0000000000000004E-4</c:v>
                </c:pt>
                <c:pt idx="20">
                  <c:v>8.0000000000000004E-4</c:v>
                </c:pt>
                <c:pt idx="21">
                  <c:v>8.0000000000000004E-4</c:v>
                </c:pt>
                <c:pt idx="22">
                  <c:v>8.0000000000000004E-4</c:v>
                </c:pt>
                <c:pt idx="23">
                  <c:v>8.0000000000000004E-4</c:v>
                </c:pt>
                <c:pt idx="24">
                  <c:v>8.0000000000000004E-4</c:v>
                </c:pt>
                <c:pt idx="25">
                  <c:v>8.0000000000000004E-4</c:v>
                </c:pt>
                <c:pt idx="26">
                  <c:v>8.0000000000000004E-4</c:v>
                </c:pt>
                <c:pt idx="27">
                  <c:v>8.0000000000000004E-4</c:v>
                </c:pt>
                <c:pt idx="28">
                  <c:v>8.0000000000000004E-4</c:v>
                </c:pt>
                <c:pt idx="29">
                  <c:v>8.0000000000000004E-4</c:v>
                </c:pt>
                <c:pt idx="30">
                  <c:v>8.0000000000000004E-4</c:v>
                </c:pt>
                <c:pt idx="31">
                  <c:v>8.0000000000000004E-4</c:v>
                </c:pt>
                <c:pt idx="32">
                  <c:v>8.0000000000000004E-4</c:v>
                </c:pt>
                <c:pt idx="33">
                  <c:v>8.0000000000000004E-4</c:v>
                </c:pt>
                <c:pt idx="34">
                  <c:v>8.0000000000000004E-4</c:v>
                </c:pt>
                <c:pt idx="35">
                  <c:v>8.0000000000000004E-4</c:v>
                </c:pt>
                <c:pt idx="36">
                  <c:v>8.0000000000000004E-4</c:v>
                </c:pt>
                <c:pt idx="37">
                  <c:v>8.0000000000000004E-4</c:v>
                </c:pt>
                <c:pt idx="38">
                  <c:v>8.0000000000000004E-4</c:v>
                </c:pt>
                <c:pt idx="39">
                  <c:v>8.0000000000000004E-4</c:v>
                </c:pt>
                <c:pt idx="40">
                  <c:v>8.0000000000000004E-4</c:v>
                </c:pt>
                <c:pt idx="41">
                  <c:v>8.0000000000000004E-4</c:v>
                </c:pt>
                <c:pt idx="42">
                  <c:v>8.0000000000000004E-4</c:v>
                </c:pt>
                <c:pt idx="43">
                  <c:v>8.0000000000000004E-4</c:v>
                </c:pt>
                <c:pt idx="44">
                  <c:v>8.0000000000000004E-4</c:v>
                </c:pt>
                <c:pt idx="45">
                  <c:v>8.0000000000000004E-4</c:v>
                </c:pt>
                <c:pt idx="46">
                  <c:v>8.0000000000000004E-4</c:v>
                </c:pt>
                <c:pt idx="47">
                  <c:v>8.0000000000000004E-4</c:v>
                </c:pt>
                <c:pt idx="48">
                  <c:v>8.0000000000000004E-4</c:v>
                </c:pt>
                <c:pt idx="49">
                  <c:v>8.0000000000000004E-4</c:v>
                </c:pt>
                <c:pt idx="50">
                  <c:v>8.0000000000000004E-4</c:v>
                </c:pt>
                <c:pt idx="51">
                  <c:v>8.0000000000000004E-4</c:v>
                </c:pt>
                <c:pt idx="52">
                  <c:v>8.0000000000000004E-4</c:v>
                </c:pt>
                <c:pt idx="53">
                  <c:v>8.0000000000000004E-4</c:v>
                </c:pt>
                <c:pt idx="54">
                  <c:v>8.0000000000000004E-4</c:v>
                </c:pt>
                <c:pt idx="55">
                  <c:v>8.0000000000000004E-4</c:v>
                </c:pt>
                <c:pt idx="56">
                  <c:v>8.0000000000000004E-4</c:v>
                </c:pt>
                <c:pt idx="57">
                  <c:v>8.0000000000000004E-4</c:v>
                </c:pt>
                <c:pt idx="58">
                  <c:v>8.0000000000000004E-4</c:v>
                </c:pt>
                <c:pt idx="59">
                  <c:v>8.0000000000000004E-4</c:v>
                </c:pt>
                <c:pt idx="60">
                  <c:v>8.0000000000000004E-4</c:v>
                </c:pt>
                <c:pt idx="61">
                  <c:v>8.0000000000000004E-4</c:v>
                </c:pt>
                <c:pt idx="62">
                  <c:v>8.0000000000000004E-4</c:v>
                </c:pt>
                <c:pt idx="63">
                  <c:v>8.0000000000000004E-4</c:v>
                </c:pt>
                <c:pt idx="64">
                  <c:v>8.0000000000000004E-4</c:v>
                </c:pt>
                <c:pt idx="65">
                  <c:v>8.9999999999999998E-4</c:v>
                </c:pt>
                <c:pt idx="66">
                  <c:v>8.9999999999999998E-4</c:v>
                </c:pt>
                <c:pt idx="67">
                  <c:v>8.9999999999999998E-4</c:v>
                </c:pt>
                <c:pt idx="68">
                  <c:v>8.9999999999999998E-4</c:v>
                </c:pt>
                <c:pt idx="69">
                  <c:v>8.9999999999999998E-4</c:v>
                </c:pt>
                <c:pt idx="70">
                  <c:v>8.9999999999999998E-4</c:v>
                </c:pt>
                <c:pt idx="71">
                  <c:v>8.9999999999999998E-4</c:v>
                </c:pt>
                <c:pt idx="72">
                  <c:v>8.9999999999999998E-4</c:v>
                </c:pt>
                <c:pt idx="73">
                  <c:v>8.9999999999999998E-4</c:v>
                </c:pt>
                <c:pt idx="74">
                  <c:v>8.9999999999999998E-4</c:v>
                </c:pt>
                <c:pt idx="75">
                  <c:v>8.9999999999999998E-4</c:v>
                </c:pt>
                <c:pt idx="76">
                  <c:v>8.9999999999999998E-4</c:v>
                </c:pt>
                <c:pt idx="77">
                  <c:v>8.9999999999999998E-4</c:v>
                </c:pt>
                <c:pt idx="78">
                  <c:v>8.9999999999999998E-4</c:v>
                </c:pt>
                <c:pt idx="79">
                  <c:v>8.9999999999999998E-4</c:v>
                </c:pt>
                <c:pt idx="80">
                  <c:v>8.9999999999999998E-4</c:v>
                </c:pt>
                <c:pt idx="81">
                  <c:v>8.9999999999999998E-4</c:v>
                </c:pt>
                <c:pt idx="82">
                  <c:v>8.9999999999999998E-4</c:v>
                </c:pt>
                <c:pt idx="83">
                  <c:v>8.9999999999999998E-4</c:v>
                </c:pt>
                <c:pt idx="84">
                  <c:v>8.9999999999999998E-4</c:v>
                </c:pt>
                <c:pt idx="85">
                  <c:v>8.9999999999999998E-4</c:v>
                </c:pt>
                <c:pt idx="86">
                  <c:v>8.9999999999999998E-4</c:v>
                </c:pt>
                <c:pt idx="87">
                  <c:v>8.9999999999999998E-4</c:v>
                </c:pt>
                <c:pt idx="88">
                  <c:v>8.9999999999999998E-4</c:v>
                </c:pt>
                <c:pt idx="89">
                  <c:v>8.9999999999999998E-4</c:v>
                </c:pt>
                <c:pt idx="90">
                  <c:v>8.9999999999999998E-4</c:v>
                </c:pt>
                <c:pt idx="91">
                  <c:v>8.9999999999999998E-4</c:v>
                </c:pt>
                <c:pt idx="92">
                  <c:v>8.9999999999999998E-4</c:v>
                </c:pt>
                <c:pt idx="93">
                  <c:v>8.9999999999999998E-4</c:v>
                </c:pt>
                <c:pt idx="94">
                  <c:v>8.9999999999999998E-4</c:v>
                </c:pt>
                <c:pt idx="95">
                  <c:v>8.9999999999999998E-4</c:v>
                </c:pt>
                <c:pt idx="96">
                  <c:v>8.9999999999999998E-4</c:v>
                </c:pt>
                <c:pt idx="97">
                  <c:v>8.9999999999999998E-4</c:v>
                </c:pt>
                <c:pt idx="98">
                  <c:v>8.9999999999999998E-4</c:v>
                </c:pt>
                <c:pt idx="99">
                  <c:v>8.9999999999999998E-4</c:v>
                </c:pt>
                <c:pt idx="100">
                  <c:v>8.9999999999999998E-4</c:v>
                </c:pt>
                <c:pt idx="101">
                  <c:v>8.9999999999999998E-4</c:v>
                </c:pt>
                <c:pt idx="102">
                  <c:v>1E-3</c:v>
                </c:pt>
                <c:pt idx="103">
                  <c:v>1E-3</c:v>
                </c:pt>
                <c:pt idx="104">
                  <c:v>1E-3</c:v>
                </c:pt>
                <c:pt idx="105">
                  <c:v>1E-3</c:v>
                </c:pt>
                <c:pt idx="106">
                  <c:v>1E-3</c:v>
                </c:pt>
                <c:pt idx="107">
                  <c:v>1E-3</c:v>
                </c:pt>
                <c:pt idx="108">
                  <c:v>1E-3</c:v>
                </c:pt>
                <c:pt idx="109">
                  <c:v>1E-3</c:v>
                </c:pt>
                <c:pt idx="110">
                  <c:v>1E-3</c:v>
                </c:pt>
                <c:pt idx="111">
                  <c:v>1E-3</c:v>
                </c:pt>
                <c:pt idx="112">
                  <c:v>1E-3</c:v>
                </c:pt>
                <c:pt idx="113">
                  <c:v>1E-3</c:v>
                </c:pt>
                <c:pt idx="114">
                  <c:v>1E-3</c:v>
                </c:pt>
                <c:pt idx="115">
                  <c:v>1.1000000000000001E-3</c:v>
                </c:pt>
                <c:pt idx="116">
                  <c:v>1.1000000000000001E-3</c:v>
                </c:pt>
                <c:pt idx="117">
                  <c:v>1.1000000000000001E-3</c:v>
                </c:pt>
                <c:pt idx="118">
                  <c:v>1.1000000000000001E-3</c:v>
                </c:pt>
                <c:pt idx="119">
                  <c:v>1.1000000000000001E-3</c:v>
                </c:pt>
                <c:pt idx="120">
                  <c:v>1.1000000000000001E-3</c:v>
                </c:pt>
                <c:pt idx="121">
                  <c:v>1.1000000000000001E-3</c:v>
                </c:pt>
                <c:pt idx="122">
                  <c:v>1.1999999999999999E-3</c:v>
                </c:pt>
                <c:pt idx="123">
                  <c:v>1.1999999999999999E-3</c:v>
                </c:pt>
                <c:pt idx="124">
                  <c:v>1.1999999999999999E-3</c:v>
                </c:pt>
                <c:pt idx="125">
                  <c:v>1.1999999999999999E-3</c:v>
                </c:pt>
                <c:pt idx="126">
                  <c:v>1.1999999999999999E-3</c:v>
                </c:pt>
                <c:pt idx="127">
                  <c:v>1.2999999999999999E-3</c:v>
                </c:pt>
                <c:pt idx="128">
                  <c:v>1.2999999999999999E-3</c:v>
                </c:pt>
                <c:pt idx="129">
                  <c:v>1.2999999999999999E-3</c:v>
                </c:pt>
                <c:pt idx="130">
                  <c:v>1.2999999999999999E-3</c:v>
                </c:pt>
                <c:pt idx="131">
                  <c:v>1.4E-3</c:v>
                </c:pt>
                <c:pt idx="132">
                  <c:v>1.4E-3</c:v>
                </c:pt>
                <c:pt idx="133">
                  <c:v>1.4E-3</c:v>
                </c:pt>
                <c:pt idx="134">
                  <c:v>1.4E-3</c:v>
                </c:pt>
                <c:pt idx="135">
                  <c:v>1.5E-3</c:v>
                </c:pt>
                <c:pt idx="136">
                  <c:v>1.5E-3</c:v>
                </c:pt>
                <c:pt idx="137">
                  <c:v>1.5E-3</c:v>
                </c:pt>
                <c:pt idx="138">
                  <c:v>1.6000000000000001E-3</c:v>
                </c:pt>
                <c:pt idx="139">
                  <c:v>1.6000000000000001E-3</c:v>
                </c:pt>
                <c:pt idx="140">
                  <c:v>1.6000000000000001E-3</c:v>
                </c:pt>
                <c:pt idx="141">
                  <c:v>1.6999999999999999E-3</c:v>
                </c:pt>
                <c:pt idx="142">
                  <c:v>1.6999999999999999E-3</c:v>
                </c:pt>
                <c:pt idx="143">
                  <c:v>1.6999999999999999E-3</c:v>
                </c:pt>
                <c:pt idx="144">
                  <c:v>1.8E-3</c:v>
                </c:pt>
                <c:pt idx="145">
                  <c:v>1.8E-3</c:v>
                </c:pt>
                <c:pt idx="146">
                  <c:v>1.8E-3</c:v>
                </c:pt>
                <c:pt idx="147">
                  <c:v>1.9E-3</c:v>
                </c:pt>
                <c:pt idx="148">
                  <c:v>1.9E-3</c:v>
                </c:pt>
                <c:pt idx="149">
                  <c:v>2E-3</c:v>
                </c:pt>
                <c:pt idx="150">
                  <c:v>2E-3</c:v>
                </c:pt>
                <c:pt idx="151">
                  <c:v>2E-3</c:v>
                </c:pt>
                <c:pt idx="152">
                  <c:v>2.0999999999999999E-3</c:v>
                </c:pt>
                <c:pt idx="153">
                  <c:v>2.0999999999999999E-3</c:v>
                </c:pt>
                <c:pt idx="154">
                  <c:v>2.2000000000000001E-3</c:v>
                </c:pt>
                <c:pt idx="155">
                  <c:v>2.2000000000000001E-3</c:v>
                </c:pt>
                <c:pt idx="156">
                  <c:v>2.2000000000000001E-3</c:v>
                </c:pt>
                <c:pt idx="157">
                  <c:v>2.3E-3</c:v>
                </c:pt>
                <c:pt idx="158">
                  <c:v>2.3E-3</c:v>
                </c:pt>
                <c:pt idx="159">
                  <c:v>2.3999999999999998E-3</c:v>
                </c:pt>
                <c:pt idx="160">
                  <c:v>2.3999999999999998E-3</c:v>
                </c:pt>
                <c:pt idx="161">
                  <c:v>2.5000000000000001E-3</c:v>
                </c:pt>
                <c:pt idx="162">
                  <c:v>2.5000000000000001E-3</c:v>
                </c:pt>
                <c:pt idx="163">
                  <c:v>2.5000000000000001E-3</c:v>
                </c:pt>
                <c:pt idx="164">
                  <c:v>2.5999999999999999E-3</c:v>
                </c:pt>
                <c:pt idx="165">
                  <c:v>2.5999999999999999E-3</c:v>
                </c:pt>
                <c:pt idx="166">
                  <c:v>2.7000000000000001E-3</c:v>
                </c:pt>
                <c:pt idx="167">
                  <c:v>2.7000000000000001E-3</c:v>
                </c:pt>
                <c:pt idx="168">
                  <c:v>2.8E-3</c:v>
                </c:pt>
                <c:pt idx="169">
                  <c:v>2.8E-3</c:v>
                </c:pt>
                <c:pt idx="170">
                  <c:v>2.8999999999999998E-3</c:v>
                </c:pt>
                <c:pt idx="171">
                  <c:v>2.8999999999999998E-3</c:v>
                </c:pt>
                <c:pt idx="172">
                  <c:v>3.0000000000000001E-3</c:v>
                </c:pt>
                <c:pt idx="173">
                  <c:v>3.0000000000000001E-3</c:v>
                </c:pt>
                <c:pt idx="174">
                  <c:v>3.0999999999999999E-3</c:v>
                </c:pt>
                <c:pt idx="175">
                  <c:v>3.0999999999999999E-3</c:v>
                </c:pt>
                <c:pt idx="176">
                  <c:v>3.0999999999999999E-3</c:v>
                </c:pt>
                <c:pt idx="177">
                  <c:v>3.2000000000000002E-3</c:v>
                </c:pt>
                <c:pt idx="178">
                  <c:v>3.2000000000000002E-3</c:v>
                </c:pt>
                <c:pt idx="179">
                  <c:v>3.3E-3</c:v>
                </c:pt>
                <c:pt idx="180">
                  <c:v>3.3E-3</c:v>
                </c:pt>
                <c:pt idx="181">
                  <c:v>3.3999999999999998E-3</c:v>
                </c:pt>
                <c:pt idx="182">
                  <c:v>3.3999999999999998E-3</c:v>
                </c:pt>
                <c:pt idx="183">
                  <c:v>3.5000000000000001E-3</c:v>
                </c:pt>
                <c:pt idx="184">
                  <c:v>3.5000000000000001E-3</c:v>
                </c:pt>
                <c:pt idx="185">
                  <c:v>3.5999999999999999E-3</c:v>
                </c:pt>
                <c:pt idx="186">
                  <c:v>3.5999999999999999E-3</c:v>
                </c:pt>
                <c:pt idx="187">
                  <c:v>3.7000000000000002E-3</c:v>
                </c:pt>
                <c:pt idx="188">
                  <c:v>3.7000000000000002E-3</c:v>
                </c:pt>
                <c:pt idx="189">
                  <c:v>3.7000000000000002E-3</c:v>
                </c:pt>
                <c:pt idx="190">
                  <c:v>3.8E-3</c:v>
                </c:pt>
                <c:pt idx="191">
                  <c:v>3.8E-3</c:v>
                </c:pt>
                <c:pt idx="192">
                  <c:v>3.8999999999999998E-3</c:v>
                </c:pt>
                <c:pt idx="193">
                  <c:v>3.8999999999999998E-3</c:v>
                </c:pt>
                <c:pt idx="194">
                  <c:v>4.0000000000000001E-3</c:v>
                </c:pt>
                <c:pt idx="195">
                  <c:v>4.0000000000000001E-3</c:v>
                </c:pt>
                <c:pt idx="196">
                  <c:v>4.0000000000000001E-3</c:v>
                </c:pt>
                <c:pt idx="197">
                  <c:v>4.1000000000000003E-3</c:v>
                </c:pt>
                <c:pt idx="198">
                  <c:v>4.1000000000000003E-3</c:v>
                </c:pt>
                <c:pt idx="199">
                  <c:v>4.1999999999999997E-3</c:v>
                </c:pt>
                <c:pt idx="200">
                  <c:v>4.1999999999999997E-3</c:v>
                </c:pt>
                <c:pt idx="201">
                  <c:v>4.3E-3</c:v>
                </c:pt>
                <c:pt idx="202">
                  <c:v>4.3E-3</c:v>
                </c:pt>
                <c:pt idx="203">
                  <c:v>4.3E-3</c:v>
                </c:pt>
                <c:pt idx="204">
                  <c:v>4.4000000000000003E-3</c:v>
                </c:pt>
                <c:pt idx="205">
                  <c:v>4.4000000000000003E-3</c:v>
                </c:pt>
                <c:pt idx="206">
                  <c:v>4.4999999999999997E-3</c:v>
                </c:pt>
                <c:pt idx="207">
                  <c:v>4.4999999999999997E-3</c:v>
                </c:pt>
                <c:pt idx="208">
                  <c:v>4.4999999999999997E-3</c:v>
                </c:pt>
                <c:pt idx="209">
                  <c:v>4.5999999999999999E-3</c:v>
                </c:pt>
                <c:pt idx="210">
                  <c:v>4.5999999999999999E-3</c:v>
                </c:pt>
                <c:pt idx="211">
                  <c:v>4.7000000000000002E-3</c:v>
                </c:pt>
                <c:pt idx="212">
                  <c:v>4.7000000000000002E-3</c:v>
                </c:pt>
                <c:pt idx="213">
                  <c:v>4.7000000000000002E-3</c:v>
                </c:pt>
                <c:pt idx="214">
                  <c:v>4.7999999999999996E-3</c:v>
                </c:pt>
                <c:pt idx="215">
                  <c:v>4.7999999999999996E-3</c:v>
                </c:pt>
                <c:pt idx="216">
                  <c:v>4.7999999999999996E-3</c:v>
                </c:pt>
                <c:pt idx="217">
                  <c:v>4.8999999999999998E-3</c:v>
                </c:pt>
                <c:pt idx="218">
                  <c:v>4.8999999999999998E-3</c:v>
                </c:pt>
                <c:pt idx="219">
                  <c:v>5.0000000000000001E-3</c:v>
                </c:pt>
                <c:pt idx="220">
                  <c:v>5.0000000000000001E-3</c:v>
                </c:pt>
                <c:pt idx="221">
                  <c:v>5.0000000000000001E-3</c:v>
                </c:pt>
                <c:pt idx="222">
                  <c:v>5.1000000000000004E-3</c:v>
                </c:pt>
                <c:pt idx="223">
                  <c:v>5.1000000000000004E-3</c:v>
                </c:pt>
                <c:pt idx="224">
                  <c:v>5.1999999999999998E-3</c:v>
                </c:pt>
                <c:pt idx="225">
                  <c:v>5.1999999999999998E-3</c:v>
                </c:pt>
                <c:pt idx="226">
                  <c:v>5.1999999999999998E-3</c:v>
                </c:pt>
                <c:pt idx="227">
                  <c:v>5.3E-3</c:v>
                </c:pt>
                <c:pt idx="228">
                  <c:v>5.3E-3</c:v>
                </c:pt>
                <c:pt idx="229">
                  <c:v>5.4000000000000003E-3</c:v>
                </c:pt>
                <c:pt idx="230">
                  <c:v>5.4000000000000003E-3</c:v>
                </c:pt>
                <c:pt idx="231">
                  <c:v>5.4000000000000003E-3</c:v>
                </c:pt>
                <c:pt idx="232">
                  <c:v>5.4999999999999997E-3</c:v>
                </c:pt>
                <c:pt idx="233">
                  <c:v>5.4999999999999997E-3</c:v>
                </c:pt>
                <c:pt idx="234">
                  <c:v>5.5999999999999999E-3</c:v>
                </c:pt>
                <c:pt idx="235">
                  <c:v>5.5999999999999999E-3</c:v>
                </c:pt>
                <c:pt idx="236">
                  <c:v>5.7000000000000002E-3</c:v>
                </c:pt>
                <c:pt idx="237">
                  <c:v>5.7000000000000002E-3</c:v>
                </c:pt>
                <c:pt idx="238">
                  <c:v>5.7999999999999996E-3</c:v>
                </c:pt>
                <c:pt idx="239">
                  <c:v>5.7999999999999996E-3</c:v>
                </c:pt>
                <c:pt idx="240">
                  <c:v>5.7999999999999996E-3</c:v>
                </c:pt>
                <c:pt idx="241">
                  <c:v>5.8999999999999999E-3</c:v>
                </c:pt>
                <c:pt idx="242">
                  <c:v>5.8999999999999999E-3</c:v>
                </c:pt>
                <c:pt idx="243">
                  <c:v>6.0000000000000001E-3</c:v>
                </c:pt>
                <c:pt idx="244">
                  <c:v>6.0000000000000001E-3</c:v>
                </c:pt>
                <c:pt idx="245">
                  <c:v>6.1000000000000004E-3</c:v>
                </c:pt>
                <c:pt idx="246">
                  <c:v>6.1000000000000004E-3</c:v>
                </c:pt>
                <c:pt idx="247">
                  <c:v>6.1999999999999998E-3</c:v>
                </c:pt>
                <c:pt idx="248">
                  <c:v>6.1999999999999998E-3</c:v>
                </c:pt>
                <c:pt idx="249">
                  <c:v>6.3E-3</c:v>
                </c:pt>
                <c:pt idx="250">
                  <c:v>6.3E-3</c:v>
                </c:pt>
                <c:pt idx="251">
                  <c:v>6.4000000000000003E-3</c:v>
                </c:pt>
                <c:pt idx="252">
                  <c:v>6.4000000000000003E-3</c:v>
                </c:pt>
                <c:pt idx="253">
                  <c:v>6.4999999999999997E-3</c:v>
                </c:pt>
                <c:pt idx="254">
                  <c:v>6.4999999999999997E-3</c:v>
                </c:pt>
                <c:pt idx="255">
                  <c:v>6.6E-3</c:v>
                </c:pt>
                <c:pt idx="256">
                  <c:v>6.6E-3</c:v>
                </c:pt>
                <c:pt idx="257">
                  <c:v>6.7000000000000002E-3</c:v>
                </c:pt>
                <c:pt idx="258">
                  <c:v>6.7000000000000002E-3</c:v>
                </c:pt>
                <c:pt idx="259">
                  <c:v>6.7999999999999996E-3</c:v>
                </c:pt>
                <c:pt idx="260">
                  <c:v>6.8999999999999999E-3</c:v>
                </c:pt>
                <c:pt idx="261">
                  <c:v>6.8999999999999999E-3</c:v>
                </c:pt>
                <c:pt idx="262">
                  <c:v>7.0000000000000001E-3</c:v>
                </c:pt>
                <c:pt idx="263">
                  <c:v>7.0000000000000001E-3</c:v>
                </c:pt>
                <c:pt idx="264">
                  <c:v>7.1000000000000004E-3</c:v>
                </c:pt>
                <c:pt idx="265">
                  <c:v>7.1000000000000004E-3</c:v>
                </c:pt>
                <c:pt idx="266">
                  <c:v>7.1999999999999998E-3</c:v>
                </c:pt>
                <c:pt idx="267">
                  <c:v>7.1999999999999998E-3</c:v>
                </c:pt>
                <c:pt idx="268">
                  <c:v>7.3000000000000001E-3</c:v>
                </c:pt>
                <c:pt idx="269">
                  <c:v>7.3000000000000001E-3</c:v>
                </c:pt>
                <c:pt idx="270">
                  <c:v>7.4000000000000003E-3</c:v>
                </c:pt>
                <c:pt idx="271">
                  <c:v>7.4999999999999997E-3</c:v>
                </c:pt>
                <c:pt idx="272">
                  <c:v>7.4999999999999997E-3</c:v>
                </c:pt>
                <c:pt idx="273">
                  <c:v>7.6E-3</c:v>
                </c:pt>
                <c:pt idx="274">
                  <c:v>7.6E-3</c:v>
                </c:pt>
                <c:pt idx="275">
                  <c:v>7.7000000000000002E-3</c:v>
                </c:pt>
                <c:pt idx="276">
                  <c:v>7.7000000000000002E-3</c:v>
                </c:pt>
                <c:pt idx="277">
                  <c:v>7.7999999999999996E-3</c:v>
                </c:pt>
                <c:pt idx="278">
                  <c:v>7.9000000000000008E-3</c:v>
                </c:pt>
                <c:pt idx="279">
                  <c:v>7.9000000000000008E-3</c:v>
                </c:pt>
                <c:pt idx="280">
                  <c:v>8.0000000000000002E-3</c:v>
                </c:pt>
                <c:pt idx="281">
                  <c:v>8.0000000000000002E-3</c:v>
                </c:pt>
                <c:pt idx="282">
                  <c:v>8.0999999999999996E-3</c:v>
                </c:pt>
                <c:pt idx="283">
                  <c:v>8.0999999999999996E-3</c:v>
                </c:pt>
                <c:pt idx="284">
                  <c:v>8.2000000000000007E-3</c:v>
                </c:pt>
                <c:pt idx="285">
                  <c:v>8.3000000000000001E-3</c:v>
                </c:pt>
                <c:pt idx="286">
                  <c:v>8.3000000000000001E-3</c:v>
                </c:pt>
                <c:pt idx="287">
                  <c:v>8.3999999999999995E-3</c:v>
                </c:pt>
                <c:pt idx="288">
                  <c:v>8.3999999999999995E-3</c:v>
                </c:pt>
                <c:pt idx="289">
                  <c:v>8.5000000000000006E-3</c:v>
                </c:pt>
                <c:pt idx="290">
                  <c:v>8.5000000000000006E-3</c:v>
                </c:pt>
                <c:pt idx="291">
                  <c:v>8.6E-3</c:v>
                </c:pt>
                <c:pt idx="292">
                  <c:v>8.6999999999999994E-3</c:v>
                </c:pt>
                <c:pt idx="293">
                  <c:v>8.6999999999999994E-3</c:v>
                </c:pt>
                <c:pt idx="294">
                  <c:v>8.8000000000000005E-3</c:v>
                </c:pt>
                <c:pt idx="295">
                  <c:v>8.8000000000000005E-3</c:v>
                </c:pt>
                <c:pt idx="296">
                  <c:v>8.8999999999999999E-3</c:v>
                </c:pt>
                <c:pt idx="297">
                  <c:v>8.8999999999999999E-3</c:v>
                </c:pt>
                <c:pt idx="298">
                  <c:v>8.9999999999999993E-3</c:v>
                </c:pt>
                <c:pt idx="299">
                  <c:v>8.9999999999999993E-3</c:v>
                </c:pt>
                <c:pt idx="300">
                  <c:v>9.1000000000000004E-3</c:v>
                </c:pt>
                <c:pt idx="301">
                  <c:v>9.1999999999999998E-3</c:v>
                </c:pt>
                <c:pt idx="302">
                  <c:v>9.1999999999999998E-3</c:v>
                </c:pt>
                <c:pt idx="303">
                  <c:v>9.2999999999999992E-3</c:v>
                </c:pt>
                <c:pt idx="304">
                  <c:v>9.2999999999999992E-3</c:v>
                </c:pt>
                <c:pt idx="305">
                  <c:v>9.4000000000000004E-3</c:v>
                </c:pt>
                <c:pt idx="306">
                  <c:v>9.4000000000000004E-3</c:v>
                </c:pt>
                <c:pt idx="307">
                  <c:v>9.4999999999999998E-3</c:v>
                </c:pt>
                <c:pt idx="308">
                  <c:v>9.4999999999999998E-3</c:v>
                </c:pt>
                <c:pt idx="309">
                  <c:v>9.5999999999999992E-3</c:v>
                </c:pt>
                <c:pt idx="310">
                  <c:v>9.5999999999999992E-3</c:v>
                </c:pt>
                <c:pt idx="311">
                  <c:v>9.7000000000000003E-3</c:v>
                </c:pt>
                <c:pt idx="312">
                  <c:v>9.7000000000000003E-3</c:v>
                </c:pt>
                <c:pt idx="313">
                  <c:v>9.7999999999999997E-3</c:v>
                </c:pt>
                <c:pt idx="314">
                  <c:v>9.7999999999999997E-3</c:v>
                </c:pt>
                <c:pt idx="315">
                  <c:v>9.9000000000000008E-3</c:v>
                </c:pt>
                <c:pt idx="316">
                  <c:v>9.9000000000000008E-3</c:v>
                </c:pt>
                <c:pt idx="317">
                  <c:v>0.01</c:v>
                </c:pt>
                <c:pt idx="318">
                  <c:v>0.01</c:v>
                </c:pt>
                <c:pt idx="319">
                  <c:v>1.01E-2</c:v>
                </c:pt>
                <c:pt idx="320">
                  <c:v>1.01E-2</c:v>
                </c:pt>
                <c:pt idx="321">
                  <c:v>1.0200000000000001E-2</c:v>
                </c:pt>
                <c:pt idx="322">
                  <c:v>1.0200000000000001E-2</c:v>
                </c:pt>
                <c:pt idx="323">
                  <c:v>1.0200000000000001E-2</c:v>
                </c:pt>
                <c:pt idx="324">
                  <c:v>1.03E-2</c:v>
                </c:pt>
                <c:pt idx="325">
                  <c:v>1.03E-2</c:v>
                </c:pt>
                <c:pt idx="326">
                  <c:v>1.04E-2</c:v>
                </c:pt>
                <c:pt idx="327">
                  <c:v>1.04E-2</c:v>
                </c:pt>
                <c:pt idx="328">
                  <c:v>1.04E-2</c:v>
                </c:pt>
                <c:pt idx="329">
                  <c:v>1.0500000000000001E-2</c:v>
                </c:pt>
                <c:pt idx="330">
                  <c:v>1.0500000000000001E-2</c:v>
                </c:pt>
                <c:pt idx="331">
                  <c:v>1.06E-2</c:v>
                </c:pt>
                <c:pt idx="332">
                  <c:v>1.06E-2</c:v>
                </c:pt>
                <c:pt idx="333">
                  <c:v>1.06E-2</c:v>
                </c:pt>
                <c:pt idx="334">
                  <c:v>1.0699999999999999E-2</c:v>
                </c:pt>
                <c:pt idx="335">
                  <c:v>1.0699999999999999E-2</c:v>
                </c:pt>
                <c:pt idx="336">
                  <c:v>1.0699999999999999E-2</c:v>
                </c:pt>
                <c:pt idx="337">
                  <c:v>1.0800000000000001E-2</c:v>
                </c:pt>
                <c:pt idx="338">
                  <c:v>1.0800000000000001E-2</c:v>
                </c:pt>
                <c:pt idx="339">
                  <c:v>1.09E-2</c:v>
                </c:pt>
                <c:pt idx="340">
                  <c:v>1.09E-2</c:v>
                </c:pt>
                <c:pt idx="341">
                  <c:v>1.09E-2</c:v>
                </c:pt>
                <c:pt idx="342">
                  <c:v>1.0999999999999999E-2</c:v>
                </c:pt>
                <c:pt idx="343">
                  <c:v>1.0999999999999999E-2</c:v>
                </c:pt>
                <c:pt idx="344">
                  <c:v>1.0999999999999999E-2</c:v>
                </c:pt>
                <c:pt idx="345">
                  <c:v>1.11E-2</c:v>
                </c:pt>
                <c:pt idx="346">
                  <c:v>1.11E-2</c:v>
                </c:pt>
                <c:pt idx="347">
                  <c:v>1.11E-2</c:v>
                </c:pt>
                <c:pt idx="348">
                  <c:v>1.12E-2</c:v>
                </c:pt>
                <c:pt idx="349">
                  <c:v>1.12E-2</c:v>
                </c:pt>
                <c:pt idx="350">
                  <c:v>1.12E-2</c:v>
                </c:pt>
                <c:pt idx="351">
                  <c:v>1.1299999999999999E-2</c:v>
                </c:pt>
                <c:pt idx="352">
                  <c:v>1.1299999999999999E-2</c:v>
                </c:pt>
                <c:pt idx="353">
                  <c:v>1.1299999999999999E-2</c:v>
                </c:pt>
                <c:pt idx="354">
                  <c:v>1.14E-2</c:v>
                </c:pt>
                <c:pt idx="355">
                  <c:v>1.14E-2</c:v>
                </c:pt>
                <c:pt idx="356">
                  <c:v>1.14E-2</c:v>
                </c:pt>
                <c:pt idx="357">
                  <c:v>1.15E-2</c:v>
                </c:pt>
                <c:pt idx="358">
                  <c:v>1.15E-2</c:v>
                </c:pt>
                <c:pt idx="359">
                  <c:v>1.15E-2</c:v>
                </c:pt>
                <c:pt idx="360">
                  <c:v>1.1599999999999999E-2</c:v>
                </c:pt>
                <c:pt idx="361">
                  <c:v>1.1599999999999999E-2</c:v>
                </c:pt>
                <c:pt idx="362">
                  <c:v>1.1599999999999999E-2</c:v>
                </c:pt>
                <c:pt idx="363">
                  <c:v>1.17E-2</c:v>
                </c:pt>
                <c:pt idx="364">
                  <c:v>1.17E-2</c:v>
                </c:pt>
                <c:pt idx="365">
                  <c:v>1.17E-2</c:v>
                </c:pt>
                <c:pt idx="366">
                  <c:v>1.18E-2</c:v>
                </c:pt>
                <c:pt idx="367">
                  <c:v>1.18E-2</c:v>
                </c:pt>
                <c:pt idx="368">
                  <c:v>1.18E-2</c:v>
                </c:pt>
                <c:pt idx="369">
                  <c:v>1.1900000000000001E-2</c:v>
                </c:pt>
                <c:pt idx="370">
                  <c:v>1.1900000000000001E-2</c:v>
                </c:pt>
                <c:pt idx="371">
                  <c:v>1.2E-2</c:v>
                </c:pt>
                <c:pt idx="372">
                  <c:v>1.2E-2</c:v>
                </c:pt>
                <c:pt idx="373">
                  <c:v>1.2E-2</c:v>
                </c:pt>
                <c:pt idx="374">
                  <c:v>1.21E-2</c:v>
                </c:pt>
                <c:pt idx="375">
                  <c:v>1.21E-2</c:v>
                </c:pt>
                <c:pt idx="376">
                  <c:v>1.21E-2</c:v>
                </c:pt>
                <c:pt idx="377">
                  <c:v>1.2200000000000001E-2</c:v>
                </c:pt>
                <c:pt idx="378">
                  <c:v>1.2200000000000001E-2</c:v>
                </c:pt>
                <c:pt idx="379">
                  <c:v>1.23E-2</c:v>
                </c:pt>
                <c:pt idx="380">
                  <c:v>1.23E-2</c:v>
                </c:pt>
                <c:pt idx="381">
                  <c:v>1.23E-2</c:v>
                </c:pt>
                <c:pt idx="382">
                  <c:v>1.24E-2</c:v>
                </c:pt>
                <c:pt idx="383">
                  <c:v>1.24E-2</c:v>
                </c:pt>
                <c:pt idx="384">
                  <c:v>1.24E-2</c:v>
                </c:pt>
                <c:pt idx="385">
                  <c:v>1.2500000000000001E-2</c:v>
                </c:pt>
                <c:pt idx="386">
                  <c:v>1.2500000000000001E-2</c:v>
                </c:pt>
                <c:pt idx="387">
                  <c:v>1.2500000000000001E-2</c:v>
                </c:pt>
                <c:pt idx="388">
                  <c:v>1.26E-2</c:v>
                </c:pt>
                <c:pt idx="389">
                  <c:v>1.26E-2</c:v>
                </c:pt>
                <c:pt idx="390">
                  <c:v>1.26E-2</c:v>
                </c:pt>
                <c:pt idx="391">
                  <c:v>1.2699999999999999E-2</c:v>
                </c:pt>
                <c:pt idx="392">
                  <c:v>1.2699999999999999E-2</c:v>
                </c:pt>
                <c:pt idx="393">
                  <c:v>1.2800000000000001E-2</c:v>
                </c:pt>
                <c:pt idx="394">
                  <c:v>1.2800000000000001E-2</c:v>
                </c:pt>
                <c:pt idx="395">
                  <c:v>1.2800000000000001E-2</c:v>
                </c:pt>
                <c:pt idx="396">
                  <c:v>1.29E-2</c:v>
                </c:pt>
                <c:pt idx="397">
                  <c:v>1.29E-2</c:v>
                </c:pt>
                <c:pt idx="398">
                  <c:v>1.2999999999999999E-2</c:v>
                </c:pt>
                <c:pt idx="399">
                  <c:v>1.2999999999999999E-2</c:v>
                </c:pt>
                <c:pt idx="400">
                  <c:v>1.3100000000000001E-2</c:v>
                </c:pt>
                <c:pt idx="401">
                  <c:v>1.3100000000000001E-2</c:v>
                </c:pt>
                <c:pt idx="402">
                  <c:v>1.32E-2</c:v>
                </c:pt>
                <c:pt idx="403">
                  <c:v>1.32E-2</c:v>
                </c:pt>
                <c:pt idx="404">
                  <c:v>1.3299999999999999E-2</c:v>
                </c:pt>
                <c:pt idx="405">
                  <c:v>1.3299999999999999E-2</c:v>
                </c:pt>
                <c:pt idx="406">
                  <c:v>1.34E-2</c:v>
                </c:pt>
                <c:pt idx="407">
                  <c:v>1.35E-2</c:v>
                </c:pt>
                <c:pt idx="408">
                  <c:v>1.3599999999999999E-2</c:v>
                </c:pt>
                <c:pt idx="409">
                  <c:v>1.3599999999999999E-2</c:v>
                </c:pt>
                <c:pt idx="410">
                  <c:v>1.37E-2</c:v>
                </c:pt>
                <c:pt idx="411">
                  <c:v>1.38E-2</c:v>
                </c:pt>
                <c:pt idx="412">
                  <c:v>1.3899999999999999E-2</c:v>
                </c:pt>
                <c:pt idx="413">
                  <c:v>1.4E-2</c:v>
                </c:pt>
                <c:pt idx="414">
                  <c:v>1.41E-2</c:v>
                </c:pt>
                <c:pt idx="415">
                  <c:v>1.4200000000000001E-2</c:v>
                </c:pt>
                <c:pt idx="416">
                  <c:v>1.43E-2</c:v>
                </c:pt>
                <c:pt idx="417">
                  <c:v>1.44E-2</c:v>
                </c:pt>
                <c:pt idx="418">
                  <c:v>1.4500000000000001E-2</c:v>
                </c:pt>
                <c:pt idx="419">
                  <c:v>1.46E-2</c:v>
                </c:pt>
                <c:pt idx="420">
                  <c:v>1.47E-2</c:v>
                </c:pt>
                <c:pt idx="421">
                  <c:v>1.49E-2</c:v>
                </c:pt>
                <c:pt idx="422">
                  <c:v>1.4999999999999999E-2</c:v>
                </c:pt>
                <c:pt idx="423">
                  <c:v>1.52E-2</c:v>
                </c:pt>
                <c:pt idx="424">
                  <c:v>1.5299999999999999E-2</c:v>
                </c:pt>
                <c:pt idx="425">
                  <c:v>1.55E-2</c:v>
                </c:pt>
                <c:pt idx="426">
                  <c:v>1.5599999999999999E-2</c:v>
                </c:pt>
                <c:pt idx="427">
                  <c:v>1.5800000000000002E-2</c:v>
                </c:pt>
                <c:pt idx="428">
                  <c:v>1.6E-2</c:v>
                </c:pt>
                <c:pt idx="429">
                  <c:v>1.6199999999999999E-2</c:v>
                </c:pt>
                <c:pt idx="430">
                  <c:v>1.6400000000000001E-2</c:v>
                </c:pt>
                <c:pt idx="431">
                  <c:v>1.66E-2</c:v>
                </c:pt>
                <c:pt idx="432">
                  <c:v>1.6799999999999999E-2</c:v>
                </c:pt>
                <c:pt idx="433">
                  <c:v>1.7000000000000001E-2</c:v>
                </c:pt>
                <c:pt idx="434">
                  <c:v>1.72E-2</c:v>
                </c:pt>
                <c:pt idx="435">
                  <c:v>1.7399999999999999E-2</c:v>
                </c:pt>
                <c:pt idx="436">
                  <c:v>1.77E-2</c:v>
                </c:pt>
                <c:pt idx="437">
                  <c:v>1.7899999999999999E-2</c:v>
                </c:pt>
                <c:pt idx="438">
                  <c:v>1.8200000000000001E-2</c:v>
                </c:pt>
                <c:pt idx="439">
                  <c:v>1.84E-2</c:v>
                </c:pt>
                <c:pt idx="440">
                  <c:v>1.8700000000000001E-2</c:v>
                </c:pt>
                <c:pt idx="441">
                  <c:v>1.89E-2</c:v>
                </c:pt>
                <c:pt idx="442">
                  <c:v>1.9199999999999998E-2</c:v>
                </c:pt>
                <c:pt idx="443">
                  <c:v>1.95E-2</c:v>
                </c:pt>
                <c:pt idx="444">
                  <c:v>1.9800000000000002E-2</c:v>
                </c:pt>
                <c:pt idx="445">
                  <c:v>2.01E-2</c:v>
                </c:pt>
                <c:pt idx="446">
                  <c:v>2.0400000000000001E-2</c:v>
                </c:pt>
                <c:pt idx="447">
                  <c:v>2.07E-2</c:v>
                </c:pt>
                <c:pt idx="448">
                  <c:v>2.1000000000000001E-2</c:v>
                </c:pt>
                <c:pt idx="449">
                  <c:v>2.1299999999999999E-2</c:v>
                </c:pt>
                <c:pt idx="450">
                  <c:v>2.1600000000000001E-2</c:v>
                </c:pt>
                <c:pt idx="451">
                  <c:v>2.1999999999999999E-2</c:v>
                </c:pt>
                <c:pt idx="452">
                  <c:v>2.23E-2</c:v>
                </c:pt>
                <c:pt idx="453">
                  <c:v>2.2700000000000001E-2</c:v>
                </c:pt>
                <c:pt idx="454">
                  <c:v>2.3099999999999999E-2</c:v>
                </c:pt>
                <c:pt idx="455">
                  <c:v>2.3400000000000001E-2</c:v>
                </c:pt>
                <c:pt idx="456">
                  <c:v>2.3800000000000002E-2</c:v>
                </c:pt>
                <c:pt idx="457">
                  <c:v>2.4199999999999999E-2</c:v>
                </c:pt>
                <c:pt idx="458">
                  <c:v>2.46E-2</c:v>
                </c:pt>
                <c:pt idx="459">
                  <c:v>2.5000000000000001E-2</c:v>
                </c:pt>
                <c:pt idx="460">
                  <c:v>2.5399999999999999E-2</c:v>
                </c:pt>
                <c:pt idx="461">
                  <c:v>2.58E-2</c:v>
                </c:pt>
                <c:pt idx="462">
                  <c:v>2.63E-2</c:v>
                </c:pt>
                <c:pt idx="463">
                  <c:v>2.6700000000000002E-2</c:v>
                </c:pt>
                <c:pt idx="464">
                  <c:v>2.7199999999999998E-2</c:v>
                </c:pt>
                <c:pt idx="465">
                  <c:v>2.7699999999999999E-2</c:v>
                </c:pt>
                <c:pt idx="466">
                  <c:v>2.81E-2</c:v>
                </c:pt>
                <c:pt idx="467">
                  <c:v>2.86E-2</c:v>
                </c:pt>
                <c:pt idx="468">
                  <c:v>2.9100000000000001E-2</c:v>
                </c:pt>
                <c:pt idx="469">
                  <c:v>2.9700000000000001E-2</c:v>
                </c:pt>
                <c:pt idx="470">
                  <c:v>3.0200000000000001E-2</c:v>
                </c:pt>
                <c:pt idx="471">
                  <c:v>3.0700000000000002E-2</c:v>
                </c:pt>
                <c:pt idx="472">
                  <c:v>3.1300000000000001E-2</c:v>
                </c:pt>
                <c:pt idx="473">
                  <c:v>3.1800000000000002E-2</c:v>
                </c:pt>
                <c:pt idx="474">
                  <c:v>3.2399999999999998E-2</c:v>
                </c:pt>
                <c:pt idx="475">
                  <c:v>3.3000000000000002E-2</c:v>
                </c:pt>
                <c:pt idx="476">
                  <c:v>3.3599999999999998E-2</c:v>
                </c:pt>
                <c:pt idx="477">
                  <c:v>3.4200000000000001E-2</c:v>
                </c:pt>
                <c:pt idx="478">
                  <c:v>3.49E-2</c:v>
                </c:pt>
                <c:pt idx="479">
                  <c:v>3.5499999999999997E-2</c:v>
                </c:pt>
                <c:pt idx="480">
                  <c:v>3.6200000000000003E-2</c:v>
                </c:pt>
                <c:pt idx="481">
                  <c:v>3.6900000000000002E-2</c:v>
                </c:pt>
                <c:pt idx="482">
                  <c:v>3.7600000000000001E-2</c:v>
                </c:pt>
                <c:pt idx="483">
                  <c:v>3.8300000000000001E-2</c:v>
                </c:pt>
                <c:pt idx="484">
                  <c:v>3.9E-2</c:v>
                </c:pt>
                <c:pt idx="485">
                  <c:v>3.9699999999999999E-2</c:v>
                </c:pt>
                <c:pt idx="486">
                  <c:v>4.0500000000000001E-2</c:v>
                </c:pt>
                <c:pt idx="487">
                  <c:v>4.1300000000000003E-2</c:v>
                </c:pt>
                <c:pt idx="488">
                  <c:v>4.2099999999999999E-2</c:v>
                </c:pt>
                <c:pt idx="489">
                  <c:v>4.2900000000000001E-2</c:v>
                </c:pt>
                <c:pt idx="490">
                  <c:v>4.3700000000000003E-2</c:v>
                </c:pt>
                <c:pt idx="491">
                  <c:v>4.4499999999999998E-2</c:v>
                </c:pt>
                <c:pt idx="492">
                  <c:v>4.5400000000000003E-2</c:v>
                </c:pt>
                <c:pt idx="493">
                  <c:v>4.6300000000000001E-2</c:v>
                </c:pt>
                <c:pt idx="494">
                  <c:v>4.7199999999999999E-2</c:v>
                </c:pt>
                <c:pt idx="495">
                  <c:v>4.8099999999999997E-2</c:v>
                </c:pt>
                <c:pt idx="496">
                  <c:v>4.9000000000000002E-2</c:v>
                </c:pt>
                <c:pt idx="497">
                  <c:v>4.99E-2</c:v>
                </c:pt>
                <c:pt idx="498">
                  <c:v>5.0900000000000001E-2</c:v>
                </c:pt>
                <c:pt idx="499">
                  <c:v>5.1900000000000002E-2</c:v>
                </c:pt>
                <c:pt idx="500">
                  <c:v>5.2900000000000003E-2</c:v>
                </c:pt>
                <c:pt idx="501">
                  <c:v>5.3900000000000003E-2</c:v>
                </c:pt>
                <c:pt idx="502">
                  <c:v>5.4899999999999997E-2</c:v>
                </c:pt>
                <c:pt idx="503">
                  <c:v>5.5899999999999998E-2</c:v>
                </c:pt>
                <c:pt idx="504">
                  <c:v>5.6899999999999999E-2</c:v>
                </c:pt>
                <c:pt idx="505">
                  <c:v>5.8000000000000003E-2</c:v>
                </c:pt>
                <c:pt idx="506">
                  <c:v>5.91E-2</c:v>
                </c:pt>
                <c:pt idx="507">
                  <c:v>6.0199999999999997E-2</c:v>
                </c:pt>
                <c:pt idx="508">
                  <c:v>6.13E-2</c:v>
                </c:pt>
                <c:pt idx="509">
                  <c:v>6.2399999999999997E-2</c:v>
                </c:pt>
                <c:pt idx="510">
                  <c:v>6.3500000000000001E-2</c:v>
                </c:pt>
                <c:pt idx="511">
                  <c:v>6.4600000000000005E-2</c:v>
                </c:pt>
                <c:pt idx="512">
                  <c:v>6.5799999999999997E-2</c:v>
                </c:pt>
                <c:pt idx="513">
                  <c:v>6.6900000000000001E-2</c:v>
                </c:pt>
                <c:pt idx="514">
                  <c:v>6.8099999999999994E-2</c:v>
                </c:pt>
                <c:pt idx="515">
                  <c:v>6.93E-2</c:v>
                </c:pt>
                <c:pt idx="516">
                  <c:v>7.0499999999999993E-2</c:v>
                </c:pt>
                <c:pt idx="517">
                  <c:v>7.17E-2</c:v>
                </c:pt>
                <c:pt idx="518">
                  <c:v>7.2999999999999995E-2</c:v>
                </c:pt>
                <c:pt idx="519">
                  <c:v>7.4200000000000002E-2</c:v>
                </c:pt>
                <c:pt idx="520">
                  <c:v>7.5499999999999998E-2</c:v>
                </c:pt>
                <c:pt idx="521">
                  <c:v>7.6700000000000004E-2</c:v>
                </c:pt>
                <c:pt idx="522">
                  <c:v>7.8E-2</c:v>
                </c:pt>
                <c:pt idx="523">
                  <c:v>7.9200000000000007E-2</c:v>
                </c:pt>
                <c:pt idx="524">
                  <c:v>8.0500000000000002E-2</c:v>
                </c:pt>
                <c:pt idx="525">
                  <c:v>8.1699999999999995E-2</c:v>
                </c:pt>
                <c:pt idx="526">
                  <c:v>8.3000000000000004E-2</c:v>
                </c:pt>
                <c:pt idx="527">
                  <c:v>8.4400000000000003E-2</c:v>
                </c:pt>
                <c:pt idx="528">
                  <c:v>8.5699999999999998E-2</c:v>
                </c:pt>
                <c:pt idx="529">
                  <c:v>8.6999999999999994E-2</c:v>
                </c:pt>
                <c:pt idx="530">
                  <c:v>8.8400000000000006E-2</c:v>
                </c:pt>
                <c:pt idx="531">
                  <c:v>8.9700000000000002E-2</c:v>
                </c:pt>
                <c:pt idx="532">
                  <c:v>9.0999999999999998E-2</c:v>
                </c:pt>
                <c:pt idx="533">
                  <c:v>9.2299999999999993E-2</c:v>
                </c:pt>
                <c:pt idx="534">
                  <c:v>9.3700000000000006E-2</c:v>
                </c:pt>
                <c:pt idx="535">
                  <c:v>9.5000000000000001E-2</c:v>
                </c:pt>
                <c:pt idx="536">
                  <c:v>9.64E-2</c:v>
                </c:pt>
                <c:pt idx="537">
                  <c:v>9.7799999999999998E-2</c:v>
                </c:pt>
                <c:pt idx="538">
                  <c:v>9.9299999999999999E-2</c:v>
                </c:pt>
                <c:pt idx="539">
                  <c:v>0.1008</c:v>
                </c:pt>
                <c:pt idx="540">
                  <c:v>0.1023</c:v>
                </c:pt>
                <c:pt idx="541">
                  <c:v>0.1038</c:v>
                </c:pt>
                <c:pt idx="542">
                  <c:v>0.1053</c:v>
                </c:pt>
                <c:pt idx="543">
                  <c:v>0.10680000000000001</c:v>
                </c:pt>
                <c:pt idx="544">
                  <c:v>0.10829999999999999</c:v>
                </c:pt>
                <c:pt idx="545">
                  <c:v>0.1099</c:v>
                </c:pt>
                <c:pt idx="546">
                  <c:v>0.1114</c:v>
                </c:pt>
                <c:pt idx="547">
                  <c:v>0.113</c:v>
                </c:pt>
                <c:pt idx="548">
                  <c:v>0.1145</c:v>
                </c:pt>
                <c:pt idx="549">
                  <c:v>0.11600000000000001</c:v>
                </c:pt>
                <c:pt idx="550">
                  <c:v>0.11749999999999999</c:v>
                </c:pt>
                <c:pt idx="551">
                  <c:v>0.11890000000000001</c:v>
                </c:pt>
                <c:pt idx="552">
                  <c:v>0.1202</c:v>
                </c:pt>
                <c:pt idx="553">
                  <c:v>0.1215</c:v>
                </c:pt>
                <c:pt idx="554">
                  <c:v>0.12280000000000001</c:v>
                </c:pt>
                <c:pt idx="555">
                  <c:v>0.124</c:v>
                </c:pt>
                <c:pt idx="556">
                  <c:v>0.12509999999999999</c:v>
                </c:pt>
                <c:pt idx="557">
                  <c:v>0.12620000000000001</c:v>
                </c:pt>
                <c:pt idx="558">
                  <c:v>0.12709999999999999</c:v>
                </c:pt>
                <c:pt idx="559">
                  <c:v>0.128</c:v>
                </c:pt>
                <c:pt idx="560">
                  <c:v>0.12889999999999999</c:v>
                </c:pt>
                <c:pt idx="561">
                  <c:v>0.12970000000000001</c:v>
                </c:pt>
                <c:pt idx="562">
                  <c:v>0.13059999999999999</c:v>
                </c:pt>
                <c:pt idx="563">
                  <c:v>0.13139999999999999</c:v>
                </c:pt>
                <c:pt idx="564">
                  <c:v>0.13220000000000001</c:v>
                </c:pt>
                <c:pt idx="565">
                  <c:v>0.13289999999999999</c:v>
                </c:pt>
                <c:pt idx="566">
                  <c:v>0.13350000000000001</c:v>
                </c:pt>
                <c:pt idx="567">
                  <c:v>0.13400000000000001</c:v>
                </c:pt>
                <c:pt idx="568">
                  <c:v>0.13439999999999999</c:v>
                </c:pt>
                <c:pt idx="569">
                  <c:v>0.1348</c:v>
                </c:pt>
                <c:pt idx="570">
                  <c:v>0.1351</c:v>
                </c:pt>
                <c:pt idx="571">
                  <c:v>0.13539999999999999</c:v>
                </c:pt>
                <c:pt idx="572">
                  <c:v>0.1356</c:v>
                </c:pt>
                <c:pt idx="573">
                  <c:v>0.1358</c:v>
                </c:pt>
                <c:pt idx="574">
                  <c:v>0.13600000000000001</c:v>
                </c:pt>
                <c:pt idx="575">
                  <c:v>0.13600000000000001</c:v>
                </c:pt>
                <c:pt idx="576">
                  <c:v>0.13600000000000001</c:v>
                </c:pt>
                <c:pt idx="577">
                  <c:v>0.13600000000000001</c:v>
                </c:pt>
                <c:pt idx="578">
                  <c:v>0.13589999999999999</c:v>
                </c:pt>
                <c:pt idx="579">
                  <c:v>0.13569999999999999</c:v>
                </c:pt>
                <c:pt idx="580">
                  <c:v>0.13539999999999999</c:v>
                </c:pt>
                <c:pt idx="581">
                  <c:v>0.1351</c:v>
                </c:pt>
                <c:pt idx="582">
                  <c:v>0.13469999999999999</c:v>
                </c:pt>
                <c:pt idx="583">
                  <c:v>0.13420000000000001</c:v>
                </c:pt>
                <c:pt idx="584">
                  <c:v>0.13350000000000001</c:v>
                </c:pt>
                <c:pt idx="585">
                  <c:v>0.1328</c:v>
                </c:pt>
                <c:pt idx="586">
                  <c:v>0.13189999999999999</c:v>
                </c:pt>
                <c:pt idx="587">
                  <c:v>0.13089999999999999</c:v>
                </c:pt>
                <c:pt idx="588">
                  <c:v>0.1298</c:v>
                </c:pt>
                <c:pt idx="589">
                  <c:v>0.12870000000000001</c:v>
                </c:pt>
                <c:pt idx="590">
                  <c:v>0.12759999999999999</c:v>
                </c:pt>
                <c:pt idx="591">
                  <c:v>0.12640000000000001</c:v>
                </c:pt>
                <c:pt idx="592">
                  <c:v>0.12520000000000001</c:v>
                </c:pt>
                <c:pt idx="593">
                  <c:v>0.1239</c:v>
                </c:pt>
                <c:pt idx="594">
                  <c:v>0.1225</c:v>
                </c:pt>
                <c:pt idx="595">
                  <c:v>0.1211</c:v>
                </c:pt>
                <c:pt idx="596">
                  <c:v>0.1195</c:v>
                </c:pt>
                <c:pt idx="597">
                  <c:v>0.11799999999999999</c:v>
                </c:pt>
                <c:pt idx="598">
                  <c:v>0.11650000000000001</c:v>
                </c:pt>
                <c:pt idx="599">
                  <c:v>0.115</c:v>
                </c:pt>
                <c:pt idx="600">
                  <c:v>0.1135</c:v>
                </c:pt>
                <c:pt idx="601">
                  <c:v>0.1119</c:v>
                </c:pt>
                <c:pt idx="602">
                  <c:v>0.11020000000000001</c:v>
                </c:pt>
                <c:pt idx="603">
                  <c:v>0.1084</c:v>
                </c:pt>
                <c:pt idx="604">
                  <c:v>0.1065</c:v>
                </c:pt>
                <c:pt idx="605">
                  <c:v>0.1046</c:v>
                </c:pt>
                <c:pt idx="606">
                  <c:v>0.1026</c:v>
                </c:pt>
                <c:pt idx="607">
                  <c:v>0.10059999999999999</c:v>
                </c:pt>
                <c:pt idx="608">
                  <c:v>9.8500000000000004E-2</c:v>
                </c:pt>
                <c:pt idx="609">
                  <c:v>9.6299999999999997E-2</c:v>
                </c:pt>
                <c:pt idx="610">
                  <c:v>9.4E-2</c:v>
                </c:pt>
                <c:pt idx="611">
                  <c:v>9.1399999999999995E-2</c:v>
                </c:pt>
                <c:pt idx="612">
                  <c:v>8.8800000000000004E-2</c:v>
                </c:pt>
                <c:pt idx="613">
                  <c:v>8.6099999999999996E-2</c:v>
                </c:pt>
                <c:pt idx="614">
                  <c:v>8.3299999999999999E-2</c:v>
                </c:pt>
                <c:pt idx="615">
                  <c:v>8.0399999999999999E-2</c:v>
                </c:pt>
                <c:pt idx="616">
                  <c:v>7.7499999999999999E-2</c:v>
                </c:pt>
                <c:pt idx="617">
                  <c:v>7.4499999999999997E-2</c:v>
                </c:pt>
                <c:pt idx="618">
                  <c:v>7.1400000000000005E-2</c:v>
                </c:pt>
                <c:pt idx="619">
                  <c:v>6.8000000000000005E-2</c:v>
                </c:pt>
                <c:pt idx="620">
                  <c:v>6.4699999999999994E-2</c:v>
                </c:pt>
                <c:pt idx="621">
                  <c:v>6.1199999999999997E-2</c:v>
                </c:pt>
                <c:pt idx="622">
                  <c:v>5.7700000000000001E-2</c:v>
                </c:pt>
                <c:pt idx="623">
                  <c:v>5.4199999999999998E-2</c:v>
                </c:pt>
                <c:pt idx="624">
                  <c:v>5.0799999999999998E-2</c:v>
                </c:pt>
                <c:pt idx="625">
                  <c:v>4.7399999999999998E-2</c:v>
                </c:pt>
                <c:pt idx="626">
                  <c:v>4.3799999999999999E-2</c:v>
                </c:pt>
                <c:pt idx="627">
                  <c:v>4.02E-2</c:v>
                </c:pt>
                <c:pt idx="628">
                  <c:v>3.6600000000000001E-2</c:v>
                </c:pt>
                <c:pt idx="629">
                  <c:v>3.3000000000000002E-2</c:v>
                </c:pt>
                <c:pt idx="630">
                  <c:v>2.93E-2</c:v>
                </c:pt>
                <c:pt idx="631">
                  <c:v>2.5499999999999998E-2</c:v>
                </c:pt>
                <c:pt idx="632">
                  <c:v>2.1899999999999999E-2</c:v>
                </c:pt>
                <c:pt idx="633">
                  <c:v>1.8200000000000001E-2</c:v>
                </c:pt>
                <c:pt idx="634">
                  <c:v>1.44E-2</c:v>
                </c:pt>
                <c:pt idx="635">
                  <c:v>1.06E-2</c:v>
                </c:pt>
                <c:pt idx="636">
                  <c:v>7.0000000000000001E-3</c:v>
                </c:pt>
                <c:pt idx="637">
                  <c:v>3.5000000000000001E-3</c:v>
                </c:pt>
                <c:pt idx="638">
                  <c:v>-1E-4</c:v>
                </c:pt>
                <c:pt idx="639">
                  <c:v>-3.7000000000000002E-3</c:v>
                </c:pt>
                <c:pt idx="640">
                  <c:v>-7.1000000000000004E-3</c:v>
                </c:pt>
                <c:pt idx="641">
                  <c:v>-1.04E-2</c:v>
                </c:pt>
                <c:pt idx="642">
                  <c:v>-1.3899999999999999E-2</c:v>
                </c:pt>
                <c:pt idx="643">
                  <c:v>-1.7399999999999999E-2</c:v>
                </c:pt>
                <c:pt idx="644">
                  <c:v>-2.06E-2</c:v>
                </c:pt>
                <c:pt idx="645">
                  <c:v>-2.3800000000000002E-2</c:v>
                </c:pt>
                <c:pt idx="646">
                  <c:v>-2.7099999999999999E-2</c:v>
                </c:pt>
                <c:pt idx="647">
                  <c:v>-3.0300000000000001E-2</c:v>
                </c:pt>
                <c:pt idx="648">
                  <c:v>-3.3300000000000003E-2</c:v>
                </c:pt>
                <c:pt idx="649">
                  <c:v>-3.6299999999999999E-2</c:v>
                </c:pt>
                <c:pt idx="650">
                  <c:v>-3.95E-2</c:v>
                </c:pt>
                <c:pt idx="651">
                  <c:v>-4.2500000000000003E-2</c:v>
                </c:pt>
                <c:pt idx="652">
                  <c:v>-4.53E-2</c:v>
                </c:pt>
                <c:pt idx="653">
                  <c:v>-4.8000000000000001E-2</c:v>
                </c:pt>
                <c:pt idx="654">
                  <c:v>-5.0700000000000002E-2</c:v>
                </c:pt>
                <c:pt idx="655">
                  <c:v>-5.33E-2</c:v>
                </c:pt>
                <c:pt idx="656">
                  <c:v>-5.5599999999999997E-2</c:v>
                </c:pt>
                <c:pt idx="657">
                  <c:v>-5.7799999999999997E-2</c:v>
                </c:pt>
                <c:pt idx="658">
                  <c:v>-6.0100000000000001E-2</c:v>
                </c:pt>
                <c:pt idx="659">
                  <c:v>-6.2300000000000001E-2</c:v>
                </c:pt>
                <c:pt idx="660">
                  <c:v>-6.4100000000000004E-2</c:v>
                </c:pt>
                <c:pt idx="661">
                  <c:v>-6.5799999999999997E-2</c:v>
                </c:pt>
                <c:pt idx="662">
                  <c:v>-6.7500000000000004E-2</c:v>
                </c:pt>
                <c:pt idx="663">
                  <c:v>-6.9199999999999998E-2</c:v>
                </c:pt>
                <c:pt idx="664">
                  <c:v>-7.0599999999999996E-2</c:v>
                </c:pt>
                <c:pt idx="665">
                  <c:v>-7.1999999999999995E-2</c:v>
                </c:pt>
                <c:pt idx="666">
                  <c:v>-7.3599999999999999E-2</c:v>
                </c:pt>
                <c:pt idx="667">
                  <c:v>-7.4999999999999997E-2</c:v>
                </c:pt>
                <c:pt idx="668">
                  <c:v>-7.5999999999999998E-2</c:v>
                </c:pt>
                <c:pt idx="669">
                  <c:v>-7.6700000000000004E-2</c:v>
                </c:pt>
                <c:pt idx="670">
                  <c:v>-7.7600000000000002E-2</c:v>
                </c:pt>
                <c:pt idx="671">
                  <c:v>-7.85E-2</c:v>
                </c:pt>
                <c:pt idx="672">
                  <c:v>-7.9200000000000007E-2</c:v>
                </c:pt>
                <c:pt idx="673">
                  <c:v>-7.9899999999999999E-2</c:v>
                </c:pt>
                <c:pt idx="674">
                  <c:v>-8.0699999999999994E-2</c:v>
                </c:pt>
                <c:pt idx="675">
                  <c:v>-8.1500000000000003E-2</c:v>
                </c:pt>
                <c:pt idx="676">
                  <c:v>-8.1900000000000001E-2</c:v>
                </c:pt>
                <c:pt idx="677">
                  <c:v>-8.2100000000000006E-2</c:v>
                </c:pt>
                <c:pt idx="678">
                  <c:v>-8.2400000000000001E-2</c:v>
                </c:pt>
                <c:pt idx="679">
                  <c:v>-8.2699999999999996E-2</c:v>
                </c:pt>
                <c:pt idx="680">
                  <c:v>-8.2900000000000001E-2</c:v>
                </c:pt>
                <c:pt idx="681">
                  <c:v>-8.3099999999999993E-2</c:v>
                </c:pt>
                <c:pt idx="682">
                  <c:v>-8.3500000000000005E-2</c:v>
                </c:pt>
                <c:pt idx="683">
                  <c:v>-8.3799999999999999E-2</c:v>
                </c:pt>
                <c:pt idx="684">
                  <c:v>-8.3799999999999999E-2</c:v>
                </c:pt>
                <c:pt idx="685">
                  <c:v>-8.3699999999999997E-2</c:v>
                </c:pt>
                <c:pt idx="686">
                  <c:v>-8.3699999999999997E-2</c:v>
                </c:pt>
                <c:pt idx="687">
                  <c:v>-8.3599999999999994E-2</c:v>
                </c:pt>
                <c:pt idx="688">
                  <c:v>-8.3500000000000005E-2</c:v>
                </c:pt>
                <c:pt idx="689">
                  <c:v>-8.3199999999999996E-2</c:v>
                </c:pt>
                <c:pt idx="690">
                  <c:v>-8.2900000000000001E-2</c:v>
                </c:pt>
                <c:pt idx="691">
                  <c:v>-8.2600000000000007E-2</c:v>
                </c:pt>
                <c:pt idx="692">
                  <c:v>-8.2000000000000003E-2</c:v>
                </c:pt>
                <c:pt idx="693">
                  <c:v>-8.1100000000000005E-2</c:v>
                </c:pt>
                <c:pt idx="694">
                  <c:v>-8.0399999999999999E-2</c:v>
                </c:pt>
                <c:pt idx="695">
                  <c:v>-7.9799999999999996E-2</c:v>
                </c:pt>
                <c:pt idx="696">
                  <c:v>-7.9100000000000004E-2</c:v>
                </c:pt>
                <c:pt idx="697">
                  <c:v>-7.8399999999999997E-2</c:v>
                </c:pt>
                <c:pt idx="698">
                  <c:v>-7.7700000000000005E-2</c:v>
                </c:pt>
                <c:pt idx="699">
                  <c:v>-7.7100000000000002E-2</c:v>
                </c:pt>
                <c:pt idx="700">
                  <c:v>-7.6300000000000007E-2</c:v>
                </c:pt>
                <c:pt idx="701">
                  <c:v>-7.5200000000000003E-2</c:v>
                </c:pt>
                <c:pt idx="702">
                  <c:v>-7.4300000000000005E-2</c:v>
                </c:pt>
                <c:pt idx="703">
                  <c:v>-7.3300000000000004E-2</c:v>
                </c:pt>
                <c:pt idx="704">
                  <c:v>-7.2400000000000006E-2</c:v>
                </c:pt>
                <c:pt idx="705">
                  <c:v>-7.1300000000000002E-2</c:v>
                </c:pt>
                <c:pt idx="706">
                  <c:v>-7.0400000000000004E-2</c:v>
                </c:pt>
                <c:pt idx="707">
                  <c:v>-6.9400000000000003E-2</c:v>
                </c:pt>
                <c:pt idx="708">
                  <c:v>-6.83E-2</c:v>
                </c:pt>
                <c:pt idx="709">
                  <c:v>-6.7100000000000007E-2</c:v>
                </c:pt>
                <c:pt idx="710">
                  <c:v>-6.59E-2</c:v>
                </c:pt>
                <c:pt idx="711">
                  <c:v>-6.4799999999999996E-2</c:v>
                </c:pt>
                <c:pt idx="712">
                  <c:v>-6.3700000000000007E-2</c:v>
                </c:pt>
                <c:pt idx="713">
                  <c:v>-6.2700000000000006E-2</c:v>
                </c:pt>
                <c:pt idx="714">
                  <c:v>-6.1699999999999998E-2</c:v>
                </c:pt>
                <c:pt idx="715">
                  <c:v>-6.0600000000000001E-2</c:v>
                </c:pt>
                <c:pt idx="716">
                  <c:v>-5.9499999999999997E-2</c:v>
                </c:pt>
                <c:pt idx="717">
                  <c:v>-5.8299999999999998E-2</c:v>
                </c:pt>
                <c:pt idx="718">
                  <c:v>-5.7000000000000002E-2</c:v>
                </c:pt>
                <c:pt idx="719">
                  <c:v>-5.5800000000000002E-2</c:v>
                </c:pt>
                <c:pt idx="720">
                  <c:v>-5.4699999999999999E-2</c:v>
                </c:pt>
                <c:pt idx="721">
                  <c:v>-5.3499999999999999E-2</c:v>
                </c:pt>
                <c:pt idx="722">
                  <c:v>-5.2200000000000003E-2</c:v>
                </c:pt>
                <c:pt idx="723">
                  <c:v>-5.0900000000000001E-2</c:v>
                </c:pt>
                <c:pt idx="724">
                  <c:v>-4.9599999999999998E-2</c:v>
                </c:pt>
                <c:pt idx="725">
                  <c:v>-4.82E-2</c:v>
                </c:pt>
                <c:pt idx="726">
                  <c:v>-4.6800000000000001E-2</c:v>
                </c:pt>
                <c:pt idx="727">
                  <c:v>-4.5499999999999999E-2</c:v>
                </c:pt>
                <c:pt idx="728">
                  <c:v>-4.4299999999999999E-2</c:v>
                </c:pt>
                <c:pt idx="729">
                  <c:v>-4.3200000000000002E-2</c:v>
                </c:pt>
                <c:pt idx="730">
                  <c:v>-4.2099999999999999E-2</c:v>
                </c:pt>
                <c:pt idx="731">
                  <c:v>-4.0899999999999999E-2</c:v>
                </c:pt>
                <c:pt idx="732">
                  <c:v>-3.9800000000000002E-2</c:v>
                </c:pt>
                <c:pt idx="733">
                  <c:v>-3.8699999999999998E-2</c:v>
                </c:pt>
                <c:pt idx="734">
                  <c:v>-3.78E-2</c:v>
                </c:pt>
                <c:pt idx="735">
                  <c:v>-3.6999999999999998E-2</c:v>
                </c:pt>
                <c:pt idx="736">
                  <c:v>-3.6400000000000002E-2</c:v>
                </c:pt>
                <c:pt idx="737">
                  <c:v>-3.6400000000000002E-2</c:v>
                </c:pt>
                <c:pt idx="738">
                  <c:v>-3.6400000000000002E-2</c:v>
                </c:pt>
                <c:pt idx="739">
                  <c:v>-3.6400000000000002E-2</c:v>
                </c:pt>
                <c:pt idx="740">
                  <c:v>-3.6400000000000002E-2</c:v>
                </c:pt>
                <c:pt idx="741">
                  <c:v>-3.6400000000000002E-2</c:v>
                </c:pt>
                <c:pt idx="742">
                  <c:v>-3.6400000000000002E-2</c:v>
                </c:pt>
                <c:pt idx="743">
                  <c:v>-3.6400000000000002E-2</c:v>
                </c:pt>
                <c:pt idx="744">
                  <c:v>-3.6400000000000002E-2</c:v>
                </c:pt>
                <c:pt idx="745">
                  <c:v>-3.6400000000000002E-2</c:v>
                </c:pt>
                <c:pt idx="746">
                  <c:v>-3.6400000000000002E-2</c:v>
                </c:pt>
                <c:pt idx="747">
                  <c:v>-3.6400000000000002E-2</c:v>
                </c:pt>
                <c:pt idx="748">
                  <c:v>-3.6400000000000002E-2</c:v>
                </c:pt>
                <c:pt idx="749">
                  <c:v>-3.6400000000000002E-2</c:v>
                </c:pt>
                <c:pt idx="750">
                  <c:v>-3.6400000000000002E-2</c:v>
                </c:pt>
                <c:pt idx="751">
                  <c:v>-3.6400000000000002E-2</c:v>
                </c:pt>
                <c:pt idx="752">
                  <c:v>-3.6400000000000002E-2</c:v>
                </c:pt>
                <c:pt idx="753">
                  <c:v>-3.6400000000000002E-2</c:v>
                </c:pt>
                <c:pt idx="754">
                  <c:v>-3.6400000000000002E-2</c:v>
                </c:pt>
                <c:pt idx="755">
                  <c:v>-3.6400000000000002E-2</c:v>
                </c:pt>
                <c:pt idx="756">
                  <c:v>-3.6400000000000002E-2</c:v>
                </c:pt>
                <c:pt idx="757">
                  <c:v>-3.6400000000000002E-2</c:v>
                </c:pt>
                <c:pt idx="758">
                  <c:v>-3.6400000000000002E-2</c:v>
                </c:pt>
                <c:pt idx="759">
                  <c:v>-3.6400000000000002E-2</c:v>
                </c:pt>
                <c:pt idx="760">
                  <c:v>-3.6400000000000002E-2</c:v>
                </c:pt>
                <c:pt idx="761">
                  <c:v>-3.6400000000000002E-2</c:v>
                </c:pt>
                <c:pt idx="762">
                  <c:v>-3.6400000000000002E-2</c:v>
                </c:pt>
                <c:pt idx="763">
                  <c:v>-3.6400000000000002E-2</c:v>
                </c:pt>
                <c:pt idx="764">
                  <c:v>-3.6400000000000002E-2</c:v>
                </c:pt>
                <c:pt idx="765">
                  <c:v>-3.6400000000000002E-2</c:v>
                </c:pt>
                <c:pt idx="766">
                  <c:v>-3.6400000000000002E-2</c:v>
                </c:pt>
                <c:pt idx="767">
                  <c:v>-3.6400000000000002E-2</c:v>
                </c:pt>
                <c:pt idx="768">
                  <c:v>-3.6400000000000002E-2</c:v>
                </c:pt>
                <c:pt idx="769">
                  <c:v>-3.6400000000000002E-2</c:v>
                </c:pt>
                <c:pt idx="770">
                  <c:v>-3.6400000000000002E-2</c:v>
                </c:pt>
                <c:pt idx="771">
                  <c:v>-3.6400000000000002E-2</c:v>
                </c:pt>
                <c:pt idx="772">
                  <c:v>-3.6400000000000002E-2</c:v>
                </c:pt>
                <c:pt idx="773">
                  <c:v>-3.6400000000000002E-2</c:v>
                </c:pt>
                <c:pt idx="774">
                  <c:v>-3.6400000000000002E-2</c:v>
                </c:pt>
                <c:pt idx="775">
                  <c:v>-3.6400000000000002E-2</c:v>
                </c:pt>
                <c:pt idx="776">
                  <c:v>-3.6400000000000002E-2</c:v>
                </c:pt>
                <c:pt idx="777">
                  <c:v>-3.6400000000000002E-2</c:v>
                </c:pt>
                <c:pt idx="778">
                  <c:v>-3.6400000000000002E-2</c:v>
                </c:pt>
                <c:pt idx="779">
                  <c:v>-3.6400000000000002E-2</c:v>
                </c:pt>
                <c:pt idx="780">
                  <c:v>-3.6400000000000002E-2</c:v>
                </c:pt>
                <c:pt idx="781">
                  <c:v>-3.6400000000000002E-2</c:v>
                </c:pt>
                <c:pt idx="782">
                  <c:v>-3.6400000000000002E-2</c:v>
                </c:pt>
                <c:pt idx="783">
                  <c:v>-3.6400000000000002E-2</c:v>
                </c:pt>
                <c:pt idx="784">
                  <c:v>-3.6400000000000002E-2</c:v>
                </c:pt>
                <c:pt idx="785">
                  <c:v>-3.6400000000000002E-2</c:v>
                </c:pt>
                <c:pt idx="786">
                  <c:v>-3.6400000000000002E-2</c:v>
                </c:pt>
                <c:pt idx="787">
                  <c:v>-3.6400000000000002E-2</c:v>
                </c:pt>
                <c:pt idx="788">
                  <c:v>-3.6400000000000002E-2</c:v>
                </c:pt>
                <c:pt idx="789">
                  <c:v>-3.6400000000000002E-2</c:v>
                </c:pt>
                <c:pt idx="790">
                  <c:v>-3.6400000000000002E-2</c:v>
                </c:pt>
                <c:pt idx="791">
                  <c:v>-3.6400000000000002E-2</c:v>
                </c:pt>
                <c:pt idx="792">
                  <c:v>-3.6400000000000002E-2</c:v>
                </c:pt>
                <c:pt idx="793">
                  <c:v>-3.6400000000000002E-2</c:v>
                </c:pt>
                <c:pt idx="794">
                  <c:v>-3.6400000000000002E-2</c:v>
                </c:pt>
                <c:pt idx="795">
                  <c:v>-3.6400000000000002E-2</c:v>
                </c:pt>
                <c:pt idx="796">
                  <c:v>-3.6400000000000002E-2</c:v>
                </c:pt>
                <c:pt idx="797">
                  <c:v>-3.6400000000000002E-2</c:v>
                </c:pt>
                <c:pt idx="798">
                  <c:v>-3.6400000000000002E-2</c:v>
                </c:pt>
                <c:pt idx="799">
                  <c:v>-3.6400000000000002E-2</c:v>
                </c:pt>
                <c:pt idx="800">
                  <c:v>-3.6400000000000002E-2</c:v>
                </c:pt>
              </c:numCache>
            </c:numRef>
          </c:yVal>
          <c:smooth val="1"/>
        </c:ser>
        <c:ser>
          <c:idx val="3"/>
          <c:order val="2"/>
          <c:tx>
            <c:v>L1 + 4e-4 M Cu(II)</c:v>
          </c:tx>
          <c:marker>
            <c:symbol val="none"/>
          </c:marker>
          <c:xVal>
            <c:numRef>
              <c:f>mfbiampy!$G$13:$G$813</c:f>
              <c:numCache>
                <c:formatCode>General</c:formatCode>
                <c:ptCount val="801"/>
                <c:pt idx="0">
                  <c:v>600</c:v>
                </c:pt>
                <c:pt idx="1">
                  <c:v>599.5</c:v>
                </c:pt>
                <c:pt idx="2">
                  <c:v>599</c:v>
                </c:pt>
                <c:pt idx="3">
                  <c:v>598.5</c:v>
                </c:pt>
                <c:pt idx="4">
                  <c:v>598</c:v>
                </c:pt>
                <c:pt idx="5">
                  <c:v>597.5</c:v>
                </c:pt>
                <c:pt idx="6">
                  <c:v>597</c:v>
                </c:pt>
                <c:pt idx="7">
                  <c:v>596.5</c:v>
                </c:pt>
                <c:pt idx="8">
                  <c:v>596</c:v>
                </c:pt>
                <c:pt idx="9">
                  <c:v>595.5</c:v>
                </c:pt>
                <c:pt idx="10">
                  <c:v>595</c:v>
                </c:pt>
                <c:pt idx="11">
                  <c:v>594.5</c:v>
                </c:pt>
                <c:pt idx="12">
                  <c:v>594</c:v>
                </c:pt>
                <c:pt idx="13">
                  <c:v>593.5</c:v>
                </c:pt>
                <c:pt idx="14">
                  <c:v>593</c:v>
                </c:pt>
                <c:pt idx="15">
                  <c:v>592.5</c:v>
                </c:pt>
                <c:pt idx="16">
                  <c:v>592</c:v>
                </c:pt>
                <c:pt idx="17">
                  <c:v>591.5</c:v>
                </c:pt>
                <c:pt idx="18">
                  <c:v>591</c:v>
                </c:pt>
                <c:pt idx="19">
                  <c:v>590.5</c:v>
                </c:pt>
                <c:pt idx="20">
                  <c:v>590</c:v>
                </c:pt>
                <c:pt idx="21">
                  <c:v>589.5</c:v>
                </c:pt>
                <c:pt idx="22">
                  <c:v>589</c:v>
                </c:pt>
                <c:pt idx="23">
                  <c:v>588.5</c:v>
                </c:pt>
                <c:pt idx="24">
                  <c:v>588</c:v>
                </c:pt>
                <c:pt idx="25">
                  <c:v>587.5</c:v>
                </c:pt>
                <c:pt idx="26">
                  <c:v>587</c:v>
                </c:pt>
                <c:pt idx="27">
                  <c:v>586.5</c:v>
                </c:pt>
                <c:pt idx="28">
                  <c:v>586</c:v>
                </c:pt>
                <c:pt idx="29">
                  <c:v>585.5</c:v>
                </c:pt>
                <c:pt idx="30">
                  <c:v>585</c:v>
                </c:pt>
                <c:pt idx="31">
                  <c:v>584.5</c:v>
                </c:pt>
                <c:pt idx="32">
                  <c:v>584</c:v>
                </c:pt>
                <c:pt idx="33">
                  <c:v>583.5</c:v>
                </c:pt>
                <c:pt idx="34">
                  <c:v>583</c:v>
                </c:pt>
                <c:pt idx="35">
                  <c:v>582.5</c:v>
                </c:pt>
                <c:pt idx="36">
                  <c:v>582</c:v>
                </c:pt>
                <c:pt idx="37">
                  <c:v>581.5</c:v>
                </c:pt>
                <c:pt idx="38">
                  <c:v>581</c:v>
                </c:pt>
                <c:pt idx="39">
                  <c:v>580.5</c:v>
                </c:pt>
                <c:pt idx="40">
                  <c:v>580</c:v>
                </c:pt>
                <c:pt idx="41">
                  <c:v>579.5</c:v>
                </c:pt>
                <c:pt idx="42">
                  <c:v>579</c:v>
                </c:pt>
                <c:pt idx="43">
                  <c:v>578.5</c:v>
                </c:pt>
                <c:pt idx="44">
                  <c:v>578</c:v>
                </c:pt>
                <c:pt idx="45">
                  <c:v>577.5</c:v>
                </c:pt>
                <c:pt idx="46">
                  <c:v>577</c:v>
                </c:pt>
                <c:pt idx="47">
                  <c:v>576.5</c:v>
                </c:pt>
                <c:pt idx="48">
                  <c:v>576</c:v>
                </c:pt>
                <c:pt idx="49">
                  <c:v>575.5</c:v>
                </c:pt>
                <c:pt idx="50">
                  <c:v>575</c:v>
                </c:pt>
                <c:pt idx="51">
                  <c:v>574.5</c:v>
                </c:pt>
                <c:pt idx="52">
                  <c:v>574</c:v>
                </c:pt>
                <c:pt idx="53">
                  <c:v>573.5</c:v>
                </c:pt>
                <c:pt idx="54">
                  <c:v>573</c:v>
                </c:pt>
                <c:pt idx="55">
                  <c:v>572.5</c:v>
                </c:pt>
                <c:pt idx="56">
                  <c:v>572</c:v>
                </c:pt>
                <c:pt idx="57">
                  <c:v>571.5</c:v>
                </c:pt>
                <c:pt idx="58">
                  <c:v>571</c:v>
                </c:pt>
                <c:pt idx="59">
                  <c:v>570.5</c:v>
                </c:pt>
                <c:pt idx="60">
                  <c:v>570</c:v>
                </c:pt>
                <c:pt idx="61">
                  <c:v>569.5</c:v>
                </c:pt>
                <c:pt idx="62">
                  <c:v>569</c:v>
                </c:pt>
                <c:pt idx="63">
                  <c:v>568.5</c:v>
                </c:pt>
                <c:pt idx="64">
                  <c:v>568</c:v>
                </c:pt>
                <c:pt idx="65">
                  <c:v>567.5</c:v>
                </c:pt>
                <c:pt idx="66">
                  <c:v>567</c:v>
                </c:pt>
                <c:pt idx="67">
                  <c:v>566.5</c:v>
                </c:pt>
                <c:pt idx="68">
                  <c:v>566</c:v>
                </c:pt>
                <c:pt idx="69">
                  <c:v>565.5</c:v>
                </c:pt>
                <c:pt idx="70">
                  <c:v>565</c:v>
                </c:pt>
                <c:pt idx="71">
                  <c:v>564.5</c:v>
                </c:pt>
                <c:pt idx="72">
                  <c:v>564</c:v>
                </c:pt>
                <c:pt idx="73">
                  <c:v>563.5</c:v>
                </c:pt>
                <c:pt idx="74">
                  <c:v>563</c:v>
                </c:pt>
                <c:pt idx="75">
                  <c:v>562.5</c:v>
                </c:pt>
                <c:pt idx="76">
                  <c:v>562</c:v>
                </c:pt>
                <c:pt idx="77">
                  <c:v>561.5</c:v>
                </c:pt>
                <c:pt idx="78">
                  <c:v>561</c:v>
                </c:pt>
                <c:pt idx="79">
                  <c:v>560.5</c:v>
                </c:pt>
                <c:pt idx="80">
                  <c:v>560</c:v>
                </c:pt>
                <c:pt idx="81">
                  <c:v>559.5</c:v>
                </c:pt>
                <c:pt idx="82">
                  <c:v>559</c:v>
                </c:pt>
                <c:pt idx="83">
                  <c:v>558.5</c:v>
                </c:pt>
                <c:pt idx="84">
                  <c:v>558</c:v>
                </c:pt>
                <c:pt idx="85">
                  <c:v>557.5</c:v>
                </c:pt>
                <c:pt idx="86">
                  <c:v>557</c:v>
                </c:pt>
                <c:pt idx="87">
                  <c:v>556.5</c:v>
                </c:pt>
                <c:pt idx="88">
                  <c:v>556</c:v>
                </c:pt>
                <c:pt idx="89">
                  <c:v>555.5</c:v>
                </c:pt>
                <c:pt idx="90">
                  <c:v>555</c:v>
                </c:pt>
                <c:pt idx="91">
                  <c:v>554.5</c:v>
                </c:pt>
                <c:pt idx="92">
                  <c:v>554</c:v>
                </c:pt>
                <c:pt idx="93">
                  <c:v>553.5</c:v>
                </c:pt>
                <c:pt idx="94">
                  <c:v>553</c:v>
                </c:pt>
                <c:pt idx="95">
                  <c:v>552.5</c:v>
                </c:pt>
                <c:pt idx="96">
                  <c:v>552</c:v>
                </c:pt>
                <c:pt idx="97">
                  <c:v>551.5</c:v>
                </c:pt>
                <c:pt idx="98">
                  <c:v>551</c:v>
                </c:pt>
                <c:pt idx="99">
                  <c:v>550.5</c:v>
                </c:pt>
                <c:pt idx="100">
                  <c:v>550</c:v>
                </c:pt>
                <c:pt idx="101">
                  <c:v>549.5</c:v>
                </c:pt>
                <c:pt idx="102">
                  <c:v>549</c:v>
                </c:pt>
                <c:pt idx="103">
                  <c:v>548.5</c:v>
                </c:pt>
                <c:pt idx="104">
                  <c:v>548</c:v>
                </c:pt>
                <c:pt idx="105">
                  <c:v>547.5</c:v>
                </c:pt>
                <c:pt idx="106">
                  <c:v>547</c:v>
                </c:pt>
                <c:pt idx="107">
                  <c:v>546.5</c:v>
                </c:pt>
                <c:pt idx="108">
                  <c:v>546</c:v>
                </c:pt>
                <c:pt idx="109">
                  <c:v>545.5</c:v>
                </c:pt>
                <c:pt idx="110">
                  <c:v>545</c:v>
                </c:pt>
                <c:pt idx="111">
                  <c:v>544.5</c:v>
                </c:pt>
                <c:pt idx="112">
                  <c:v>544</c:v>
                </c:pt>
                <c:pt idx="113">
                  <c:v>543.5</c:v>
                </c:pt>
                <c:pt idx="114">
                  <c:v>543</c:v>
                </c:pt>
                <c:pt idx="115">
                  <c:v>542.5</c:v>
                </c:pt>
                <c:pt idx="116">
                  <c:v>542</c:v>
                </c:pt>
                <c:pt idx="117">
                  <c:v>541.5</c:v>
                </c:pt>
                <c:pt idx="118">
                  <c:v>541</c:v>
                </c:pt>
                <c:pt idx="119">
                  <c:v>540.5</c:v>
                </c:pt>
                <c:pt idx="120">
                  <c:v>540</c:v>
                </c:pt>
                <c:pt idx="121">
                  <c:v>539.5</c:v>
                </c:pt>
                <c:pt idx="122">
                  <c:v>539</c:v>
                </c:pt>
                <c:pt idx="123">
                  <c:v>538.5</c:v>
                </c:pt>
                <c:pt idx="124">
                  <c:v>538</c:v>
                </c:pt>
                <c:pt idx="125">
                  <c:v>537.5</c:v>
                </c:pt>
                <c:pt idx="126">
                  <c:v>537</c:v>
                </c:pt>
                <c:pt idx="127">
                  <c:v>536.5</c:v>
                </c:pt>
                <c:pt idx="128">
                  <c:v>536</c:v>
                </c:pt>
                <c:pt idx="129">
                  <c:v>535.5</c:v>
                </c:pt>
                <c:pt idx="130">
                  <c:v>535</c:v>
                </c:pt>
                <c:pt idx="131">
                  <c:v>534.5</c:v>
                </c:pt>
                <c:pt idx="132">
                  <c:v>534</c:v>
                </c:pt>
                <c:pt idx="133">
                  <c:v>533.5</c:v>
                </c:pt>
                <c:pt idx="134">
                  <c:v>533</c:v>
                </c:pt>
                <c:pt idx="135">
                  <c:v>532.5</c:v>
                </c:pt>
                <c:pt idx="136">
                  <c:v>532</c:v>
                </c:pt>
                <c:pt idx="137">
                  <c:v>531.5</c:v>
                </c:pt>
                <c:pt idx="138">
                  <c:v>531</c:v>
                </c:pt>
                <c:pt idx="139">
                  <c:v>530.5</c:v>
                </c:pt>
                <c:pt idx="140">
                  <c:v>530</c:v>
                </c:pt>
                <c:pt idx="141">
                  <c:v>529.5</c:v>
                </c:pt>
                <c:pt idx="142">
                  <c:v>529</c:v>
                </c:pt>
                <c:pt idx="143">
                  <c:v>528.5</c:v>
                </c:pt>
                <c:pt idx="144">
                  <c:v>528</c:v>
                </c:pt>
                <c:pt idx="145">
                  <c:v>527.5</c:v>
                </c:pt>
                <c:pt idx="146">
                  <c:v>527</c:v>
                </c:pt>
                <c:pt idx="147">
                  <c:v>526.5</c:v>
                </c:pt>
                <c:pt idx="148">
                  <c:v>526</c:v>
                </c:pt>
                <c:pt idx="149">
                  <c:v>525.5</c:v>
                </c:pt>
                <c:pt idx="150">
                  <c:v>525</c:v>
                </c:pt>
                <c:pt idx="151">
                  <c:v>524.5</c:v>
                </c:pt>
                <c:pt idx="152">
                  <c:v>524</c:v>
                </c:pt>
                <c:pt idx="153">
                  <c:v>523.5</c:v>
                </c:pt>
                <c:pt idx="154">
                  <c:v>523</c:v>
                </c:pt>
                <c:pt idx="155">
                  <c:v>522.5</c:v>
                </c:pt>
                <c:pt idx="156">
                  <c:v>522</c:v>
                </c:pt>
                <c:pt idx="157">
                  <c:v>521.5</c:v>
                </c:pt>
                <c:pt idx="158">
                  <c:v>521</c:v>
                </c:pt>
                <c:pt idx="159">
                  <c:v>520.5</c:v>
                </c:pt>
                <c:pt idx="160">
                  <c:v>520</c:v>
                </c:pt>
                <c:pt idx="161">
                  <c:v>519.5</c:v>
                </c:pt>
                <c:pt idx="162">
                  <c:v>519</c:v>
                </c:pt>
                <c:pt idx="163">
                  <c:v>518.5</c:v>
                </c:pt>
                <c:pt idx="164">
                  <c:v>518</c:v>
                </c:pt>
                <c:pt idx="165">
                  <c:v>517.5</c:v>
                </c:pt>
                <c:pt idx="166">
                  <c:v>517</c:v>
                </c:pt>
                <c:pt idx="167">
                  <c:v>516.5</c:v>
                </c:pt>
                <c:pt idx="168">
                  <c:v>516</c:v>
                </c:pt>
                <c:pt idx="169">
                  <c:v>515.5</c:v>
                </c:pt>
                <c:pt idx="170">
                  <c:v>515</c:v>
                </c:pt>
                <c:pt idx="171">
                  <c:v>514.5</c:v>
                </c:pt>
                <c:pt idx="172">
                  <c:v>514</c:v>
                </c:pt>
                <c:pt idx="173">
                  <c:v>513.5</c:v>
                </c:pt>
                <c:pt idx="174">
                  <c:v>513</c:v>
                </c:pt>
                <c:pt idx="175">
                  <c:v>512.5</c:v>
                </c:pt>
                <c:pt idx="176">
                  <c:v>512</c:v>
                </c:pt>
                <c:pt idx="177">
                  <c:v>511.5</c:v>
                </c:pt>
                <c:pt idx="178">
                  <c:v>511</c:v>
                </c:pt>
                <c:pt idx="179">
                  <c:v>510.5</c:v>
                </c:pt>
                <c:pt idx="180">
                  <c:v>510</c:v>
                </c:pt>
                <c:pt idx="181">
                  <c:v>509.5</c:v>
                </c:pt>
                <c:pt idx="182">
                  <c:v>509</c:v>
                </c:pt>
                <c:pt idx="183">
                  <c:v>508.5</c:v>
                </c:pt>
                <c:pt idx="184">
                  <c:v>508</c:v>
                </c:pt>
                <c:pt idx="185">
                  <c:v>507.5</c:v>
                </c:pt>
                <c:pt idx="186">
                  <c:v>507</c:v>
                </c:pt>
                <c:pt idx="187">
                  <c:v>506.5</c:v>
                </c:pt>
                <c:pt idx="188">
                  <c:v>506</c:v>
                </c:pt>
                <c:pt idx="189">
                  <c:v>505.5</c:v>
                </c:pt>
                <c:pt idx="190">
                  <c:v>505</c:v>
                </c:pt>
                <c:pt idx="191">
                  <c:v>504.5</c:v>
                </c:pt>
                <c:pt idx="192">
                  <c:v>504</c:v>
                </c:pt>
                <c:pt idx="193">
                  <c:v>503.5</c:v>
                </c:pt>
                <c:pt idx="194">
                  <c:v>503</c:v>
                </c:pt>
                <c:pt idx="195">
                  <c:v>502.5</c:v>
                </c:pt>
                <c:pt idx="196">
                  <c:v>502</c:v>
                </c:pt>
                <c:pt idx="197">
                  <c:v>501.5</c:v>
                </c:pt>
                <c:pt idx="198">
                  <c:v>501</c:v>
                </c:pt>
                <c:pt idx="199">
                  <c:v>500.5</c:v>
                </c:pt>
                <c:pt idx="200">
                  <c:v>500</c:v>
                </c:pt>
                <c:pt idx="201">
                  <c:v>499.5</c:v>
                </c:pt>
                <c:pt idx="202">
                  <c:v>499</c:v>
                </c:pt>
                <c:pt idx="203">
                  <c:v>498.5</c:v>
                </c:pt>
                <c:pt idx="204">
                  <c:v>498</c:v>
                </c:pt>
                <c:pt idx="205">
                  <c:v>497.5</c:v>
                </c:pt>
                <c:pt idx="206">
                  <c:v>497</c:v>
                </c:pt>
                <c:pt idx="207">
                  <c:v>496.5</c:v>
                </c:pt>
                <c:pt idx="208">
                  <c:v>496</c:v>
                </c:pt>
                <c:pt idx="209">
                  <c:v>495.5</c:v>
                </c:pt>
                <c:pt idx="210">
                  <c:v>495</c:v>
                </c:pt>
                <c:pt idx="211">
                  <c:v>494.5</c:v>
                </c:pt>
                <c:pt idx="212">
                  <c:v>494</c:v>
                </c:pt>
                <c:pt idx="213">
                  <c:v>493.5</c:v>
                </c:pt>
                <c:pt idx="214">
                  <c:v>493</c:v>
                </c:pt>
                <c:pt idx="215">
                  <c:v>492.5</c:v>
                </c:pt>
                <c:pt idx="216">
                  <c:v>492</c:v>
                </c:pt>
                <c:pt idx="217">
                  <c:v>491.5</c:v>
                </c:pt>
                <c:pt idx="218">
                  <c:v>491</c:v>
                </c:pt>
                <c:pt idx="219">
                  <c:v>490.5</c:v>
                </c:pt>
                <c:pt idx="220">
                  <c:v>490</c:v>
                </c:pt>
                <c:pt idx="221">
                  <c:v>489.5</c:v>
                </c:pt>
                <c:pt idx="222">
                  <c:v>489</c:v>
                </c:pt>
                <c:pt idx="223">
                  <c:v>488.5</c:v>
                </c:pt>
                <c:pt idx="224">
                  <c:v>488</c:v>
                </c:pt>
                <c:pt idx="225">
                  <c:v>487.5</c:v>
                </c:pt>
                <c:pt idx="226">
                  <c:v>487</c:v>
                </c:pt>
                <c:pt idx="227">
                  <c:v>486.5</c:v>
                </c:pt>
                <c:pt idx="228">
                  <c:v>486</c:v>
                </c:pt>
                <c:pt idx="229">
                  <c:v>485.5</c:v>
                </c:pt>
                <c:pt idx="230">
                  <c:v>485</c:v>
                </c:pt>
                <c:pt idx="231">
                  <c:v>484.5</c:v>
                </c:pt>
                <c:pt idx="232">
                  <c:v>484</c:v>
                </c:pt>
                <c:pt idx="233">
                  <c:v>483.5</c:v>
                </c:pt>
                <c:pt idx="234">
                  <c:v>483</c:v>
                </c:pt>
                <c:pt idx="235">
                  <c:v>482.5</c:v>
                </c:pt>
                <c:pt idx="236">
                  <c:v>482</c:v>
                </c:pt>
                <c:pt idx="237">
                  <c:v>481.5</c:v>
                </c:pt>
                <c:pt idx="238">
                  <c:v>481</c:v>
                </c:pt>
                <c:pt idx="239">
                  <c:v>480.5</c:v>
                </c:pt>
                <c:pt idx="240">
                  <c:v>480</c:v>
                </c:pt>
                <c:pt idx="241">
                  <c:v>479.5</c:v>
                </c:pt>
                <c:pt idx="242">
                  <c:v>479</c:v>
                </c:pt>
                <c:pt idx="243">
                  <c:v>478.5</c:v>
                </c:pt>
                <c:pt idx="244">
                  <c:v>478</c:v>
                </c:pt>
                <c:pt idx="245">
                  <c:v>477.5</c:v>
                </c:pt>
                <c:pt idx="246">
                  <c:v>477</c:v>
                </c:pt>
                <c:pt idx="247">
                  <c:v>476.5</c:v>
                </c:pt>
                <c:pt idx="248">
                  <c:v>476</c:v>
                </c:pt>
                <c:pt idx="249">
                  <c:v>475.5</c:v>
                </c:pt>
                <c:pt idx="250">
                  <c:v>475</c:v>
                </c:pt>
                <c:pt idx="251">
                  <c:v>474.5</c:v>
                </c:pt>
                <c:pt idx="252">
                  <c:v>474</c:v>
                </c:pt>
                <c:pt idx="253">
                  <c:v>473.5</c:v>
                </c:pt>
                <c:pt idx="254">
                  <c:v>473</c:v>
                </c:pt>
                <c:pt idx="255">
                  <c:v>472.5</c:v>
                </c:pt>
                <c:pt idx="256">
                  <c:v>472</c:v>
                </c:pt>
                <c:pt idx="257">
                  <c:v>471.5</c:v>
                </c:pt>
                <c:pt idx="258">
                  <c:v>471</c:v>
                </c:pt>
                <c:pt idx="259">
                  <c:v>470.5</c:v>
                </c:pt>
                <c:pt idx="260">
                  <c:v>470</c:v>
                </c:pt>
                <c:pt idx="261">
                  <c:v>469.5</c:v>
                </c:pt>
                <c:pt idx="262">
                  <c:v>469</c:v>
                </c:pt>
                <c:pt idx="263">
                  <c:v>468.5</c:v>
                </c:pt>
                <c:pt idx="264">
                  <c:v>468</c:v>
                </c:pt>
                <c:pt idx="265">
                  <c:v>467.5</c:v>
                </c:pt>
                <c:pt idx="266">
                  <c:v>467</c:v>
                </c:pt>
                <c:pt idx="267">
                  <c:v>466.5</c:v>
                </c:pt>
                <c:pt idx="268">
                  <c:v>466</c:v>
                </c:pt>
                <c:pt idx="269">
                  <c:v>465.5</c:v>
                </c:pt>
                <c:pt idx="270">
                  <c:v>465</c:v>
                </c:pt>
                <c:pt idx="271">
                  <c:v>464.5</c:v>
                </c:pt>
                <c:pt idx="272">
                  <c:v>464</c:v>
                </c:pt>
                <c:pt idx="273">
                  <c:v>463.5</c:v>
                </c:pt>
                <c:pt idx="274">
                  <c:v>463</c:v>
                </c:pt>
                <c:pt idx="275">
                  <c:v>462.5</c:v>
                </c:pt>
                <c:pt idx="276">
                  <c:v>462</c:v>
                </c:pt>
                <c:pt idx="277">
                  <c:v>461.5</c:v>
                </c:pt>
                <c:pt idx="278">
                  <c:v>461</c:v>
                </c:pt>
                <c:pt idx="279">
                  <c:v>460.5</c:v>
                </c:pt>
                <c:pt idx="280">
                  <c:v>460</c:v>
                </c:pt>
                <c:pt idx="281">
                  <c:v>459.5</c:v>
                </c:pt>
                <c:pt idx="282">
                  <c:v>459</c:v>
                </c:pt>
                <c:pt idx="283">
                  <c:v>458.5</c:v>
                </c:pt>
                <c:pt idx="284">
                  <c:v>458</c:v>
                </c:pt>
                <c:pt idx="285">
                  <c:v>457.5</c:v>
                </c:pt>
                <c:pt idx="286">
                  <c:v>457</c:v>
                </c:pt>
                <c:pt idx="287">
                  <c:v>456.5</c:v>
                </c:pt>
                <c:pt idx="288">
                  <c:v>456</c:v>
                </c:pt>
                <c:pt idx="289">
                  <c:v>455.5</c:v>
                </c:pt>
                <c:pt idx="290">
                  <c:v>455</c:v>
                </c:pt>
                <c:pt idx="291">
                  <c:v>454.5</c:v>
                </c:pt>
                <c:pt idx="292">
                  <c:v>454</c:v>
                </c:pt>
                <c:pt idx="293">
                  <c:v>453.5</c:v>
                </c:pt>
                <c:pt idx="294">
                  <c:v>453</c:v>
                </c:pt>
                <c:pt idx="295">
                  <c:v>452.5</c:v>
                </c:pt>
                <c:pt idx="296">
                  <c:v>452</c:v>
                </c:pt>
                <c:pt idx="297">
                  <c:v>451.5</c:v>
                </c:pt>
                <c:pt idx="298">
                  <c:v>451</c:v>
                </c:pt>
                <c:pt idx="299">
                  <c:v>450.5</c:v>
                </c:pt>
                <c:pt idx="300">
                  <c:v>450</c:v>
                </c:pt>
                <c:pt idx="301">
                  <c:v>449.5</c:v>
                </c:pt>
                <c:pt idx="302">
                  <c:v>449</c:v>
                </c:pt>
                <c:pt idx="303">
                  <c:v>448.5</c:v>
                </c:pt>
                <c:pt idx="304">
                  <c:v>448</c:v>
                </c:pt>
                <c:pt idx="305">
                  <c:v>447.5</c:v>
                </c:pt>
                <c:pt idx="306">
                  <c:v>447</c:v>
                </c:pt>
                <c:pt idx="307">
                  <c:v>446.5</c:v>
                </c:pt>
                <c:pt idx="308">
                  <c:v>446</c:v>
                </c:pt>
                <c:pt idx="309">
                  <c:v>445.5</c:v>
                </c:pt>
                <c:pt idx="310">
                  <c:v>445</c:v>
                </c:pt>
                <c:pt idx="311">
                  <c:v>444.5</c:v>
                </c:pt>
                <c:pt idx="312">
                  <c:v>444</c:v>
                </c:pt>
                <c:pt idx="313">
                  <c:v>443.5</c:v>
                </c:pt>
                <c:pt idx="314">
                  <c:v>443</c:v>
                </c:pt>
                <c:pt idx="315">
                  <c:v>442.5</c:v>
                </c:pt>
                <c:pt idx="316">
                  <c:v>442</c:v>
                </c:pt>
                <c:pt idx="317">
                  <c:v>441.5</c:v>
                </c:pt>
                <c:pt idx="318">
                  <c:v>441</c:v>
                </c:pt>
                <c:pt idx="319">
                  <c:v>440.5</c:v>
                </c:pt>
                <c:pt idx="320">
                  <c:v>440</c:v>
                </c:pt>
                <c:pt idx="321">
                  <c:v>439.5</c:v>
                </c:pt>
                <c:pt idx="322">
                  <c:v>439</c:v>
                </c:pt>
                <c:pt idx="323">
                  <c:v>438.5</c:v>
                </c:pt>
                <c:pt idx="324">
                  <c:v>438</c:v>
                </c:pt>
                <c:pt idx="325">
                  <c:v>437.5</c:v>
                </c:pt>
                <c:pt idx="326">
                  <c:v>437</c:v>
                </c:pt>
                <c:pt idx="327">
                  <c:v>436.5</c:v>
                </c:pt>
                <c:pt idx="328">
                  <c:v>436</c:v>
                </c:pt>
                <c:pt idx="329">
                  <c:v>435.5</c:v>
                </c:pt>
                <c:pt idx="330">
                  <c:v>435</c:v>
                </c:pt>
                <c:pt idx="331">
                  <c:v>434.5</c:v>
                </c:pt>
                <c:pt idx="332">
                  <c:v>434</c:v>
                </c:pt>
                <c:pt idx="333">
                  <c:v>433.5</c:v>
                </c:pt>
                <c:pt idx="334">
                  <c:v>433</c:v>
                </c:pt>
                <c:pt idx="335">
                  <c:v>432.5</c:v>
                </c:pt>
                <c:pt idx="336">
                  <c:v>432</c:v>
                </c:pt>
                <c:pt idx="337">
                  <c:v>431.5</c:v>
                </c:pt>
                <c:pt idx="338">
                  <c:v>431</c:v>
                </c:pt>
                <c:pt idx="339">
                  <c:v>430.5</c:v>
                </c:pt>
                <c:pt idx="340">
                  <c:v>430</c:v>
                </c:pt>
                <c:pt idx="341">
                  <c:v>429.5</c:v>
                </c:pt>
                <c:pt idx="342">
                  <c:v>429</c:v>
                </c:pt>
                <c:pt idx="343">
                  <c:v>428.5</c:v>
                </c:pt>
                <c:pt idx="344">
                  <c:v>428</c:v>
                </c:pt>
                <c:pt idx="345">
                  <c:v>427.5</c:v>
                </c:pt>
                <c:pt idx="346">
                  <c:v>427</c:v>
                </c:pt>
                <c:pt idx="347">
                  <c:v>426.5</c:v>
                </c:pt>
                <c:pt idx="348">
                  <c:v>426</c:v>
                </c:pt>
                <c:pt idx="349">
                  <c:v>425.5</c:v>
                </c:pt>
                <c:pt idx="350">
                  <c:v>425</c:v>
                </c:pt>
                <c:pt idx="351">
                  <c:v>424.5</c:v>
                </c:pt>
                <c:pt idx="352">
                  <c:v>424</c:v>
                </c:pt>
                <c:pt idx="353">
                  <c:v>423.5</c:v>
                </c:pt>
                <c:pt idx="354">
                  <c:v>423</c:v>
                </c:pt>
                <c:pt idx="355">
                  <c:v>422.5</c:v>
                </c:pt>
                <c:pt idx="356">
                  <c:v>422</c:v>
                </c:pt>
                <c:pt idx="357">
                  <c:v>421.5</c:v>
                </c:pt>
                <c:pt idx="358">
                  <c:v>421</c:v>
                </c:pt>
                <c:pt idx="359">
                  <c:v>420.5</c:v>
                </c:pt>
                <c:pt idx="360">
                  <c:v>420</c:v>
                </c:pt>
                <c:pt idx="361">
                  <c:v>419.5</c:v>
                </c:pt>
                <c:pt idx="362">
                  <c:v>419</c:v>
                </c:pt>
                <c:pt idx="363">
                  <c:v>418.5</c:v>
                </c:pt>
                <c:pt idx="364">
                  <c:v>418</c:v>
                </c:pt>
                <c:pt idx="365">
                  <c:v>417.5</c:v>
                </c:pt>
                <c:pt idx="366">
                  <c:v>417</c:v>
                </c:pt>
                <c:pt idx="367">
                  <c:v>416.5</c:v>
                </c:pt>
                <c:pt idx="368">
                  <c:v>416</c:v>
                </c:pt>
                <c:pt idx="369">
                  <c:v>415.5</c:v>
                </c:pt>
                <c:pt idx="370">
                  <c:v>415</c:v>
                </c:pt>
                <c:pt idx="371">
                  <c:v>414.5</c:v>
                </c:pt>
                <c:pt idx="372">
                  <c:v>414</c:v>
                </c:pt>
                <c:pt idx="373">
                  <c:v>413.5</c:v>
                </c:pt>
                <c:pt idx="374">
                  <c:v>413</c:v>
                </c:pt>
                <c:pt idx="375">
                  <c:v>412.5</c:v>
                </c:pt>
                <c:pt idx="376">
                  <c:v>412</c:v>
                </c:pt>
                <c:pt idx="377">
                  <c:v>411.5</c:v>
                </c:pt>
                <c:pt idx="378">
                  <c:v>411</c:v>
                </c:pt>
                <c:pt idx="379">
                  <c:v>410.5</c:v>
                </c:pt>
                <c:pt idx="380">
                  <c:v>410</c:v>
                </c:pt>
                <c:pt idx="381">
                  <c:v>409.5</c:v>
                </c:pt>
                <c:pt idx="382">
                  <c:v>409</c:v>
                </c:pt>
                <c:pt idx="383">
                  <c:v>408.5</c:v>
                </c:pt>
                <c:pt idx="384">
                  <c:v>408</c:v>
                </c:pt>
                <c:pt idx="385">
                  <c:v>407.5</c:v>
                </c:pt>
                <c:pt idx="386">
                  <c:v>407</c:v>
                </c:pt>
                <c:pt idx="387">
                  <c:v>406.5</c:v>
                </c:pt>
                <c:pt idx="388">
                  <c:v>406</c:v>
                </c:pt>
                <c:pt idx="389">
                  <c:v>405.5</c:v>
                </c:pt>
                <c:pt idx="390">
                  <c:v>405</c:v>
                </c:pt>
                <c:pt idx="391">
                  <c:v>404.5</c:v>
                </c:pt>
                <c:pt idx="392">
                  <c:v>404</c:v>
                </c:pt>
                <c:pt idx="393">
                  <c:v>403.5</c:v>
                </c:pt>
                <c:pt idx="394">
                  <c:v>403</c:v>
                </c:pt>
                <c:pt idx="395">
                  <c:v>402.5</c:v>
                </c:pt>
                <c:pt idx="396">
                  <c:v>402</c:v>
                </c:pt>
                <c:pt idx="397">
                  <c:v>401.5</c:v>
                </c:pt>
                <c:pt idx="398">
                  <c:v>401</c:v>
                </c:pt>
                <c:pt idx="399">
                  <c:v>400.5</c:v>
                </c:pt>
                <c:pt idx="400">
                  <c:v>400</c:v>
                </c:pt>
                <c:pt idx="401">
                  <c:v>399.5</c:v>
                </c:pt>
                <c:pt idx="402">
                  <c:v>399</c:v>
                </c:pt>
                <c:pt idx="403">
                  <c:v>398.5</c:v>
                </c:pt>
                <c:pt idx="404">
                  <c:v>398</c:v>
                </c:pt>
                <c:pt idx="405">
                  <c:v>397.5</c:v>
                </c:pt>
                <c:pt idx="406">
                  <c:v>397</c:v>
                </c:pt>
                <c:pt idx="407">
                  <c:v>396.5</c:v>
                </c:pt>
                <c:pt idx="408">
                  <c:v>396</c:v>
                </c:pt>
                <c:pt idx="409">
                  <c:v>395.5</c:v>
                </c:pt>
                <c:pt idx="410">
                  <c:v>395</c:v>
                </c:pt>
                <c:pt idx="411">
                  <c:v>394.5</c:v>
                </c:pt>
                <c:pt idx="412">
                  <c:v>394</c:v>
                </c:pt>
                <c:pt idx="413">
                  <c:v>393.5</c:v>
                </c:pt>
                <c:pt idx="414">
                  <c:v>393</c:v>
                </c:pt>
                <c:pt idx="415">
                  <c:v>392.5</c:v>
                </c:pt>
                <c:pt idx="416">
                  <c:v>392</c:v>
                </c:pt>
                <c:pt idx="417">
                  <c:v>391.5</c:v>
                </c:pt>
                <c:pt idx="418">
                  <c:v>391</c:v>
                </c:pt>
                <c:pt idx="419">
                  <c:v>390.5</c:v>
                </c:pt>
                <c:pt idx="420">
                  <c:v>390</c:v>
                </c:pt>
                <c:pt idx="421">
                  <c:v>389.5</c:v>
                </c:pt>
                <c:pt idx="422">
                  <c:v>389</c:v>
                </c:pt>
                <c:pt idx="423">
                  <c:v>388.5</c:v>
                </c:pt>
                <c:pt idx="424">
                  <c:v>388</c:v>
                </c:pt>
                <c:pt idx="425">
                  <c:v>387.5</c:v>
                </c:pt>
                <c:pt idx="426">
                  <c:v>387</c:v>
                </c:pt>
                <c:pt idx="427">
                  <c:v>386.5</c:v>
                </c:pt>
                <c:pt idx="428">
                  <c:v>386</c:v>
                </c:pt>
                <c:pt idx="429">
                  <c:v>385.5</c:v>
                </c:pt>
                <c:pt idx="430">
                  <c:v>385</c:v>
                </c:pt>
                <c:pt idx="431">
                  <c:v>384.5</c:v>
                </c:pt>
                <c:pt idx="432">
                  <c:v>384</c:v>
                </c:pt>
                <c:pt idx="433">
                  <c:v>383.5</c:v>
                </c:pt>
                <c:pt idx="434">
                  <c:v>383</c:v>
                </c:pt>
                <c:pt idx="435">
                  <c:v>382.5</c:v>
                </c:pt>
                <c:pt idx="436">
                  <c:v>382</c:v>
                </c:pt>
                <c:pt idx="437">
                  <c:v>381.5</c:v>
                </c:pt>
                <c:pt idx="438">
                  <c:v>381</c:v>
                </c:pt>
                <c:pt idx="439">
                  <c:v>380.5</c:v>
                </c:pt>
                <c:pt idx="440">
                  <c:v>380</c:v>
                </c:pt>
                <c:pt idx="441">
                  <c:v>379.5</c:v>
                </c:pt>
                <c:pt idx="442">
                  <c:v>379</c:v>
                </c:pt>
                <c:pt idx="443">
                  <c:v>378.5</c:v>
                </c:pt>
                <c:pt idx="444">
                  <c:v>378</c:v>
                </c:pt>
                <c:pt idx="445">
                  <c:v>377.5</c:v>
                </c:pt>
                <c:pt idx="446">
                  <c:v>377</c:v>
                </c:pt>
                <c:pt idx="447">
                  <c:v>376.5</c:v>
                </c:pt>
                <c:pt idx="448">
                  <c:v>376</c:v>
                </c:pt>
                <c:pt idx="449">
                  <c:v>375.5</c:v>
                </c:pt>
                <c:pt idx="450">
                  <c:v>375</c:v>
                </c:pt>
                <c:pt idx="451">
                  <c:v>374.5</c:v>
                </c:pt>
                <c:pt idx="452">
                  <c:v>374</c:v>
                </c:pt>
                <c:pt idx="453">
                  <c:v>373.5</c:v>
                </c:pt>
                <c:pt idx="454">
                  <c:v>373</c:v>
                </c:pt>
                <c:pt idx="455">
                  <c:v>372.5</c:v>
                </c:pt>
                <c:pt idx="456">
                  <c:v>372</c:v>
                </c:pt>
                <c:pt idx="457">
                  <c:v>371.5</c:v>
                </c:pt>
                <c:pt idx="458">
                  <c:v>371</c:v>
                </c:pt>
                <c:pt idx="459">
                  <c:v>370.5</c:v>
                </c:pt>
                <c:pt idx="460">
                  <c:v>370</c:v>
                </c:pt>
                <c:pt idx="461">
                  <c:v>369.5</c:v>
                </c:pt>
                <c:pt idx="462">
                  <c:v>369</c:v>
                </c:pt>
                <c:pt idx="463">
                  <c:v>368.5</c:v>
                </c:pt>
                <c:pt idx="464">
                  <c:v>368</c:v>
                </c:pt>
                <c:pt idx="465">
                  <c:v>367.5</c:v>
                </c:pt>
                <c:pt idx="466">
                  <c:v>367</c:v>
                </c:pt>
                <c:pt idx="467">
                  <c:v>366.5</c:v>
                </c:pt>
                <c:pt idx="468">
                  <c:v>366</c:v>
                </c:pt>
                <c:pt idx="469">
                  <c:v>365.5</c:v>
                </c:pt>
                <c:pt idx="470">
                  <c:v>365</c:v>
                </c:pt>
                <c:pt idx="471">
                  <c:v>364.5</c:v>
                </c:pt>
                <c:pt idx="472">
                  <c:v>364</c:v>
                </c:pt>
                <c:pt idx="473">
                  <c:v>363.5</c:v>
                </c:pt>
                <c:pt idx="474">
                  <c:v>363</c:v>
                </c:pt>
                <c:pt idx="475">
                  <c:v>362.5</c:v>
                </c:pt>
                <c:pt idx="476">
                  <c:v>362</c:v>
                </c:pt>
                <c:pt idx="477">
                  <c:v>361.5</c:v>
                </c:pt>
                <c:pt idx="478">
                  <c:v>361</c:v>
                </c:pt>
                <c:pt idx="479">
                  <c:v>360.5</c:v>
                </c:pt>
                <c:pt idx="480">
                  <c:v>360</c:v>
                </c:pt>
                <c:pt idx="481">
                  <c:v>359.5</c:v>
                </c:pt>
                <c:pt idx="482">
                  <c:v>359</c:v>
                </c:pt>
                <c:pt idx="483">
                  <c:v>358.5</c:v>
                </c:pt>
                <c:pt idx="484">
                  <c:v>358</c:v>
                </c:pt>
                <c:pt idx="485">
                  <c:v>357.5</c:v>
                </c:pt>
                <c:pt idx="486">
                  <c:v>357</c:v>
                </c:pt>
                <c:pt idx="487">
                  <c:v>356.5</c:v>
                </c:pt>
                <c:pt idx="488">
                  <c:v>356</c:v>
                </c:pt>
                <c:pt idx="489">
                  <c:v>355.5</c:v>
                </c:pt>
                <c:pt idx="490">
                  <c:v>355</c:v>
                </c:pt>
                <c:pt idx="491">
                  <c:v>354.5</c:v>
                </c:pt>
                <c:pt idx="492">
                  <c:v>354</c:v>
                </c:pt>
                <c:pt idx="493">
                  <c:v>353.5</c:v>
                </c:pt>
                <c:pt idx="494">
                  <c:v>353</c:v>
                </c:pt>
                <c:pt idx="495">
                  <c:v>352.5</c:v>
                </c:pt>
                <c:pt idx="496">
                  <c:v>352</c:v>
                </c:pt>
                <c:pt idx="497">
                  <c:v>351.5</c:v>
                </c:pt>
                <c:pt idx="498">
                  <c:v>351</c:v>
                </c:pt>
                <c:pt idx="499">
                  <c:v>350.5</c:v>
                </c:pt>
                <c:pt idx="500">
                  <c:v>350</c:v>
                </c:pt>
                <c:pt idx="501">
                  <c:v>349.5</c:v>
                </c:pt>
                <c:pt idx="502">
                  <c:v>349</c:v>
                </c:pt>
                <c:pt idx="503">
                  <c:v>348.5</c:v>
                </c:pt>
                <c:pt idx="504">
                  <c:v>348</c:v>
                </c:pt>
                <c:pt idx="505">
                  <c:v>347.5</c:v>
                </c:pt>
                <c:pt idx="506">
                  <c:v>347</c:v>
                </c:pt>
                <c:pt idx="507">
                  <c:v>346.5</c:v>
                </c:pt>
                <c:pt idx="508">
                  <c:v>346</c:v>
                </c:pt>
                <c:pt idx="509">
                  <c:v>345.5</c:v>
                </c:pt>
                <c:pt idx="510">
                  <c:v>345</c:v>
                </c:pt>
                <c:pt idx="511">
                  <c:v>344.5</c:v>
                </c:pt>
                <c:pt idx="512">
                  <c:v>344</c:v>
                </c:pt>
                <c:pt idx="513">
                  <c:v>343.5</c:v>
                </c:pt>
                <c:pt idx="514">
                  <c:v>343</c:v>
                </c:pt>
                <c:pt idx="515">
                  <c:v>342.5</c:v>
                </c:pt>
                <c:pt idx="516">
                  <c:v>342</c:v>
                </c:pt>
                <c:pt idx="517">
                  <c:v>341.5</c:v>
                </c:pt>
                <c:pt idx="518">
                  <c:v>341</c:v>
                </c:pt>
                <c:pt idx="519">
                  <c:v>340.5</c:v>
                </c:pt>
                <c:pt idx="520">
                  <c:v>340</c:v>
                </c:pt>
                <c:pt idx="521">
                  <c:v>339.5</c:v>
                </c:pt>
                <c:pt idx="522">
                  <c:v>339</c:v>
                </c:pt>
                <c:pt idx="523">
                  <c:v>338.5</c:v>
                </c:pt>
                <c:pt idx="524">
                  <c:v>338</c:v>
                </c:pt>
                <c:pt idx="525">
                  <c:v>337.5</c:v>
                </c:pt>
                <c:pt idx="526">
                  <c:v>337</c:v>
                </c:pt>
                <c:pt idx="527">
                  <c:v>336.5</c:v>
                </c:pt>
                <c:pt idx="528">
                  <c:v>336</c:v>
                </c:pt>
                <c:pt idx="529">
                  <c:v>335.5</c:v>
                </c:pt>
                <c:pt idx="530">
                  <c:v>335</c:v>
                </c:pt>
                <c:pt idx="531">
                  <c:v>334.5</c:v>
                </c:pt>
                <c:pt idx="532">
                  <c:v>334</c:v>
                </c:pt>
                <c:pt idx="533">
                  <c:v>333.5</c:v>
                </c:pt>
                <c:pt idx="534">
                  <c:v>333</c:v>
                </c:pt>
                <c:pt idx="535">
                  <c:v>332.5</c:v>
                </c:pt>
                <c:pt idx="536">
                  <c:v>332</c:v>
                </c:pt>
                <c:pt idx="537">
                  <c:v>331.5</c:v>
                </c:pt>
                <c:pt idx="538">
                  <c:v>331</c:v>
                </c:pt>
                <c:pt idx="539">
                  <c:v>330.5</c:v>
                </c:pt>
                <c:pt idx="540">
                  <c:v>330</c:v>
                </c:pt>
                <c:pt idx="541">
                  <c:v>329.5</c:v>
                </c:pt>
                <c:pt idx="542">
                  <c:v>329</c:v>
                </c:pt>
                <c:pt idx="543">
                  <c:v>328.5</c:v>
                </c:pt>
                <c:pt idx="544">
                  <c:v>328</c:v>
                </c:pt>
                <c:pt idx="545">
                  <c:v>327.5</c:v>
                </c:pt>
                <c:pt idx="546">
                  <c:v>327</c:v>
                </c:pt>
                <c:pt idx="547">
                  <c:v>326.5</c:v>
                </c:pt>
                <c:pt idx="548">
                  <c:v>326</c:v>
                </c:pt>
                <c:pt idx="549">
                  <c:v>325.5</c:v>
                </c:pt>
                <c:pt idx="550">
                  <c:v>325</c:v>
                </c:pt>
                <c:pt idx="551">
                  <c:v>324.5</c:v>
                </c:pt>
                <c:pt idx="552">
                  <c:v>324</c:v>
                </c:pt>
                <c:pt idx="553">
                  <c:v>323.5</c:v>
                </c:pt>
                <c:pt idx="554">
                  <c:v>323</c:v>
                </c:pt>
                <c:pt idx="555">
                  <c:v>322.5</c:v>
                </c:pt>
                <c:pt idx="556">
                  <c:v>322</c:v>
                </c:pt>
                <c:pt idx="557">
                  <c:v>321.5</c:v>
                </c:pt>
                <c:pt idx="558">
                  <c:v>321</c:v>
                </c:pt>
                <c:pt idx="559">
                  <c:v>320.5</c:v>
                </c:pt>
                <c:pt idx="560">
                  <c:v>320</c:v>
                </c:pt>
                <c:pt idx="561">
                  <c:v>319.5</c:v>
                </c:pt>
                <c:pt idx="562">
                  <c:v>319</c:v>
                </c:pt>
                <c:pt idx="563">
                  <c:v>318.5</c:v>
                </c:pt>
                <c:pt idx="564">
                  <c:v>318</c:v>
                </c:pt>
                <c:pt idx="565">
                  <c:v>317.5</c:v>
                </c:pt>
                <c:pt idx="566">
                  <c:v>317</c:v>
                </c:pt>
                <c:pt idx="567">
                  <c:v>316.5</c:v>
                </c:pt>
                <c:pt idx="568">
                  <c:v>316</c:v>
                </c:pt>
                <c:pt idx="569">
                  <c:v>315.5</c:v>
                </c:pt>
                <c:pt idx="570">
                  <c:v>315</c:v>
                </c:pt>
                <c:pt idx="571">
                  <c:v>314.5</c:v>
                </c:pt>
                <c:pt idx="572">
                  <c:v>314</c:v>
                </c:pt>
                <c:pt idx="573">
                  <c:v>313.5</c:v>
                </c:pt>
                <c:pt idx="574">
                  <c:v>313</c:v>
                </c:pt>
                <c:pt idx="575">
                  <c:v>312.5</c:v>
                </c:pt>
                <c:pt idx="576">
                  <c:v>312</c:v>
                </c:pt>
                <c:pt idx="577">
                  <c:v>311.5</c:v>
                </c:pt>
                <c:pt idx="578">
                  <c:v>311</c:v>
                </c:pt>
                <c:pt idx="579">
                  <c:v>310.5</c:v>
                </c:pt>
                <c:pt idx="580">
                  <c:v>310</c:v>
                </c:pt>
                <c:pt idx="581">
                  <c:v>309.5</c:v>
                </c:pt>
                <c:pt idx="582">
                  <c:v>309</c:v>
                </c:pt>
                <c:pt idx="583">
                  <c:v>308.5</c:v>
                </c:pt>
                <c:pt idx="584">
                  <c:v>308</c:v>
                </c:pt>
                <c:pt idx="585">
                  <c:v>307.5</c:v>
                </c:pt>
                <c:pt idx="586">
                  <c:v>307</c:v>
                </c:pt>
                <c:pt idx="587">
                  <c:v>306.5</c:v>
                </c:pt>
                <c:pt idx="588">
                  <c:v>306</c:v>
                </c:pt>
                <c:pt idx="589">
                  <c:v>305.5</c:v>
                </c:pt>
                <c:pt idx="590">
                  <c:v>305</c:v>
                </c:pt>
                <c:pt idx="591">
                  <c:v>304.5</c:v>
                </c:pt>
                <c:pt idx="592">
                  <c:v>304</c:v>
                </c:pt>
                <c:pt idx="593">
                  <c:v>303.5</c:v>
                </c:pt>
                <c:pt idx="594">
                  <c:v>303</c:v>
                </c:pt>
                <c:pt idx="595">
                  <c:v>302.5</c:v>
                </c:pt>
                <c:pt idx="596">
                  <c:v>302</c:v>
                </c:pt>
                <c:pt idx="597">
                  <c:v>301.5</c:v>
                </c:pt>
                <c:pt idx="598">
                  <c:v>301</c:v>
                </c:pt>
                <c:pt idx="599">
                  <c:v>300.5</c:v>
                </c:pt>
                <c:pt idx="600">
                  <c:v>300</c:v>
                </c:pt>
                <c:pt idx="601">
                  <c:v>299.5</c:v>
                </c:pt>
                <c:pt idx="602">
                  <c:v>299</c:v>
                </c:pt>
                <c:pt idx="603">
                  <c:v>298.5</c:v>
                </c:pt>
                <c:pt idx="604">
                  <c:v>298</c:v>
                </c:pt>
                <c:pt idx="605">
                  <c:v>297.5</c:v>
                </c:pt>
                <c:pt idx="606">
                  <c:v>297</c:v>
                </c:pt>
                <c:pt idx="607">
                  <c:v>296.5</c:v>
                </c:pt>
                <c:pt idx="608">
                  <c:v>296</c:v>
                </c:pt>
                <c:pt idx="609">
                  <c:v>295.5</c:v>
                </c:pt>
                <c:pt idx="610">
                  <c:v>295</c:v>
                </c:pt>
                <c:pt idx="611">
                  <c:v>294.5</c:v>
                </c:pt>
                <c:pt idx="612">
                  <c:v>294</c:v>
                </c:pt>
                <c:pt idx="613">
                  <c:v>293.5</c:v>
                </c:pt>
                <c:pt idx="614">
                  <c:v>293</c:v>
                </c:pt>
                <c:pt idx="615">
                  <c:v>292.5</c:v>
                </c:pt>
                <c:pt idx="616">
                  <c:v>292</c:v>
                </c:pt>
                <c:pt idx="617">
                  <c:v>291.5</c:v>
                </c:pt>
                <c:pt idx="618">
                  <c:v>291</c:v>
                </c:pt>
                <c:pt idx="619">
                  <c:v>290.5</c:v>
                </c:pt>
                <c:pt idx="620">
                  <c:v>290</c:v>
                </c:pt>
                <c:pt idx="621">
                  <c:v>289.5</c:v>
                </c:pt>
                <c:pt idx="622">
                  <c:v>289</c:v>
                </c:pt>
                <c:pt idx="623">
                  <c:v>288.5</c:v>
                </c:pt>
                <c:pt idx="624">
                  <c:v>288</c:v>
                </c:pt>
                <c:pt idx="625">
                  <c:v>287.5</c:v>
                </c:pt>
                <c:pt idx="626">
                  <c:v>287</c:v>
                </c:pt>
                <c:pt idx="627">
                  <c:v>286.5</c:v>
                </c:pt>
                <c:pt idx="628">
                  <c:v>286</c:v>
                </c:pt>
                <c:pt idx="629">
                  <c:v>285.5</c:v>
                </c:pt>
                <c:pt idx="630">
                  <c:v>285</c:v>
                </c:pt>
                <c:pt idx="631">
                  <c:v>284.5</c:v>
                </c:pt>
                <c:pt idx="632">
                  <c:v>284</c:v>
                </c:pt>
                <c:pt idx="633">
                  <c:v>283.5</c:v>
                </c:pt>
                <c:pt idx="634">
                  <c:v>283</c:v>
                </c:pt>
                <c:pt idx="635">
                  <c:v>282.5</c:v>
                </c:pt>
                <c:pt idx="636">
                  <c:v>282</c:v>
                </c:pt>
                <c:pt idx="637">
                  <c:v>281.5</c:v>
                </c:pt>
                <c:pt idx="638">
                  <c:v>281</c:v>
                </c:pt>
                <c:pt idx="639">
                  <c:v>280.5</c:v>
                </c:pt>
                <c:pt idx="640">
                  <c:v>280</c:v>
                </c:pt>
                <c:pt idx="641">
                  <c:v>279.5</c:v>
                </c:pt>
                <c:pt idx="642">
                  <c:v>279</c:v>
                </c:pt>
                <c:pt idx="643">
                  <c:v>278.5</c:v>
                </c:pt>
                <c:pt idx="644">
                  <c:v>278</c:v>
                </c:pt>
                <c:pt idx="645">
                  <c:v>277.5</c:v>
                </c:pt>
                <c:pt idx="646">
                  <c:v>277</c:v>
                </c:pt>
                <c:pt idx="647">
                  <c:v>276.5</c:v>
                </c:pt>
                <c:pt idx="648">
                  <c:v>276</c:v>
                </c:pt>
                <c:pt idx="649">
                  <c:v>275.5</c:v>
                </c:pt>
                <c:pt idx="650">
                  <c:v>275</c:v>
                </c:pt>
                <c:pt idx="651">
                  <c:v>274.5</c:v>
                </c:pt>
                <c:pt idx="652">
                  <c:v>274</c:v>
                </c:pt>
                <c:pt idx="653">
                  <c:v>273.5</c:v>
                </c:pt>
                <c:pt idx="654">
                  <c:v>273</c:v>
                </c:pt>
                <c:pt idx="655">
                  <c:v>272.5</c:v>
                </c:pt>
                <c:pt idx="656">
                  <c:v>272</c:v>
                </c:pt>
                <c:pt idx="657">
                  <c:v>271.5</c:v>
                </c:pt>
                <c:pt idx="658">
                  <c:v>271</c:v>
                </c:pt>
                <c:pt idx="659">
                  <c:v>270.5</c:v>
                </c:pt>
                <c:pt idx="660">
                  <c:v>270</c:v>
                </c:pt>
                <c:pt idx="661">
                  <c:v>269.5</c:v>
                </c:pt>
                <c:pt idx="662">
                  <c:v>269</c:v>
                </c:pt>
                <c:pt idx="663">
                  <c:v>268.5</c:v>
                </c:pt>
                <c:pt idx="664">
                  <c:v>268</c:v>
                </c:pt>
                <c:pt idx="665">
                  <c:v>267.5</c:v>
                </c:pt>
                <c:pt idx="666">
                  <c:v>267</c:v>
                </c:pt>
                <c:pt idx="667">
                  <c:v>266.5</c:v>
                </c:pt>
                <c:pt idx="668">
                  <c:v>266</c:v>
                </c:pt>
                <c:pt idx="669">
                  <c:v>265.5</c:v>
                </c:pt>
                <c:pt idx="670">
                  <c:v>265</c:v>
                </c:pt>
                <c:pt idx="671">
                  <c:v>264.5</c:v>
                </c:pt>
                <c:pt idx="672">
                  <c:v>264</c:v>
                </c:pt>
                <c:pt idx="673">
                  <c:v>263.5</c:v>
                </c:pt>
                <c:pt idx="674">
                  <c:v>263</c:v>
                </c:pt>
                <c:pt idx="675">
                  <c:v>262.5</c:v>
                </c:pt>
                <c:pt idx="676">
                  <c:v>262</c:v>
                </c:pt>
                <c:pt idx="677">
                  <c:v>261.5</c:v>
                </c:pt>
                <c:pt idx="678">
                  <c:v>261</c:v>
                </c:pt>
                <c:pt idx="679">
                  <c:v>260.5</c:v>
                </c:pt>
                <c:pt idx="680">
                  <c:v>260</c:v>
                </c:pt>
                <c:pt idx="681">
                  <c:v>259.5</c:v>
                </c:pt>
                <c:pt idx="682">
                  <c:v>259</c:v>
                </c:pt>
                <c:pt idx="683">
                  <c:v>258.5</c:v>
                </c:pt>
                <c:pt idx="684">
                  <c:v>258</c:v>
                </c:pt>
                <c:pt idx="685">
                  <c:v>257.5</c:v>
                </c:pt>
                <c:pt idx="686">
                  <c:v>257</c:v>
                </c:pt>
                <c:pt idx="687">
                  <c:v>256.5</c:v>
                </c:pt>
                <c:pt idx="688">
                  <c:v>256</c:v>
                </c:pt>
                <c:pt idx="689">
                  <c:v>255.5</c:v>
                </c:pt>
                <c:pt idx="690">
                  <c:v>255</c:v>
                </c:pt>
                <c:pt idx="691">
                  <c:v>254.5</c:v>
                </c:pt>
                <c:pt idx="692">
                  <c:v>254</c:v>
                </c:pt>
                <c:pt idx="693">
                  <c:v>253.5</c:v>
                </c:pt>
                <c:pt idx="694">
                  <c:v>253</c:v>
                </c:pt>
                <c:pt idx="695">
                  <c:v>252.5</c:v>
                </c:pt>
                <c:pt idx="696">
                  <c:v>252</c:v>
                </c:pt>
                <c:pt idx="697">
                  <c:v>251.5</c:v>
                </c:pt>
                <c:pt idx="698">
                  <c:v>251</c:v>
                </c:pt>
                <c:pt idx="699">
                  <c:v>250.5</c:v>
                </c:pt>
                <c:pt idx="700">
                  <c:v>250</c:v>
                </c:pt>
                <c:pt idx="701">
                  <c:v>249.5</c:v>
                </c:pt>
                <c:pt idx="702">
                  <c:v>249</c:v>
                </c:pt>
                <c:pt idx="703">
                  <c:v>248.5</c:v>
                </c:pt>
                <c:pt idx="704">
                  <c:v>248</c:v>
                </c:pt>
                <c:pt idx="705">
                  <c:v>247.5</c:v>
                </c:pt>
                <c:pt idx="706">
                  <c:v>247</c:v>
                </c:pt>
                <c:pt idx="707">
                  <c:v>246.5</c:v>
                </c:pt>
                <c:pt idx="708">
                  <c:v>246</c:v>
                </c:pt>
                <c:pt idx="709">
                  <c:v>245.5</c:v>
                </c:pt>
                <c:pt idx="710">
                  <c:v>245</c:v>
                </c:pt>
                <c:pt idx="711">
                  <c:v>244.5</c:v>
                </c:pt>
                <c:pt idx="712">
                  <c:v>244</c:v>
                </c:pt>
                <c:pt idx="713">
                  <c:v>243.5</c:v>
                </c:pt>
                <c:pt idx="714">
                  <c:v>243</c:v>
                </c:pt>
                <c:pt idx="715">
                  <c:v>242.5</c:v>
                </c:pt>
                <c:pt idx="716">
                  <c:v>242</c:v>
                </c:pt>
                <c:pt idx="717">
                  <c:v>241.5</c:v>
                </c:pt>
                <c:pt idx="718">
                  <c:v>241</c:v>
                </c:pt>
                <c:pt idx="719">
                  <c:v>240.5</c:v>
                </c:pt>
                <c:pt idx="720">
                  <c:v>240</c:v>
                </c:pt>
                <c:pt idx="721">
                  <c:v>239.5</c:v>
                </c:pt>
                <c:pt idx="722">
                  <c:v>239</c:v>
                </c:pt>
                <c:pt idx="723">
                  <c:v>238.5</c:v>
                </c:pt>
                <c:pt idx="724">
                  <c:v>238</c:v>
                </c:pt>
                <c:pt idx="725">
                  <c:v>237.5</c:v>
                </c:pt>
                <c:pt idx="726">
                  <c:v>237</c:v>
                </c:pt>
                <c:pt idx="727">
                  <c:v>236.5</c:v>
                </c:pt>
                <c:pt idx="728">
                  <c:v>236</c:v>
                </c:pt>
                <c:pt idx="729">
                  <c:v>235.5</c:v>
                </c:pt>
                <c:pt idx="730">
                  <c:v>235</c:v>
                </c:pt>
                <c:pt idx="731">
                  <c:v>234.5</c:v>
                </c:pt>
                <c:pt idx="732">
                  <c:v>234</c:v>
                </c:pt>
                <c:pt idx="733">
                  <c:v>233.5</c:v>
                </c:pt>
                <c:pt idx="734">
                  <c:v>233</c:v>
                </c:pt>
                <c:pt idx="735">
                  <c:v>232.5</c:v>
                </c:pt>
                <c:pt idx="736">
                  <c:v>232</c:v>
                </c:pt>
                <c:pt idx="737">
                  <c:v>231.5</c:v>
                </c:pt>
                <c:pt idx="738">
                  <c:v>231</c:v>
                </c:pt>
                <c:pt idx="739">
                  <c:v>230.5</c:v>
                </c:pt>
                <c:pt idx="740">
                  <c:v>230</c:v>
                </c:pt>
                <c:pt idx="741">
                  <c:v>229.5</c:v>
                </c:pt>
                <c:pt idx="742">
                  <c:v>229</c:v>
                </c:pt>
                <c:pt idx="743">
                  <c:v>228.5</c:v>
                </c:pt>
                <c:pt idx="744">
                  <c:v>228</c:v>
                </c:pt>
                <c:pt idx="745">
                  <c:v>227.5</c:v>
                </c:pt>
                <c:pt idx="746">
                  <c:v>227</c:v>
                </c:pt>
                <c:pt idx="747">
                  <c:v>226.5</c:v>
                </c:pt>
                <c:pt idx="748">
                  <c:v>226</c:v>
                </c:pt>
                <c:pt idx="749">
                  <c:v>225.5</c:v>
                </c:pt>
                <c:pt idx="750">
                  <c:v>225</c:v>
                </c:pt>
                <c:pt idx="751">
                  <c:v>224.5</c:v>
                </c:pt>
                <c:pt idx="752">
                  <c:v>224</c:v>
                </c:pt>
                <c:pt idx="753">
                  <c:v>223.5</c:v>
                </c:pt>
                <c:pt idx="754">
                  <c:v>223</c:v>
                </c:pt>
                <c:pt idx="755">
                  <c:v>222.5</c:v>
                </c:pt>
                <c:pt idx="756">
                  <c:v>222</c:v>
                </c:pt>
                <c:pt idx="757">
                  <c:v>221.5</c:v>
                </c:pt>
                <c:pt idx="758">
                  <c:v>221</c:v>
                </c:pt>
                <c:pt idx="759">
                  <c:v>220.5</c:v>
                </c:pt>
                <c:pt idx="760">
                  <c:v>220</c:v>
                </c:pt>
                <c:pt idx="761">
                  <c:v>219.5</c:v>
                </c:pt>
                <c:pt idx="762">
                  <c:v>219</c:v>
                </c:pt>
                <c:pt idx="763">
                  <c:v>218.5</c:v>
                </c:pt>
                <c:pt idx="764">
                  <c:v>218</c:v>
                </c:pt>
                <c:pt idx="765">
                  <c:v>217.5</c:v>
                </c:pt>
                <c:pt idx="766">
                  <c:v>217</c:v>
                </c:pt>
                <c:pt idx="767">
                  <c:v>216.5</c:v>
                </c:pt>
                <c:pt idx="768">
                  <c:v>216</c:v>
                </c:pt>
                <c:pt idx="769">
                  <c:v>215.5</c:v>
                </c:pt>
                <c:pt idx="770">
                  <c:v>215</c:v>
                </c:pt>
                <c:pt idx="771">
                  <c:v>214.5</c:v>
                </c:pt>
                <c:pt idx="772">
                  <c:v>214</c:v>
                </c:pt>
                <c:pt idx="773">
                  <c:v>213.5</c:v>
                </c:pt>
                <c:pt idx="774">
                  <c:v>213</c:v>
                </c:pt>
                <c:pt idx="775">
                  <c:v>212.5</c:v>
                </c:pt>
                <c:pt idx="776">
                  <c:v>212</c:v>
                </c:pt>
                <c:pt idx="777">
                  <c:v>211.5</c:v>
                </c:pt>
                <c:pt idx="778">
                  <c:v>211</c:v>
                </c:pt>
                <c:pt idx="779">
                  <c:v>210.5</c:v>
                </c:pt>
                <c:pt idx="780">
                  <c:v>210</c:v>
                </c:pt>
                <c:pt idx="781">
                  <c:v>209.5</c:v>
                </c:pt>
                <c:pt idx="782">
                  <c:v>209</c:v>
                </c:pt>
                <c:pt idx="783">
                  <c:v>208.5</c:v>
                </c:pt>
                <c:pt idx="784">
                  <c:v>208</c:v>
                </c:pt>
                <c:pt idx="785">
                  <c:v>207.5</c:v>
                </c:pt>
                <c:pt idx="786">
                  <c:v>207</c:v>
                </c:pt>
                <c:pt idx="787">
                  <c:v>206.5</c:v>
                </c:pt>
                <c:pt idx="788">
                  <c:v>206</c:v>
                </c:pt>
                <c:pt idx="789">
                  <c:v>205.5</c:v>
                </c:pt>
                <c:pt idx="790">
                  <c:v>205</c:v>
                </c:pt>
                <c:pt idx="791">
                  <c:v>204.5</c:v>
                </c:pt>
                <c:pt idx="792">
                  <c:v>204</c:v>
                </c:pt>
                <c:pt idx="793">
                  <c:v>203.5</c:v>
                </c:pt>
                <c:pt idx="794">
                  <c:v>203</c:v>
                </c:pt>
                <c:pt idx="795">
                  <c:v>202.5</c:v>
                </c:pt>
                <c:pt idx="796">
                  <c:v>202</c:v>
                </c:pt>
                <c:pt idx="797">
                  <c:v>201.5</c:v>
                </c:pt>
                <c:pt idx="798">
                  <c:v>201</c:v>
                </c:pt>
                <c:pt idx="799">
                  <c:v>200.5</c:v>
                </c:pt>
                <c:pt idx="800">
                  <c:v>200</c:v>
                </c:pt>
              </c:numCache>
            </c:numRef>
          </c:xVal>
          <c:yVal>
            <c:numRef>
              <c:f>mfbiampy!$H$13:$H$813</c:f>
              <c:numCache>
                <c:formatCode>General</c:formatCode>
                <c:ptCount val="801"/>
                <c:pt idx="0">
                  <c:v>1E-3</c:v>
                </c:pt>
                <c:pt idx="1">
                  <c:v>1E-3</c:v>
                </c:pt>
                <c:pt idx="2">
                  <c:v>1E-3</c:v>
                </c:pt>
                <c:pt idx="3">
                  <c:v>1E-3</c:v>
                </c:pt>
                <c:pt idx="4">
                  <c:v>1E-3</c:v>
                </c:pt>
                <c:pt idx="5">
                  <c:v>1E-3</c:v>
                </c:pt>
                <c:pt idx="6">
                  <c:v>1E-3</c:v>
                </c:pt>
                <c:pt idx="7">
                  <c:v>1E-3</c:v>
                </c:pt>
                <c:pt idx="8">
                  <c:v>1E-3</c:v>
                </c:pt>
                <c:pt idx="9">
                  <c:v>1E-3</c:v>
                </c:pt>
                <c:pt idx="10">
                  <c:v>1E-3</c:v>
                </c:pt>
                <c:pt idx="11">
                  <c:v>1E-3</c:v>
                </c:pt>
                <c:pt idx="12">
                  <c:v>1E-3</c:v>
                </c:pt>
                <c:pt idx="13">
                  <c:v>1E-3</c:v>
                </c:pt>
                <c:pt idx="14">
                  <c:v>1E-3</c:v>
                </c:pt>
                <c:pt idx="15">
                  <c:v>1E-3</c:v>
                </c:pt>
                <c:pt idx="16">
                  <c:v>1E-3</c:v>
                </c:pt>
                <c:pt idx="17">
                  <c:v>1E-3</c:v>
                </c:pt>
                <c:pt idx="18">
                  <c:v>1E-3</c:v>
                </c:pt>
                <c:pt idx="19">
                  <c:v>1E-3</c:v>
                </c:pt>
                <c:pt idx="20">
                  <c:v>1E-3</c:v>
                </c:pt>
                <c:pt idx="21">
                  <c:v>1E-3</c:v>
                </c:pt>
                <c:pt idx="22">
                  <c:v>1E-3</c:v>
                </c:pt>
                <c:pt idx="23">
                  <c:v>1E-3</c:v>
                </c:pt>
                <c:pt idx="24">
                  <c:v>1E-3</c:v>
                </c:pt>
                <c:pt idx="25">
                  <c:v>1E-3</c:v>
                </c:pt>
                <c:pt idx="26">
                  <c:v>1E-3</c:v>
                </c:pt>
                <c:pt idx="27">
                  <c:v>1E-3</c:v>
                </c:pt>
                <c:pt idx="28">
                  <c:v>1E-3</c:v>
                </c:pt>
                <c:pt idx="29">
                  <c:v>1E-3</c:v>
                </c:pt>
                <c:pt idx="30">
                  <c:v>1E-3</c:v>
                </c:pt>
                <c:pt idx="31">
                  <c:v>1E-3</c:v>
                </c:pt>
                <c:pt idx="32">
                  <c:v>1E-3</c:v>
                </c:pt>
                <c:pt idx="33">
                  <c:v>1E-3</c:v>
                </c:pt>
                <c:pt idx="34">
                  <c:v>1E-3</c:v>
                </c:pt>
                <c:pt idx="35">
                  <c:v>1E-3</c:v>
                </c:pt>
                <c:pt idx="36">
                  <c:v>1E-3</c:v>
                </c:pt>
                <c:pt idx="37">
                  <c:v>1E-3</c:v>
                </c:pt>
                <c:pt idx="38">
                  <c:v>1E-3</c:v>
                </c:pt>
                <c:pt idx="39">
                  <c:v>1E-3</c:v>
                </c:pt>
                <c:pt idx="40">
                  <c:v>1E-3</c:v>
                </c:pt>
                <c:pt idx="41">
                  <c:v>1E-3</c:v>
                </c:pt>
                <c:pt idx="42">
                  <c:v>1E-3</c:v>
                </c:pt>
                <c:pt idx="43">
                  <c:v>1E-3</c:v>
                </c:pt>
                <c:pt idx="44">
                  <c:v>1E-3</c:v>
                </c:pt>
                <c:pt idx="45">
                  <c:v>1E-3</c:v>
                </c:pt>
                <c:pt idx="46">
                  <c:v>1E-3</c:v>
                </c:pt>
                <c:pt idx="47">
                  <c:v>1E-3</c:v>
                </c:pt>
                <c:pt idx="48">
                  <c:v>1E-3</c:v>
                </c:pt>
                <c:pt idx="49">
                  <c:v>1E-3</c:v>
                </c:pt>
                <c:pt idx="50">
                  <c:v>1E-3</c:v>
                </c:pt>
                <c:pt idx="51">
                  <c:v>1E-3</c:v>
                </c:pt>
                <c:pt idx="52">
                  <c:v>1E-3</c:v>
                </c:pt>
                <c:pt idx="53">
                  <c:v>1E-3</c:v>
                </c:pt>
                <c:pt idx="54">
                  <c:v>1E-3</c:v>
                </c:pt>
                <c:pt idx="55">
                  <c:v>1E-3</c:v>
                </c:pt>
                <c:pt idx="56">
                  <c:v>1E-3</c:v>
                </c:pt>
                <c:pt idx="57">
                  <c:v>1E-3</c:v>
                </c:pt>
                <c:pt idx="58">
                  <c:v>1E-3</c:v>
                </c:pt>
                <c:pt idx="59">
                  <c:v>1E-3</c:v>
                </c:pt>
                <c:pt idx="60">
                  <c:v>1E-3</c:v>
                </c:pt>
                <c:pt idx="61">
                  <c:v>1E-3</c:v>
                </c:pt>
                <c:pt idx="62">
                  <c:v>1E-3</c:v>
                </c:pt>
                <c:pt idx="63">
                  <c:v>1E-3</c:v>
                </c:pt>
                <c:pt idx="64">
                  <c:v>1E-3</c:v>
                </c:pt>
                <c:pt idx="65">
                  <c:v>1.1000000000000001E-3</c:v>
                </c:pt>
                <c:pt idx="66">
                  <c:v>1.1000000000000001E-3</c:v>
                </c:pt>
                <c:pt idx="67">
                  <c:v>1.1000000000000001E-3</c:v>
                </c:pt>
                <c:pt idx="68">
                  <c:v>1.1000000000000001E-3</c:v>
                </c:pt>
                <c:pt idx="69">
                  <c:v>1.1999999999999999E-3</c:v>
                </c:pt>
                <c:pt idx="70">
                  <c:v>1.1999999999999999E-3</c:v>
                </c:pt>
                <c:pt idx="71">
                  <c:v>1.1999999999999999E-3</c:v>
                </c:pt>
                <c:pt idx="72">
                  <c:v>1.1999999999999999E-3</c:v>
                </c:pt>
                <c:pt idx="73">
                  <c:v>1.2999999999999999E-3</c:v>
                </c:pt>
                <c:pt idx="74">
                  <c:v>1.2999999999999999E-3</c:v>
                </c:pt>
                <c:pt idx="75">
                  <c:v>1.2999999999999999E-3</c:v>
                </c:pt>
                <c:pt idx="76">
                  <c:v>1.2999999999999999E-3</c:v>
                </c:pt>
                <c:pt idx="77">
                  <c:v>1.4E-3</c:v>
                </c:pt>
                <c:pt idx="78">
                  <c:v>1.4E-3</c:v>
                </c:pt>
                <c:pt idx="79">
                  <c:v>1.4E-3</c:v>
                </c:pt>
                <c:pt idx="80">
                  <c:v>1.4E-3</c:v>
                </c:pt>
                <c:pt idx="81">
                  <c:v>1.5E-3</c:v>
                </c:pt>
                <c:pt idx="82">
                  <c:v>1.5E-3</c:v>
                </c:pt>
                <c:pt idx="83">
                  <c:v>1.5E-3</c:v>
                </c:pt>
                <c:pt idx="84">
                  <c:v>1.5E-3</c:v>
                </c:pt>
                <c:pt idx="85">
                  <c:v>1.6000000000000001E-3</c:v>
                </c:pt>
                <c:pt idx="86">
                  <c:v>1.6000000000000001E-3</c:v>
                </c:pt>
                <c:pt idx="87">
                  <c:v>1.6000000000000001E-3</c:v>
                </c:pt>
                <c:pt idx="88">
                  <c:v>1.6999999999999999E-3</c:v>
                </c:pt>
                <c:pt idx="89">
                  <c:v>1.6999999999999999E-3</c:v>
                </c:pt>
                <c:pt idx="90">
                  <c:v>1.6999999999999999E-3</c:v>
                </c:pt>
                <c:pt idx="91">
                  <c:v>1.6999999999999999E-3</c:v>
                </c:pt>
                <c:pt idx="92">
                  <c:v>1.8E-3</c:v>
                </c:pt>
                <c:pt idx="93">
                  <c:v>1.8E-3</c:v>
                </c:pt>
                <c:pt idx="94">
                  <c:v>1.8E-3</c:v>
                </c:pt>
                <c:pt idx="95">
                  <c:v>1.8E-3</c:v>
                </c:pt>
                <c:pt idx="96">
                  <c:v>1.9E-3</c:v>
                </c:pt>
                <c:pt idx="97">
                  <c:v>1.9E-3</c:v>
                </c:pt>
                <c:pt idx="98">
                  <c:v>1.9E-3</c:v>
                </c:pt>
                <c:pt idx="99">
                  <c:v>1.9E-3</c:v>
                </c:pt>
                <c:pt idx="100">
                  <c:v>2E-3</c:v>
                </c:pt>
                <c:pt idx="101">
                  <c:v>2E-3</c:v>
                </c:pt>
                <c:pt idx="102">
                  <c:v>2E-3</c:v>
                </c:pt>
                <c:pt idx="103">
                  <c:v>2.0999999999999999E-3</c:v>
                </c:pt>
                <c:pt idx="104">
                  <c:v>2.0999999999999999E-3</c:v>
                </c:pt>
                <c:pt idx="105">
                  <c:v>2.0999999999999999E-3</c:v>
                </c:pt>
                <c:pt idx="106">
                  <c:v>2.0999999999999999E-3</c:v>
                </c:pt>
                <c:pt idx="107">
                  <c:v>2.2000000000000001E-3</c:v>
                </c:pt>
                <c:pt idx="108">
                  <c:v>2.2000000000000001E-3</c:v>
                </c:pt>
                <c:pt idx="109">
                  <c:v>2.2000000000000001E-3</c:v>
                </c:pt>
                <c:pt idx="110">
                  <c:v>2.2000000000000001E-3</c:v>
                </c:pt>
                <c:pt idx="111">
                  <c:v>2.3E-3</c:v>
                </c:pt>
                <c:pt idx="112">
                  <c:v>2.3E-3</c:v>
                </c:pt>
                <c:pt idx="113">
                  <c:v>2.3E-3</c:v>
                </c:pt>
                <c:pt idx="114">
                  <c:v>2.3999999999999998E-3</c:v>
                </c:pt>
                <c:pt idx="115">
                  <c:v>2.3999999999999998E-3</c:v>
                </c:pt>
                <c:pt idx="116">
                  <c:v>2.3999999999999998E-3</c:v>
                </c:pt>
                <c:pt idx="117">
                  <c:v>2.3999999999999998E-3</c:v>
                </c:pt>
                <c:pt idx="118">
                  <c:v>2.5000000000000001E-3</c:v>
                </c:pt>
                <c:pt idx="119">
                  <c:v>2.5000000000000001E-3</c:v>
                </c:pt>
                <c:pt idx="120">
                  <c:v>2.5000000000000001E-3</c:v>
                </c:pt>
                <c:pt idx="121">
                  <c:v>2.5000000000000001E-3</c:v>
                </c:pt>
                <c:pt idx="122">
                  <c:v>2.5999999999999999E-3</c:v>
                </c:pt>
                <c:pt idx="123">
                  <c:v>2.5999999999999999E-3</c:v>
                </c:pt>
                <c:pt idx="124">
                  <c:v>2.5999999999999999E-3</c:v>
                </c:pt>
                <c:pt idx="125">
                  <c:v>2.7000000000000001E-3</c:v>
                </c:pt>
                <c:pt idx="126">
                  <c:v>2.7000000000000001E-3</c:v>
                </c:pt>
                <c:pt idx="127">
                  <c:v>2.7000000000000001E-3</c:v>
                </c:pt>
                <c:pt idx="128">
                  <c:v>2.7000000000000001E-3</c:v>
                </c:pt>
                <c:pt idx="129">
                  <c:v>2.8E-3</c:v>
                </c:pt>
                <c:pt idx="130">
                  <c:v>2.8E-3</c:v>
                </c:pt>
                <c:pt idx="131">
                  <c:v>2.8E-3</c:v>
                </c:pt>
                <c:pt idx="132">
                  <c:v>2.8E-3</c:v>
                </c:pt>
                <c:pt idx="133">
                  <c:v>2.8999999999999998E-3</c:v>
                </c:pt>
                <c:pt idx="134">
                  <c:v>2.8999999999999998E-3</c:v>
                </c:pt>
                <c:pt idx="135">
                  <c:v>2.8999999999999998E-3</c:v>
                </c:pt>
                <c:pt idx="136">
                  <c:v>3.0000000000000001E-3</c:v>
                </c:pt>
                <c:pt idx="137">
                  <c:v>3.0000000000000001E-3</c:v>
                </c:pt>
                <c:pt idx="138">
                  <c:v>3.0000000000000001E-3</c:v>
                </c:pt>
                <c:pt idx="139">
                  <c:v>3.0000000000000001E-3</c:v>
                </c:pt>
                <c:pt idx="140">
                  <c:v>3.0999999999999999E-3</c:v>
                </c:pt>
                <c:pt idx="141">
                  <c:v>3.0999999999999999E-3</c:v>
                </c:pt>
                <c:pt idx="142">
                  <c:v>3.0999999999999999E-3</c:v>
                </c:pt>
                <c:pt idx="143">
                  <c:v>3.2000000000000002E-3</c:v>
                </c:pt>
                <c:pt idx="144">
                  <c:v>3.2000000000000002E-3</c:v>
                </c:pt>
                <c:pt idx="145">
                  <c:v>3.2000000000000002E-3</c:v>
                </c:pt>
                <c:pt idx="146">
                  <c:v>3.2000000000000002E-3</c:v>
                </c:pt>
                <c:pt idx="147">
                  <c:v>3.3E-3</c:v>
                </c:pt>
                <c:pt idx="148">
                  <c:v>3.3E-3</c:v>
                </c:pt>
                <c:pt idx="149">
                  <c:v>3.3E-3</c:v>
                </c:pt>
                <c:pt idx="150">
                  <c:v>3.3999999999999998E-3</c:v>
                </c:pt>
                <c:pt idx="151">
                  <c:v>3.3999999999999998E-3</c:v>
                </c:pt>
                <c:pt idx="152">
                  <c:v>3.3999999999999998E-3</c:v>
                </c:pt>
                <c:pt idx="153">
                  <c:v>3.3999999999999998E-3</c:v>
                </c:pt>
                <c:pt idx="154">
                  <c:v>3.5000000000000001E-3</c:v>
                </c:pt>
                <c:pt idx="155">
                  <c:v>3.5000000000000001E-3</c:v>
                </c:pt>
                <c:pt idx="156">
                  <c:v>3.5000000000000001E-3</c:v>
                </c:pt>
                <c:pt idx="157">
                  <c:v>3.5999999999999999E-3</c:v>
                </c:pt>
                <c:pt idx="158">
                  <c:v>3.5999999999999999E-3</c:v>
                </c:pt>
                <c:pt idx="159">
                  <c:v>3.5999999999999999E-3</c:v>
                </c:pt>
                <c:pt idx="160">
                  <c:v>3.7000000000000002E-3</c:v>
                </c:pt>
                <c:pt idx="161">
                  <c:v>3.7000000000000002E-3</c:v>
                </c:pt>
                <c:pt idx="162">
                  <c:v>3.7000000000000002E-3</c:v>
                </c:pt>
                <c:pt idx="163">
                  <c:v>3.8E-3</c:v>
                </c:pt>
                <c:pt idx="164">
                  <c:v>3.8E-3</c:v>
                </c:pt>
                <c:pt idx="165">
                  <c:v>3.8E-3</c:v>
                </c:pt>
                <c:pt idx="166">
                  <c:v>3.8999999999999998E-3</c:v>
                </c:pt>
                <c:pt idx="167">
                  <c:v>3.8999999999999998E-3</c:v>
                </c:pt>
                <c:pt idx="168">
                  <c:v>3.8999999999999998E-3</c:v>
                </c:pt>
                <c:pt idx="169">
                  <c:v>4.0000000000000001E-3</c:v>
                </c:pt>
                <c:pt idx="170">
                  <c:v>4.0000000000000001E-3</c:v>
                </c:pt>
                <c:pt idx="171">
                  <c:v>4.1000000000000003E-3</c:v>
                </c:pt>
                <c:pt idx="172">
                  <c:v>4.1000000000000003E-3</c:v>
                </c:pt>
                <c:pt idx="173">
                  <c:v>4.1000000000000003E-3</c:v>
                </c:pt>
                <c:pt idx="174">
                  <c:v>4.1999999999999997E-3</c:v>
                </c:pt>
                <c:pt idx="175">
                  <c:v>4.1999999999999997E-3</c:v>
                </c:pt>
                <c:pt idx="176">
                  <c:v>4.3E-3</c:v>
                </c:pt>
                <c:pt idx="177">
                  <c:v>4.3E-3</c:v>
                </c:pt>
                <c:pt idx="178">
                  <c:v>4.3E-3</c:v>
                </c:pt>
                <c:pt idx="179">
                  <c:v>4.4000000000000003E-3</c:v>
                </c:pt>
                <c:pt idx="180">
                  <c:v>4.4000000000000003E-3</c:v>
                </c:pt>
                <c:pt idx="181">
                  <c:v>4.4999999999999997E-3</c:v>
                </c:pt>
                <c:pt idx="182">
                  <c:v>4.4999999999999997E-3</c:v>
                </c:pt>
                <c:pt idx="183">
                  <c:v>4.5999999999999999E-3</c:v>
                </c:pt>
                <c:pt idx="184">
                  <c:v>4.5999999999999999E-3</c:v>
                </c:pt>
                <c:pt idx="185">
                  <c:v>4.7000000000000002E-3</c:v>
                </c:pt>
                <c:pt idx="186">
                  <c:v>4.7000000000000002E-3</c:v>
                </c:pt>
                <c:pt idx="187">
                  <c:v>4.7999999999999996E-3</c:v>
                </c:pt>
                <c:pt idx="188">
                  <c:v>4.7999999999999996E-3</c:v>
                </c:pt>
                <c:pt idx="189">
                  <c:v>4.8999999999999998E-3</c:v>
                </c:pt>
                <c:pt idx="190">
                  <c:v>4.8999999999999998E-3</c:v>
                </c:pt>
                <c:pt idx="191">
                  <c:v>5.0000000000000001E-3</c:v>
                </c:pt>
                <c:pt idx="192">
                  <c:v>5.0000000000000001E-3</c:v>
                </c:pt>
                <c:pt idx="193">
                  <c:v>5.1000000000000004E-3</c:v>
                </c:pt>
                <c:pt idx="194">
                  <c:v>5.1000000000000004E-3</c:v>
                </c:pt>
                <c:pt idx="195">
                  <c:v>5.1999999999999998E-3</c:v>
                </c:pt>
                <c:pt idx="196">
                  <c:v>5.1999999999999998E-3</c:v>
                </c:pt>
                <c:pt idx="197">
                  <c:v>5.3E-3</c:v>
                </c:pt>
                <c:pt idx="198">
                  <c:v>5.3E-3</c:v>
                </c:pt>
                <c:pt idx="199">
                  <c:v>5.4000000000000003E-3</c:v>
                </c:pt>
                <c:pt idx="200">
                  <c:v>5.4000000000000003E-3</c:v>
                </c:pt>
                <c:pt idx="201">
                  <c:v>5.4999999999999997E-3</c:v>
                </c:pt>
                <c:pt idx="202">
                  <c:v>5.5999999999999999E-3</c:v>
                </c:pt>
                <c:pt idx="203">
                  <c:v>5.5999999999999999E-3</c:v>
                </c:pt>
                <c:pt idx="204">
                  <c:v>5.7000000000000002E-3</c:v>
                </c:pt>
                <c:pt idx="205">
                  <c:v>5.7000000000000002E-3</c:v>
                </c:pt>
                <c:pt idx="206">
                  <c:v>5.7999999999999996E-3</c:v>
                </c:pt>
                <c:pt idx="207">
                  <c:v>5.8999999999999999E-3</c:v>
                </c:pt>
                <c:pt idx="208">
                  <c:v>5.8999999999999999E-3</c:v>
                </c:pt>
                <c:pt idx="209">
                  <c:v>6.0000000000000001E-3</c:v>
                </c:pt>
                <c:pt idx="210">
                  <c:v>6.1000000000000004E-3</c:v>
                </c:pt>
                <c:pt idx="211">
                  <c:v>6.1000000000000004E-3</c:v>
                </c:pt>
                <c:pt idx="212">
                  <c:v>6.1999999999999998E-3</c:v>
                </c:pt>
                <c:pt idx="213">
                  <c:v>6.3E-3</c:v>
                </c:pt>
                <c:pt idx="214">
                  <c:v>6.3E-3</c:v>
                </c:pt>
                <c:pt idx="215">
                  <c:v>6.4000000000000003E-3</c:v>
                </c:pt>
                <c:pt idx="216">
                  <c:v>6.4999999999999997E-3</c:v>
                </c:pt>
                <c:pt idx="217">
                  <c:v>6.4999999999999997E-3</c:v>
                </c:pt>
                <c:pt idx="218">
                  <c:v>6.6E-3</c:v>
                </c:pt>
                <c:pt idx="219">
                  <c:v>6.7000000000000002E-3</c:v>
                </c:pt>
                <c:pt idx="220">
                  <c:v>6.7999999999999996E-3</c:v>
                </c:pt>
                <c:pt idx="221">
                  <c:v>6.7999999999999996E-3</c:v>
                </c:pt>
                <c:pt idx="222">
                  <c:v>6.8999999999999999E-3</c:v>
                </c:pt>
                <c:pt idx="223">
                  <c:v>7.0000000000000001E-3</c:v>
                </c:pt>
                <c:pt idx="224">
                  <c:v>7.1000000000000004E-3</c:v>
                </c:pt>
                <c:pt idx="225">
                  <c:v>7.1000000000000004E-3</c:v>
                </c:pt>
                <c:pt idx="226">
                  <c:v>7.1999999999999998E-3</c:v>
                </c:pt>
                <c:pt idx="227">
                  <c:v>7.3000000000000001E-3</c:v>
                </c:pt>
                <c:pt idx="228">
                  <c:v>7.4000000000000003E-3</c:v>
                </c:pt>
                <c:pt idx="229">
                  <c:v>7.4999999999999997E-3</c:v>
                </c:pt>
                <c:pt idx="230">
                  <c:v>7.6E-3</c:v>
                </c:pt>
                <c:pt idx="231">
                  <c:v>7.6E-3</c:v>
                </c:pt>
                <c:pt idx="232">
                  <c:v>7.7000000000000002E-3</c:v>
                </c:pt>
                <c:pt idx="233">
                  <c:v>7.7999999999999996E-3</c:v>
                </c:pt>
                <c:pt idx="234">
                  <c:v>7.9000000000000008E-3</c:v>
                </c:pt>
                <c:pt idx="235">
                  <c:v>8.0000000000000002E-3</c:v>
                </c:pt>
                <c:pt idx="236">
                  <c:v>8.0999999999999996E-3</c:v>
                </c:pt>
                <c:pt idx="237">
                  <c:v>8.2000000000000007E-3</c:v>
                </c:pt>
                <c:pt idx="238">
                  <c:v>8.3000000000000001E-3</c:v>
                </c:pt>
                <c:pt idx="239">
                  <c:v>8.3999999999999995E-3</c:v>
                </c:pt>
                <c:pt idx="240">
                  <c:v>8.5000000000000006E-3</c:v>
                </c:pt>
                <c:pt idx="241">
                  <c:v>8.5000000000000006E-3</c:v>
                </c:pt>
                <c:pt idx="242">
                  <c:v>8.6E-3</c:v>
                </c:pt>
                <c:pt idx="243">
                  <c:v>8.6999999999999994E-3</c:v>
                </c:pt>
                <c:pt idx="244">
                  <c:v>8.8000000000000005E-3</c:v>
                </c:pt>
                <c:pt idx="245">
                  <c:v>8.8999999999999999E-3</c:v>
                </c:pt>
                <c:pt idx="246">
                  <c:v>8.9999999999999993E-3</c:v>
                </c:pt>
                <c:pt idx="247">
                  <c:v>9.1000000000000004E-3</c:v>
                </c:pt>
                <c:pt idx="248">
                  <c:v>9.1999999999999998E-3</c:v>
                </c:pt>
                <c:pt idx="249">
                  <c:v>9.2999999999999992E-3</c:v>
                </c:pt>
                <c:pt idx="250">
                  <c:v>9.4000000000000004E-3</c:v>
                </c:pt>
                <c:pt idx="251">
                  <c:v>9.4999999999999998E-3</c:v>
                </c:pt>
                <c:pt idx="252">
                  <c:v>9.5999999999999992E-3</c:v>
                </c:pt>
                <c:pt idx="253">
                  <c:v>9.7000000000000003E-3</c:v>
                </c:pt>
                <c:pt idx="254">
                  <c:v>9.7999999999999997E-3</c:v>
                </c:pt>
                <c:pt idx="255">
                  <c:v>9.9000000000000008E-3</c:v>
                </c:pt>
                <c:pt idx="256">
                  <c:v>0.01</c:v>
                </c:pt>
                <c:pt idx="257">
                  <c:v>1.01E-2</c:v>
                </c:pt>
                <c:pt idx="258">
                  <c:v>1.0200000000000001E-2</c:v>
                </c:pt>
                <c:pt idx="259">
                  <c:v>1.03E-2</c:v>
                </c:pt>
                <c:pt idx="260">
                  <c:v>1.04E-2</c:v>
                </c:pt>
                <c:pt idx="261">
                  <c:v>1.0500000000000001E-2</c:v>
                </c:pt>
                <c:pt idx="262">
                  <c:v>1.06E-2</c:v>
                </c:pt>
                <c:pt idx="263">
                  <c:v>1.0699999999999999E-2</c:v>
                </c:pt>
                <c:pt idx="264">
                  <c:v>1.0800000000000001E-2</c:v>
                </c:pt>
                <c:pt idx="265">
                  <c:v>1.0999999999999999E-2</c:v>
                </c:pt>
                <c:pt idx="266">
                  <c:v>1.11E-2</c:v>
                </c:pt>
                <c:pt idx="267">
                  <c:v>1.12E-2</c:v>
                </c:pt>
                <c:pt idx="268">
                  <c:v>1.1299999999999999E-2</c:v>
                </c:pt>
                <c:pt idx="269">
                  <c:v>1.14E-2</c:v>
                </c:pt>
                <c:pt idx="270">
                  <c:v>1.15E-2</c:v>
                </c:pt>
                <c:pt idx="271">
                  <c:v>1.1599999999999999E-2</c:v>
                </c:pt>
                <c:pt idx="272">
                  <c:v>1.17E-2</c:v>
                </c:pt>
                <c:pt idx="273">
                  <c:v>1.18E-2</c:v>
                </c:pt>
                <c:pt idx="274">
                  <c:v>1.1900000000000001E-2</c:v>
                </c:pt>
                <c:pt idx="275">
                  <c:v>1.2E-2</c:v>
                </c:pt>
                <c:pt idx="276">
                  <c:v>1.21E-2</c:v>
                </c:pt>
                <c:pt idx="277">
                  <c:v>1.2200000000000001E-2</c:v>
                </c:pt>
                <c:pt idx="278">
                  <c:v>1.23E-2</c:v>
                </c:pt>
                <c:pt idx="279">
                  <c:v>1.24E-2</c:v>
                </c:pt>
                <c:pt idx="280">
                  <c:v>1.2500000000000001E-2</c:v>
                </c:pt>
                <c:pt idx="281">
                  <c:v>1.26E-2</c:v>
                </c:pt>
                <c:pt idx="282">
                  <c:v>1.2699999999999999E-2</c:v>
                </c:pt>
                <c:pt idx="283">
                  <c:v>1.2800000000000001E-2</c:v>
                </c:pt>
                <c:pt idx="284">
                  <c:v>1.29E-2</c:v>
                </c:pt>
                <c:pt idx="285">
                  <c:v>1.2999999999999999E-2</c:v>
                </c:pt>
                <c:pt idx="286">
                  <c:v>1.3100000000000001E-2</c:v>
                </c:pt>
                <c:pt idx="287">
                  <c:v>1.32E-2</c:v>
                </c:pt>
                <c:pt idx="288">
                  <c:v>1.3299999999999999E-2</c:v>
                </c:pt>
                <c:pt idx="289">
                  <c:v>1.34E-2</c:v>
                </c:pt>
                <c:pt idx="290">
                  <c:v>1.35E-2</c:v>
                </c:pt>
                <c:pt idx="291">
                  <c:v>1.3599999999999999E-2</c:v>
                </c:pt>
                <c:pt idx="292">
                  <c:v>1.37E-2</c:v>
                </c:pt>
                <c:pt idx="293">
                  <c:v>1.38E-2</c:v>
                </c:pt>
                <c:pt idx="294">
                  <c:v>1.3899999999999999E-2</c:v>
                </c:pt>
                <c:pt idx="295">
                  <c:v>1.4E-2</c:v>
                </c:pt>
                <c:pt idx="296">
                  <c:v>1.41E-2</c:v>
                </c:pt>
                <c:pt idx="297">
                  <c:v>1.4200000000000001E-2</c:v>
                </c:pt>
                <c:pt idx="298">
                  <c:v>1.43E-2</c:v>
                </c:pt>
                <c:pt idx="299">
                  <c:v>1.43E-2</c:v>
                </c:pt>
                <c:pt idx="300">
                  <c:v>1.44E-2</c:v>
                </c:pt>
                <c:pt idx="301">
                  <c:v>1.4500000000000001E-2</c:v>
                </c:pt>
                <c:pt idx="302">
                  <c:v>1.46E-2</c:v>
                </c:pt>
                <c:pt idx="303">
                  <c:v>1.47E-2</c:v>
                </c:pt>
                <c:pt idx="304">
                  <c:v>1.4800000000000001E-2</c:v>
                </c:pt>
                <c:pt idx="305">
                  <c:v>1.49E-2</c:v>
                </c:pt>
                <c:pt idx="306">
                  <c:v>1.49E-2</c:v>
                </c:pt>
                <c:pt idx="307">
                  <c:v>1.4999999999999999E-2</c:v>
                </c:pt>
                <c:pt idx="308">
                  <c:v>1.5100000000000001E-2</c:v>
                </c:pt>
                <c:pt idx="309">
                  <c:v>1.52E-2</c:v>
                </c:pt>
                <c:pt idx="310">
                  <c:v>1.52E-2</c:v>
                </c:pt>
                <c:pt idx="311">
                  <c:v>1.5299999999999999E-2</c:v>
                </c:pt>
                <c:pt idx="312">
                  <c:v>1.54E-2</c:v>
                </c:pt>
                <c:pt idx="313">
                  <c:v>1.54E-2</c:v>
                </c:pt>
                <c:pt idx="314">
                  <c:v>1.55E-2</c:v>
                </c:pt>
                <c:pt idx="315">
                  <c:v>1.5599999999999999E-2</c:v>
                </c:pt>
                <c:pt idx="316">
                  <c:v>1.5599999999999999E-2</c:v>
                </c:pt>
                <c:pt idx="317">
                  <c:v>1.5699999999999999E-2</c:v>
                </c:pt>
                <c:pt idx="318">
                  <c:v>1.5699999999999999E-2</c:v>
                </c:pt>
                <c:pt idx="319">
                  <c:v>1.5800000000000002E-2</c:v>
                </c:pt>
                <c:pt idx="320">
                  <c:v>1.5900000000000001E-2</c:v>
                </c:pt>
                <c:pt idx="321">
                  <c:v>1.5900000000000001E-2</c:v>
                </c:pt>
                <c:pt idx="322">
                  <c:v>1.6E-2</c:v>
                </c:pt>
                <c:pt idx="323">
                  <c:v>1.6E-2</c:v>
                </c:pt>
                <c:pt idx="324">
                  <c:v>1.61E-2</c:v>
                </c:pt>
                <c:pt idx="325">
                  <c:v>1.61E-2</c:v>
                </c:pt>
                <c:pt idx="326">
                  <c:v>1.6199999999999999E-2</c:v>
                </c:pt>
                <c:pt idx="327">
                  <c:v>1.6199999999999999E-2</c:v>
                </c:pt>
                <c:pt idx="328">
                  <c:v>1.6199999999999999E-2</c:v>
                </c:pt>
                <c:pt idx="329">
                  <c:v>1.6299999999999999E-2</c:v>
                </c:pt>
                <c:pt idx="330">
                  <c:v>1.6299999999999999E-2</c:v>
                </c:pt>
                <c:pt idx="331">
                  <c:v>1.6400000000000001E-2</c:v>
                </c:pt>
                <c:pt idx="332">
                  <c:v>1.6400000000000001E-2</c:v>
                </c:pt>
                <c:pt idx="333">
                  <c:v>1.6400000000000001E-2</c:v>
                </c:pt>
                <c:pt idx="334">
                  <c:v>1.6500000000000001E-2</c:v>
                </c:pt>
                <c:pt idx="335">
                  <c:v>1.6500000000000001E-2</c:v>
                </c:pt>
                <c:pt idx="336">
                  <c:v>1.6500000000000001E-2</c:v>
                </c:pt>
                <c:pt idx="337">
                  <c:v>1.66E-2</c:v>
                </c:pt>
                <c:pt idx="338">
                  <c:v>1.66E-2</c:v>
                </c:pt>
                <c:pt idx="339">
                  <c:v>1.66E-2</c:v>
                </c:pt>
                <c:pt idx="340">
                  <c:v>1.66E-2</c:v>
                </c:pt>
                <c:pt idx="341">
                  <c:v>1.67E-2</c:v>
                </c:pt>
                <c:pt idx="342">
                  <c:v>1.67E-2</c:v>
                </c:pt>
                <c:pt idx="343">
                  <c:v>1.67E-2</c:v>
                </c:pt>
                <c:pt idx="344">
                  <c:v>1.67E-2</c:v>
                </c:pt>
                <c:pt idx="345">
                  <c:v>1.67E-2</c:v>
                </c:pt>
                <c:pt idx="346">
                  <c:v>1.6799999999999999E-2</c:v>
                </c:pt>
                <c:pt idx="347">
                  <c:v>1.6799999999999999E-2</c:v>
                </c:pt>
                <c:pt idx="348">
                  <c:v>1.6799999999999999E-2</c:v>
                </c:pt>
                <c:pt idx="349">
                  <c:v>1.6799999999999999E-2</c:v>
                </c:pt>
                <c:pt idx="350">
                  <c:v>1.6799999999999999E-2</c:v>
                </c:pt>
                <c:pt idx="351">
                  <c:v>1.6799999999999999E-2</c:v>
                </c:pt>
                <c:pt idx="352">
                  <c:v>1.6899999999999998E-2</c:v>
                </c:pt>
                <c:pt idx="353">
                  <c:v>1.6899999999999998E-2</c:v>
                </c:pt>
                <c:pt idx="354">
                  <c:v>1.6899999999999998E-2</c:v>
                </c:pt>
                <c:pt idx="355">
                  <c:v>1.6899999999999998E-2</c:v>
                </c:pt>
                <c:pt idx="356">
                  <c:v>1.6899999999999998E-2</c:v>
                </c:pt>
                <c:pt idx="357">
                  <c:v>1.6899999999999998E-2</c:v>
                </c:pt>
                <c:pt idx="358">
                  <c:v>1.6899999999999998E-2</c:v>
                </c:pt>
                <c:pt idx="359">
                  <c:v>1.7000000000000001E-2</c:v>
                </c:pt>
                <c:pt idx="360">
                  <c:v>1.7000000000000001E-2</c:v>
                </c:pt>
                <c:pt idx="361">
                  <c:v>1.7000000000000001E-2</c:v>
                </c:pt>
                <c:pt idx="362">
                  <c:v>1.7000000000000001E-2</c:v>
                </c:pt>
                <c:pt idx="363">
                  <c:v>1.7000000000000001E-2</c:v>
                </c:pt>
                <c:pt idx="364">
                  <c:v>1.7000000000000001E-2</c:v>
                </c:pt>
                <c:pt idx="365">
                  <c:v>1.7000000000000001E-2</c:v>
                </c:pt>
                <c:pt idx="366">
                  <c:v>1.7000000000000001E-2</c:v>
                </c:pt>
                <c:pt idx="367">
                  <c:v>1.7100000000000001E-2</c:v>
                </c:pt>
                <c:pt idx="368">
                  <c:v>1.7100000000000001E-2</c:v>
                </c:pt>
                <c:pt idx="369">
                  <c:v>1.7100000000000001E-2</c:v>
                </c:pt>
                <c:pt idx="370">
                  <c:v>1.7100000000000001E-2</c:v>
                </c:pt>
                <c:pt idx="371">
                  <c:v>1.7100000000000001E-2</c:v>
                </c:pt>
                <c:pt idx="372">
                  <c:v>1.7100000000000001E-2</c:v>
                </c:pt>
                <c:pt idx="373">
                  <c:v>1.72E-2</c:v>
                </c:pt>
                <c:pt idx="374">
                  <c:v>1.72E-2</c:v>
                </c:pt>
                <c:pt idx="375">
                  <c:v>1.72E-2</c:v>
                </c:pt>
                <c:pt idx="376">
                  <c:v>1.72E-2</c:v>
                </c:pt>
                <c:pt idx="377">
                  <c:v>1.72E-2</c:v>
                </c:pt>
                <c:pt idx="378">
                  <c:v>1.72E-2</c:v>
                </c:pt>
                <c:pt idx="379">
                  <c:v>1.72E-2</c:v>
                </c:pt>
                <c:pt idx="380">
                  <c:v>1.72E-2</c:v>
                </c:pt>
                <c:pt idx="381">
                  <c:v>1.7299999999999999E-2</c:v>
                </c:pt>
                <c:pt idx="382">
                  <c:v>1.7299999999999999E-2</c:v>
                </c:pt>
                <c:pt idx="383">
                  <c:v>1.7299999999999999E-2</c:v>
                </c:pt>
                <c:pt idx="384">
                  <c:v>1.7299999999999999E-2</c:v>
                </c:pt>
                <c:pt idx="385">
                  <c:v>1.7299999999999999E-2</c:v>
                </c:pt>
                <c:pt idx="386">
                  <c:v>1.7299999999999999E-2</c:v>
                </c:pt>
                <c:pt idx="387">
                  <c:v>1.7299999999999999E-2</c:v>
                </c:pt>
                <c:pt idx="388">
                  <c:v>1.7299999999999999E-2</c:v>
                </c:pt>
                <c:pt idx="389">
                  <c:v>1.7299999999999999E-2</c:v>
                </c:pt>
                <c:pt idx="390">
                  <c:v>1.7299999999999999E-2</c:v>
                </c:pt>
                <c:pt idx="391">
                  <c:v>1.7299999999999999E-2</c:v>
                </c:pt>
                <c:pt idx="392">
                  <c:v>1.72E-2</c:v>
                </c:pt>
                <c:pt idx="393">
                  <c:v>1.72E-2</c:v>
                </c:pt>
                <c:pt idx="394">
                  <c:v>1.72E-2</c:v>
                </c:pt>
                <c:pt idx="395">
                  <c:v>1.72E-2</c:v>
                </c:pt>
                <c:pt idx="396">
                  <c:v>1.7100000000000001E-2</c:v>
                </c:pt>
                <c:pt idx="397">
                  <c:v>1.7100000000000001E-2</c:v>
                </c:pt>
                <c:pt idx="398">
                  <c:v>1.7100000000000001E-2</c:v>
                </c:pt>
                <c:pt idx="399">
                  <c:v>1.7000000000000001E-2</c:v>
                </c:pt>
                <c:pt idx="400">
                  <c:v>1.7000000000000001E-2</c:v>
                </c:pt>
                <c:pt idx="401">
                  <c:v>1.7000000000000001E-2</c:v>
                </c:pt>
                <c:pt idx="402">
                  <c:v>1.6899999999999998E-2</c:v>
                </c:pt>
                <c:pt idx="403">
                  <c:v>1.6899999999999998E-2</c:v>
                </c:pt>
                <c:pt idx="404">
                  <c:v>1.6899999999999998E-2</c:v>
                </c:pt>
                <c:pt idx="405">
                  <c:v>1.6899999999999998E-2</c:v>
                </c:pt>
                <c:pt idx="406">
                  <c:v>1.6899999999999998E-2</c:v>
                </c:pt>
                <c:pt idx="407">
                  <c:v>1.6899999999999998E-2</c:v>
                </c:pt>
                <c:pt idx="408">
                  <c:v>1.6899999999999998E-2</c:v>
                </c:pt>
                <c:pt idx="409">
                  <c:v>1.6899999999999998E-2</c:v>
                </c:pt>
                <c:pt idx="410">
                  <c:v>1.6899999999999998E-2</c:v>
                </c:pt>
                <c:pt idx="411">
                  <c:v>1.6899999999999998E-2</c:v>
                </c:pt>
                <c:pt idx="412">
                  <c:v>1.7000000000000001E-2</c:v>
                </c:pt>
                <c:pt idx="413">
                  <c:v>1.7000000000000001E-2</c:v>
                </c:pt>
                <c:pt idx="414">
                  <c:v>1.7100000000000001E-2</c:v>
                </c:pt>
                <c:pt idx="415">
                  <c:v>1.72E-2</c:v>
                </c:pt>
                <c:pt idx="416">
                  <c:v>1.7299999999999999E-2</c:v>
                </c:pt>
                <c:pt idx="417">
                  <c:v>1.7399999999999999E-2</c:v>
                </c:pt>
                <c:pt idx="418">
                  <c:v>1.7500000000000002E-2</c:v>
                </c:pt>
                <c:pt idx="419">
                  <c:v>1.77E-2</c:v>
                </c:pt>
                <c:pt idx="420">
                  <c:v>1.7899999999999999E-2</c:v>
                </c:pt>
                <c:pt idx="421">
                  <c:v>1.8100000000000002E-2</c:v>
                </c:pt>
                <c:pt idx="422">
                  <c:v>1.84E-2</c:v>
                </c:pt>
                <c:pt idx="423">
                  <c:v>1.8599999999999998E-2</c:v>
                </c:pt>
                <c:pt idx="424">
                  <c:v>1.89E-2</c:v>
                </c:pt>
                <c:pt idx="425">
                  <c:v>1.9199999999999998E-2</c:v>
                </c:pt>
                <c:pt idx="426">
                  <c:v>1.9599999999999999E-2</c:v>
                </c:pt>
                <c:pt idx="427">
                  <c:v>0.02</c:v>
                </c:pt>
                <c:pt idx="428">
                  <c:v>2.0400000000000001E-2</c:v>
                </c:pt>
                <c:pt idx="429">
                  <c:v>2.0799999999999999E-2</c:v>
                </c:pt>
                <c:pt idx="430">
                  <c:v>2.1299999999999999E-2</c:v>
                </c:pt>
                <c:pt idx="431">
                  <c:v>2.18E-2</c:v>
                </c:pt>
                <c:pt idx="432">
                  <c:v>2.24E-2</c:v>
                </c:pt>
                <c:pt idx="433">
                  <c:v>2.3E-2</c:v>
                </c:pt>
                <c:pt idx="434">
                  <c:v>2.3599999999999999E-2</c:v>
                </c:pt>
                <c:pt idx="435">
                  <c:v>2.4299999999999999E-2</c:v>
                </c:pt>
                <c:pt idx="436">
                  <c:v>2.5000000000000001E-2</c:v>
                </c:pt>
                <c:pt idx="437">
                  <c:v>2.5700000000000001E-2</c:v>
                </c:pt>
                <c:pt idx="438">
                  <c:v>2.6499999999999999E-2</c:v>
                </c:pt>
                <c:pt idx="439">
                  <c:v>2.7300000000000001E-2</c:v>
                </c:pt>
                <c:pt idx="440">
                  <c:v>2.8199999999999999E-2</c:v>
                </c:pt>
                <c:pt idx="441">
                  <c:v>2.9100000000000001E-2</c:v>
                </c:pt>
                <c:pt idx="442">
                  <c:v>0.03</c:v>
                </c:pt>
                <c:pt idx="443">
                  <c:v>3.1E-2</c:v>
                </c:pt>
                <c:pt idx="444">
                  <c:v>3.2000000000000001E-2</c:v>
                </c:pt>
                <c:pt idx="445">
                  <c:v>3.3000000000000002E-2</c:v>
                </c:pt>
                <c:pt idx="446">
                  <c:v>3.4099999999999998E-2</c:v>
                </c:pt>
                <c:pt idx="447">
                  <c:v>3.5200000000000002E-2</c:v>
                </c:pt>
                <c:pt idx="448">
                  <c:v>3.6400000000000002E-2</c:v>
                </c:pt>
                <c:pt idx="449">
                  <c:v>3.7600000000000001E-2</c:v>
                </c:pt>
                <c:pt idx="450">
                  <c:v>3.8800000000000001E-2</c:v>
                </c:pt>
                <c:pt idx="451">
                  <c:v>4.0099999999999997E-2</c:v>
                </c:pt>
                <c:pt idx="452">
                  <c:v>4.1300000000000003E-2</c:v>
                </c:pt>
                <c:pt idx="453">
                  <c:v>4.2700000000000002E-2</c:v>
                </c:pt>
                <c:pt idx="454">
                  <c:v>4.3999999999999997E-2</c:v>
                </c:pt>
                <c:pt idx="455">
                  <c:v>4.5400000000000003E-2</c:v>
                </c:pt>
                <c:pt idx="456">
                  <c:v>4.6800000000000001E-2</c:v>
                </c:pt>
                <c:pt idx="457">
                  <c:v>4.82E-2</c:v>
                </c:pt>
                <c:pt idx="458">
                  <c:v>4.9700000000000001E-2</c:v>
                </c:pt>
                <c:pt idx="459">
                  <c:v>5.1200000000000002E-2</c:v>
                </c:pt>
                <c:pt idx="460">
                  <c:v>5.2699999999999997E-2</c:v>
                </c:pt>
                <c:pt idx="461">
                  <c:v>5.4300000000000001E-2</c:v>
                </c:pt>
                <c:pt idx="462">
                  <c:v>5.5899999999999998E-2</c:v>
                </c:pt>
                <c:pt idx="463">
                  <c:v>5.7500000000000002E-2</c:v>
                </c:pt>
                <c:pt idx="464">
                  <c:v>5.91E-2</c:v>
                </c:pt>
                <c:pt idx="465">
                  <c:v>6.08E-2</c:v>
                </c:pt>
                <c:pt idx="466">
                  <c:v>6.2399999999999997E-2</c:v>
                </c:pt>
                <c:pt idx="467">
                  <c:v>6.4199999999999993E-2</c:v>
                </c:pt>
                <c:pt idx="468">
                  <c:v>6.59E-2</c:v>
                </c:pt>
                <c:pt idx="469">
                  <c:v>6.7699999999999996E-2</c:v>
                </c:pt>
                <c:pt idx="470">
                  <c:v>6.9400000000000003E-2</c:v>
                </c:pt>
                <c:pt idx="471">
                  <c:v>7.1300000000000002E-2</c:v>
                </c:pt>
                <c:pt idx="472">
                  <c:v>7.3099999999999998E-2</c:v>
                </c:pt>
                <c:pt idx="473">
                  <c:v>7.4899999999999994E-2</c:v>
                </c:pt>
                <c:pt idx="474">
                  <c:v>7.6799999999999993E-2</c:v>
                </c:pt>
                <c:pt idx="475">
                  <c:v>7.8700000000000006E-2</c:v>
                </c:pt>
                <c:pt idx="476">
                  <c:v>8.0600000000000005E-2</c:v>
                </c:pt>
                <c:pt idx="477">
                  <c:v>8.2600000000000007E-2</c:v>
                </c:pt>
                <c:pt idx="478">
                  <c:v>8.4500000000000006E-2</c:v>
                </c:pt>
                <c:pt idx="479">
                  <c:v>8.6499999999999994E-2</c:v>
                </c:pt>
                <c:pt idx="480">
                  <c:v>8.8499999999999995E-2</c:v>
                </c:pt>
                <c:pt idx="481">
                  <c:v>9.0499999999999997E-2</c:v>
                </c:pt>
                <c:pt idx="482">
                  <c:v>9.2499999999999999E-2</c:v>
                </c:pt>
                <c:pt idx="483">
                  <c:v>9.4600000000000004E-2</c:v>
                </c:pt>
                <c:pt idx="484">
                  <c:v>9.6699999999999994E-2</c:v>
                </c:pt>
                <c:pt idx="485">
                  <c:v>9.8799999999999999E-2</c:v>
                </c:pt>
                <c:pt idx="486">
                  <c:v>0.1009</c:v>
                </c:pt>
                <c:pt idx="487">
                  <c:v>0.10299999999999999</c:v>
                </c:pt>
                <c:pt idx="488">
                  <c:v>0.1051</c:v>
                </c:pt>
                <c:pt idx="489">
                  <c:v>0.10730000000000001</c:v>
                </c:pt>
                <c:pt idx="490">
                  <c:v>0.1094</c:v>
                </c:pt>
                <c:pt idx="491">
                  <c:v>0.1116</c:v>
                </c:pt>
                <c:pt idx="492">
                  <c:v>0.1138</c:v>
                </c:pt>
                <c:pt idx="493">
                  <c:v>0.11600000000000001</c:v>
                </c:pt>
                <c:pt idx="494">
                  <c:v>0.1182</c:v>
                </c:pt>
                <c:pt idx="495">
                  <c:v>0.12039999999999999</c:v>
                </c:pt>
                <c:pt idx="496">
                  <c:v>0.1227</c:v>
                </c:pt>
                <c:pt idx="497">
                  <c:v>0.1249</c:v>
                </c:pt>
                <c:pt idx="498">
                  <c:v>0.12720000000000001</c:v>
                </c:pt>
                <c:pt idx="499">
                  <c:v>0.12939999999999999</c:v>
                </c:pt>
                <c:pt idx="500">
                  <c:v>0.13170000000000001</c:v>
                </c:pt>
                <c:pt idx="501">
                  <c:v>0.13400000000000001</c:v>
                </c:pt>
                <c:pt idx="502">
                  <c:v>0.13619999999999999</c:v>
                </c:pt>
                <c:pt idx="503">
                  <c:v>0.13850000000000001</c:v>
                </c:pt>
                <c:pt idx="504">
                  <c:v>0.14080000000000001</c:v>
                </c:pt>
                <c:pt idx="505">
                  <c:v>0.1431</c:v>
                </c:pt>
                <c:pt idx="506">
                  <c:v>0.1454</c:v>
                </c:pt>
                <c:pt idx="507">
                  <c:v>0.1477</c:v>
                </c:pt>
                <c:pt idx="508">
                  <c:v>0.14990000000000001</c:v>
                </c:pt>
                <c:pt idx="509">
                  <c:v>0.1522</c:v>
                </c:pt>
                <c:pt idx="510">
                  <c:v>0.1545</c:v>
                </c:pt>
                <c:pt idx="511">
                  <c:v>0.15670000000000001</c:v>
                </c:pt>
                <c:pt idx="512">
                  <c:v>0.159</c:v>
                </c:pt>
                <c:pt idx="513">
                  <c:v>0.16120000000000001</c:v>
                </c:pt>
                <c:pt idx="514">
                  <c:v>0.16339999999999999</c:v>
                </c:pt>
                <c:pt idx="515">
                  <c:v>0.16569999999999999</c:v>
                </c:pt>
                <c:pt idx="516">
                  <c:v>0.16789999999999999</c:v>
                </c:pt>
                <c:pt idx="517">
                  <c:v>0.1701</c:v>
                </c:pt>
                <c:pt idx="518">
                  <c:v>0.17230000000000001</c:v>
                </c:pt>
                <c:pt idx="519">
                  <c:v>0.17460000000000001</c:v>
                </c:pt>
                <c:pt idx="520">
                  <c:v>0.17680000000000001</c:v>
                </c:pt>
                <c:pt idx="521">
                  <c:v>0.17899999999999999</c:v>
                </c:pt>
                <c:pt idx="522">
                  <c:v>0.1812</c:v>
                </c:pt>
                <c:pt idx="523">
                  <c:v>0.18340000000000001</c:v>
                </c:pt>
                <c:pt idx="524">
                  <c:v>0.18559999999999999</c:v>
                </c:pt>
                <c:pt idx="525">
                  <c:v>0.18779999999999999</c:v>
                </c:pt>
                <c:pt idx="526">
                  <c:v>0.19</c:v>
                </c:pt>
                <c:pt idx="527">
                  <c:v>0.1923</c:v>
                </c:pt>
                <c:pt idx="528">
                  <c:v>0.19450000000000001</c:v>
                </c:pt>
                <c:pt idx="529">
                  <c:v>0.19670000000000001</c:v>
                </c:pt>
                <c:pt idx="530">
                  <c:v>0.19889999999999999</c:v>
                </c:pt>
                <c:pt idx="531">
                  <c:v>0.20100000000000001</c:v>
                </c:pt>
                <c:pt idx="532">
                  <c:v>0.20319999999999999</c:v>
                </c:pt>
                <c:pt idx="533">
                  <c:v>0.20530000000000001</c:v>
                </c:pt>
                <c:pt idx="534">
                  <c:v>0.2074</c:v>
                </c:pt>
                <c:pt idx="535">
                  <c:v>0.20949999999999999</c:v>
                </c:pt>
                <c:pt idx="536">
                  <c:v>0.21160000000000001</c:v>
                </c:pt>
                <c:pt idx="537">
                  <c:v>0.2137</c:v>
                </c:pt>
                <c:pt idx="538">
                  <c:v>0.2157</c:v>
                </c:pt>
                <c:pt idx="539">
                  <c:v>0.21779999999999999</c:v>
                </c:pt>
                <c:pt idx="540">
                  <c:v>0.2198</c:v>
                </c:pt>
                <c:pt idx="541">
                  <c:v>0.22189999999999999</c:v>
                </c:pt>
                <c:pt idx="542">
                  <c:v>0.22389999999999999</c:v>
                </c:pt>
                <c:pt idx="543">
                  <c:v>0.22589999999999999</c:v>
                </c:pt>
                <c:pt idx="544">
                  <c:v>0.22789999999999999</c:v>
                </c:pt>
                <c:pt idx="545">
                  <c:v>0.22989999999999999</c:v>
                </c:pt>
                <c:pt idx="546">
                  <c:v>0.23169999999999999</c:v>
                </c:pt>
                <c:pt idx="547">
                  <c:v>0.2336</c:v>
                </c:pt>
                <c:pt idx="548">
                  <c:v>0.2354</c:v>
                </c:pt>
                <c:pt idx="549">
                  <c:v>0.23710000000000001</c:v>
                </c:pt>
                <c:pt idx="550">
                  <c:v>0.23880000000000001</c:v>
                </c:pt>
                <c:pt idx="551">
                  <c:v>0.2404</c:v>
                </c:pt>
                <c:pt idx="552">
                  <c:v>0.24199999999999999</c:v>
                </c:pt>
                <c:pt idx="553">
                  <c:v>0.24349999999999999</c:v>
                </c:pt>
                <c:pt idx="554">
                  <c:v>0.24479999999999999</c:v>
                </c:pt>
                <c:pt idx="555">
                  <c:v>0.24610000000000001</c:v>
                </c:pt>
                <c:pt idx="556">
                  <c:v>0.24729999999999999</c:v>
                </c:pt>
                <c:pt idx="557">
                  <c:v>0.24829999999999999</c:v>
                </c:pt>
                <c:pt idx="558">
                  <c:v>0.2492</c:v>
                </c:pt>
                <c:pt idx="559">
                  <c:v>0.25009999999999999</c:v>
                </c:pt>
                <c:pt idx="560">
                  <c:v>0.25090000000000001</c:v>
                </c:pt>
                <c:pt idx="561">
                  <c:v>0.25169999999999998</c:v>
                </c:pt>
                <c:pt idx="562">
                  <c:v>0.25230000000000002</c:v>
                </c:pt>
                <c:pt idx="563">
                  <c:v>0.25280000000000002</c:v>
                </c:pt>
                <c:pt idx="564">
                  <c:v>0.25319999999999998</c:v>
                </c:pt>
                <c:pt idx="565">
                  <c:v>0.25340000000000001</c:v>
                </c:pt>
                <c:pt idx="566">
                  <c:v>0.2535</c:v>
                </c:pt>
                <c:pt idx="567">
                  <c:v>0.25340000000000001</c:v>
                </c:pt>
                <c:pt idx="568">
                  <c:v>0.25319999999999998</c:v>
                </c:pt>
                <c:pt idx="569">
                  <c:v>0.25290000000000001</c:v>
                </c:pt>
                <c:pt idx="570">
                  <c:v>0.2525</c:v>
                </c:pt>
                <c:pt idx="571">
                  <c:v>0.252</c:v>
                </c:pt>
                <c:pt idx="572">
                  <c:v>0.25140000000000001</c:v>
                </c:pt>
                <c:pt idx="573">
                  <c:v>0.25059999999999999</c:v>
                </c:pt>
                <c:pt idx="574">
                  <c:v>0.24970000000000001</c:v>
                </c:pt>
                <c:pt idx="575">
                  <c:v>0.24859999999999999</c:v>
                </c:pt>
                <c:pt idx="576">
                  <c:v>0.24740000000000001</c:v>
                </c:pt>
                <c:pt idx="577">
                  <c:v>0.24610000000000001</c:v>
                </c:pt>
                <c:pt idx="578">
                  <c:v>0.2447</c:v>
                </c:pt>
                <c:pt idx="579">
                  <c:v>0.2432</c:v>
                </c:pt>
                <c:pt idx="580">
                  <c:v>0.2417</c:v>
                </c:pt>
                <c:pt idx="581">
                  <c:v>0.24</c:v>
                </c:pt>
                <c:pt idx="582">
                  <c:v>0.2382</c:v>
                </c:pt>
                <c:pt idx="583">
                  <c:v>0.23619999999999999</c:v>
                </c:pt>
                <c:pt idx="584">
                  <c:v>0.2341</c:v>
                </c:pt>
                <c:pt idx="585">
                  <c:v>0.2319</c:v>
                </c:pt>
                <c:pt idx="586">
                  <c:v>0.2296</c:v>
                </c:pt>
                <c:pt idx="587">
                  <c:v>0.22720000000000001</c:v>
                </c:pt>
                <c:pt idx="588">
                  <c:v>0.2248</c:v>
                </c:pt>
                <c:pt idx="589">
                  <c:v>0.22220000000000001</c:v>
                </c:pt>
                <c:pt idx="590">
                  <c:v>0.2195</c:v>
                </c:pt>
                <c:pt idx="591">
                  <c:v>0.21679999999999999</c:v>
                </c:pt>
                <c:pt idx="592">
                  <c:v>0.21390000000000001</c:v>
                </c:pt>
                <c:pt idx="593">
                  <c:v>0.21099999999999999</c:v>
                </c:pt>
                <c:pt idx="594">
                  <c:v>0.20799999999999999</c:v>
                </c:pt>
                <c:pt idx="595">
                  <c:v>0.20499999999999999</c:v>
                </c:pt>
                <c:pt idx="596">
                  <c:v>0.20200000000000001</c:v>
                </c:pt>
                <c:pt idx="597">
                  <c:v>0.19889999999999999</c:v>
                </c:pt>
                <c:pt idx="598">
                  <c:v>0.19570000000000001</c:v>
                </c:pt>
                <c:pt idx="599">
                  <c:v>0.19239999999999999</c:v>
                </c:pt>
                <c:pt idx="600">
                  <c:v>0.189</c:v>
                </c:pt>
                <c:pt idx="601">
                  <c:v>0.18559999999999999</c:v>
                </c:pt>
                <c:pt idx="602">
                  <c:v>0.1822</c:v>
                </c:pt>
                <c:pt idx="603">
                  <c:v>0.1787</c:v>
                </c:pt>
                <c:pt idx="604">
                  <c:v>0.17510000000000001</c:v>
                </c:pt>
                <c:pt idx="605">
                  <c:v>0.17150000000000001</c:v>
                </c:pt>
                <c:pt idx="606">
                  <c:v>0.16789999999999999</c:v>
                </c:pt>
                <c:pt idx="607">
                  <c:v>0.16420000000000001</c:v>
                </c:pt>
                <c:pt idx="608">
                  <c:v>0.1603</c:v>
                </c:pt>
                <c:pt idx="609">
                  <c:v>0.1565</c:v>
                </c:pt>
                <c:pt idx="610">
                  <c:v>0.15260000000000001</c:v>
                </c:pt>
                <c:pt idx="611">
                  <c:v>0.1487</c:v>
                </c:pt>
                <c:pt idx="612">
                  <c:v>0.1447</c:v>
                </c:pt>
                <c:pt idx="613">
                  <c:v>0.14069999999999999</c:v>
                </c:pt>
                <c:pt idx="614">
                  <c:v>0.13669999999999999</c:v>
                </c:pt>
                <c:pt idx="615">
                  <c:v>0.13270000000000001</c:v>
                </c:pt>
                <c:pt idx="616">
                  <c:v>0.1285</c:v>
                </c:pt>
                <c:pt idx="617">
                  <c:v>0.1244</c:v>
                </c:pt>
                <c:pt idx="618">
                  <c:v>0.1203</c:v>
                </c:pt>
                <c:pt idx="619">
                  <c:v>0.1162</c:v>
                </c:pt>
                <c:pt idx="620">
                  <c:v>0.1119</c:v>
                </c:pt>
                <c:pt idx="621">
                  <c:v>0.1075</c:v>
                </c:pt>
                <c:pt idx="622">
                  <c:v>0.1033</c:v>
                </c:pt>
                <c:pt idx="623">
                  <c:v>9.9099999999999994E-2</c:v>
                </c:pt>
                <c:pt idx="624">
                  <c:v>9.4799999999999995E-2</c:v>
                </c:pt>
                <c:pt idx="625">
                  <c:v>9.0700000000000003E-2</c:v>
                </c:pt>
                <c:pt idx="626">
                  <c:v>8.6599999999999996E-2</c:v>
                </c:pt>
                <c:pt idx="627">
                  <c:v>8.2600000000000007E-2</c:v>
                </c:pt>
                <c:pt idx="628">
                  <c:v>7.8399999999999997E-2</c:v>
                </c:pt>
                <c:pt idx="629">
                  <c:v>7.4200000000000002E-2</c:v>
                </c:pt>
                <c:pt idx="630">
                  <c:v>7.0000000000000007E-2</c:v>
                </c:pt>
                <c:pt idx="631">
                  <c:v>6.59E-2</c:v>
                </c:pt>
                <c:pt idx="632">
                  <c:v>6.1699999999999998E-2</c:v>
                </c:pt>
                <c:pt idx="633">
                  <c:v>5.7599999999999998E-2</c:v>
                </c:pt>
                <c:pt idx="634">
                  <c:v>5.3800000000000001E-2</c:v>
                </c:pt>
                <c:pt idx="635">
                  <c:v>5.0099999999999999E-2</c:v>
                </c:pt>
                <c:pt idx="636">
                  <c:v>4.6300000000000001E-2</c:v>
                </c:pt>
                <c:pt idx="637">
                  <c:v>4.2599999999999999E-2</c:v>
                </c:pt>
                <c:pt idx="638">
                  <c:v>3.9E-2</c:v>
                </c:pt>
                <c:pt idx="639">
                  <c:v>3.5400000000000001E-2</c:v>
                </c:pt>
                <c:pt idx="640">
                  <c:v>3.1699999999999999E-2</c:v>
                </c:pt>
                <c:pt idx="641">
                  <c:v>2.8299999999999999E-2</c:v>
                </c:pt>
                <c:pt idx="642">
                  <c:v>2.5100000000000001E-2</c:v>
                </c:pt>
                <c:pt idx="643">
                  <c:v>2.2100000000000002E-2</c:v>
                </c:pt>
                <c:pt idx="644">
                  <c:v>1.9E-2</c:v>
                </c:pt>
                <c:pt idx="645">
                  <c:v>1.5900000000000001E-2</c:v>
                </c:pt>
                <c:pt idx="646">
                  <c:v>1.3100000000000001E-2</c:v>
                </c:pt>
                <c:pt idx="647">
                  <c:v>1.0200000000000001E-2</c:v>
                </c:pt>
                <c:pt idx="648">
                  <c:v>7.1999999999999998E-3</c:v>
                </c:pt>
                <c:pt idx="649">
                  <c:v>4.4000000000000003E-3</c:v>
                </c:pt>
                <c:pt idx="650">
                  <c:v>2E-3</c:v>
                </c:pt>
                <c:pt idx="651">
                  <c:v>-4.0000000000000002E-4</c:v>
                </c:pt>
                <c:pt idx="652">
                  <c:v>-2.7000000000000001E-3</c:v>
                </c:pt>
                <c:pt idx="653">
                  <c:v>-5.0000000000000001E-3</c:v>
                </c:pt>
                <c:pt idx="654">
                  <c:v>-7.1000000000000004E-3</c:v>
                </c:pt>
                <c:pt idx="655">
                  <c:v>-9.1999999999999998E-3</c:v>
                </c:pt>
                <c:pt idx="656">
                  <c:v>-1.1299999999999999E-2</c:v>
                </c:pt>
                <c:pt idx="657">
                  <c:v>-1.3299999999999999E-2</c:v>
                </c:pt>
                <c:pt idx="658">
                  <c:v>-1.49E-2</c:v>
                </c:pt>
                <c:pt idx="659">
                  <c:v>-1.6400000000000001E-2</c:v>
                </c:pt>
                <c:pt idx="660">
                  <c:v>-1.78E-2</c:v>
                </c:pt>
                <c:pt idx="661">
                  <c:v>-1.9300000000000001E-2</c:v>
                </c:pt>
                <c:pt idx="662">
                  <c:v>-2.06E-2</c:v>
                </c:pt>
                <c:pt idx="663">
                  <c:v>-2.1999999999999999E-2</c:v>
                </c:pt>
                <c:pt idx="664">
                  <c:v>-2.35E-2</c:v>
                </c:pt>
                <c:pt idx="665">
                  <c:v>-2.4899999999999999E-2</c:v>
                </c:pt>
                <c:pt idx="666">
                  <c:v>-2.5999999999999999E-2</c:v>
                </c:pt>
                <c:pt idx="667">
                  <c:v>-2.69E-2</c:v>
                </c:pt>
                <c:pt idx="668">
                  <c:v>-2.7799999999999998E-2</c:v>
                </c:pt>
                <c:pt idx="669">
                  <c:v>-2.87E-2</c:v>
                </c:pt>
                <c:pt idx="670">
                  <c:v>-2.9399999999999999E-2</c:v>
                </c:pt>
                <c:pt idx="671">
                  <c:v>-3.0200000000000001E-2</c:v>
                </c:pt>
                <c:pt idx="672">
                  <c:v>-3.1E-2</c:v>
                </c:pt>
                <c:pt idx="673">
                  <c:v>-3.1800000000000002E-2</c:v>
                </c:pt>
                <c:pt idx="674">
                  <c:v>-3.2399999999999998E-2</c:v>
                </c:pt>
                <c:pt idx="675">
                  <c:v>-3.2800000000000003E-2</c:v>
                </c:pt>
                <c:pt idx="676">
                  <c:v>-3.32E-2</c:v>
                </c:pt>
                <c:pt idx="677">
                  <c:v>-3.3599999999999998E-2</c:v>
                </c:pt>
                <c:pt idx="678">
                  <c:v>-3.4000000000000002E-2</c:v>
                </c:pt>
                <c:pt idx="679">
                  <c:v>-3.44E-2</c:v>
                </c:pt>
                <c:pt idx="680">
                  <c:v>-3.5000000000000003E-2</c:v>
                </c:pt>
                <c:pt idx="681">
                  <c:v>-3.56E-2</c:v>
                </c:pt>
                <c:pt idx="682">
                  <c:v>-3.5900000000000001E-2</c:v>
                </c:pt>
                <c:pt idx="683">
                  <c:v>-3.6200000000000003E-2</c:v>
                </c:pt>
                <c:pt idx="684">
                  <c:v>-3.6499999999999998E-2</c:v>
                </c:pt>
                <c:pt idx="685">
                  <c:v>-3.6900000000000002E-2</c:v>
                </c:pt>
                <c:pt idx="686">
                  <c:v>-3.7199999999999997E-2</c:v>
                </c:pt>
                <c:pt idx="687">
                  <c:v>-3.7699999999999997E-2</c:v>
                </c:pt>
                <c:pt idx="688">
                  <c:v>-3.8199999999999998E-2</c:v>
                </c:pt>
                <c:pt idx="689">
                  <c:v>-3.8600000000000002E-2</c:v>
                </c:pt>
                <c:pt idx="690">
                  <c:v>-3.8699999999999998E-2</c:v>
                </c:pt>
                <c:pt idx="691">
                  <c:v>-3.8699999999999998E-2</c:v>
                </c:pt>
                <c:pt idx="692">
                  <c:v>-3.8699999999999998E-2</c:v>
                </c:pt>
                <c:pt idx="693">
                  <c:v>-3.8699999999999998E-2</c:v>
                </c:pt>
                <c:pt idx="694">
                  <c:v>-3.8800000000000001E-2</c:v>
                </c:pt>
                <c:pt idx="695">
                  <c:v>-3.9100000000000003E-2</c:v>
                </c:pt>
                <c:pt idx="696">
                  <c:v>-3.95E-2</c:v>
                </c:pt>
                <c:pt idx="697">
                  <c:v>-3.9800000000000002E-2</c:v>
                </c:pt>
                <c:pt idx="698">
                  <c:v>-3.9899999999999998E-2</c:v>
                </c:pt>
                <c:pt idx="699">
                  <c:v>-3.9899999999999998E-2</c:v>
                </c:pt>
                <c:pt idx="700">
                  <c:v>-3.9800000000000002E-2</c:v>
                </c:pt>
                <c:pt idx="701">
                  <c:v>-3.9699999999999999E-2</c:v>
                </c:pt>
                <c:pt idx="702">
                  <c:v>-3.9699999999999999E-2</c:v>
                </c:pt>
                <c:pt idx="703">
                  <c:v>-3.9699999999999999E-2</c:v>
                </c:pt>
                <c:pt idx="704">
                  <c:v>-3.9899999999999998E-2</c:v>
                </c:pt>
                <c:pt idx="705">
                  <c:v>-0.04</c:v>
                </c:pt>
                <c:pt idx="706">
                  <c:v>-0.04</c:v>
                </c:pt>
                <c:pt idx="707">
                  <c:v>-3.9800000000000002E-2</c:v>
                </c:pt>
                <c:pt idx="708">
                  <c:v>-3.9399999999999998E-2</c:v>
                </c:pt>
                <c:pt idx="709">
                  <c:v>-3.9100000000000003E-2</c:v>
                </c:pt>
                <c:pt idx="710">
                  <c:v>-3.8699999999999998E-2</c:v>
                </c:pt>
                <c:pt idx="711">
                  <c:v>-3.85E-2</c:v>
                </c:pt>
                <c:pt idx="712">
                  <c:v>-3.8399999999999997E-2</c:v>
                </c:pt>
                <c:pt idx="713">
                  <c:v>-3.8199999999999998E-2</c:v>
                </c:pt>
                <c:pt idx="714">
                  <c:v>-3.7999999999999999E-2</c:v>
                </c:pt>
                <c:pt idx="715">
                  <c:v>-3.7600000000000001E-2</c:v>
                </c:pt>
                <c:pt idx="716">
                  <c:v>-3.7100000000000001E-2</c:v>
                </c:pt>
                <c:pt idx="717">
                  <c:v>-3.6600000000000001E-2</c:v>
                </c:pt>
                <c:pt idx="718">
                  <c:v>-3.61E-2</c:v>
                </c:pt>
                <c:pt idx="719">
                  <c:v>-3.5700000000000003E-2</c:v>
                </c:pt>
                <c:pt idx="720">
                  <c:v>-3.5400000000000001E-2</c:v>
                </c:pt>
                <c:pt idx="721">
                  <c:v>-3.5099999999999999E-2</c:v>
                </c:pt>
                <c:pt idx="722">
                  <c:v>-3.4599999999999999E-2</c:v>
                </c:pt>
                <c:pt idx="723">
                  <c:v>-3.4000000000000002E-2</c:v>
                </c:pt>
                <c:pt idx="724">
                  <c:v>-3.3399999999999999E-2</c:v>
                </c:pt>
                <c:pt idx="725">
                  <c:v>-3.27E-2</c:v>
                </c:pt>
                <c:pt idx="726">
                  <c:v>-3.2000000000000001E-2</c:v>
                </c:pt>
                <c:pt idx="727">
                  <c:v>-3.1399999999999997E-2</c:v>
                </c:pt>
                <c:pt idx="728">
                  <c:v>-3.1E-2</c:v>
                </c:pt>
                <c:pt idx="729">
                  <c:v>-3.0499999999999999E-2</c:v>
                </c:pt>
                <c:pt idx="730">
                  <c:v>-0.03</c:v>
                </c:pt>
                <c:pt idx="731">
                  <c:v>-2.9499999999999998E-2</c:v>
                </c:pt>
                <c:pt idx="732">
                  <c:v>-2.9000000000000001E-2</c:v>
                </c:pt>
                <c:pt idx="733">
                  <c:v>-2.8400000000000002E-2</c:v>
                </c:pt>
                <c:pt idx="734">
                  <c:v>-2.7799999999999998E-2</c:v>
                </c:pt>
                <c:pt idx="735">
                  <c:v>-2.7300000000000001E-2</c:v>
                </c:pt>
                <c:pt idx="736">
                  <c:v>-2.69E-2</c:v>
                </c:pt>
                <c:pt idx="737">
                  <c:v>-2.69E-2</c:v>
                </c:pt>
                <c:pt idx="738">
                  <c:v>-2.69E-2</c:v>
                </c:pt>
                <c:pt idx="739">
                  <c:v>-2.69E-2</c:v>
                </c:pt>
                <c:pt idx="740">
                  <c:v>-2.69E-2</c:v>
                </c:pt>
                <c:pt idx="741">
                  <c:v>-2.69E-2</c:v>
                </c:pt>
                <c:pt idx="742">
                  <c:v>-2.69E-2</c:v>
                </c:pt>
                <c:pt idx="743">
                  <c:v>-2.69E-2</c:v>
                </c:pt>
                <c:pt idx="744">
                  <c:v>-2.69E-2</c:v>
                </c:pt>
                <c:pt idx="745">
                  <c:v>-2.69E-2</c:v>
                </c:pt>
                <c:pt idx="746">
                  <c:v>-2.69E-2</c:v>
                </c:pt>
                <c:pt idx="747">
                  <c:v>-2.69E-2</c:v>
                </c:pt>
                <c:pt idx="748">
                  <c:v>-2.69E-2</c:v>
                </c:pt>
                <c:pt idx="749">
                  <c:v>-2.69E-2</c:v>
                </c:pt>
                <c:pt idx="750">
                  <c:v>-2.69E-2</c:v>
                </c:pt>
                <c:pt idx="751">
                  <c:v>-2.69E-2</c:v>
                </c:pt>
                <c:pt idx="752">
                  <c:v>-2.69E-2</c:v>
                </c:pt>
                <c:pt idx="753">
                  <c:v>-2.69E-2</c:v>
                </c:pt>
                <c:pt idx="754">
                  <c:v>-2.69E-2</c:v>
                </c:pt>
                <c:pt idx="755">
                  <c:v>-2.69E-2</c:v>
                </c:pt>
                <c:pt idx="756">
                  <c:v>-2.69E-2</c:v>
                </c:pt>
                <c:pt idx="757">
                  <c:v>-2.69E-2</c:v>
                </c:pt>
                <c:pt idx="758">
                  <c:v>-2.69E-2</c:v>
                </c:pt>
                <c:pt idx="759">
                  <c:v>-2.69E-2</c:v>
                </c:pt>
                <c:pt idx="760">
                  <c:v>-2.69E-2</c:v>
                </c:pt>
                <c:pt idx="761">
                  <c:v>-2.69E-2</c:v>
                </c:pt>
                <c:pt idx="762">
                  <c:v>-2.69E-2</c:v>
                </c:pt>
                <c:pt idx="763">
                  <c:v>-2.69E-2</c:v>
                </c:pt>
                <c:pt idx="764">
                  <c:v>-2.69E-2</c:v>
                </c:pt>
                <c:pt idx="765">
                  <c:v>-2.69E-2</c:v>
                </c:pt>
                <c:pt idx="766">
                  <c:v>-2.69E-2</c:v>
                </c:pt>
                <c:pt idx="767">
                  <c:v>-2.69E-2</c:v>
                </c:pt>
                <c:pt idx="768">
                  <c:v>-2.69E-2</c:v>
                </c:pt>
                <c:pt idx="769">
                  <c:v>-2.69E-2</c:v>
                </c:pt>
                <c:pt idx="770">
                  <c:v>-2.69E-2</c:v>
                </c:pt>
                <c:pt idx="771">
                  <c:v>-2.69E-2</c:v>
                </c:pt>
                <c:pt idx="772">
                  <c:v>-2.69E-2</c:v>
                </c:pt>
                <c:pt idx="773">
                  <c:v>-2.69E-2</c:v>
                </c:pt>
                <c:pt idx="774">
                  <c:v>-2.69E-2</c:v>
                </c:pt>
                <c:pt idx="775">
                  <c:v>-2.69E-2</c:v>
                </c:pt>
                <c:pt idx="776">
                  <c:v>-2.69E-2</c:v>
                </c:pt>
                <c:pt idx="777">
                  <c:v>-2.69E-2</c:v>
                </c:pt>
                <c:pt idx="778">
                  <c:v>-2.69E-2</c:v>
                </c:pt>
                <c:pt idx="779">
                  <c:v>-2.69E-2</c:v>
                </c:pt>
                <c:pt idx="780">
                  <c:v>-2.69E-2</c:v>
                </c:pt>
                <c:pt idx="781">
                  <c:v>-2.69E-2</c:v>
                </c:pt>
                <c:pt idx="782">
                  <c:v>-2.69E-2</c:v>
                </c:pt>
                <c:pt idx="783">
                  <c:v>-2.69E-2</c:v>
                </c:pt>
                <c:pt idx="784">
                  <c:v>-2.69E-2</c:v>
                </c:pt>
                <c:pt idx="785">
                  <c:v>-2.69E-2</c:v>
                </c:pt>
                <c:pt idx="786">
                  <c:v>-2.69E-2</c:v>
                </c:pt>
                <c:pt idx="787">
                  <c:v>-2.69E-2</c:v>
                </c:pt>
                <c:pt idx="788">
                  <c:v>-2.69E-2</c:v>
                </c:pt>
                <c:pt idx="789">
                  <c:v>-2.69E-2</c:v>
                </c:pt>
                <c:pt idx="790">
                  <c:v>-2.69E-2</c:v>
                </c:pt>
                <c:pt idx="791">
                  <c:v>-2.69E-2</c:v>
                </c:pt>
                <c:pt idx="792">
                  <c:v>-2.69E-2</c:v>
                </c:pt>
                <c:pt idx="793">
                  <c:v>-2.69E-2</c:v>
                </c:pt>
                <c:pt idx="794">
                  <c:v>-2.69E-2</c:v>
                </c:pt>
                <c:pt idx="795">
                  <c:v>-2.69E-2</c:v>
                </c:pt>
                <c:pt idx="796">
                  <c:v>-2.69E-2</c:v>
                </c:pt>
                <c:pt idx="797">
                  <c:v>-2.69E-2</c:v>
                </c:pt>
                <c:pt idx="798">
                  <c:v>-2.69E-2</c:v>
                </c:pt>
                <c:pt idx="799">
                  <c:v>-2.69E-2</c:v>
                </c:pt>
                <c:pt idx="800">
                  <c:v>-2.69E-2</c:v>
                </c:pt>
              </c:numCache>
            </c:numRef>
          </c:yVal>
          <c:smooth val="1"/>
        </c:ser>
        <c:ser>
          <c:idx val="4"/>
          <c:order val="3"/>
          <c:tx>
            <c:v>L1 + 6e-4 M Cu(II)</c:v>
          </c:tx>
          <c:marker>
            <c:symbol val="none"/>
          </c:marker>
          <c:xVal>
            <c:numRef>
              <c:f>mfbiampy!$I$13:$I$813</c:f>
              <c:numCache>
                <c:formatCode>General</c:formatCode>
                <c:ptCount val="801"/>
                <c:pt idx="0">
                  <c:v>600</c:v>
                </c:pt>
                <c:pt idx="1">
                  <c:v>599.5</c:v>
                </c:pt>
                <c:pt idx="2">
                  <c:v>599</c:v>
                </c:pt>
                <c:pt idx="3">
                  <c:v>598.5</c:v>
                </c:pt>
                <c:pt idx="4">
                  <c:v>598</c:v>
                </c:pt>
                <c:pt idx="5">
                  <c:v>597.5</c:v>
                </c:pt>
                <c:pt idx="6">
                  <c:v>597</c:v>
                </c:pt>
                <c:pt idx="7">
                  <c:v>596.5</c:v>
                </c:pt>
                <c:pt idx="8">
                  <c:v>596</c:v>
                </c:pt>
                <c:pt idx="9">
                  <c:v>595.5</c:v>
                </c:pt>
                <c:pt idx="10">
                  <c:v>595</c:v>
                </c:pt>
                <c:pt idx="11">
                  <c:v>594.5</c:v>
                </c:pt>
                <c:pt idx="12">
                  <c:v>594</c:v>
                </c:pt>
                <c:pt idx="13">
                  <c:v>593.5</c:v>
                </c:pt>
                <c:pt idx="14">
                  <c:v>593</c:v>
                </c:pt>
                <c:pt idx="15">
                  <c:v>592.5</c:v>
                </c:pt>
                <c:pt idx="16">
                  <c:v>592</c:v>
                </c:pt>
                <c:pt idx="17">
                  <c:v>591.5</c:v>
                </c:pt>
                <c:pt idx="18">
                  <c:v>591</c:v>
                </c:pt>
                <c:pt idx="19">
                  <c:v>590.5</c:v>
                </c:pt>
                <c:pt idx="20">
                  <c:v>590</c:v>
                </c:pt>
                <c:pt idx="21">
                  <c:v>589.5</c:v>
                </c:pt>
                <c:pt idx="22">
                  <c:v>589</c:v>
                </c:pt>
                <c:pt idx="23">
                  <c:v>588.5</c:v>
                </c:pt>
                <c:pt idx="24">
                  <c:v>588</c:v>
                </c:pt>
                <c:pt idx="25">
                  <c:v>587.5</c:v>
                </c:pt>
                <c:pt idx="26">
                  <c:v>587</c:v>
                </c:pt>
                <c:pt idx="27">
                  <c:v>586.5</c:v>
                </c:pt>
                <c:pt idx="28">
                  <c:v>586</c:v>
                </c:pt>
                <c:pt idx="29">
                  <c:v>585.5</c:v>
                </c:pt>
                <c:pt idx="30">
                  <c:v>585</c:v>
                </c:pt>
                <c:pt idx="31">
                  <c:v>584.5</c:v>
                </c:pt>
                <c:pt idx="32">
                  <c:v>584</c:v>
                </c:pt>
                <c:pt idx="33">
                  <c:v>583.5</c:v>
                </c:pt>
                <c:pt idx="34">
                  <c:v>583</c:v>
                </c:pt>
                <c:pt idx="35">
                  <c:v>582.5</c:v>
                </c:pt>
                <c:pt idx="36">
                  <c:v>582</c:v>
                </c:pt>
                <c:pt idx="37">
                  <c:v>581.5</c:v>
                </c:pt>
                <c:pt idx="38">
                  <c:v>581</c:v>
                </c:pt>
                <c:pt idx="39">
                  <c:v>580.5</c:v>
                </c:pt>
                <c:pt idx="40">
                  <c:v>580</c:v>
                </c:pt>
                <c:pt idx="41">
                  <c:v>579.5</c:v>
                </c:pt>
                <c:pt idx="42">
                  <c:v>579</c:v>
                </c:pt>
                <c:pt idx="43">
                  <c:v>578.5</c:v>
                </c:pt>
                <c:pt idx="44">
                  <c:v>578</c:v>
                </c:pt>
                <c:pt idx="45">
                  <c:v>577.5</c:v>
                </c:pt>
                <c:pt idx="46">
                  <c:v>577</c:v>
                </c:pt>
                <c:pt idx="47">
                  <c:v>576.5</c:v>
                </c:pt>
                <c:pt idx="48">
                  <c:v>576</c:v>
                </c:pt>
                <c:pt idx="49">
                  <c:v>575.5</c:v>
                </c:pt>
                <c:pt idx="50">
                  <c:v>575</c:v>
                </c:pt>
                <c:pt idx="51">
                  <c:v>574.5</c:v>
                </c:pt>
                <c:pt idx="52">
                  <c:v>574</c:v>
                </c:pt>
                <c:pt idx="53">
                  <c:v>573.5</c:v>
                </c:pt>
                <c:pt idx="54">
                  <c:v>573</c:v>
                </c:pt>
                <c:pt idx="55">
                  <c:v>572.5</c:v>
                </c:pt>
                <c:pt idx="56">
                  <c:v>572</c:v>
                </c:pt>
                <c:pt idx="57">
                  <c:v>571.5</c:v>
                </c:pt>
                <c:pt idx="58">
                  <c:v>571</c:v>
                </c:pt>
                <c:pt idx="59">
                  <c:v>570.5</c:v>
                </c:pt>
                <c:pt idx="60">
                  <c:v>570</c:v>
                </c:pt>
                <c:pt idx="61">
                  <c:v>569.5</c:v>
                </c:pt>
                <c:pt idx="62">
                  <c:v>569</c:v>
                </c:pt>
                <c:pt idx="63">
                  <c:v>568.5</c:v>
                </c:pt>
                <c:pt idx="64">
                  <c:v>568</c:v>
                </c:pt>
                <c:pt idx="65">
                  <c:v>567.5</c:v>
                </c:pt>
                <c:pt idx="66">
                  <c:v>567</c:v>
                </c:pt>
                <c:pt idx="67">
                  <c:v>566.5</c:v>
                </c:pt>
                <c:pt idx="68">
                  <c:v>566</c:v>
                </c:pt>
                <c:pt idx="69">
                  <c:v>565.5</c:v>
                </c:pt>
                <c:pt idx="70">
                  <c:v>565</c:v>
                </c:pt>
                <c:pt idx="71">
                  <c:v>564.5</c:v>
                </c:pt>
                <c:pt idx="72">
                  <c:v>564</c:v>
                </c:pt>
                <c:pt idx="73">
                  <c:v>563.5</c:v>
                </c:pt>
                <c:pt idx="74">
                  <c:v>563</c:v>
                </c:pt>
                <c:pt idx="75">
                  <c:v>562.5</c:v>
                </c:pt>
                <c:pt idx="76">
                  <c:v>562</c:v>
                </c:pt>
                <c:pt idx="77">
                  <c:v>561.5</c:v>
                </c:pt>
                <c:pt idx="78">
                  <c:v>561</c:v>
                </c:pt>
                <c:pt idx="79">
                  <c:v>560.5</c:v>
                </c:pt>
                <c:pt idx="80">
                  <c:v>560</c:v>
                </c:pt>
                <c:pt idx="81">
                  <c:v>559.5</c:v>
                </c:pt>
                <c:pt idx="82">
                  <c:v>559</c:v>
                </c:pt>
                <c:pt idx="83">
                  <c:v>558.5</c:v>
                </c:pt>
                <c:pt idx="84">
                  <c:v>558</c:v>
                </c:pt>
                <c:pt idx="85">
                  <c:v>557.5</c:v>
                </c:pt>
                <c:pt idx="86">
                  <c:v>557</c:v>
                </c:pt>
                <c:pt idx="87">
                  <c:v>556.5</c:v>
                </c:pt>
                <c:pt idx="88">
                  <c:v>556</c:v>
                </c:pt>
                <c:pt idx="89">
                  <c:v>555.5</c:v>
                </c:pt>
                <c:pt idx="90">
                  <c:v>555</c:v>
                </c:pt>
                <c:pt idx="91">
                  <c:v>554.5</c:v>
                </c:pt>
                <c:pt idx="92">
                  <c:v>554</c:v>
                </c:pt>
                <c:pt idx="93">
                  <c:v>553.5</c:v>
                </c:pt>
                <c:pt idx="94">
                  <c:v>553</c:v>
                </c:pt>
                <c:pt idx="95">
                  <c:v>552.5</c:v>
                </c:pt>
                <c:pt idx="96">
                  <c:v>552</c:v>
                </c:pt>
                <c:pt idx="97">
                  <c:v>551.5</c:v>
                </c:pt>
                <c:pt idx="98">
                  <c:v>551</c:v>
                </c:pt>
                <c:pt idx="99">
                  <c:v>550.5</c:v>
                </c:pt>
                <c:pt idx="100">
                  <c:v>550</c:v>
                </c:pt>
                <c:pt idx="101">
                  <c:v>549.5</c:v>
                </c:pt>
                <c:pt idx="102">
                  <c:v>549</c:v>
                </c:pt>
                <c:pt idx="103">
                  <c:v>548.5</c:v>
                </c:pt>
                <c:pt idx="104">
                  <c:v>548</c:v>
                </c:pt>
                <c:pt idx="105">
                  <c:v>547.5</c:v>
                </c:pt>
                <c:pt idx="106">
                  <c:v>547</c:v>
                </c:pt>
                <c:pt idx="107">
                  <c:v>546.5</c:v>
                </c:pt>
                <c:pt idx="108">
                  <c:v>546</c:v>
                </c:pt>
                <c:pt idx="109">
                  <c:v>545.5</c:v>
                </c:pt>
                <c:pt idx="110">
                  <c:v>545</c:v>
                </c:pt>
                <c:pt idx="111">
                  <c:v>544.5</c:v>
                </c:pt>
                <c:pt idx="112">
                  <c:v>544</c:v>
                </c:pt>
                <c:pt idx="113">
                  <c:v>543.5</c:v>
                </c:pt>
                <c:pt idx="114">
                  <c:v>543</c:v>
                </c:pt>
                <c:pt idx="115">
                  <c:v>542.5</c:v>
                </c:pt>
                <c:pt idx="116">
                  <c:v>542</c:v>
                </c:pt>
                <c:pt idx="117">
                  <c:v>541.5</c:v>
                </c:pt>
                <c:pt idx="118">
                  <c:v>541</c:v>
                </c:pt>
                <c:pt idx="119">
                  <c:v>540.5</c:v>
                </c:pt>
                <c:pt idx="120">
                  <c:v>540</c:v>
                </c:pt>
                <c:pt idx="121">
                  <c:v>539.5</c:v>
                </c:pt>
                <c:pt idx="122">
                  <c:v>539</c:v>
                </c:pt>
                <c:pt idx="123">
                  <c:v>538.5</c:v>
                </c:pt>
                <c:pt idx="124">
                  <c:v>538</c:v>
                </c:pt>
                <c:pt idx="125">
                  <c:v>537.5</c:v>
                </c:pt>
                <c:pt idx="126">
                  <c:v>537</c:v>
                </c:pt>
                <c:pt idx="127">
                  <c:v>536.5</c:v>
                </c:pt>
                <c:pt idx="128">
                  <c:v>536</c:v>
                </c:pt>
                <c:pt idx="129">
                  <c:v>535.5</c:v>
                </c:pt>
                <c:pt idx="130">
                  <c:v>535</c:v>
                </c:pt>
                <c:pt idx="131">
                  <c:v>534.5</c:v>
                </c:pt>
                <c:pt idx="132">
                  <c:v>534</c:v>
                </c:pt>
                <c:pt idx="133">
                  <c:v>533.5</c:v>
                </c:pt>
                <c:pt idx="134">
                  <c:v>533</c:v>
                </c:pt>
                <c:pt idx="135">
                  <c:v>532.5</c:v>
                </c:pt>
                <c:pt idx="136">
                  <c:v>532</c:v>
                </c:pt>
                <c:pt idx="137">
                  <c:v>531.5</c:v>
                </c:pt>
                <c:pt idx="138">
                  <c:v>531</c:v>
                </c:pt>
                <c:pt idx="139">
                  <c:v>530.5</c:v>
                </c:pt>
                <c:pt idx="140">
                  <c:v>530</c:v>
                </c:pt>
                <c:pt idx="141">
                  <c:v>529.5</c:v>
                </c:pt>
                <c:pt idx="142">
                  <c:v>529</c:v>
                </c:pt>
                <c:pt idx="143">
                  <c:v>528.5</c:v>
                </c:pt>
                <c:pt idx="144">
                  <c:v>528</c:v>
                </c:pt>
                <c:pt idx="145">
                  <c:v>527.5</c:v>
                </c:pt>
                <c:pt idx="146">
                  <c:v>527</c:v>
                </c:pt>
                <c:pt idx="147">
                  <c:v>526.5</c:v>
                </c:pt>
                <c:pt idx="148">
                  <c:v>526</c:v>
                </c:pt>
                <c:pt idx="149">
                  <c:v>525.5</c:v>
                </c:pt>
                <c:pt idx="150">
                  <c:v>525</c:v>
                </c:pt>
                <c:pt idx="151">
                  <c:v>524.5</c:v>
                </c:pt>
                <c:pt idx="152">
                  <c:v>524</c:v>
                </c:pt>
                <c:pt idx="153">
                  <c:v>523.5</c:v>
                </c:pt>
                <c:pt idx="154">
                  <c:v>523</c:v>
                </c:pt>
                <c:pt idx="155">
                  <c:v>522.5</c:v>
                </c:pt>
                <c:pt idx="156">
                  <c:v>522</c:v>
                </c:pt>
                <c:pt idx="157">
                  <c:v>521.5</c:v>
                </c:pt>
                <c:pt idx="158">
                  <c:v>521</c:v>
                </c:pt>
                <c:pt idx="159">
                  <c:v>520.5</c:v>
                </c:pt>
                <c:pt idx="160">
                  <c:v>520</c:v>
                </c:pt>
                <c:pt idx="161">
                  <c:v>519.5</c:v>
                </c:pt>
                <c:pt idx="162">
                  <c:v>519</c:v>
                </c:pt>
                <c:pt idx="163">
                  <c:v>518.5</c:v>
                </c:pt>
                <c:pt idx="164">
                  <c:v>518</c:v>
                </c:pt>
                <c:pt idx="165">
                  <c:v>517.5</c:v>
                </c:pt>
                <c:pt idx="166">
                  <c:v>517</c:v>
                </c:pt>
                <c:pt idx="167">
                  <c:v>516.5</c:v>
                </c:pt>
                <c:pt idx="168">
                  <c:v>516</c:v>
                </c:pt>
                <c:pt idx="169">
                  <c:v>515.5</c:v>
                </c:pt>
                <c:pt idx="170">
                  <c:v>515</c:v>
                </c:pt>
                <c:pt idx="171">
                  <c:v>514.5</c:v>
                </c:pt>
                <c:pt idx="172">
                  <c:v>514</c:v>
                </c:pt>
                <c:pt idx="173">
                  <c:v>513.5</c:v>
                </c:pt>
                <c:pt idx="174">
                  <c:v>513</c:v>
                </c:pt>
                <c:pt idx="175">
                  <c:v>512.5</c:v>
                </c:pt>
                <c:pt idx="176">
                  <c:v>512</c:v>
                </c:pt>
                <c:pt idx="177">
                  <c:v>511.5</c:v>
                </c:pt>
                <c:pt idx="178">
                  <c:v>511</c:v>
                </c:pt>
                <c:pt idx="179">
                  <c:v>510.5</c:v>
                </c:pt>
                <c:pt idx="180">
                  <c:v>510</c:v>
                </c:pt>
                <c:pt idx="181">
                  <c:v>509.5</c:v>
                </c:pt>
                <c:pt idx="182">
                  <c:v>509</c:v>
                </c:pt>
                <c:pt idx="183">
                  <c:v>508.5</c:v>
                </c:pt>
                <c:pt idx="184">
                  <c:v>508</c:v>
                </c:pt>
                <c:pt idx="185">
                  <c:v>507.5</c:v>
                </c:pt>
                <c:pt idx="186">
                  <c:v>507</c:v>
                </c:pt>
                <c:pt idx="187">
                  <c:v>506.5</c:v>
                </c:pt>
                <c:pt idx="188">
                  <c:v>506</c:v>
                </c:pt>
                <c:pt idx="189">
                  <c:v>505.5</c:v>
                </c:pt>
                <c:pt idx="190">
                  <c:v>505</c:v>
                </c:pt>
                <c:pt idx="191">
                  <c:v>504.5</c:v>
                </c:pt>
                <c:pt idx="192">
                  <c:v>504</c:v>
                </c:pt>
                <c:pt idx="193">
                  <c:v>503.5</c:v>
                </c:pt>
                <c:pt idx="194">
                  <c:v>503</c:v>
                </c:pt>
                <c:pt idx="195">
                  <c:v>502.5</c:v>
                </c:pt>
                <c:pt idx="196">
                  <c:v>502</c:v>
                </c:pt>
                <c:pt idx="197">
                  <c:v>501.5</c:v>
                </c:pt>
                <c:pt idx="198">
                  <c:v>501</c:v>
                </c:pt>
                <c:pt idx="199">
                  <c:v>500.5</c:v>
                </c:pt>
                <c:pt idx="200">
                  <c:v>500</c:v>
                </c:pt>
                <c:pt idx="201">
                  <c:v>499.5</c:v>
                </c:pt>
                <c:pt idx="202">
                  <c:v>499</c:v>
                </c:pt>
                <c:pt idx="203">
                  <c:v>498.5</c:v>
                </c:pt>
                <c:pt idx="204">
                  <c:v>498</c:v>
                </c:pt>
                <c:pt idx="205">
                  <c:v>497.5</c:v>
                </c:pt>
                <c:pt idx="206">
                  <c:v>497</c:v>
                </c:pt>
                <c:pt idx="207">
                  <c:v>496.5</c:v>
                </c:pt>
                <c:pt idx="208">
                  <c:v>496</c:v>
                </c:pt>
                <c:pt idx="209">
                  <c:v>495.5</c:v>
                </c:pt>
                <c:pt idx="210">
                  <c:v>495</c:v>
                </c:pt>
                <c:pt idx="211">
                  <c:v>494.5</c:v>
                </c:pt>
                <c:pt idx="212">
                  <c:v>494</c:v>
                </c:pt>
                <c:pt idx="213">
                  <c:v>493.5</c:v>
                </c:pt>
                <c:pt idx="214">
                  <c:v>493</c:v>
                </c:pt>
                <c:pt idx="215">
                  <c:v>492.5</c:v>
                </c:pt>
                <c:pt idx="216">
                  <c:v>492</c:v>
                </c:pt>
                <c:pt idx="217">
                  <c:v>491.5</c:v>
                </c:pt>
                <c:pt idx="218">
                  <c:v>491</c:v>
                </c:pt>
                <c:pt idx="219">
                  <c:v>490.5</c:v>
                </c:pt>
                <c:pt idx="220">
                  <c:v>490</c:v>
                </c:pt>
                <c:pt idx="221">
                  <c:v>489.5</c:v>
                </c:pt>
                <c:pt idx="222">
                  <c:v>489</c:v>
                </c:pt>
                <c:pt idx="223">
                  <c:v>488.5</c:v>
                </c:pt>
                <c:pt idx="224">
                  <c:v>488</c:v>
                </c:pt>
                <c:pt idx="225">
                  <c:v>487.5</c:v>
                </c:pt>
                <c:pt idx="226">
                  <c:v>487</c:v>
                </c:pt>
                <c:pt idx="227">
                  <c:v>486.5</c:v>
                </c:pt>
                <c:pt idx="228">
                  <c:v>486</c:v>
                </c:pt>
                <c:pt idx="229">
                  <c:v>485.5</c:v>
                </c:pt>
                <c:pt idx="230">
                  <c:v>485</c:v>
                </c:pt>
                <c:pt idx="231">
                  <c:v>484.5</c:v>
                </c:pt>
                <c:pt idx="232">
                  <c:v>484</c:v>
                </c:pt>
                <c:pt idx="233">
                  <c:v>483.5</c:v>
                </c:pt>
                <c:pt idx="234">
                  <c:v>483</c:v>
                </c:pt>
                <c:pt idx="235">
                  <c:v>482.5</c:v>
                </c:pt>
                <c:pt idx="236">
                  <c:v>482</c:v>
                </c:pt>
                <c:pt idx="237">
                  <c:v>481.5</c:v>
                </c:pt>
                <c:pt idx="238">
                  <c:v>481</c:v>
                </c:pt>
                <c:pt idx="239">
                  <c:v>480.5</c:v>
                </c:pt>
                <c:pt idx="240">
                  <c:v>480</c:v>
                </c:pt>
                <c:pt idx="241">
                  <c:v>479.5</c:v>
                </c:pt>
                <c:pt idx="242">
                  <c:v>479</c:v>
                </c:pt>
                <c:pt idx="243">
                  <c:v>478.5</c:v>
                </c:pt>
                <c:pt idx="244">
                  <c:v>478</c:v>
                </c:pt>
                <c:pt idx="245">
                  <c:v>477.5</c:v>
                </c:pt>
                <c:pt idx="246">
                  <c:v>477</c:v>
                </c:pt>
                <c:pt idx="247">
                  <c:v>476.5</c:v>
                </c:pt>
                <c:pt idx="248">
                  <c:v>476</c:v>
                </c:pt>
                <c:pt idx="249">
                  <c:v>475.5</c:v>
                </c:pt>
                <c:pt idx="250">
                  <c:v>475</c:v>
                </c:pt>
                <c:pt idx="251">
                  <c:v>474.5</c:v>
                </c:pt>
                <c:pt idx="252">
                  <c:v>474</c:v>
                </c:pt>
                <c:pt idx="253">
                  <c:v>473.5</c:v>
                </c:pt>
                <c:pt idx="254">
                  <c:v>473</c:v>
                </c:pt>
                <c:pt idx="255">
                  <c:v>472.5</c:v>
                </c:pt>
                <c:pt idx="256">
                  <c:v>472</c:v>
                </c:pt>
                <c:pt idx="257">
                  <c:v>471.5</c:v>
                </c:pt>
                <c:pt idx="258">
                  <c:v>471</c:v>
                </c:pt>
                <c:pt idx="259">
                  <c:v>470.5</c:v>
                </c:pt>
                <c:pt idx="260">
                  <c:v>470</c:v>
                </c:pt>
                <c:pt idx="261">
                  <c:v>469.5</c:v>
                </c:pt>
                <c:pt idx="262">
                  <c:v>469</c:v>
                </c:pt>
                <c:pt idx="263">
                  <c:v>468.5</c:v>
                </c:pt>
                <c:pt idx="264">
                  <c:v>468</c:v>
                </c:pt>
                <c:pt idx="265">
                  <c:v>467.5</c:v>
                </c:pt>
                <c:pt idx="266">
                  <c:v>467</c:v>
                </c:pt>
                <c:pt idx="267">
                  <c:v>466.5</c:v>
                </c:pt>
                <c:pt idx="268">
                  <c:v>466</c:v>
                </c:pt>
                <c:pt idx="269">
                  <c:v>465.5</c:v>
                </c:pt>
                <c:pt idx="270">
                  <c:v>465</c:v>
                </c:pt>
                <c:pt idx="271">
                  <c:v>464.5</c:v>
                </c:pt>
                <c:pt idx="272">
                  <c:v>464</c:v>
                </c:pt>
                <c:pt idx="273">
                  <c:v>463.5</c:v>
                </c:pt>
                <c:pt idx="274">
                  <c:v>463</c:v>
                </c:pt>
                <c:pt idx="275">
                  <c:v>462.5</c:v>
                </c:pt>
                <c:pt idx="276">
                  <c:v>462</c:v>
                </c:pt>
                <c:pt idx="277">
                  <c:v>461.5</c:v>
                </c:pt>
                <c:pt idx="278">
                  <c:v>461</c:v>
                </c:pt>
                <c:pt idx="279">
                  <c:v>460.5</c:v>
                </c:pt>
                <c:pt idx="280">
                  <c:v>460</c:v>
                </c:pt>
                <c:pt idx="281">
                  <c:v>459.5</c:v>
                </c:pt>
                <c:pt idx="282">
                  <c:v>459</c:v>
                </c:pt>
                <c:pt idx="283">
                  <c:v>458.5</c:v>
                </c:pt>
                <c:pt idx="284">
                  <c:v>458</c:v>
                </c:pt>
                <c:pt idx="285">
                  <c:v>457.5</c:v>
                </c:pt>
                <c:pt idx="286">
                  <c:v>457</c:v>
                </c:pt>
                <c:pt idx="287">
                  <c:v>456.5</c:v>
                </c:pt>
                <c:pt idx="288">
                  <c:v>456</c:v>
                </c:pt>
                <c:pt idx="289">
                  <c:v>455.5</c:v>
                </c:pt>
                <c:pt idx="290">
                  <c:v>455</c:v>
                </c:pt>
                <c:pt idx="291">
                  <c:v>454.5</c:v>
                </c:pt>
                <c:pt idx="292">
                  <c:v>454</c:v>
                </c:pt>
                <c:pt idx="293">
                  <c:v>453.5</c:v>
                </c:pt>
                <c:pt idx="294">
                  <c:v>453</c:v>
                </c:pt>
                <c:pt idx="295">
                  <c:v>452.5</c:v>
                </c:pt>
                <c:pt idx="296">
                  <c:v>452</c:v>
                </c:pt>
                <c:pt idx="297">
                  <c:v>451.5</c:v>
                </c:pt>
                <c:pt idx="298">
                  <c:v>451</c:v>
                </c:pt>
                <c:pt idx="299">
                  <c:v>450.5</c:v>
                </c:pt>
                <c:pt idx="300">
                  <c:v>450</c:v>
                </c:pt>
                <c:pt idx="301">
                  <c:v>449.5</c:v>
                </c:pt>
                <c:pt idx="302">
                  <c:v>449</c:v>
                </c:pt>
                <c:pt idx="303">
                  <c:v>448.5</c:v>
                </c:pt>
                <c:pt idx="304">
                  <c:v>448</c:v>
                </c:pt>
                <c:pt idx="305">
                  <c:v>447.5</c:v>
                </c:pt>
                <c:pt idx="306">
                  <c:v>447</c:v>
                </c:pt>
                <c:pt idx="307">
                  <c:v>446.5</c:v>
                </c:pt>
                <c:pt idx="308">
                  <c:v>446</c:v>
                </c:pt>
                <c:pt idx="309">
                  <c:v>445.5</c:v>
                </c:pt>
                <c:pt idx="310">
                  <c:v>445</c:v>
                </c:pt>
                <c:pt idx="311">
                  <c:v>444.5</c:v>
                </c:pt>
                <c:pt idx="312">
                  <c:v>444</c:v>
                </c:pt>
                <c:pt idx="313">
                  <c:v>443.5</c:v>
                </c:pt>
                <c:pt idx="314">
                  <c:v>443</c:v>
                </c:pt>
                <c:pt idx="315">
                  <c:v>442.5</c:v>
                </c:pt>
                <c:pt idx="316">
                  <c:v>442</c:v>
                </c:pt>
                <c:pt idx="317">
                  <c:v>441.5</c:v>
                </c:pt>
                <c:pt idx="318">
                  <c:v>441</c:v>
                </c:pt>
                <c:pt idx="319">
                  <c:v>440.5</c:v>
                </c:pt>
                <c:pt idx="320">
                  <c:v>440</c:v>
                </c:pt>
                <c:pt idx="321">
                  <c:v>439.5</c:v>
                </c:pt>
                <c:pt idx="322">
                  <c:v>439</c:v>
                </c:pt>
                <c:pt idx="323">
                  <c:v>438.5</c:v>
                </c:pt>
                <c:pt idx="324">
                  <c:v>438</c:v>
                </c:pt>
                <c:pt idx="325">
                  <c:v>437.5</c:v>
                </c:pt>
                <c:pt idx="326">
                  <c:v>437</c:v>
                </c:pt>
                <c:pt idx="327">
                  <c:v>436.5</c:v>
                </c:pt>
                <c:pt idx="328">
                  <c:v>436</c:v>
                </c:pt>
                <c:pt idx="329">
                  <c:v>435.5</c:v>
                </c:pt>
                <c:pt idx="330">
                  <c:v>435</c:v>
                </c:pt>
                <c:pt idx="331">
                  <c:v>434.5</c:v>
                </c:pt>
                <c:pt idx="332">
                  <c:v>434</c:v>
                </c:pt>
                <c:pt idx="333">
                  <c:v>433.5</c:v>
                </c:pt>
                <c:pt idx="334">
                  <c:v>433</c:v>
                </c:pt>
                <c:pt idx="335">
                  <c:v>432.5</c:v>
                </c:pt>
                <c:pt idx="336">
                  <c:v>432</c:v>
                </c:pt>
                <c:pt idx="337">
                  <c:v>431.5</c:v>
                </c:pt>
                <c:pt idx="338">
                  <c:v>431</c:v>
                </c:pt>
                <c:pt idx="339">
                  <c:v>430.5</c:v>
                </c:pt>
                <c:pt idx="340">
                  <c:v>430</c:v>
                </c:pt>
                <c:pt idx="341">
                  <c:v>429.5</c:v>
                </c:pt>
                <c:pt idx="342">
                  <c:v>429</c:v>
                </c:pt>
                <c:pt idx="343">
                  <c:v>428.5</c:v>
                </c:pt>
                <c:pt idx="344">
                  <c:v>428</c:v>
                </c:pt>
                <c:pt idx="345">
                  <c:v>427.5</c:v>
                </c:pt>
                <c:pt idx="346">
                  <c:v>427</c:v>
                </c:pt>
                <c:pt idx="347">
                  <c:v>426.5</c:v>
                </c:pt>
                <c:pt idx="348">
                  <c:v>426</c:v>
                </c:pt>
                <c:pt idx="349">
                  <c:v>425.5</c:v>
                </c:pt>
                <c:pt idx="350">
                  <c:v>425</c:v>
                </c:pt>
                <c:pt idx="351">
                  <c:v>424.5</c:v>
                </c:pt>
                <c:pt idx="352">
                  <c:v>424</c:v>
                </c:pt>
                <c:pt idx="353">
                  <c:v>423.5</c:v>
                </c:pt>
                <c:pt idx="354">
                  <c:v>423</c:v>
                </c:pt>
                <c:pt idx="355">
                  <c:v>422.5</c:v>
                </c:pt>
                <c:pt idx="356">
                  <c:v>422</c:v>
                </c:pt>
                <c:pt idx="357">
                  <c:v>421.5</c:v>
                </c:pt>
                <c:pt idx="358">
                  <c:v>421</c:v>
                </c:pt>
                <c:pt idx="359">
                  <c:v>420.5</c:v>
                </c:pt>
                <c:pt idx="360">
                  <c:v>420</c:v>
                </c:pt>
                <c:pt idx="361">
                  <c:v>419.5</c:v>
                </c:pt>
                <c:pt idx="362">
                  <c:v>419</c:v>
                </c:pt>
                <c:pt idx="363">
                  <c:v>418.5</c:v>
                </c:pt>
                <c:pt idx="364">
                  <c:v>418</c:v>
                </c:pt>
                <c:pt idx="365">
                  <c:v>417.5</c:v>
                </c:pt>
                <c:pt idx="366">
                  <c:v>417</c:v>
                </c:pt>
                <c:pt idx="367">
                  <c:v>416.5</c:v>
                </c:pt>
                <c:pt idx="368">
                  <c:v>416</c:v>
                </c:pt>
                <c:pt idx="369">
                  <c:v>415.5</c:v>
                </c:pt>
                <c:pt idx="370">
                  <c:v>415</c:v>
                </c:pt>
                <c:pt idx="371">
                  <c:v>414.5</c:v>
                </c:pt>
                <c:pt idx="372">
                  <c:v>414</c:v>
                </c:pt>
                <c:pt idx="373">
                  <c:v>413.5</c:v>
                </c:pt>
                <c:pt idx="374">
                  <c:v>413</c:v>
                </c:pt>
                <c:pt idx="375">
                  <c:v>412.5</c:v>
                </c:pt>
                <c:pt idx="376">
                  <c:v>412</c:v>
                </c:pt>
                <c:pt idx="377">
                  <c:v>411.5</c:v>
                </c:pt>
                <c:pt idx="378">
                  <c:v>411</c:v>
                </c:pt>
                <c:pt idx="379">
                  <c:v>410.5</c:v>
                </c:pt>
                <c:pt idx="380">
                  <c:v>410</c:v>
                </c:pt>
                <c:pt idx="381">
                  <c:v>409.5</c:v>
                </c:pt>
                <c:pt idx="382">
                  <c:v>409</c:v>
                </c:pt>
                <c:pt idx="383">
                  <c:v>408.5</c:v>
                </c:pt>
                <c:pt idx="384">
                  <c:v>408</c:v>
                </c:pt>
                <c:pt idx="385">
                  <c:v>407.5</c:v>
                </c:pt>
                <c:pt idx="386">
                  <c:v>407</c:v>
                </c:pt>
                <c:pt idx="387">
                  <c:v>406.5</c:v>
                </c:pt>
                <c:pt idx="388">
                  <c:v>406</c:v>
                </c:pt>
                <c:pt idx="389">
                  <c:v>405.5</c:v>
                </c:pt>
                <c:pt idx="390">
                  <c:v>405</c:v>
                </c:pt>
                <c:pt idx="391">
                  <c:v>404.5</c:v>
                </c:pt>
                <c:pt idx="392">
                  <c:v>404</c:v>
                </c:pt>
                <c:pt idx="393">
                  <c:v>403.5</c:v>
                </c:pt>
                <c:pt idx="394">
                  <c:v>403</c:v>
                </c:pt>
                <c:pt idx="395">
                  <c:v>402.5</c:v>
                </c:pt>
                <c:pt idx="396">
                  <c:v>402</c:v>
                </c:pt>
                <c:pt idx="397">
                  <c:v>401.5</c:v>
                </c:pt>
                <c:pt idx="398">
                  <c:v>401</c:v>
                </c:pt>
                <c:pt idx="399">
                  <c:v>400.5</c:v>
                </c:pt>
                <c:pt idx="400">
                  <c:v>400</c:v>
                </c:pt>
                <c:pt idx="401">
                  <c:v>399.5</c:v>
                </c:pt>
                <c:pt idx="402">
                  <c:v>399</c:v>
                </c:pt>
                <c:pt idx="403">
                  <c:v>398.5</c:v>
                </c:pt>
                <c:pt idx="404">
                  <c:v>398</c:v>
                </c:pt>
                <c:pt idx="405">
                  <c:v>397.5</c:v>
                </c:pt>
                <c:pt idx="406">
                  <c:v>397</c:v>
                </c:pt>
                <c:pt idx="407">
                  <c:v>396.5</c:v>
                </c:pt>
                <c:pt idx="408">
                  <c:v>396</c:v>
                </c:pt>
                <c:pt idx="409">
                  <c:v>395.5</c:v>
                </c:pt>
                <c:pt idx="410">
                  <c:v>395</c:v>
                </c:pt>
                <c:pt idx="411">
                  <c:v>394.5</c:v>
                </c:pt>
                <c:pt idx="412">
                  <c:v>394</c:v>
                </c:pt>
                <c:pt idx="413">
                  <c:v>393.5</c:v>
                </c:pt>
                <c:pt idx="414">
                  <c:v>393</c:v>
                </c:pt>
                <c:pt idx="415">
                  <c:v>392.5</c:v>
                </c:pt>
                <c:pt idx="416">
                  <c:v>392</c:v>
                </c:pt>
                <c:pt idx="417">
                  <c:v>391.5</c:v>
                </c:pt>
                <c:pt idx="418">
                  <c:v>391</c:v>
                </c:pt>
                <c:pt idx="419">
                  <c:v>390.5</c:v>
                </c:pt>
                <c:pt idx="420">
                  <c:v>390</c:v>
                </c:pt>
                <c:pt idx="421">
                  <c:v>389.5</c:v>
                </c:pt>
                <c:pt idx="422">
                  <c:v>389</c:v>
                </c:pt>
                <c:pt idx="423">
                  <c:v>388.5</c:v>
                </c:pt>
                <c:pt idx="424">
                  <c:v>388</c:v>
                </c:pt>
                <c:pt idx="425">
                  <c:v>387.5</c:v>
                </c:pt>
                <c:pt idx="426">
                  <c:v>387</c:v>
                </c:pt>
                <c:pt idx="427">
                  <c:v>386.5</c:v>
                </c:pt>
                <c:pt idx="428">
                  <c:v>386</c:v>
                </c:pt>
                <c:pt idx="429">
                  <c:v>385.5</c:v>
                </c:pt>
                <c:pt idx="430">
                  <c:v>385</c:v>
                </c:pt>
                <c:pt idx="431">
                  <c:v>384.5</c:v>
                </c:pt>
                <c:pt idx="432">
                  <c:v>384</c:v>
                </c:pt>
                <c:pt idx="433">
                  <c:v>383.5</c:v>
                </c:pt>
                <c:pt idx="434">
                  <c:v>383</c:v>
                </c:pt>
                <c:pt idx="435">
                  <c:v>382.5</c:v>
                </c:pt>
                <c:pt idx="436">
                  <c:v>382</c:v>
                </c:pt>
                <c:pt idx="437">
                  <c:v>381.5</c:v>
                </c:pt>
                <c:pt idx="438">
                  <c:v>381</c:v>
                </c:pt>
                <c:pt idx="439">
                  <c:v>380.5</c:v>
                </c:pt>
                <c:pt idx="440">
                  <c:v>380</c:v>
                </c:pt>
                <c:pt idx="441">
                  <c:v>379.5</c:v>
                </c:pt>
                <c:pt idx="442">
                  <c:v>379</c:v>
                </c:pt>
                <c:pt idx="443">
                  <c:v>378.5</c:v>
                </c:pt>
                <c:pt idx="444">
                  <c:v>378</c:v>
                </c:pt>
                <c:pt idx="445">
                  <c:v>377.5</c:v>
                </c:pt>
                <c:pt idx="446">
                  <c:v>377</c:v>
                </c:pt>
                <c:pt idx="447">
                  <c:v>376.5</c:v>
                </c:pt>
                <c:pt idx="448">
                  <c:v>376</c:v>
                </c:pt>
                <c:pt idx="449">
                  <c:v>375.5</c:v>
                </c:pt>
                <c:pt idx="450">
                  <c:v>375</c:v>
                </c:pt>
                <c:pt idx="451">
                  <c:v>374.5</c:v>
                </c:pt>
                <c:pt idx="452">
                  <c:v>374</c:v>
                </c:pt>
                <c:pt idx="453">
                  <c:v>373.5</c:v>
                </c:pt>
                <c:pt idx="454">
                  <c:v>373</c:v>
                </c:pt>
                <c:pt idx="455">
                  <c:v>372.5</c:v>
                </c:pt>
                <c:pt idx="456">
                  <c:v>372</c:v>
                </c:pt>
                <c:pt idx="457">
                  <c:v>371.5</c:v>
                </c:pt>
                <c:pt idx="458">
                  <c:v>371</c:v>
                </c:pt>
                <c:pt idx="459">
                  <c:v>370.5</c:v>
                </c:pt>
                <c:pt idx="460">
                  <c:v>370</c:v>
                </c:pt>
                <c:pt idx="461">
                  <c:v>369.5</c:v>
                </c:pt>
                <c:pt idx="462">
                  <c:v>369</c:v>
                </c:pt>
                <c:pt idx="463">
                  <c:v>368.5</c:v>
                </c:pt>
                <c:pt idx="464">
                  <c:v>368</c:v>
                </c:pt>
                <c:pt idx="465">
                  <c:v>367.5</c:v>
                </c:pt>
                <c:pt idx="466">
                  <c:v>367</c:v>
                </c:pt>
                <c:pt idx="467">
                  <c:v>366.5</c:v>
                </c:pt>
                <c:pt idx="468">
                  <c:v>366</c:v>
                </c:pt>
                <c:pt idx="469">
                  <c:v>365.5</c:v>
                </c:pt>
                <c:pt idx="470">
                  <c:v>365</c:v>
                </c:pt>
                <c:pt idx="471">
                  <c:v>364.5</c:v>
                </c:pt>
                <c:pt idx="472">
                  <c:v>364</c:v>
                </c:pt>
                <c:pt idx="473">
                  <c:v>363.5</c:v>
                </c:pt>
                <c:pt idx="474">
                  <c:v>363</c:v>
                </c:pt>
                <c:pt idx="475">
                  <c:v>362.5</c:v>
                </c:pt>
                <c:pt idx="476">
                  <c:v>362</c:v>
                </c:pt>
                <c:pt idx="477">
                  <c:v>361.5</c:v>
                </c:pt>
                <c:pt idx="478">
                  <c:v>361</c:v>
                </c:pt>
                <c:pt idx="479">
                  <c:v>360.5</c:v>
                </c:pt>
                <c:pt idx="480">
                  <c:v>360</c:v>
                </c:pt>
                <c:pt idx="481">
                  <c:v>359.5</c:v>
                </c:pt>
                <c:pt idx="482">
                  <c:v>359</c:v>
                </c:pt>
                <c:pt idx="483">
                  <c:v>358.5</c:v>
                </c:pt>
                <c:pt idx="484">
                  <c:v>358</c:v>
                </c:pt>
                <c:pt idx="485">
                  <c:v>357.5</c:v>
                </c:pt>
                <c:pt idx="486">
                  <c:v>357</c:v>
                </c:pt>
                <c:pt idx="487">
                  <c:v>356.5</c:v>
                </c:pt>
                <c:pt idx="488">
                  <c:v>356</c:v>
                </c:pt>
                <c:pt idx="489">
                  <c:v>355.5</c:v>
                </c:pt>
                <c:pt idx="490">
                  <c:v>355</c:v>
                </c:pt>
                <c:pt idx="491">
                  <c:v>354.5</c:v>
                </c:pt>
                <c:pt idx="492">
                  <c:v>354</c:v>
                </c:pt>
                <c:pt idx="493">
                  <c:v>353.5</c:v>
                </c:pt>
                <c:pt idx="494">
                  <c:v>353</c:v>
                </c:pt>
                <c:pt idx="495">
                  <c:v>352.5</c:v>
                </c:pt>
                <c:pt idx="496">
                  <c:v>352</c:v>
                </c:pt>
                <c:pt idx="497">
                  <c:v>351.5</c:v>
                </c:pt>
                <c:pt idx="498">
                  <c:v>351</c:v>
                </c:pt>
                <c:pt idx="499">
                  <c:v>350.5</c:v>
                </c:pt>
                <c:pt idx="500">
                  <c:v>350</c:v>
                </c:pt>
                <c:pt idx="501">
                  <c:v>349.5</c:v>
                </c:pt>
                <c:pt idx="502">
                  <c:v>349</c:v>
                </c:pt>
                <c:pt idx="503">
                  <c:v>348.5</c:v>
                </c:pt>
                <c:pt idx="504">
                  <c:v>348</c:v>
                </c:pt>
                <c:pt idx="505">
                  <c:v>347.5</c:v>
                </c:pt>
                <c:pt idx="506">
                  <c:v>347</c:v>
                </c:pt>
                <c:pt idx="507">
                  <c:v>346.5</c:v>
                </c:pt>
                <c:pt idx="508">
                  <c:v>346</c:v>
                </c:pt>
                <c:pt idx="509">
                  <c:v>345.5</c:v>
                </c:pt>
                <c:pt idx="510">
                  <c:v>345</c:v>
                </c:pt>
                <c:pt idx="511">
                  <c:v>344.5</c:v>
                </c:pt>
                <c:pt idx="512">
                  <c:v>344</c:v>
                </c:pt>
                <c:pt idx="513">
                  <c:v>343.5</c:v>
                </c:pt>
                <c:pt idx="514">
                  <c:v>343</c:v>
                </c:pt>
                <c:pt idx="515">
                  <c:v>342.5</c:v>
                </c:pt>
                <c:pt idx="516">
                  <c:v>342</c:v>
                </c:pt>
                <c:pt idx="517">
                  <c:v>341.5</c:v>
                </c:pt>
                <c:pt idx="518">
                  <c:v>341</c:v>
                </c:pt>
                <c:pt idx="519">
                  <c:v>340.5</c:v>
                </c:pt>
                <c:pt idx="520">
                  <c:v>340</c:v>
                </c:pt>
                <c:pt idx="521">
                  <c:v>339.5</c:v>
                </c:pt>
                <c:pt idx="522">
                  <c:v>339</c:v>
                </c:pt>
                <c:pt idx="523">
                  <c:v>338.5</c:v>
                </c:pt>
                <c:pt idx="524">
                  <c:v>338</c:v>
                </c:pt>
                <c:pt idx="525">
                  <c:v>337.5</c:v>
                </c:pt>
                <c:pt idx="526">
                  <c:v>337</c:v>
                </c:pt>
                <c:pt idx="527">
                  <c:v>336.5</c:v>
                </c:pt>
                <c:pt idx="528">
                  <c:v>336</c:v>
                </c:pt>
                <c:pt idx="529">
                  <c:v>335.5</c:v>
                </c:pt>
                <c:pt idx="530">
                  <c:v>335</c:v>
                </c:pt>
                <c:pt idx="531">
                  <c:v>334.5</c:v>
                </c:pt>
                <c:pt idx="532">
                  <c:v>334</c:v>
                </c:pt>
                <c:pt idx="533">
                  <c:v>333.5</c:v>
                </c:pt>
                <c:pt idx="534">
                  <c:v>333</c:v>
                </c:pt>
                <c:pt idx="535">
                  <c:v>332.5</c:v>
                </c:pt>
                <c:pt idx="536">
                  <c:v>332</c:v>
                </c:pt>
                <c:pt idx="537">
                  <c:v>331.5</c:v>
                </c:pt>
                <c:pt idx="538">
                  <c:v>331</c:v>
                </c:pt>
                <c:pt idx="539">
                  <c:v>330.5</c:v>
                </c:pt>
                <c:pt idx="540">
                  <c:v>330</c:v>
                </c:pt>
                <c:pt idx="541">
                  <c:v>329.5</c:v>
                </c:pt>
                <c:pt idx="542">
                  <c:v>329</c:v>
                </c:pt>
                <c:pt idx="543">
                  <c:v>328.5</c:v>
                </c:pt>
                <c:pt idx="544">
                  <c:v>328</c:v>
                </c:pt>
                <c:pt idx="545">
                  <c:v>327.5</c:v>
                </c:pt>
                <c:pt idx="546">
                  <c:v>327</c:v>
                </c:pt>
                <c:pt idx="547">
                  <c:v>326.5</c:v>
                </c:pt>
                <c:pt idx="548">
                  <c:v>326</c:v>
                </c:pt>
                <c:pt idx="549">
                  <c:v>325.5</c:v>
                </c:pt>
                <c:pt idx="550">
                  <c:v>325</c:v>
                </c:pt>
                <c:pt idx="551">
                  <c:v>324.5</c:v>
                </c:pt>
                <c:pt idx="552">
                  <c:v>324</c:v>
                </c:pt>
                <c:pt idx="553">
                  <c:v>323.5</c:v>
                </c:pt>
                <c:pt idx="554">
                  <c:v>323</c:v>
                </c:pt>
                <c:pt idx="555">
                  <c:v>322.5</c:v>
                </c:pt>
                <c:pt idx="556">
                  <c:v>322</c:v>
                </c:pt>
                <c:pt idx="557">
                  <c:v>321.5</c:v>
                </c:pt>
                <c:pt idx="558">
                  <c:v>321</c:v>
                </c:pt>
                <c:pt idx="559">
                  <c:v>320.5</c:v>
                </c:pt>
                <c:pt idx="560">
                  <c:v>320</c:v>
                </c:pt>
                <c:pt idx="561">
                  <c:v>319.5</c:v>
                </c:pt>
                <c:pt idx="562">
                  <c:v>319</c:v>
                </c:pt>
                <c:pt idx="563">
                  <c:v>318.5</c:v>
                </c:pt>
                <c:pt idx="564">
                  <c:v>318</c:v>
                </c:pt>
                <c:pt idx="565">
                  <c:v>317.5</c:v>
                </c:pt>
                <c:pt idx="566">
                  <c:v>317</c:v>
                </c:pt>
                <c:pt idx="567">
                  <c:v>316.5</c:v>
                </c:pt>
                <c:pt idx="568">
                  <c:v>316</c:v>
                </c:pt>
                <c:pt idx="569">
                  <c:v>315.5</c:v>
                </c:pt>
                <c:pt idx="570">
                  <c:v>315</c:v>
                </c:pt>
                <c:pt idx="571">
                  <c:v>314.5</c:v>
                </c:pt>
                <c:pt idx="572">
                  <c:v>314</c:v>
                </c:pt>
                <c:pt idx="573">
                  <c:v>313.5</c:v>
                </c:pt>
                <c:pt idx="574">
                  <c:v>313</c:v>
                </c:pt>
                <c:pt idx="575">
                  <c:v>312.5</c:v>
                </c:pt>
                <c:pt idx="576">
                  <c:v>312</c:v>
                </c:pt>
                <c:pt idx="577">
                  <c:v>311.5</c:v>
                </c:pt>
                <c:pt idx="578">
                  <c:v>311</c:v>
                </c:pt>
                <c:pt idx="579">
                  <c:v>310.5</c:v>
                </c:pt>
                <c:pt idx="580">
                  <c:v>310</c:v>
                </c:pt>
                <c:pt idx="581">
                  <c:v>309.5</c:v>
                </c:pt>
                <c:pt idx="582">
                  <c:v>309</c:v>
                </c:pt>
                <c:pt idx="583">
                  <c:v>308.5</c:v>
                </c:pt>
                <c:pt idx="584">
                  <c:v>308</c:v>
                </c:pt>
                <c:pt idx="585">
                  <c:v>307.5</c:v>
                </c:pt>
                <c:pt idx="586">
                  <c:v>307</c:v>
                </c:pt>
                <c:pt idx="587">
                  <c:v>306.5</c:v>
                </c:pt>
                <c:pt idx="588">
                  <c:v>306</c:v>
                </c:pt>
                <c:pt idx="589">
                  <c:v>305.5</c:v>
                </c:pt>
                <c:pt idx="590">
                  <c:v>305</c:v>
                </c:pt>
                <c:pt idx="591">
                  <c:v>304.5</c:v>
                </c:pt>
                <c:pt idx="592">
                  <c:v>304</c:v>
                </c:pt>
                <c:pt idx="593">
                  <c:v>303.5</c:v>
                </c:pt>
                <c:pt idx="594">
                  <c:v>303</c:v>
                </c:pt>
                <c:pt idx="595">
                  <c:v>302.5</c:v>
                </c:pt>
                <c:pt idx="596">
                  <c:v>302</c:v>
                </c:pt>
                <c:pt idx="597">
                  <c:v>301.5</c:v>
                </c:pt>
                <c:pt idx="598">
                  <c:v>301</c:v>
                </c:pt>
                <c:pt idx="599">
                  <c:v>300.5</c:v>
                </c:pt>
                <c:pt idx="600">
                  <c:v>300</c:v>
                </c:pt>
                <c:pt idx="601">
                  <c:v>299.5</c:v>
                </c:pt>
                <c:pt idx="602">
                  <c:v>299</c:v>
                </c:pt>
                <c:pt idx="603">
                  <c:v>298.5</c:v>
                </c:pt>
                <c:pt idx="604">
                  <c:v>298</c:v>
                </c:pt>
                <c:pt idx="605">
                  <c:v>297.5</c:v>
                </c:pt>
                <c:pt idx="606">
                  <c:v>297</c:v>
                </c:pt>
                <c:pt idx="607">
                  <c:v>296.5</c:v>
                </c:pt>
                <c:pt idx="608">
                  <c:v>296</c:v>
                </c:pt>
                <c:pt idx="609">
                  <c:v>295.5</c:v>
                </c:pt>
                <c:pt idx="610">
                  <c:v>295</c:v>
                </c:pt>
                <c:pt idx="611">
                  <c:v>294.5</c:v>
                </c:pt>
                <c:pt idx="612">
                  <c:v>294</c:v>
                </c:pt>
                <c:pt idx="613">
                  <c:v>293.5</c:v>
                </c:pt>
                <c:pt idx="614">
                  <c:v>293</c:v>
                </c:pt>
                <c:pt idx="615">
                  <c:v>292.5</c:v>
                </c:pt>
                <c:pt idx="616">
                  <c:v>292</c:v>
                </c:pt>
                <c:pt idx="617">
                  <c:v>291.5</c:v>
                </c:pt>
                <c:pt idx="618">
                  <c:v>291</c:v>
                </c:pt>
                <c:pt idx="619">
                  <c:v>290.5</c:v>
                </c:pt>
                <c:pt idx="620">
                  <c:v>290</c:v>
                </c:pt>
                <c:pt idx="621">
                  <c:v>289.5</c:v>
                </c:pt>
                <c:pt idx="622">
                  <c:v>289</c:v>
                </c:pt>
                <c:pt idx="623">
                  <c:v>288.5</c:v>
                </c:pt>
                <c:pt idx="624">
                  <c:v>288</c:v>
                </c:pt>
                <c:pt idx="625">
                  <c:v>287.5</c:v>
                </c:pt>
                <c:pt idx="626">
                  <c:v>287</c:v>
                </c:pt>
                <c:pt idx="627">
                  <c:v>286.5</c:v>
                </c:pt>
                <c:pt idx="628">
                  <c:v>286</c:v>
                </c:pt>
                <c:pt idx="629">
                  <c:v>285.5</c:v>
                </c:pt>
                <c:pt idx="630">
                  <c:v>285</c:v>
                </c:pt>
                <c:pt idx="631">
                  <c:v>284.5</c:v>
                </c:pt>
                <c:pt idx="632">
                  <c:v>284</c:v>
                </c:pt>
                <c:pt idx="633">
                  <c:v>283.5</c:v>
                </c:pt>
                <c:pt idx="634">
                  <c:v>283</c:v>
                </c:pt>
                <c:pt idx="635">
                  <c:v>282.5</c:v>
                </c:pt>
                <c:pt idx="636">
                  <c:v>282</c:v>
                </c:pt>
                <c:pt idx="637">
                  <c:v>281.5</c:v>
                </c:pt>
                <c:pt idx="638">
                  <c:v>281</c:v>
                </c:pt>
                <c:pt idx="639">
                  <c:v>280.5</c:v>
                </c:pt>
                <c:pt idx="640">
                  <c:v>280</c:v>
                </c:pt>
                <c:pt idx="641">
                  <c:v>279.5</c:v>
                </c:pt>
                <c:pt idx="642">
                  <c:v>279</c:v>
                </c:pt>
                <c:pt idx="643">
                  <c:v>278.5</c:v>
                </c:pt>
                <c:pt idx="644">
                  <c:v>278</c:v>
                </c:pt>
                <c:pt idx="645">
                  <c:v>277.5</c:v>
                </c:pt>
                <c:pt idx="646">
                  <c:v>277</c:v>
                </c:pt>
                <c:pt idx="647">
                  <c:v>276.5</c:v>
                </c:pt>
                <c:pt idx="648">
                  <c:v>276</c:v>
                </c:pt>
                <c:pt idx="649">
                  <c:v>275.5</c:v>
                </c:pt>
                <c:pt idx="650">
                  <c:v>275</c:v>
                </c:pt>
                <c:pt idx="651">
                  <c:v>274.5</c:v>
                </c:pt>
                <c:pt idx="652">
                  <c:v>274</c:v>
                </c:pt>
                <c:pt idx="653">
                  <c:v>273.5</c:v>
                </c:pt>
                <c:pt idx="654">
                  <c:v>273</c:v>
                </c:pt>
                <c:pt idx="655">
                  <c:v>272.5</c:v>
                </c:pt>
                <c:pt idx="656">
                  <c:v>272</c:v>
                </c:pt>
                <c:pt idx="657">
                  <c:v>271.5</c:v>
                </c:pt>
                <c:pt idx="658">
                  <c:v>271</c:v>
                </c:pt>
                <c:pt idx="659">
                  <c:v>270.5</c:v>
                </c:pt>
                <c:pt idx="660">
                  <c:v>270</c:v>
                </c:pt>
                <c:pt idx="661">
                  <c:v>269.5</c:v>
                </c:pt>
                <c:pt idx="662">
                  <c:v>269</c:v>
                </c:pt>
                <c:pt idx="663">
                  <c:v>268.5</c:v>
                </c:pt>
                <c:pt idx="664">
                  <c:v>268</c:v>
                </c:pt>
                <c:pt idx="665">
                  <c:v>267.5</c:v>
                </c:pt>
                <c:pt idx="666">
                  <c:v>267</c:v>
                </c:pt>
                <c:pt idx="667">
                  <c:v>266.5</c:v>
                </c:pt>
                <c:pt idx="668">
                  <c:v>266</c:v>
                </c:pt>
                <c:pt idx="669">
                  <c:v>265.5</c:v>
                </c:pt>
                <c:pt idx="670">
                  <c:v>265</c:v>
                </c:pt>
                <c:pt idx="671">
                  <c:v>264.5</c:v>
                </c:pt>
                <c:pt idx="672">
                  <c:v>264</c:v>
                </c:pt>
                <c:pt idx="673">
                  <c:v>263.5</c:v>
                </c:pt>
                <c:pt idx="674">
                  <c:v>263</c:v>
                </c:pt>
                <c:pt idx="675">
                  <c:v>262.5</c:v>
                </c:pt>
                <c:pt idx="676">
                  <c:v>262</c:v>
                </c:pt>
                <c:pt idx="677">
                  <c:v>261.5</c:v>
                </c:pt>
                <c:pt idx="678">
                  <c:v>261</c:v>
                </c:pt>
                <c:pt idx="679">
                  <c:v>260.5</c:v>
                </c:pt>
                <c:pt idx="680">
                  <c:v>260</c:v>
                </c:pt>
                <c:pt idx="681">
                  <c:v>259.5</c:v>
                </c:pt>
                <c:pt idx="682">
                  <c:v>259</c:v>
                </c:pt>
                <c:pt idx="683">
                  <c:v>258.5</c:v>
                </c:pt>
                <c:pt idx="684">
                  <c:v>258</c:v>
                </c:pt>
                <c:pt idx="685">
                  <c:v>257.5</c:v>
                </c:pt>
                <c:pt idx="686">
                  <c:v>257</c:v>
                </c:pt>
                <c:pt idx="687">
                  <c:v>256.5</c:v>
                </c:pt>
                <c:pt idx="688">
                  <c:v>256</c:v>
                </c:pt>
                <c:pt idx="689">
                  <c:v>255.5</c:v>
                </c:pt>
                <c:pt idx="690">
                  <c:v>255</c:v>
                </c:pt>
                <c:pt idx="691">
                  <c:v>254.5</c:v>
                </c:pt>
                <c:pt idx="692">
                  <c:v>254</c:v>
                </c:pt>
                <c:pt idx="693">
                  <c:v>253.5</c:v>
                </c:pt>
                <c:pt idx="694">
                  <c:v>253</c:v>
                </c:pt>
                <c:pt idx="695">
                  <c:v>252.5</c:v>
                </c:pt>
                <c:pt idx="696">
                  <c:v>252</c:v>
                </c:pt>
                <c:pt idx="697">
                  <c:v>251.5</c:v>
                </c:pt>
                <c:pt idx="698">
                  <c:v>251</c:v>
                </c:pt>
                <c:pt idx="699">
                  <c:v>250.5</c:v>
                </c:pt>
                <c:pt idx="700">
                  <c:v>250</c:v>
                </c:pt>
                <c:pt idx="701">
                  <c:v>249.5</c:v>
                </c:pt>
                <c:pt idx="702">
                  <c:v>249</c:v>
                </c:pt>
                <c:pt idx="703">
                  <c:v>248.5</c:v>
                </c:pt>
                <c:pt idx="704">
                  <c:v>248</c:v>
                </c:pt>
                <c:pt idx="705">
                  <c:v>247.5</c:v>
                </c:pt>
                <c:pt idx="706">
                  <c:v>247</c:v>
                </c:pt>
                <c:pt idx="707">
                  <c:v>246.5</c:v>
                </c:pt>
                <c:pt idx="708">
                  <c:v>246</c:v>
                </c:pt>
                <c:pt idx="709">
                  <c:v>245.5</c:v>
                </c:pt>
                <c:pt idx="710">
                  <c:v>245</c:v>
                </c:pt>
                <c:pt idx="711">
                  <c:v>244.5</c:v>
                </c:pt>
                <c:pt idx="712">
                  <c:v>244</c:v>
                </c:pt>
                <c:pt idx="713">
                  <c:v>243.5</c:v>
                </c:pt>
                <c:pt idx="714">
                  <c:v>243</c:v>
                </c:pt>
                <c:pt idx="715">
                  <c:v>242.5</c:v>
                </c:pt>
                <c:pt idx="716">
                  <c:v>242</c:v>
                </c:pt>
                <c:pt idx="717">
                  <c:v>241.5</c:v>
                </c:pt>
                <c:pt idx="718">
                  <c:v>241</c:v>
                </c:pt>
                <c:pt idx="719">
                  <c:v>240.5</c:v>
                </c:pt>
                <c:pt idx="720">
                  <c:v>240</c:v>
                </c:pt>
                <c:pt idx="721">
                  <c:v>239.5</c:v>
                </c:pt>
                <c:pt idx="722">
                  <c:v>239</c:v>
                </c:pt>
                <c:pt idx="723">
                  <c:v>238.5</c:v>
                </c:pt>
                <c:pt idx="724">
                  <c:v>238</c:v>
                </c:pt>
                <c:pt idx="725">
                  <c:v>237.5</c:v>
                </c:pt>
                <c:pt idx="726">
                  <c:v>237</c:v>
                </c:pt>
                <c:pt idx="727">
                  <c:v>236.5</c:v>
                </c:pt>
                <c:pt idx="728">
                  <c:v>236</c:v>
                </c:pt>
                <c:pt idx="729">
                  <c:v>235.5</c:v>
                </c:pt>
                <c:pt idx="730">
                  <c:v>235</c:v>
                </c:pt>
                <c:pt idx="731">
                  <c:v>234.5</c:v>
                </c:pt>
                <c:pt idx="732">
                  <c:v>234</c:v>
                </c:pt>
                <c:pt idx="733">
                  <c:v>233.5</c:v>
                </c:pt>
                <c:pt idx="734">
                  <c:v>233</c:v>
                </c:pt>
                <c:pt idx="735">
                  <c:v>232.5</c:v>
                </c:pt>
                <c:pt idx="736">
                  <c:v>232</c:v>
                </c:pt>
                <c:pt idx="737">
                  <c:v>231.5</c:v>
                </c:pt>
                <c:pt idx="738">
                  <c:v>231</c:v>
                </c:pt>
                <c:pt idx="739">
                  <c:v>230.5</c:v>
                </c:pt>
                <c:pt idx="740">
                  <c:v>230</c:v>
                </c:pt>
                <c:pt idx="741">
                  <c:v>229.5</c:v>
                </c:pt>
                <c:pt idx="742">
                  <c:v>229</c:v>
                </c:pt>
                <c:pt idx="743">
                  <c:v>228.5</c:v>
                </c:pt>
                <c:pt idx="744">
                  <c:v>228</c:v>
                </c:pt>
                <c:pt idx="745">
                  <c:v>227.5</c:v>
                </c:pt>
                <c:pt idx="746">
                  <c:v>227</c:v>
                </c:pt>
                <c:pt idx="747">
                  <c:v>226.5</c:v>
                </c:pt>
                <c:pt idx="748">
                  <c:v>226</c:v>
                </c:pt>
                <c:pt idx="749">
                  <c:v>225.5</c:v>
                </c:pt>
                <c:pt idx="750">
                  <c:v>225</c:v>
                </c:pt>
                <c:pt idx="751">
                  <c:v>224.5</c:v>
                </c:pt>
                <c:pt idx="752">
                  <c:v>224</c:v>
                </c:pt>
                <c:pt idx="753">
                  <c:v>223.5</c:v>
                </c:pt>
                <c:pt idx="754">
                  <c:v>223</c:v>
                </c:pt>
                <c:pt idx="755">
                  <c:v>222.5</c:v>
                </c:pt>
                <c:pt idx="756">
                  <c:v>222</c:v>
                </c:pt>
                <c:pt idx="757">
                  <c:v>221.5</c:v>
                </c:pt>
                <c:pt idx="758">
                  <c:v>221</c:v>
                </c:pt>
                <c:pt idx="759">
                  <c:v>220.5</c:v>
                </c:pt>
                <c:pt idx="760">
                  <c:v>220</c:v>
                </c:pt>
                <c:pt idx="761">
                  <c:v>219.5</c:v>
                </c:pt>
                <c:pt idx="762">
                  <c:v>219</c:v>
                </c:pt>
                <c:pt idx="763">
                  <c:v>218.5</c:v>
                </c:pt>
                <c:pt idx="764">
                  <c:v>218</c:v>
                </c:pt>
                <c:pt idx="765">
                  <c:v>217.5</c:v>
                </c:pt>
                <c:pt idx="766">
                  <c:v>217</c:v>
                </c:pt>
                <c:pt idx="767">
                  <c:v>216.5</c:v>
                </c:pt>
                <c:pt idx="768">
                  <c:v>216</c:v>
                </c:pt>
                <c:pt idx="769">
                  <c:v>215.5</c:v>
                </c:pt>
                <c:pt idx="770">
                  <c:v>215</c:v>
                </c:pt>
                <c:pt idx="771">
                  <c:v>214.5</c:v>
                </c:pt>
                <c:pt idx="772">
                  <c:v>214</c:v>
                </c:pt>
                <c:pt idx="773">
                  <c:v>213.5</c:v>
                </c:pt>
                <c:pt idx="774">
                  <c:v>213</c:v>
                </c:pt>
                <c:pt idx="775">
                  <c:v>212.5</c:v>
                </c:pt>
                <c:pt idx="776">
                  <c:v>212</c:v>
                </c:pt>
                <c:pt idx="777">
                  <c:v>211.5</c:v>
                </c:pt>
                <c:pt idx="778">
                  <c:v>211</c:v>
                </c:pt>
                <c:pt idx="779">
                  <c:v>210.5</c:v>
                </c:pt>
                <c:pt idx="780">
                  <c:v>210</c:v>
                </c:pt>
                <c:pt idx="781">
                  <c:v>209.5</c:v>
                </c:pt>
                <c:pt idx="782">
                  <c:v>209</c:v>
                </c:pt>
                <c:pt idx="783">
                  <c:v>208.5</c:v>
                </c:pt>
                <c:pt idx="784">
                  <c:v>208</c:v>
                </c:pt>
                <c:pt idx="785">
                  <c:v>207.5</c:v>
                </c:pt>
                <c:pt idx="786">
                  <c:v>207</c:v>
                </c:pt>
                <c:pt idx="787">
                  <c:v>206.5</c:v>
                </c:pt>
                <c:pt idx="788">
                  <c:v>206</c:v>
                </c:pt>
                <c:pt idx="789">
                  <c:v>205.5</c:v>
                </c:pt>
                <c:pt idx="790">
                  <c:v>205</c:v>
                </c:pt>
                <c:pt idx="791">
                  <c:v>204.5</c:v>
                </c:pt>
                <c:pt idx="792">
                  <c:v>204</c:v>
                </c:pt>
                <c:pt idx="793">
                  <c:v>203.5</c:v>
                </c:pt>
                <c:pt idx="794">
                  <c:v>203</c:v>
                </c:pt>
                <c:pt idx="795">
                  <c:v>202.5</c:v>
                </c:pt>
                <c:pt idx="796">
                  <c:v>202</c:v>
                </c:pt>
                <c:pt idx="797">
                  <c:v>201.5</c:v>
                </c:pt>
                <c:pt idx="798">
                  <c:v>201</c:v>
                </c:pt>
                <c:pt idx="799">
                  <c:v>200.5</c:v>
                </c:pt>
                <c:pt idx="800">
                  <c:v>200</c:v>
                </c:pt>
              </c:numCache>
            </c:numRef>
          </c:xVal>
          <c:yVal>
            <c:numRef>
              <c:f>mfbiampy!$J$13:$J$813</c:f>
              <c:numCache>
                <c:formatCode>General</c:formatCode>
                <c:ptCount val="801"/>
                <c:pt idx="0">
                  <c:v>1E-3</c:v>
                </c:pt>
                <c:pt idx="1">
                  <c:v>1E-3</c:v>
                </c:pt>
                <c:pt idx="2">
                  <c:v>1E-3</c:v>
                </c:pt>
                <c:pt idx="3">
                  <c:v>1E-3</c:v>
                </c:pt>
                <c:pt idx="4">
                  <c:v>1E-3</c:v>
                </c:pt>
                <c:pt idx="5">
                  <c:v>1E-3</c:v>
                </c:pt>
                <c:pt idx="6">
                  <c:v>1E-3</c:v>
                </c:pt>
                <c:pt idx="7">
                  <c:v>1E-3</c:v>
                </c:pt>
                <c:pt idx="8">
                  <c:v>1E-3</c:v>
                </c:pt>
                <c:pt idx="9">
                  <c:v>1E-3</c:v>
                </c:pt>
                <c:pt idx="10">
                  <c:v>1E-3</c:v>
                </c:pt>
                <c:pt idx="11">
                  <c:v>1E-3</c:v>
                </c:pt>
                <c:pt idx="12">
                  <c:v>1E-3</c:v>
                </c:pt>
                <c:pt idx="13">
                  <c:v>1E-3</c:v>
                </c:pt>
                <c:pt idx="14">
                  <c:v>1E-3</c:v>
                </c:pt>
                <c:pt idx="15">
                  <c:v>1E-3</c:v>
                </c:pt>
                <c:pt idx="16">
                  <c:v>1E-3</c:v>
                </c:pt>
                <c:pt idx="17">
                  <c:v>1E-3</c:v>
                </c:pt>
                <c:pt idx="18">
                  <c:v>1E-3</c:v>
                </c:pt>
                <c:pt idx="19">
                  <c:v>1E-3</c:v>
                </c:pt>
                <c:pt idx="20">
                  <c:v>1E-3</c:v>
                </c:pt>
                <c:pt idx="21">
                  <c:v>1E-3</c:v>
                </c:pt>
                <c:pt idx="22">
                  <c:v>1E-3</c:v>
                </c:pt>
                <c:pt idx="23">
                  <c:v>1E-3</c:v>
                </c:pt>
                <c:pt idx="24">
                  <c:v>1E-3</c:v>
                </c:pt>
                <c:pt idx="25">
                  <c:v>1E-3</c:v>
                </c:pt>
                <c:pt idx="26">
                  <c:v>1E-3</c:v>
                </c:pt>
                <c:pt idx="27">
                  <c:v>1E-3</c:v>
                </c:pt>
                <c:pt idx="28">
                  <c:v>1E-3</c:v>
                </c:pt>
                <c:pt idx="29">
                  <c:v>1E-3</c:v>
                </c:pt>
                <c:pt idx="30">
                  <c:v>1E-3</c:v>
                </c:pt>
                <c:pt idx="31">
                  <c:v>1E-3</c:v>
                </c:pt>
                <c:pt idx="32">
                  <c:v>1E-3</c:v>
                </c:pt>
                <c:pt idx="33">
                  <c:v>1E-3</c:v>
                </c:pt>
                <c:pt idx="34">
                  <c:v>1E-3</c:v>
                </c:pt>
                <c:pt idx="35">
                  <c:v>1E-3</c:v>
                </c:pt>
                <c:pt idx="36">
                  <c:v>1E-3</c:v>
                </c:pt>
                <c:pt idx="37">
                  <c:v>1E-3</c:v>
                </c:pt>
                <c:pt idx="38">
                  <c:v>1E-3</c:v>
                </c:pt>
                <c:pt idx="39">
                  <c:v>1E-3</c:v>
                </c:pt>
                <c:pt idx="40">
                  <c:v>1E-3</c:v>
                </c:pt>
                <c:pt idx="41">
                  <c:v>1E-3</c:v>
                </c:pt>
                <c:pt idx="42">
                  <c:v>1E-3</c:v>
                </c:pt>
                <c:pt idx="43">
                  <c:v>1E-3</c:v>
                </c:pt>
                <c:pt idx="44">
                  <c:v>1E-3</c:v>
                </c:pt>
                <c:pt idx="45">
                  <c:v>1E-3</c:v>
                </c:pt>
                <c:pt idx="46">
                  <c:v>1E-3</c:v>
                </c:pt>
                <c:pt idx="47">
                  <c:v>1E-3</c:v>
                </c:pt>
                <c:pt idx="48">
                  <c:v>1E-3</c:v>
                </c:pt>
                <c:pt idx="49">
                  <c:v>1E-3</c:v>
                </c:pt>
                <c:pt idx="50">
                  <c:v>1E-3</c:v>
                </c:pt>
                <c:pt idx="51">
                  <c:v>1E-3</c:v>
                </c:pt>
                <c:pt idx="52">
                  <c:v>1E-3</c:v>
                </c:pt>
                <c:pt idx="53">
                  <c:v>1E-3</c:v>
                </c:pt>
                <c:pt idx="54">
                  <c:v>1E-3</c:v>
                </c:pt>
                <c:pt idx="55">
                  <c:v>1E-3</c:v>
                </c:pt>
                <c:pt idx="56">
                  <c:v>1E-3</c:v>
                </c:pt>
                <c:pt idx="57">
                  <c:v>1E-3</c:v>
                </c:pt>
                <c:pt idx="58">
                  <c:v>1E-3</c:v>
                </c:pt>
                <c:pt idx="59">
                  <c:v>1E-3</c:v>
                </c:pt>
                <c:pt idx="60">
                  <c:v>1E-3</c:v>
                </c:pt>
                <c:pt idx="61">
                  <c:v>1E-3</c:v>
                </c:pt>
                <c:pt idx="62">
                  <c:v>1E-3</c:v>
                </c:pt>
                <c:pt idx="63">
                  <c:v>1E-3</c:v>
                </c:pt>
                <c:pt idx="64">
                  <c:v>1E-3</c:v>
                </c:pt>
                <c:pt idx="65">
                  <c:v>1E-3</c:v>
                </c:pt>
                <c:pt idx="66">
                  <c:v>1E-3</c:v>
                </c:pt>
                <c:pt idx="67">
                  <c:v>1.1000000000000001E-3</c:v>
                </c:pt>
                <c:pt idx="68">
                  <c:v>1.1000000000000001E-3</c:v>
                </c:pt>
                <c:pt idx="69">
                  <c:v>1.1000000000000001E-3</c:v>
                </c:pt>
                <c:pt idx="70">
                  <c:v>1.1000000000000001E-3</c:v>
                </c:pt>
                <c:pt idx="71">
                  <c:v>1.1999999999999999E-3</c:v>
                </c:pt>
                <c:pt idx="72">
                  <c:v>1.1999999999999999E-3</c:v>
                </c:pt>
                <c:pt idx="73">
                  <c:v>1.1999999999999999E-3</c:v>
                </c:pt>
                <c:pt idx="74">
                  <c:v>1.1999999999999999E-3</c:v>
                </c:pt>
                <c:pt idx="75">
                  <c:v>1.2999999999999999E-3</c:v>
                </c:pt>
                <c:pt idx="76">
                  <c:v>1.2999999999999999E-3</c:v>
                </c:pt>
                <c:pt idx="77">
                  <c:v>1.2999999999999999E-3</c:v>
                </c:pt>
                <c:pt idx="78">
                  <c:v>1.4E-3</c:v>
                </c:pt>
                <c:pt idx="79">
                  <c:v>1.4E-3</c:v>
                </c:pt>
                <c:pt idx="80">
                  <c:v>1.4E-3</c:v>
                </c:pt>
                <c:pt idx="81">
                  <c:v>1.4E-3</c:v>
                </c:pt>
                <c:pt idx="82">
                  <c:v>1.5E-3</c:v>
                </c:pt>
                <c:pt idx="83">
                  <c:v>1.5E-3</c:v>
                </c:pt>
                <c:pt idx="84">
                  <c:v>1.5E-3</c:v>
                </c:pt>
                <c:pt idx="85">
                  <c:v>1.5E-3</c:v>
                </c:pt>
                <c:pt idx="86">
                  <c:v>1.6000000000000001E-3</c:v>
                </c:pt>
                <c:pt idx="87">
                  <c:v>1.6000000000000001E-3</c:v>
                </c:pt>
                <c:pt idx="88">
                  <c:v>1.6000000000000001E-3</c:v>
                </c:pt>
                <c:pt idx="89">
                  <c:v>1.6999999999999999E-3</c:v>
                </c:pt>
                <c:pt idx="90">
                  <c:v>1.6999999999999999E-3</c:v>
                </c:pt>
                <c:pt idx="91">
                  <c:v>1.6999999999999999E-3</c:v>
                </c:pt>
                <c:pt idx="92">
                  <c:v>1.6999999999999999E-3</c:v>
                </c:pt>
                <c:pt idx="93">
                  <c:v>1.8E-3</c:v>
                </c:pt>
                <c:pt idx="94">
                  <c:v>1.8E-3</c:v>
                </c:pt>
                <c:pt idx="95">
                  <c:v>1.8E-3</c:v>
                </c:pt>
                <c:pt idx="96">
                  <c:v>1.8E-3</c:v>
                </c:pt>
                <c:pt idx="97">
                  <c:v>1.9E-3</c:v>
                </c:pt>
                <c:pt idx="98">
                  <c:v>1.9E-3</c:v>
                </c:pt>
                <c:pt idx="99">
                  <c:v>1.9E-3</c:v>
                </c:pt>
                <c:pt idx="100">
                  <c:v>1.9E-3</c:v>
                </c:pt>
                <c:pt idx="101">
                  <c:v>2E-3</c:v>
                </c:pt>
                <c:pt idx="102">
                  <c:v>2E-3</c:v>
                </c:pt>
                <c:pt idx="103">
                  <c:v>2E-3</c:v>
                </c:pt>
                <c:pt idx="104">
                  <c:v>2E-3</c:v>
                </c:pt>
                <c:pt idx="105">
                  <c:v>2.0999999999999999E-3</c:v>
                </c:pt>
                <c:pt idx="106">
                  <c:v>2.0999999999999999E-3</c:v>
                </c:pt>
                <c:pt idx="107">
                  <c:v>2.0999999999999999E-3</c:v>
                </c:pt>
                <c:pt idx="108">
                  <c:v>2.0999999999999999E-3</c:v>
                </c:pt>
                <c:pt idx="109">
                  <c:v>2.2000000000000001E-3</c:v>
                </c:pt>
                <c:pt idx="110">
                  <c:v>2.2000000000000001E-3</c:v>
                </c:pt>
                <c:pt idx="111">
                  <c:v>2.2000000000000001E-3</c:v>
                </c:pt>
                <c:pt idx="112">
                  <c:v>2.2000000000000001E-3</c:v>
                </c:pt>
                <c:pt idx="113">
                  <c:v>2.3E-3</c:v>
                </c:pt>
                <c:pt idx="114">
                  <c:v>2.3E-3</c:v>
                </c:pt>
                <c:pt idx="115">
                  <c:v>2.3E-3</c:v>
                </c:pt>
                <c:pt idx="116">
                  <c:v>2.3E-3</c:v>
                </c:pt>
                <c:pt idx="117">
                  <c:v>2.3999999999999998E-3</c:v>
                </c:pt>
                <c:pt idx="118">
                  <c:v>2.3999999999999998E-3</c:v>
                </c:pt>
                <c:pt idx="119">
                  <c:v>2.3999999999999998E-3</c:v>
                </c:pt>
                <c:pt idx="120">
                  <c:v>2.3999999999999998E-3</c:v>
                </c:pt>
                <c:pt idx="121">
                  <c:v>2.5000000000000001E-3</c:v>
                </c:pt>
                <c:pt idx="122">
                  <c:v>2.5000000000000001E-3</c:v>
                </c:pt>
                <c:pt idx="123">
                  <c:v>2.5000000000000001E-3</c:v>
                </c:pt>
                <c:pt idx="124">
                  <c:v>2.5000000000000001E-3</c:v>
                </c:pt>
                <c:pt idx="125">
                  <c:v>2.5999999999999999E-3</c:v>
                </c:pt>
                <c:pt idx="126">
                  <c:v>2.5999999999999999E-3</c:v>
                </c:pt>
                <c:pt idx="127">
                  <c:v>2.5999999999999999E-3</c:v>
                </c:pt>
                <c:pt idx="128">
                  <c:v>2.5999999999999999E-3</c:v>
                </c:pt>
                <c:pt idx="129">
                  <c:v>2.7000000000000001E-3</c:v>
                </c:pt>
                <c:pt idx="130">
                  <c:v>2.7000000000000001E-3</c:v>
                </c:pt>
                <c:pt idx="131">
                  <c:v>2.7000000000000001E-3</c:v>
                </c:pt>
                <c:pt idx="132">
                  <c:v>2.8E-3</c:v>
                </c:pt>
                <c:pt idx="133">
                  <c:v>2.8E-3</c:v>
                </c:pt>
                <c:pt idx="134">
                  <c:v>2.8E-3</c:v>
                </c:pt>
                <c:pt idx="135">
                  <c:v>2.8E-3</c:v>
                </c:pt>
                <c:pt idx="136">
                  <c:v>2.8999999999999998E-3</c:v>
                </c:pt>
                <c:pt idx="137">
                  <c:v>2.8999999999999998E-3</c:v>
                </c:pt>
                <c:pt idx="138">
                  <c:v>2.8999999999999998E-3</c:v>
                </c:pt>
                <c:pt idx="139">
                  <c:v>2.8999999999999998E-3</c:v>
                </c:pt>
                <c:pt idx="140">
                  <c:v>3.0000000000000001E-3</c:v>
                </c:pt>
                <c:pt idx="141">
                  <c:v>3.0000000000000001E-3</c:v>
                </c:pt>
                <c:pt idx="142">
                  <c:v>3.0000000000000001E-3</c:v>
                </c:pt>
                <c:pt idx="143">
                  <c:v>3.0999999999999999E-3</c:v>
                </c:pt>
                <c:pt idx="144">
                  <c:v>3.0999999999999999E-3</c:v>
                </c:pt>
                <c:pt idx="145">
                  <c:v>3.0999999999999999E-3</c:v>
                </c:pt>
                <c:pt idx="146">
                  <c:v>3.2000000000000002E-3</c:v>
                </c:pt>
                <c:pt idx="147">
                  <c:v>3.2000000000000002E-3</c:v>
                </c:pt>
                <c:pt idx="148">
                  <c:v>3.2000000000000002E-3</c:v>
                </c:pt>
                <c:pt idx="149">
                  <c:v>3.2000000000000002E-3</c:v>
                </c:pt>
                <c:pt idx="150">
                  <c:v>3.3E-3</c:v>
                </c:pt>
                <c:pt idx="151">
                  <c:v>3.3E-3</c:v>
                </c:pt>
                <c:pt idx="152">
                  <c:v>3.3E-3</c:v>
                </c:pt>
                <c:pt idx="153">
                  <c:v>3.3999999999999998E-3</c:v>
                </c:pt>
                <c:pt idx="154">
                  <c:v>3.3999999999999998E-3</c:v>
                </c:pt>
                <c:pt idx="155">
                  <c:v>3.3999999999999998E-3</c:v>
                </c:pt>
                <c:pt idx="156">
                  <c:v>3.5000000000000001E-3</c:v>
                </c:pt>
                <c:pt idx="157">
                  <c:v>3.5000000000000001E-3</c:v>
                </c:pt>
                <c:pt idx="158">
                  <c:v>3.5999999999999999E-3</c:v>
                </c:pt>
                <c:pt idx="159">
                  <c:v>3.5999999999999999E-3</c:v>
                </c:pt>
                <c:pt idx="160">
                  <c:v>3.5999999999999999E-3</c:v>
                </c:pt>
                <c:pt idx="161">
                  <c:v>3.7000000000000002E-3</c:v>
                </c:pt>
                <c:pt idx="162">
                  <c:v>3.7000000000000002E-3</c:v>
                </c:pt>
                <c:pt idx="163">
                  <c:v>3.7000000000000002E-3</c:v>
                </c:pt>
                <c:pt idx="164">
                  <c:v>3.8E-3</c:v>
                </c:pt>
                <c:pt idx="165">
                  <c:v>3.8E-3</c:v>
                </c:pt>
                <c:pt idx="166">
                  <c:v>3.8999999999999998E-3</c:v>
                </c:pt>
                <c:pt idx="167">
                  <c:v>3.8999999999999998E-3</c:v>
                </c:pt>
                <c:pt idx="168">
                  <c:v>4.0000000000000001E-3</c:v>
                </c:pt>
                <c:pt idx="169">
                  <c:v>4.0000000000000001E-3</c:v>
                </c:pt>
                <c:pt idx="170">
                  <c:v>4.0000000000000001E-3</c:v>
                </c:pt>
                <c:pt idx="171">
                  <c:v>4.1000000000000003E-3</c:v>
                </c:pt>
                <c:pt idx="172">
                  <c:v>4.1000000000000003E-3</c:v>
                </c:pt>
                <c:pt idx="173">
                  <c:v>4.1999999999999997E-3</c:v>
                </c:pt>
                <c:pt idx="174">
                  <c:v>4.1999999999999997E-3</c:v>
                </c:pt>
                <c:pt idx="175">
                  <c:v>4.3E-3</c:v>
                </c:pt>
                <c:pt idx="176">
                  <c:v>4.3E-3</c:v>
                </c:pt>
                <c:pt idx="177">
                  <c:v>4.4000000000000003E-3</c:v>
                </c:pt>
                <c:pt idx="178">
                  <c:v>4.4000000000000003E-3</c:v>
                </c:pt>
                <c:pt idx="179">
                  <c:v>4.4999999999999997E-3</c:v>
                </c:pt>
                <c:pt idx="180">
                  <c:v>4.4999999999999997E-3</c:v>
                </c:pt>
                <c:pt idx="181">
                  <c:v>4.5999999999999999E-3</c:v>
                </c:pt>
                <c:pt idx="182">
                  <c:v>4.5999999999999999E-3</c:v>
                </c:pt>
                <c:pt idx="183">
                  <c:v>4.7000000000000002E-3</c:v>
                </c:pt>
                <c:pt idx="184">
                  <c:v>4.7000000000000002E-3</c:v>
                </c:pt>
                <c:pt idx="185">
                  <c:v>4.7999999999999996E-3</c:v>
                </c:pt>
                <c:pt idx="186">
                  <c:v>4.7999999999999996E-3</c:v>
                </c:pt>
                <c:pt idx="187">
                  <c:v>4.8999999999999998E-3</c:v>
                </c:pt>
                <c:pt idx="188">
                  <c:v>5.0000000000000001E-3</c:v>
                </c:pt>
                <c:pt idx="189">
                  <c:v>5.0000000000000001E-3</c:v>
                </c:pt>
                <c:pt idx="190">
                  <c:v>5.1000000000000004E-3</c:v>
                </c:pt>
                <c:pt idx="191">
                  <c:v>5.1000000000000004E-3</c:v>
                </c:pt>
                <c:pt idx="192">
                  <c:v>5.1999999999999998E-3</c:v>
                </c:pt>
                <c:pt idx="193">
                  <c:v>5.3E-3</c:v>
                </c:pt>
                <c:pt idx="194">
                  <c:v>5.3E-3</c:v>
                </c:pt>
                <c:pt idx="195">
                  <c:v>5.4000000000000003E-3</c:v>
                </c:pt>
                <c:pt idx="196">
                  <c:v>5.4000000000000003E-3</c:v>
                </c:pt>
                <c:pt idx="197">
                  <c:v>5.4999999999999997E-3</c:v>
                </c:pt>
                <c:pt idx="198">
                  <c:v>5.5999999999999999E-3</c:v>
                </c:pt>
                <c:pt idx="199">
                  <c:v>5.5999999999999999E-3</c:v>
                </c:pt>
                <c:pt idx="200">
                  <c:v>5.7000000000000002E-3</c:v>
                </c:pt>
                <c:pt idx="201">
                  <c:v>5.7999999999999996E-3</c:v>
                </c:pt>
                <c:pt idx="202">
                  <c:v>5.7999999999999996E-3</c:v>
                </c:pt>
                <c:pt idx="203">
                  <c:v>5.8999999999999999E-3</c:v>
                </c:pt>
                <c:pt idx="204">
                  <c:v>6.0000000000000001E-3</c:v>
                </c:pt>
                <c:pt idx="205">
                  <c:v>6.1000000000000004E-3</c:v>
                </c:pt>
                <c:pt idx="206">
                  <c:v>6.1000000000000004E-3</c:v>
                </c:pt>
                <c:pt idx="207">
                  <c:v>6.1999999999999998E-3</c:v>
                </c:pt>
                <c:pt idx="208">
                  <c:v>6.3E-3</c:v>
                </c:pt>
                <c:pt idx="209">
                  <c:v>6.4000000000000003E-3</c:v>
                </c:pt>
                <c:pt idx="210">
                  <c:v>6.4000000000000003E-3</c:v>
                </c:pt>
                <c:pt idx="211">
                  <c:v>6.4999999999999997E-3</c:v>
                </c:pt>
                <c:pt idx="212">
                  <c:v>6.6E-3</c:v>
                </c:pt>
                <c:pt idx="213">
                  <c:v>6.7000000000000002E-3</c:v>
                </c:pt>
                <c:pt idx="214">
                  <c:v>6.7000000000000002E-3</c:v>
                </c:pt>
                <c:pt idx="215">
                  <c:v>6.7999999999999996E-3</c:v>
                </c:pt>
                <c:pt idx="216">
                  <c:v>6.8999999999999999E-3</c:v>
                </c:pt>
                <c:pt idx="217">
                  <c:v>7.0000000000000001E-3</c:v>
                </c:pt>
                <c:pt idx="218">
                  <c:v>7.1000000000000004E-3</c:v>
                </c:pt>
                <c:pt idx="219">
                  <c:v>7.1999999999999998E-3</c:v>
                </c:pt>
                <c:pt idx="220">
                  <c:v>7.1999999999999998E-3</c:v>
                </c:pt>
                <c:pt idx="221">
                  <c:v>7.3000000000000001E-3</c:v>
                </c:pt>
                <c:pt idx="222">
                  <c:v>7.4000000000000003E-3</c:v>
                </c:pt>
                <c:pt idx="223">
                  <c:v>7.4999999999999997E-3</c:v>
                </c:pt>
                <c:pt idx="224">
                  <c:v>7.6E-3</c:v>
                </c:pt>
                <c:pt idx="225">
                  <c:v>7.7000000000000002E-3</c:v>
                </c:pt>
                <c:pt idx="226">
                  <c:v>7.7999999999999996E-3</c:v>
                </c:pt>
                <c:pt idx="227">
                  <c:v>7.9000000000000008E-3</c:v>
                </c:pt>
                <c:pt idx="228">
                  <c:v>8.0000000000000002E-3</c:v>
                </c:pt>
                <c:pt idx="229">
                  <c:v>8.0999999999999996E-3</c:v>
                </c:pt>
                <c:pt idx="230">
                  <c:v>8.2000000000000007E-3</c:v>
                </c:pt>
                <c:pt idx="231">
                  <c:v>8.3000000000000001E-3</c:v>
                </c:pt>
                <c:pt idx="232">
                  <c:v>8.3999999999999995E-3</c:v>
                </c:pt>
                <c:pt idx="233">
                  <c:v>8.3999999999999995E-3</c:v>
                </c:pt>
                <c:pt idx="234">
                  <c:v>8.5000000000000006E-3</c:v>
                </c:pt>
                <c:pt idx="235">
                  <c:v>8.6E-3</c:v>
                </c:pt>
                <c:pt idx="236">
                  <c:v>8.6999999999999994E-3</c:v>
                </c:pt>
                <c:pt idx="237">
                  <c:v>8.8999999999999999E-3</c:v>
                </c:pt>
                <c:pt idx="238">
                  <c:v>8.9999999999999993E-3</c:v>
                </c:pt>
                <c:pt idx="239">
                  <c:v>9.1000000000000004E-3</c:v>
                </c:pt>
                <c:pt idx="240">
                  <c:v>9.1999999999999998E-3</c:v>
                </c:pt>
                <c:pt idx="241">
                  <c:v>9.2999999999999992E-3</c:v>
                </c:pt>
                <c:pt idx="242">
                  <c:v>9.4000000000000004E-3</c:v>
                </c:pt>
                <c:pt idx="243">
                  <c:v>9.4999999999999998E-3</c:v>
                </c:pt>
                <c:pt idx="244">
                  <c:v>9.5999999999999992E-3</c:v>
                </c:pt>
                <c:pt idx="245">
                  <c:v>9.7000000000000003E-3</c:v>
                </c:pt>
                <c:pt idx="246">
                  <c:v>9.7999999999999997E-3</c:v>
                </c:pt>
                <c:pt idx="247">
                  <c:v>9.9000000000000008E-3</c:v>
                </c:pt>
                <c:pt idx="248">
                  <c:v>0.01</c:v>
                </c:pt>
                <c:pt idx="249">
                  <c:v>1.01E-2</c:v>
                </c:pt>
                <c:pt idx="250">
                  <c:v>1.0200000000000001E-2</c:v>
                </c:pt>
                <c:pt idx="251">
                  <c:v>1.03E-2</c:v>
                </c:pt>
                <c:pt idx="252">
                  <c:v>1.0500000000000001E-2</c:v>
                </c:pt>
                <c:pt idx="253">
                  <c:v>1.06E-2</c:v>
                </c:pt>
                <c:pt idx="254">
                  <c:v>1.0699999999999999E-2</c:v>
                </c:pt>
                <c:pt idx="255">
                  <c:v>1.0800000000000001E-2</c:v>
                </c:pt>
                <c:pt idx="256">
                  <c:v>1.09E-2</c:v>
                </c:pt>
                <c:pt idx="257">
                  <c:v>1.0999999999999999E-2</c:v>
                </c:pt>
                <c:pt idx="258">
                  <c:v>1.11E-2</c:v>
                </c:pt>
                <c:pt idx="259">
                  <c:v>1.1299999999999999E-2</c:v>
                </c:pt>
                <c:pt idx="260">
                  <c:v>1.14E-2</c:v>
                </c:pt>
                <c:pt idx="261">
                  <c:v>1.15E-2</c:v>
                </c:pt>
                <c:pt idx="262">
                  <c:v>1.1599999999999999E-2</c:v>
                </c:pt>
                <c:pt idx="263">
                  <c:v>1.17E-2</c:v>
                </c:pt>
                <c:pt idx="264">
                  <c:v>1.18E-2</c:v>
                </c:pt>
                <c:pt idx="265">
                  <c:v>1.2E-2</c:v>
                </c:pt>
                <c:pt idx="266">
                  <c:v>1.21E-2</c:v>
                </c:pt>
                <c:pt idx="267">
                  <c:v>1.2200000000000001E-2</c:v>
                </c:pt>
                <c:pt idx="268">
                  <c:v>1.23E-2</c:v>
                </c:pt>
                <c:pt idx="269">
                  <c:v>1.24E-2</c:v>
                </c:pt>
                <c:pt idx="270">
                  <c:v>1.26E-2</c:v>
                </c:pt>
                <c:pt idx="271">
                  <c:v>1.2699999999999999E-2</c:v>
                </c:pt>
                <c:pt idx="272">
                  <c:v>1.2800000000000001E-2</c:v>
                </c:pt>
                <c:pt idx="273">
                  <c:v>1.29E-2</c:v>
                </c:pt>
                <c:pt idx="274">
                  <c:v>1.2999999999999999E-2</c:v>
                </c:pt>
                <c:pt idx="275">
                  <c:v>1.32E-2</c:v>
                </c:pt>
                <c:pt idx="276">
                  <c:v>1.3299999999999999E-2</c:v>
                </c:pt>
                <c:pt idx="277">
                  <c:v>1.34E-2</c:v>
                </c:pt>
                <c:pt idx="278">
                  <c:v>1.35E-2</c:v>
                </c:pt>
                <c:pt idx="279">
                  <c:v>1.3599999999999999E-2</c:v>
                </c:pt>
                <c:pt idx="280">
                  <c:v>1.37E-2</c:v>
                </c:pt>
                <c:pt idx="281">
                  <c:v>1.3899999999999999E-2</c:v>
                </c:pt>
                <c:pt idx="282">
                  <c:v>1.4E-2</c:v>
                </c:pt>
                <c:pt idx="283">
                  <c:v>1.41E-2</c:v>
                </c:pt>
                <c:pt idx="284">
                  <c:v>1.4200000000000001E-2</c:v>
                </c:pt>
                <c:pt idx="285">
                  <c:v>1.43E-2</c:v>
                </c:pt>
                <c:pt idx="286">
                  <c:v>1.44E-2</c:v>
                </c:pt>
                <c:pt idx="287">
                  <c:v>1.46E-2</c:v>
                </c:pt>
                <c:pt idx="288">
                  <c:v>1.47E-2</c:v>
                </c:pt>
                <c:pt idx="289">
                  <c:v>1.4800000000000001E-2</c:v>
                </c:pt>
                <c:pt idx="290">
                  <c:v>1.49E-2</c:v>
                </c:pt>
                <c:pt idx="291">
                  <c:v>1.4999999999999999E-2</c:v>
                </c:pt>
                <c:pt idx="292">
                  <c:v>1.5100000000000001E-2</c:v>
                </c:pt>
                <c:pt idx="293">
                  <c:v>1.52E-2</c:v>
                </c:pt>
                <c:pt idx="294">
                  <c:v>1.5299999999999999E-2</c:v>
                </c:pt>
                <c:pt idx="295">
                  <c:v>1.55E-2</c:v>
                </c:pt>
                <c:pt idx="296">
                  <c:v>1.5599999999999999E-2</c:v>
                </c:pt>
                <c:pt idx="297">
                  <c:v>1.5699999999999999E-2</c:v>
                </c:pt>
                <c:pt idx="298">
                  <c:v>1.5800000000000002E-2</c:v>
                </c:pt>
                <c:pt idx="299">
                  <c:v>1.5900000000000001E-2</c:v>
                </c:pt>
                <c:pt idx="300">
                  <c:v>1.6E-2</c:v>
                </c:pt>
                <c:pt idx="301">
                  <c:v>1.61E-2</c:v>
                </c:pt>
                <c:pt idx="302">
                  <c:v>1.6199999999999999E-2</c:v>
                </c:pt>
                <c:pt idx="303">
                  <c:v>1.6299999999999999E-2</c:v>
                </c:pt>
                <c:pt idx="304">
                  <c:v>1.6400000000000001E-2</c:v>
                </c:pt>
                <c:pt idx="305">
                  <c:v>1.6500000000000001E-2</c:v>
                </c:pt>
                <c:pt idx="306">
                  <c:v>1.66E-2</c:v>
                </c:pt>
                <c:pt idx="307">
                  <c:v>1.67E-2</c:v>
                </c:pt>
                <c:pt idx="308">
                  <c:v>1.6799999999999999E-2</c:v>
                </c:pt>
                <c:pt idx="309">
                  <c:v>1.6899999999999998E-2</c:v>
                </c:pt>
                <c:pt idx="310">
                  <c:v>1.7000000000000001E-2</c:v>
                </c:pt>
                <c:pt idx="311">
                  <c:v>1.7100000000000001E-2</c:v>
                </c:pt>
                <c:pt idx="312">
                  <c:v>1.72E-2</c:v>
                </c:pt>
                <c:pt idx="313">
                  <c:v>1.72E-2</c:v>
                </c:pt>
                <c:pt idx="314">
                  <c:v>1.7299999999999999E-2</c:v>
                </c:pt>
                <c:pt idx="315">
                  <c:v>1.7399999999999999E-2</c:v>
                </c:pt>
                <c:pt idx="316">
                  <c:v>1.7500000000000002E-2</c:v>
                </c:pt>
                <c:pt idx="317">
                  <c:v>1.7600000000000001E-2</c:v>
                </c:pt>
                <c:pt idx="318">
                  <c:v>1.77E-2</c:v>
                </c:pt>
                <c:pt idx="319">
                  <c:v>1.78E-2</c:v>
                </c:pt>
                <c:pt idx="320">
                  <c:v>1.78E-2</c:v>
                </c:pt>
                <c:pt idx="321">
                  <c:v>1.7899999999999999E-2</c:v>
                </c:pt>
                <c:pt idx="322">
                  <c:v>1.7999999999999999E-2</c:v>
                </c:pt>
                <c:pt idx="323">
                  <c:v>1.8100000000000002E-2</c:v>
                </c:pt>
                <c:pt idx="324">
                  <c:v>1.8100000000000002E-2</c:v>
                </c:pt>
                <c:pt idx="325">
                  <c:v>1.8200000000000001E-2</c:v>
                </c:pt>
                <c:pt idx="326">
                  <c:v>1.83E-2</c:v>
                </c:pt>
                <c:pt idx="327">
                  <c:v>1.84E-2</c:v>
                </c:pt>
                <c:pt idx="328">
                  <c:v>1.84E-2</c:v>
                </c:pt>
                <c:pt idx="329">
                  <c:v>1.8499999999999999E-2</c:v>
                </c:pt>
                <c:pt idx="330">
                  <c:v>1.8599999999999998E-2</c:v>
                </c:pt>
                <c:pt idx="331">
                  <c:v>1.8599999999999998E-2</c:v>
                </c:pt>
                <c:pt idx="332">
                  <c:v>1.8700000000000001E-2</c:v>
                </c:pt>
                <c:pt idx="333">
                  <c:v>1.8800000000000001E-2</c:v>
                </c:pt>
                <c:pt idx="334">
                  <c:v>1.8800000000000001E-2</c:v>
                </c:pt>
                <c:pt idx="335">
                  <c:v>1.89E-2</c:v>
                </c:pt>
                <c:pt idx="336">
                  <c:v>1.89E-2</c:v>
                </c:pt>
                <c:pt idx="337">
                  <c:v>1.9E-2</c:v>
                </c:pt>
                <c:pt idx="338">
                  <c:v>1.9E-2</c:v>
                </c:pt>
                <c:pt idx="339">
                  <c:v>1.9099999999999999E-2</c:v>
                </c:pt>
                <c:pt idx="340">
                  <c:v>1.9199999999999998E-2</c:v>
                </c:pt>
                <c:pt idx="341">
                  <c:v>1.9199999999999998E-2</c:v>
                </c:pt>
                <c:pt idx="342">
                  <c:v>1.9300000000000001E-2</c:v>
                </c:pt>
                <c:pt idx="343">
                  <c:v>1.9300000000000001E-2</c:v>
                </c:pt>
                <c:pt idx="344">
                  <c:v>1.9400000000000001E-2</c:v>
                </c:pt>
                <c:pt idx="345">
                  <c:v>1.9400000000000001E-2</c:v>
                </c:pt>
                <c:pt idx="346">
                  <c:v>1.9400000000000001E-2</c:v>
                </c:pt>
                <c:pt idx="347">
                  <c:v>1.95E-2</c:v>
                </c:pt>
                <c:pt idx="348">
                  <c:v>1.95E-2</c:v>
                </c:pt>
                <c:pt idx="349">
                  <c:v>1.9599999999999999E-2</c:v>
                </c:pt>
                <c:pt idx="350">
                  <c:v>1.9599999999999999E-2</c:v>
                </c:pt>
                <c:pt idx="351">
                  <c:v>1.9699999999999999E-2</c:v>
                </c:pt>
                <c:pt idx="352">
                  <c:v>1.9699999999999999E-2</c:v>
                </c:pt>
                <c:pt idx="353">
                  <c:v>1.9699999999999999E-2</c:v>
                </c:pt>
                <c:pt idx="354">
                  <c:v>1.9800000000000002E-2</c:v>
                </c:pt>
                <c:pt idx="355">
                  <c:v>1.9800000000000002E-2</c:v>
                </c:pt>
                <c:pt idx="356">
                  <c:v>1.9900000000000001E-2</c:v>
                </c:pt>
                <c:pt idx="357">
                  <c:v>1.9900000000000001E-2</c:v>
                </c:pt>
                <c:pt idx="358">
                  <c:v>1.9900000000000001E-2</c:v>
                </c:pt>
                <c:pt idx="359">
                  <c:v>0.02</c:v>
                </c:pt>
                <c:pt idx="360">
                  <c:v>0.02</c:v>
                </c:pt>
                <c:pt idx="361">
                  <c:v>2.01E-2</c:v>
                </c:pt>
                <c:pt idx="362">
                  <c:v>2.01E-2</c:v>
                </c:pt>
                <c:pt idx="363">
                  <c:v>2.01E-2</c:v>
                </c:pt>
                <c:pt idx="364">
                  <c:v>2.0199999999999999E-2</c:v>
                </c:pt>
                <c:pt idx="365">
                  <c:v>2.0199999999999999E-2</c:v>
                </c:pt>
                <c:pt idx="366">
                  <c:v>2.0199999999999999E-2</c:v>
                </c:pt>
                <c:pt idx="367">
                  <c:v>2.0299999999999999E-2</c:v>
                </c:pt>
                <c:pt idx="368">
                  <c:v>2.0299999999999999E-2</c:v>
                </c:pt>
                <c:pt idx="369">
                  <c:v>2.0400000000000001E-2</c:v>
                </c:pt>
                <c:pt idx="370">
                  <c:v>2.0400000000000001E-2</c:v>
                </c:pt>
                <c:pt idx="371">
                  <c:v>2.0400000000000001E-2</c:v>
                </c:pt>
                <c:pt idx="372">
                  <c:v>2.0500000000000001E-2</c:v>
                </c:pt>
                <c:pt idx="373">
                  <c:v>2.0500000000000001E-2</c:v>
                </c:pt>
                <c:pt idx="374">
                  <c:v>2.0500000000000001E-2</c:v>
                </c:pt>
                <c:pt idx="375">
                  <c:v>2.06E-2</c:v>
                </c:pt>
                <c:pt idx="376">
                  <c:v>2.06E-2</c:v>
                </c:pt>
                <c:pt idx="377">
                  <c:v>2.06E-2</c:v>
                </c:pt>
                <c:pt idx="378">
                  <c:v>2.07E-2</c:v>
                </c:pt>
                <c:pt idx="379">
                  <c:v>2.07E-2</c:v>
                </c:pt>
                <c:pt idx="380">
                  <c:v>2.07E-2</c:v>
                </c:pt>
                <c:pt idx="381">
                  <c:v>2.0799999999999999E-2</c:v>
                </c:pt>
                <c:pt idx="382">
                  <c:v>2.0799999999999999E-2</c:v>
                </c:pt>
                <c:pt idx="383">
                  <c:v>2.0799999999999999E-2</c:v>
                </c:pt>
                <c:pt idx="384">
                  <c:v>2.0799999999999999E-2</c:v>
                </c:pt>
                <c:pt idx="385">
                  <c:v>2.0799999999999999E-2</c:v>
                </c:pt>
                <c:pt idx="386">
                  <c:v>2.0899999999999998E-2</c:v>
                </c:pt>
                <c:pt idx="387">
                  <c:v>2.0899999999999998E-2</c:v>
                </c:pt>
                <c:pt idx="388">
                  <c:v>2.0899999999999998E-2</c:v>
                </c:pt>
                <c:pt idx="389">
                  <c:v>2.0899999999999998E-2</c:v>
                </c:pt>
                <c:pt idx="390">
                  <c:v>2.0899999999999998E-2</c:v>
                </c:pt>
                <c:pt idx="391">
                  <c:v>2.0899999999999998E-2</c:v>
                </c:pt>
                <c:pt idx="392">
                  <c:v>2.0899999999999998E-2</c:v>
                </c:pt>
                <c:pt idx="393">
                  <c:v>2.0899999999999998E-2</c:v>
                </c:pt>
                <c:pt idx="394">
                  <c:v>2.0899999999999998E-2</c:v>
                </c:pt>
                <c:pt idx="395">
                  <c:v>2.0899999999999998E-2</c:v>
                </c:pt>
                <c:pt idx="396">
                  <c:v>2.0899999999999998E-2</c:v>
                </c:pt>
                <c:pt idx="397">
                  <c:v>2.0799999999999999E-2</c:v>
                </c:pt>
                <c:pt idx="398">
                  <c:v>2.0799999999999999E-2</c:v>
                </c:pt>
                <c:pt idx="399">
                  <c:v>2.0799999999999999E-2</c:v>
                </c:pt>
                <c:pt idx="400">
                  <c:v>2.0799999999999999E-2</c:v>
                </c:pt>
                <c:pt idx="401">
                  <c:v>2.0799999999999999E-2</c:v>
                </c:pt>
                <c:pt idx="402">
                  <c:v>2.0799999999999999E-2</c:v>
                </c:pt>
                <c:pt idx="403">
                  <c:v>2.0799999999999999E-2</c:v>
                </c:pt>
                <c:pt idx="404">
                  <c:v>2.0799999999999999E-2</c:v>
                </c:pt>
                <c:pt idx="405">
                  <c:v>2.0899999999999998E-2</c:v>
                </c:pt>
                <c:pt idx="406">
                  <c:v>2.0899999999999998E-2</c:v>
                </c:pt>
                <c:pt idx="407">
                  <c:v>2.0899999999999998E-2</c:v>
                </c:pt>
                <c:pt idx="408">
                  <c:v>2.0899999999999998E-2</c:v>
                </c:pt>
                <c:pt idx="409">
                  <c:v>2.1000000000000001E-2</c:v>
                </c:pt>
                <c:pt idx="410">
                  <c:v>2.1000000000000001E-2</c:v>
                </c:pt>
                <c:pt idx="411">
                  <c:v>2.1100000000000001E-2</c:v>
                </c:pt>
                <c:pt idx="412">
                  <c:v>2.12E-2</c:v>
                </c:pt>
                <c:pt idx="413">
                  <c:v>2.1299999999999999E-2</c:v>
                </c:pt>
                <c:pt idx="414">
                  <c:v>2.1399999999999999E-2</c:v>
                </c:pt>
                <c:pt idx="415">
                  <c:v>2.1499999999999998E-2</c:v>
                </c:pt>
                <c:pt idx="416">
                  <c:v>2.1700000000000001E-2</c:v>
                </c:pt>
                <c:pt idx="417">
                  <c:v>2.18E-2</c:v>
                </c:pt>
                <c:pt idx="418">
                  <c:v>2.1999999999999999E-2</c:v>
                </c:pt>
                <c:pt idx="419">
                  <c:v>2.2200000000000001E-2</c:v>
                </c:pt>
                <c:pt idx="420">
                  <c:v>2.24E-2</c:v>
                </c:pt>
                <c:pt idx="421">
                  <c:v>2.2700000000000001E-2</c:v>
                </c:pt>
                <c:pt idx="422">
                  <c:v>2.29E-2</c:v>
                </c:pt>
                <c:pt idx="423">
                  <c:v>2.3199999999999998E-2</c:v>
                </c:pt>
                <c:pt idx="424">
                  <c:v>2.35E-2</c:v>
                </c:pt>
                <c:pt idx="425">
                  <c:v>2.3900000000000001E-2</c:v>
                </c:pt>
                <c:pt idx="426">
                  <c:v>2.4199999999999999E-2</c:v>
                </c:pt>
                <c:pt idx="427">
                  <c:v>2.46E-2</c:v>
                </c:pt>
                <c:pt idx="428">
                  <c:v>2.5000000000000001E-2</c:v>
                </c:pt>
                <c:pt idx="429">
                  <c:v>2.5499999999999998E-2</c:v>
                </c:pt>
                <c:pt idx="430">
                  <c:v>2.5999999999999999E-2</c:v>
                </c:pt>
                <c:pt idx="431">
                  <c:v>2.6499999999999999E-2</c:v>
                </c:pt>
                <c:pt idx="432">
                  <c:v>2.7E-2</c:v>
                </c:pt>
                <c:pt idx="433">
                  <c:v>2.76E-2</c:v>
                </c:pt>
                <c:pt idx="434">
                  <c:v>2.8199999999999999E-2</c:v>
                </c:pt>
                <c:pt idx="435">
                  <c:v>2.8799999999999999E-2</c:v>
                </c:pt>
                <c:pt idx="436">
                  <c:v>2.9499999999999998E-2</c:v>
                </c:pt>
                <c:pt idx="437">
                  <c:v>3.0200000000000001E-2</c:v>
                </c:pt>
                <c:pt idx="438">
                  <c:v>3.09E-2</c:v>
                </c:pt>
                <c:pt idx="439">
                  <c:v>3.1600000000000003E-2</c:v>
                </c:pt>
                <c:pt idx="440">
                  <c:v>3.2399999999999998E-2</c:v>
                </c:pt>
                <c:pt idx="441">
                  <c:v>3.32E-2</c:v>
                </c:pt>
                <c:pt idx="442">
                  <c:v>3.4099999999999998E-2</c:v>
                </c:pt>
                <c:pt idx="443">
                  <c:v>3.49E-2</c:v>
                </c:pt>
                <c:pt idx="444">
                  <c:v>3.5799999999999998E-2</c:v>
                </c:pt>
                <c:pt idx="445">
                  <c:v>3.6799999999999999E-2</c:v>
                </c:pt>
                <c:pt idx="446">
                  <c:v>3.7699999999999997E-2</c:v>
                </c:pt>
                <c:pt idx="447">
                  <c:v>3.8699999999999998E-2</c:v>
                </c:pt>
                <c:pt idx="448">
                  <c:v>3.9699999999999999E-2</c:v>
                </c:pt>
                <c:pt idx="449">
                  <c:v>4.0800000000000003E-2</c:v>
                </c:pt>
                <c:pt idx="450">
                  <c:v>4.1799999999999997E-2</c:v>
                </c:pt>
                <c:pt idx="451">
                  <c:v>4.2900000000000001E-2</c:v>
                </c:pt>
                <c:pt idx="452">
                  <c:v>4.3999999999999997E-2</c:v>
                </c:pt>
                <c:pt idx="453">
                  <c:v>4.5199999999999997E-2</c:v>
                </c:pt>
                <c:pt idx="454">
                  <c:v>4.6300000000000001E-2</c:v>
                </c:pt>
                <c:pt idx="455">
                  <c:v>4.7500000000000001E-2</c:v>
                </c:pt>
                <c:pt idx="456">
                  <c:v>4.8800000000000003E-2</c:v>
                </c:pt>
                <c:pt idx="457">
                  <c:v>0.05</c:v>
                </c:pt>
                <c:pt idx="458">
                  <c:v>5.1299999999999998E-2</c:v>
                </c:pt>
                <c:pt idx="459">
                  <c:v>5.2499999999999998E-2</c:v>
                </c:pt>
                <c:pt idx="460">
                  <c:v>5.3800000000000001E-2</c:v>
                </c:pt>
                <c:pt idx="461">
                  <c:v>5.5199999999999999E-2</c:v>
                </c:pt>
                <c:pt idx="462">
                  <c:v>5.6500000000000002E-2</c:v>
                </c:pt>
                <c:pt idx="463">
                  <c:v>5.79E-2</c:v>
                </c:pt>
                <c:pt idx="464">
                  <c:v>5.9299999999999999E-2</c:v>
                </c:pt>
                <c:pt idx="465">
                  <c:v>6.0699999999999997E-2</c:v>
                </c:pt>
                <c:pt idx="466">
                  <c:v>6.2100000000000002E-2</c:v>
                </c:pt>
                <c:pt idx="467">
                  <c:v>6.3500000000000001E-2</c:v>
                </c:pt>
                <c:pt idx="468">
                  <c:v>6.5000000000000002E-2</c:v>
                </c:pt>
                <c:pt idx="469">
                  <c:v>6.6500000000000004E-2</c:v>
                </c:pt>
                <c:pt idx="470">
                  <c:v>6.8000000000000005E-2</c:v>
                </c:pt>
                <c:pt idx="471">
                  <c:v>6.9500000000000006E-2</c:v>
                </c:pt>
                <c:pt idx="472">
                  <c:v>7.0999999999999994E-2</c:v>
                </c:pt>
                <c:pt idx="473">
                  <c:v>7.2599999999999998E-2</c:v>
                </c:pt>
                <c:pt idx="474">
                  <c:v>7.4099999999999999E-2</c:v>
                </c:pt>
                <c:pt idx="475">
                  <c:v>7.5700000000000003E-2</c:v>
                </c:pt>
                <c:pt idx="476">
                  <c:v>7.7299999999999994E-2</c:v>
                </c:pt>
                <c:pt idx="477">
                  <c:v>7.8799999999999995E-2</c:v>
                </c:pt>
                <c:pt idx="478">
                  <c:v>8.0399999999999999E-2</c:v>
                </c:pt>
                <c:pt idx="479">
                  <c:v>8.2100000000000006E-2</c:v>
                </c:pt>
                <c:pt idx="480">
                  <c:v>8.3699999999999997E-2</c:v>
                </c:pt>
                <c:pt idx="481">
                  <c:v>8.5300000000000001E-2</c:v>
                </c:pt>
                <c:pt idx="482">
                  <c:v>8.6999999999999994E-2</c:v>
                </c:pt>
                <c:pt idx="483">
                  <c:v>8.8599999999999998E-2</c:v>
                </c:pt>
                <c:pt idx="484">
                  <c:v>9.0300000000000005E-2</c:v>
                </c:pt>
                <c:pt idx="485">
                  <c:v>9.1999999999999998E-2</c:v>
                </c:pt>
                <c:pt idx="486">
                  <c:v>9.3700000000000006E-2</c:v>
                </c:pt>
                <c:pt idx="487">
                  <c:v>9.5399999999999999E-2</c:v>
                </c:pt>
                <c:pt idx="488">
                  <c:v>9.7100000000000006E-2</c:v>
                </c:pt>
                <c:pt idx="489">
                  <c:v>9.8799999999999999E-2</c:v>
                </c:pt>
                <c:pt idx="490">
                  <c:v>0.10050000000000001</c:v>
                </c:pt>
                <c:pt idx="491">
                  <c:v>0.1022</c:v>
                </c:pt>
                <c:pt idx="492">
                  <c:v>0.10390000000000001</c:v>
                </c:pt>
                <c:pt idx="493">
                  <c:v>0.1056</c:v>
                </c:pt>
                <c:pt idx="494">
                  <c:v>0.1074</c:v>
                </c:pt>
                <c:pt idx="495">
                  <c:v>0.1091</c:v>
                </c:pt>
                <c:pt idx="496">
                  <c:v>0.1108</c:v>
                </c:pt>
                <c:pt idx="497">
                  <c:v>0.11260000000000001</c:v>
                </c:pt>
                <c:pt idx="498">
                  <c:v>0.1143</c:v>
                </c:pt>
                <c:pt idx="499">
                  <c:v>0.11609999999999999</c:v>
                </c:pt>
                <c:pt idx="500">
                  <c:v>0.1178</c:v>
                </c:pt>
                <c:pt idx="501">
                  <c:v>0.1196</c:v>
                </c:pt>
                <c:pt idx="502">
                  <c:v>0.12130000000000001</c:v>
                </c:pt>
                <c:pt idx="503">
                  <c:v>0.1231</c:v>
                </c:pt>
                <c:pt idx="504">
                  <c:v>0.12479999999999999</c:v>
                </c:pt>
                <c:pt idx="505">
                  <c:v>0.12659999999999999</c:v>
                </c:pt>
                <c:pt idx="506">
                  <c:v>0.1283</c:v>
                </c:pt>
                <c:pt idx="507">
                  <c:v>0.13</c:v>
                </c:pt>
                <c:pt idx="508">
                  <c:v>0.1318</c:v>
                </c:pt>
                <c:pt idx="509">
                  <c:v>0.13350000000000001</c:v>
                </c:pt>
                <c:pt idx="510">
                  <c:v>0.1353</c:v>
                </c:pt>
                <c:pt idx="511">
                  <c:v>0.13700000000000001</c:v>
                </c:pt>
                <c:pt idx="512">
                  <c:v>0.13869999999999999</c:v>
                </c:pt>
                <c:pt idx="513">
                  <c:v>0.1404</c:v>
                </c:pt>
                <c:pt idx="514">
                  <c:v>0.1421</c:v>
                </c:pt>
                <c:pt idx="515">
                  <c:v>0.14369999999999999</c:v>
                </c:pt>
                <c:pt idx="516">
                  <c:v>0.1454</c:v>
                </c:pt>
                <c:pt idx="517">
                  <c:v>0.14710000000000001</c:v>
                </c:pt>
                <c:pt idx="518">
                  <c:v>0.14879999999999999</c:v>
                </c:pt>
                <c:pt idx="519">
                  <c:v>0.15040000000000001</c:v>
                </c:pt>
                <c:pt idx="520">
                  <c:v>0.15210000000000001</c:v>
                </c:pt>
                <c:pt idx="521">
                  <c:v>0.15379999999999999</c:v>
                </c:pt>
                <c:pt idx="522">
                  <c:v>0.15540000000000001</c:v>
                </c:pt>
                <c:pt idx="523">
                  <c:v>0.15709999999999999</c:v>
                </c:pt>
                <c:pt idx="524">
                  <c:v>0.1588</c:v>
                </c:pt>
                <c:pt idx="525">
                  <c:v>0.1605</c:v>
                </c:pt>
                <c:pt idx="526">
                  <c:v>0.16220000000000001</c:v>
                </c:pt>
                <c:pt idx="527">
                  <c:v>0.16400000000000001</c:v>
                </c:pt>
                <c:pt idx="528">
                  <c:v>0.16569999999999999</c:v>
                </c:pt>
                <c:pt idx="529">
                  <c:v>0.16739999999999999</c:v>
                </c:pt>
                <c:pt idx="530">
                  <c:v>0.16919999999999999</c:v>
                </c:pt>
                <c:pt idx="531">
                  <c:v>0.1709</c:v>
                </c:pt>
                <c:pt idx="532">
                  <c:v>0.17269999999999999</c:v>
                </c:pt>
                <c:pt idx="533">
                  <c:v>0.1744</c:v>
                </c:pt>
                <c:pt idx="534">
                  <c:v>0.1762</c:v>
                </c:pt>
                <c:pt idx="535">
                  <c:v>0.17810000000000001</c:v>
                </c:pt>
                <c:pt idx="536">
                  <c:v>0.1799</c:v>
                </c:pt>
                <c:pt idx="537">
                  <c:v>0.1817</c:v>
                </c:pt>
                <c:pt idx="538">
                  <c:v>0.1835</c:v>
                </c:pt>
                <c:pt idx="539">
                  <c:v>0.18529999999999999</c:v>
                </c:pt>
                <c:pt idx="540">
                  <c:v>0.18709999999999999</c:v>
                </c:pt>
                <c:pt idx="541">
                  <c:v>0.189</c:v>
                </c:pt>
                <c:pt idx="542">
                  <c:v>0.1908</c:v>
                </c:pt>
                <c:pt idx="543">
                  <c:v>0.19259999999999999</c:v>
                </c:pt>
                <c:pt idx="544">
                  <c:v>0.19450000000000001</c:v>
                </c:pt>
                <c:pt idx="545">
                  <c:v>0.19620000000000001</c:v>
                </c:pt>
                <c:pt idx="546">
                  <c:v>0.19800000000000001</c:v>
                </c:pt>
                <c:pt idx="547">
                  <c:v>0.19969999999999999</c:v>
                </c:pt>
                <c:pt idx="548">
                  <c:v>0.2014</c:v>
                </c:pt>
                <c:pt idx="549">
                  <c:v>0.2031</c:v>
                </c:pt>
                <c:pt idx="550">
                  <c:v>0.20469999999999999</c:v>
                </c:pt>
                <c:pt idx="551">
                  <c:v>0.20619999999999999</c:v>
                </c:pt>
                <c:pt idx="552">
                  <c:v>0.2077</c:v>
                </c:pt>
                <c:pt idx="553">
                  <c:v>0.2092</c:v>
                </c:pt>
                <c:pt idx="554">
                  <c:v>0.21049999999999999</c:v>
                </c:pt>
                <c:pt idx="555">
                  <c:v>0.2117</c:v>
                </c:pt>
                <c:pt idx="556">
                  <c:v>0.21290000000000001</c:v>
                </c:pt>
                <c:pt idx="557">
                  <c:v>0.21390000000000001</c:v>
                </c:pt>
                <c:pt idx="558">
                  <c:v>0.21479999999999999</c:v>
                </c:pt>
                <c:pt idx="559">
                  <c:v>0.2157</c:v>
                </c:pt>
                <c:pt idx="560">
                  <c:v>0.21659999999999999</c:v>
                </c:pt>
                <c:pt idx="561">
                  <c:v>0.2175</c:v>
                </c:pt>
                <c:pt idx="562">
                  <c:v>0.21820000000000001</c:v>
                </c:pt>
                <c:pt idx="563">
                  <c:v>0.21890000000000001</c:v>
                </c:pt>
                <c:pt idx="564">
                  <c:v>0.2195</c:v>
                </c:pt>
                <c:pt idx="565">
                  <c:v>0.22</c:v>
                </c:pt>
                <c:pt idx="566">
                  <c:v>0.2203</c:v>
                </c:pt>
                <c:pt idx="567">
                  <c:v>0.2205</c:v>
                </c:pt>
                <c:pt idx="568">
                  <c:v>0.22059999999999999</c:v>
                </c:pt>
                <c:pt idx="569">
                  <c:v>0.22059999999999999</c:v>
                </c:pt>
                <c:pt idx="570">
                  <c:v>0.22059999999999999</c:v>
                </c:pt>
                <c:pt idx="571">
                  <c:v>0.22059999999999999</c:v>
                </c:pt>
                <c:pt idx="572">
                  <c:v>0.22040000000000001</c:v>
                </c:pt>
                <c:pt idx="573">
                  <c:v>0.22009999999999999</c:v>
                </c:pt>
                <c:pt idx="574">
                  <c:v>0.21959999999999999</c:v>
                </c:pt>
                <c:pt idx="575">
                  <c:v>0.219</c:v>
                </c:pt>
                <c:pt idx="576">
                  <c:v>0.21829999999999999</c:v>
                </c:pt>
                <c:pt idx="577">
                  <c:v>0.2175</c:v>
                </c:pt>
                <c:pt idx="578">
                  <c:v>0.2165</c:v>
                </c:pt>
                <c:pt idx="579">
                  <c:v>0.21540000000000001</c:v>
                </c:pt>
                <c:pt idx="580">
                  <c:v>0.2142</c:v>
                </c:pt>
                <c:pt idx="581">
                  <c:v>0.21279999999999999</c:v>
                </c:pt>
                <c:pt idx="582">
                  <c:v>0.21129999999999999</c:v>
                </c:pt>
                <c:pt idx="583">
                  <c:v>0.20979999999999999</c:v>
                </c:pt>
                <c:pt idx="584">
                  <c:v>0.20810000000000001</c:v>
                </c:pt>
                <c:pt idx="585">
                  <c:v>0.2064</c:v>
                </c:pt>
                <c:pt idx="586">
                  <c:v>0.20449999999999999</c:v>
                </c:pt>
                <c:pt idx="587">
                  <c:v>0.2026</c:v>
                </c:pt>
                <c:pt idx="588">
                  <c:v>0.20039999999999999</c:v>
                </c:pt>
                <c:pt idx="589">
                  <c:v>0.19819999999999999</c:v>
                </c:pt>
                <c:pt idx="590">
                  <c:v>0.1958</c:v>
                </c:pt>
                <c:pt idx="591">
                  <c:v>0.19339999999999999</c:v>
                </c:pt>
                <c:pt idx="592">
                  <c:v>0.19089999999999999</c:v>
                </c:pt>
                <c:pt idx="593">
                  <c:v>0.1883</c:v>
                </c:pt>
                <c:pt idx="594">
                  <c:v>0.1857</c:v>
                </c:pt>
                <c:pt idx="595">
                  <c:v>0.183</c:v>
                </c:pt>
                <c:pt idx="596">
                  <c:v>0.1802</c:v>
                </c:pt>
                <c:pt idx="597">
                  <c:v>0.17730000000000001</c:v>
                </c:pt>
                <c:pt idx="598">
                  <c:v>0.1744</c:v>
                </c:pt>
                <c:pt idx="599">
                  <c:v>0.17150000000000001</c:v>
                </c:pt>
                <c:pt idx="600">
                  <c:v>0.16839999999999999</c:v>
                </c:pt>
                <c:pt idx="601">
                  <c:v>0.16539999999999999</c:v>
                </c:pt>
                <c:pt idx="602">
                  <c:v>0.16220000000000001</c:v>
                </c:pt>
                <c:pt idx="603">
                  <c:v>0.15890000000000001</c:v>
                </c:pt>
                <c:pt idx="604">
                  <c:v>0.1555</c:v>
                </c:pt>
                <c:pt idx="605">
                  <c:v>0.152</c:v>
                </c:pt>
                <c:pt idx="606">
                  <c:v>0.14849999999999999</c:v>
                </c:pt>
                <c:pt idx="607">
                  <c:v>0.14499999999999999</c:v>
                </c:pt>
                <c:pt idx="608">
                  <c:v>0.1414</c:v>
                </c:pt>
                <c:pt idx="609">
                  <c:v>0.13780000000000001</c:v>
                </c:pt>
                <c:pt idx="610">
                  <c:v>0.1341</c:v>
                </c:pt>
                <c:pt idx="611">
                  <c:v>0.1303</c:v>
                </c:pt>
                <c:pt idx="612">
                  <c:v>0.12640000000000001</c:v>
                </c:pt>
                <c:pt idx="613">
                  <c:v>0.12239999999999999</c:v>
                </c:pt>
                <c:pt idx="614">
                  <c:v>0.11840000000000001</c:v>
                </c:pt>
                <c:pt idx="615">
                  <c:v>0.1143</c:v>
                </c:pt>
                <c:pt idx="616">
                  <c:v>0.11020000000000001</c:v>
                </c:pt>
                <c:pt idx="617">
                  <c:v>0.1061</c:v>
                </c:pt>
                <c:pt idx="618">
                  <c:v>0.1019</c:v>
                </c:pt>
                <c:pt idx="619">
                  <c:v>9.7600000000000006E-2</c:v>
                </c:pt>
                <c:pt idx="620">
                  <c:v>9.3100000000000002E-2</c:v>
                </c:pt>
                <c:pt idx="621">
                  <c:v>8.8700000000000001E-2</c:v>
                </c:pt>
                <c:pt idx="622">
                  <c:v>8.4199999999999997E-2</c:v>
                </c:pt>
                <c:pt idx="623">
                  <c:v>7.9799999999999996E-2</c:v>
                </c:pt>
                <c:pt idx="624">
                  <c:v>7.5300000000000006E-2</c:v>
                </c:pt>
                <c:pt idx="625">
                  <c:v>7.0999999999999994E-2</c:v>
                </c:pt>
                <c:pt idx="626">
                  <c:v>6.6699999999999995E-2</c:v>
                </c:pt>
                <c:pt idx="627">
                  <c:v>6.2199999999999998E-2</c:v>
                </c:pt>
                <c:pt idx="628">
                  <c:v>5.7700000000000001E-2</c:v>
                </c:pt>
                <c:pt idx="629">
                  <c:v>5.3199999999999997E-2</c:v>
                </c:pt>
                <c:pt idx="630">
                  <c:v>4.87E-2</c:v>
                </c:pt>
                <c:pt idx="631">
                  <c:v>4.41E-2</c:v>
                </c:pt>
                <c:pt idx="632">
                  <c:v>3.9699999999999999E-2</c:v>
                </c:pt>
                <c:pt idx="633">
                  <c:v>3.5400000000000001E-2</c:v>
                </c:pt>
                <c:pt idx="634">
                  <c:v>3.1199999999999999E-2</c:v>
                </c:pt>
                <c:pt idx="635">
                  <c:v>2.6800000000000001E-2</c:v>
                </c:pt>
                <c:pt idx="636">
                  <c:v>2.2499999999999999E-2</c:v>
                </c:pt>
                <c:pt idx="637">
                  <c:v>1.83E-2</c:v>
                </c:pt>
                <c:pt idx="638">
                  <c:v>1.4E-2</c:v>
                </c:pt>
                <c:pt idx="639">
                  <c:v>9.7999999999999997E-3</c:v>
                </c:pt>
                <c:pt idx="640">
                  <c:v>5.5999999999999999E-3</c:v>
                </c:pt>
                <c:pt idx="641">
                  <c:v>1.6000000000000001E-3</c:v>
                </c:pt>
                <c:pt idx="642">
                  <c:v>-2.3999999999999998E-3</c:v>
                </c:pt>
                <c:pt idx="643">
                  <c:v>-6.4999999999999997E-3</c:v>
                </c:pt>
                <c:pt idx="644">
                  <c:v>-1.0500000000000001E-2</c:v>
                </c:pt>
                <c:pt idx="645">
                  <c:v>-1.43E-2</c:v>
                </c:pt>
                <c:pt idx="646">
                  <c:v>-1.8100000000000002E-2</c:v>
                </c:pt>
                <c:pt idx="647">
                  <c:v>-2.18E-2</c:v>
                </c:pt>
                <c:pt idx="648">
                  <c:v>-2.53E-2</c:v>
                </c:pt>
                <c:pt idx="649">
                  <c:v>-2.86E-2</c:v>
                </c:pt>
                <c:pt idx="650">
                  <c:v>-3.1800000000000002E-2</c:v>
                </c:pt>
                <c:pt idx="651">
                  <c:v>-3.5099999999999999E-2</c:v>
                </c:pt>
                <c:pt idx="652">
                  <c:v>-3.8199999999999998E-2</c:v>
                </c:pt>
                <c:pt idx="653">
                  <c:v>-4.1200000000000001E-2</c:v>
                </c:pt>
                <c:pt idx="654">
                  <c:v>-4.41E-2</c:v>
                </c:pt>
                <c:pt idx="655">
                  <c:v>-4.6800000000000001E-2</c:v>
                </c:pt>
                <c:pt idx="656">
                  <c:v>-4.9399999999999999E-2</c:v>
                </c:pt>
                <c:pt idx="657">
                  <c:v>-5.16E-2</c:v>
                </c:pt>
                <c:pt idx="658">
                  <c:v>-5.3800000000000001E-2</c:v>
                </c:pt>
                <c:pt idx="659">
                  <c:v>-5.6000000000000001E-2</c:v>
                </c:pt>
                <c:pt idx="660">
                  <c:v>-5.8099999999999999E-2</c:v>
                </c:pt>
                <c:pt idx="661">
                  <c:v>-0.06</c:v>
                </c:pt>
                <c:pt idx="662">
                  <c:v>-6.1699999999999998E-2</c:v>
                </c:pt>
                <c:pt idx="663">
                  <c:v>-6.3399999999999998E-2</c:v>
                </c:pt>
                <c:pt idx="664">
                  <c:v>-6.4899999999999999E-2</c:v>
                </c:pt>
                <c:pt idx="665">
                  <c:v>-6.6199999999999995E-2</c:v>
                </c:pt>
                <c:pt idx="666">
                  <c:v>-6.7500000000000004E-2</c:v>
                </c:pt>
                <c:pt idx="667">
                  <c:v>-6.88E-2</c:v>
                </c:pt>
                <c:pt idx="668">
                  <c:v>-7.0000000000000007E-2</c:v>
                </c:pt>
                <c:pt idx="669">
                  <c:v>-7.0999999999999994E-2</c:v>
                </c:pt>
                <c:pt idx="670">
                  <c:v>-7.1900000000000006E-2</c:v>
                </c:pt>
                <c:pt idx="671">
                  <c:v>-7.2599999999999998E-2</c:v>
                </c:pt>
                <c:pt idx="672">
                  <c:v>-7.3099999999999998E-2</c:v>
                </c:pt>
                <c:pt idx="673">
                  <c:v>-7.3400000000000007E-2</c:v>
                </c:pt>
                <c:pt idx="674">
                  <c:v>-7.3800000000000004E-2</c:v>
                </c:pt>
                <c:pt idx="675">
                  <c:v>-7.4200000000000002E-2</c:v>
                </c:pt>
                <c:pt idx="676">
                  <c:v>-7.46E-2</c:v>
                </c:pt>
                <c:pt idx="677">
                  <c:v>-7.4800000000000005E-2</c:v>
                </c:pt>
                <c:pt idx="678">
                  <c:v>-7.4999999999999997E-2</c:v>
                </c:pt>
                <c:pt idx="679">
                  <c:v>-7.5200000000000003E-2</c:v>
                </c:pt>
                <c:pt idx="680">
                  <c:v>-7.5200000000000003E-2</c:v>
                </c:pt>
                <c:pt idx="681">
                  <c:v>-7.51E-2</c:v>
                </c:pt>
                <c:pt idx="682">
                  <c:v>-7.5200000000000003E-2</c:v>
                </c:pt>
                <c:pt idx="683">
                  <c:v>-7.5300000000000006E-2</c:v>
                </c:pt>
                <c:pt idx="684">
                  <c:v>-7.5399999999999995E-2</c:v>
                </c:pt>
                <c:pt idx="685">
                  <c:v>-7.5399999999999995E-2</c:v>
                </c:pt>
                <c:pt idx="686">
                  <c:v>-7.5399999999999995E-2</c:v>
                </c:pt>
                <c:pt idx="687">
                  <c:v>-7.5399999999999995E-2</c:v>
                </c:pt>
                <c:pt idx="688">
                  <c:v>-7.5200000000000003E-2</c:v>
                </c:pt>
                <c:pt idx="689">
                  <c:v>-7.4899999999999994E-2</c:v>
                </c:pt>
                <c:pt idx="690">
                  <c:v>-7.46E-2</c:v>
                </c:pt>
                <c:pt idx="691">
                  <c:v>-7.4300000000000005E-2</c:v>
                </c:pt>
                <c:pt idx="692">
                  <c:v>-7.3800000000000004E-2</c:v>
                </c:pt>
                <c:pt idx="693">
                  <c:v>-7.3300000000000004E-2</c:v>
                </c:pt>
                <c:pt idx="694">
                  <c:v>-7.2800000000000004E-2</c:v>
                </c:pt>
                <c:pt idx="695">
                  <c:v>-7.2400000000000006E-2</c:v>
                </c:pt>
                <c:pt idx="696">
                  <c:v>-7.1900000000000006E-2</c:v>
                </c:pt>
                <c:pt idx="697">
                  <c:v>-7.1400000000000005E-2</c:v>
                </c:pt>
                <c:pt idx="698">
                  <c:v>-7.0999999999999994E-2</c:v>
                </c:pt>
                <c:pt idx="699">
                  <c:v>-7.0699999999999999E-2</c:v>
                </c:pt>
                <c:pt idx="700">
                  <c:v>-7.0199999999999999E-2</c:v>
                </c:pt>
                <c:pt idx="701">
                  <c:v>-6.9599999999999995E-2</c:v>
                </c:pt>
                <c:pt idx="702">
                  <c:v>-6.9099999999999995E-2</c:v>
                </c:pt>
                <c:pt idx="703">
                  <c:v>-6.8599999999999994E-2</c:v>
                </c:pt>
                <c:pt idx="704">
                  <c:v>-6.7900000000000002E-2</c:v>
                </c:pt>
                <c:pt idx="705">
                  <c:v>-6.7299999999999999E-2</c:v>
                </c:pt>
                <c:pt idx="706">
                  <c:v>-6.6799999999999998E-2</c:v>
                </c:pt>
                <c:pt idx="707">
                  <c:v>-6.6400000000000001E-2</c:v>
                </c:pt>
                <c:pt idx="708">
                  <c:v>-6.6000000000000003E-2</c:v>
                </c:pt>
                <c:pt idx="709">
                  <c:v>-6.54E-2</c:v>
                </c:pt>
                <c:pt idx="710">
                  <c:v>-6.4899999999999999E-2</c:v>
                </c:pt>
                <c:pt idx="711">
                  <c:v>-6.4399999999999999E-2</c:v>
                </c:pt>
                <c:pt idx="712">
                  <c:v>-6.3600000000000004E-2</c:v>
                </c:pt>
                <c:pt idx="713">
                  <c:v>-6.2899999999999998E-2</c:v>
                </c:pt>
                <c:pt idx="714">
                  <c:v>-6.2300000000000001E-2</c:v>
                </c:pt>
                <c:pt idx="715">
                  <c:v>-6.1800000000000001E-2</c:v>
                </c:pt>
                <c:pt idx="716">
                  <c:v>-6.1199999999999997E-2</c:v>
                </c:pt>
                <c:pt idx="717">
                  <c:v>-6.0499999999999998E-2</c:v>
                </c:pt>
                <c:pt idx="718">
                  <c:v>-5.9900000000000002E-2</c:v>
                </c:pt>
                <c:pt idx="719">
                  <c:v>-5.9200000000000003E-2</c:v>
                </c:pt>
                <c:pt idx="720">
                  <c:v>-5.8299999999999998E-2</c:v>
                </c:pt>
                <c:pt idx="721">
                  <c:v>-5.7500000000000002E-2</c:v>
                </c:pt>
                <c:pt idx="722">
                  <c:v>-5.6899999999999999E-2</c:v>
                </c:pt>
                <c:pt idx="723">
                  <c:v>-5.6399999999999999E-2</c:v>
                </c:pt>
                <c:pt idx="724">
                  <c:v>-5.57E-2</c:v>
                </c:pt>
                <c:pt idx="725">
                  <c:v>-5.4899999999999997E-2</c:v>
                </c:pt>
                <c:pt idx="726">
                  <c:v>-5.4199999999999998E-2</c:v>
                </c:pt>
                <c:pt idx="727">
                  <c:v>-5.3400000000000003E-2</c:v>
                </c:pt>
                <c:pt idx="728">
                  <c:v>-5.2499999999999998E-2</c:v>
                </c:pt>
                <c:pt idx="729">
                  <c:v>-5.1700000000000003E-2</c:v>
                </c:pt>
                <c:pt idx="730">
                  <c:v>-5.1200000000000002E-2</c:v>
                </c:pt>
                <c:pt idx="731">
                  <c:v>-5.0700000000000002E-2</c:v>
                </c:pt>
                <c:pt idx="732">
                  <c:v>-5.0200000000000002E-2</c:v>
                </c:pt>
                <c:pt idx="733">
                  <c:v>-4.9700000000000001E-2</c:v>
                </c:pt>
                <c:pt idx="734">
                  <c:v>-4.9200000000000001E-2</c:v>
                </c:pt>
                <c:pt idx="735">
                  <c:v>-4.87E-2</c:v>
                </c:pt>
                <c:pt idx="736">
                  <c:v>-4.82E-2</c:v>
                </c:pt>
                <c:pt idx="737">
                  <c:v>-4.82E-2</c:v>
                </c:pt>
                <c:pt idx="738">
                  <c:v>-4.82E-2</c:v>
                </c:pt>
                <c:pt idx="739">
                  <c:v>-4.82E-2</c:v>
                </c:pt>
                <c:pt idx="740">
                  <c:v>-4.82E-2</c:v>
                </c:pt>
                <c:pt idx="741">
                  <c:v>-4.82E-2</c:v>
                </c:pt>
                <c:pt idx="742">
                  <c:v>-4.82E-2</c:v>
                </c:pt>
                <c:pt idx="743">
                  <c:v>-4.82E-2</c:v>
                </c:pt>
                <c:pt idx="744">
                  <c:v>-4.82E-2</c:v>
                </c:pt>
                <c:pt idx="745">
                  <c:v>-4.82E-2</c:v>
                </c:pt>
                <c:pt idx="746">
                  <c:v>-4.82E-2</c:v>
                </c:pt>
                <c:pt idx="747">
                  <c:v>-4.82E-2</c:v>
                </c:pt>
                <c:pt idx="748">
                  <c:v>-4.82E-2</c:v>
                </c:pt>
                <c:pt idx="749">
                  <c:v>-4.82E-2</c:v>
                </c:pt>
                <c:pt idx="750">
                  <c:v>-4.82E-2</c:v>
                </c:pt>
                <c:pt idx="751">
                  <c:v>-4.82E-2</c:v>
                </c:pt>
                <c:pt idx="752">
                  <c:v>-4.82E-2</c:v>
                </c:pt>
                <c:pt idx="753">
                  <c:v>-4.82E-2</c:v>
                </c:pt>
                <c:pt idx="754">
                  <c:v>-4.82E-2</c:v>
                </c:pt>
                <c:pt idx="755">
                  <c:v>-4.82E-2</c:v>
                </c:pt>
                <c:pt idx="756">
                  <c:v>-4.82E-2</c:v>
                </c:pt>
                <c:pt idx="757">
                  <c:v>-4.82E-2</c:v>
                </c:pt>
                <c:pt idx="758">
                  <c:v>-4.82E-2</c:v>
                </c:pt>
                <c:pt idx="759">
                  <c:v>-4.82E-2</c:v>
                </c:pt>
                <c:pt idx="760">
                  <c:v>-4.82E-2</c:v>
                </c:pt>
                <c:pt idx="761">
                  <c:v>-4.82E-2</c:v>
                </c:pt>
                <c:pt idx="762">
                  <c:v>-4.82E-2</c:v>
                </c:pt>
                <c:pt idx="763">
                  <c:v>-4.82E-2</c:v>
                </c:pt>
                <c:pt idx="764">
                  <c:v>-4.82E-2</c:v>
                </c:pt>
                <c:pt idx="765">
                  <c:v>-4.82E-2</c:v>
                </c:pt>
                <c:pt idx="766">
                  <c:v>-4.82E-2</c:v>
                </c:pt>
                <c:pt idx="767">
                  <c:v>-4.82E-2</c:v>
                </c:pt>
                <c:pt idx="768">
                  <c:v>-4.82E-2</c:v>
                </c:pt>
                <c:pt idx="769">
                  <c:v>-4.82E-2</c:v>
                </c:pt>
                <c:pt idx="770">
                  <c:v>-4.82E-2</c:v>
                </c:pt>
                <c:pt idx="771">
                  <c:v>-4.82E-2</c:v>
                </c:pt>
                <c:pt idx="772">
                  <c:v>-4.82E-2</c:v>
                </c:pt>
                <c:pt idx="773">
                  <c:v>-4.82E-2</c:v>
                </c:pt>
                <c:pt idx="774">
                  <c:v>-4.82E-2</c:v>
                </c:pt>
                <c:pt idx="775">
                  <c:v>-4.82E-2</c:v>
                </c:pt>
                <c:pt idx="776">
                  <c:v>-4.82E-2</c:v>
                </c:pt>
                <c:pt idx="777">
                  <c:v>-4.82E-2</c:v>
                </c:pt>
                <c:pt idx="778">
                  <c:v>-4.82E-2</c:v>
                </c:pt>
                <c:pt idx="779">
                  <c:v>-4.82E-2</c:v>
                </c:pt>
                <c:pt idx="780">
                  <c:v>-4.82E-2</c:v>
                </c:pt>
                <c:pt idx="781">
                  <c:v>-4.82E-2</c:v>
                </c:pt>
                <c:pt idx="782">
                  <c:v>-4.82E-2</c:v>
                </c:pt>
                <c:pt idx="783">
                  <c:v>-4.82E-2</c:v>
                </c:pt>
                <c:pt idx="784">
                  <c:v>-4.82E-2</c:v>
                </c:pt>
                <c:pt idx="785">
                  <c:v>-4.82E-2</c:v>
                </c:pt>
                <c:pt idx="786">
                  <c:v>-4.82E-2</c:v>
                </c:pt>
                <c:pt idx="787">
                  <c:v>-4.82E-2</c:v>
                </c:pt>
                <c:pt idx="788">
                  <c:v>-4.82E-2</c:v>
                </c:pt>
                <c:pt idx="789">
                  <c:v>-4.82E-2</c:v>
                </c:pt>
                <c:pt idx="790">
                  <c:v>-4.82E-2</c:v>
                </c:pt>
                <c:pt idx="791">
                  <c:v>-4.82E-2</c:v>
                </c:pt>
                <c:pt idx="792">
                  <c:v>-4.82E-2</c:v>
                </c:pt>
                <c:pt idx="793">
                  <c:v>-4.82E-2</c:v>
                </c:pt>
                <c:pt idx="794">
                  <c:v>-4.82E-2</c:v>
                </c:pt>
                <c:pt idx="795">
                  <c:v>-4.82E-2</c:v>
                </c:pt>
                <c:pt idx="796">
                  <c:v>-4.82E-2</c:v>
                </c:pt>
                <c:pt idx="797">
                  <c:v>-4.82E-2</c:v>
                </c:pt>
                <c:pt idx="798">
                  <c:v>-4.82E-2</c:v>
                </c:pt>
                <c:pt idx="799">
                  <c:v>-4.82E-2</c:v>
                </c:pt>
                <c:pt idx="800">
                  <c:v>-4.82E-2</c:v>
                </c:pt>
              </c:numCache>
            </c:numRef>
          </c:yVal>
          <c:smooth val="1"/>
        </c:ser>
        <c:ser>
          <c:idx val="2"/>
          <c:order val="4"/>
          <c:tx>
            <c:v>L1 + 8e-4 M Cu(II)</c:v>
          </c:tx>
          <c:marker>
            <c:symbol val="none"/>
          </c:marker>
          <c:xVal>
            <c:numRef>
              <c:f>mfbiampy!$E$13:$E$813</c:f>
              <c:numCache>
                <c:formatCode>General</c:formatCode>
                <c:ptCount val="801"/>
                <c:pt idx="0">
                  <c:v>600</c:v>
                </c:pt>
                <c:pt idx="1">
                  <c:v>599.5</c:v>
                </c:pt>
                <c:pt idx="2">
                  <c:v>599</c:v>
                </c:pt>
                <c:pt idx="3">
                  <c:v>598.5</c:v>
                </c:pt>
                <c:pt idx="4">
                  <c:v>598</c:v>
                </c:pt>
                <c:pt idx="5">
                  <c:v>597.5</c:v>
                </c:pt>
                <c:pt idx="6">
                  <c:v>597</c:v>
                </c:pt>
                <c:pt idx="7">
                  <c:v>596.5</c:v>
                </c:pt>
                <c:pt idx="8">
                  <c:v>596</c:v>
                </c:pt>
                <c:pt idx="9">
                  <c:v>595.5</c:v>
                </c:pt>
                <c:pt idx="10">
                  <c:v>595</c:v>
                </c:pt>
                <c:pt idx="11">
                  <c:v>594.5</c:v>
                </c:pt>
                <c:pt idx="12">
                  <c:v>594</c:v>
                </c:pt>
                <c:pt idx="13">
                  <c:v>593.5</c:v>
                </c:pt>
                <c:pt idx="14">
                  <c:v>593</c:v>
                </c:pt>
                <c:pt idx="15">
                  <c:v>592.5</c:v>
                </c:pt>
                <c:pt idx="16">
                  <c:v>592</c:v>
                </c:pt>
                <c:pt idx="17">
                  <c:v>591.5</c:v>
                </c:pt>
                <c:pt idx="18">
                  <c:v>591</c:v>
                </c:pt>
                <c:pt idx="19">
                  <c:v>590.5</c:v>
                </c:pt>
                <c:pt idx="20">
                  <c:v>590</c:v>
                </c:pt>
                <c:pt idx="21">
                  <c:v>589.5</c:v>
                </c:pt>
                <c:pt idx="22">
                  <c:v>589</c:v>
                </c:pt>
                <c:pt idx="23">
                  <c:v>588.5</c:v>
                </c:pt>
                <c:pt idx="24">
                  <c:v>588</c:v>
                </c:pt>
                <c:pt idx="25">
                  <c:v>587.5</c:v>
                </c:pt>
                <c:pt idx="26">
                  <c:v>587</c:v>
                </c:pt>
                <c:pt idx="27">
                  <c:v>586.5</c:v>
                </c:pt>
                <c:pt idx="28">
                  <c:v>586</c:v>
                </c:pt>
                <c:pt idx="29">
                  <c:v>585.5</c:v>
                </c:pt>
                <c:pt idx="30">
                  <c:v>585</c:v>
                </c:pt>
                <c:pt idx="31">
                  <c:v>584.5</c:v>
                </c:pt>
                <c:pt idx="32">
                  <c:v>584</c:v>
                </c:pt>
                <c:pt idx="33">
                  <c:v>583.5</c:v>
                </c:pt>
                <c:pt idx="34">
                  <c:v>583</c:v>
                </c:pt>
                <c:pt idx="35">
                  <c:v>582.5</c:v>
                </c:pt>
                <c:pt idx="36">
                  <c:v>582</c:v>
                </c:pt>
                <c:pt idx="37">
                  <c:v>581.5</c:v>
                </c:pt>
                <c:pt idx="38">
                  <c:v>581</c:v>
                </c:pt>
                <c:pt idx="39">
                  <c:v>580.5</c:v>
                </c:pt>
                <c:pt idx="40">
                  <c:v>580</c:v>
                </c:pt>
                <c:pt idx="41">
                  <c:v>579.5</c:v>
                </c:pt>
                <c:pt idx="42">
                  <c:v>579</c:v>
                </c:pt>
                <c:pt idx="43">
                  <c:v>578.5</c:v>
                </c:pt>
                <c:pt idx="44">
                  <c:v>578</c:v>
                </c:pt>
                <c:pt idx="45">
                  <c:v>577.5</c:v>
                </c:pt>
                <c:pt idx="46">
                  <c:v>577</c:v>
                </c:pt>
                <c:pt idx="47">
                  <c:v>576.5</c:v>
                </c:pt>
                <c:pt idx="48">
                  <c:v>576</c:v>
                </c:pt>
                <c:pt idx="49">
                  <c:v>575.5</c:v>
                </c:pt>
                <c:pt idx="50">
                  <c:v>575</c:v>
                </c:pt>
                <c:pt idx="51">
                  <c:v>574.5</c:v>
                </c:pt>
                <c:pt idx="52">
                  <c:v>574</c:v>
                </c:pt>
                <c:pt idx="53">
                  <c:v>573.5</c:v>
                </c:pt>
                <c:pt idx="54">
                  <c:v>573</c:v>
                </c:pt>
                <c:pt idx="55">
                  <c:v>572.5</c:v>
                </c:pt>
                <c:pt idx="56">
                  <c:v>572</c:v>
                </c:pt>
                <c:pt idx="57">
                  <c:v>571.5</c:v>
                </c:pt>
                <c:pt idx="58">
                  <c:v>571</c:v>
                </c:pt>
                <c:pt idx="59">
                  <c:v>570.5</c:v>
                </c:pt>
                <c:pt idx="60">
                  <c:v>570</c:v>
                </c:pt>
                <c:pt idx="61">
                  <c:v>569.5</c:v>
                </c:pt>
                <c:pt idx="62">
                  <c:v>569</c:v>
                </c:pt>
                <c:pt idx="63">
                  <c:v>568.5</c:v>
                </c:pt>
                <c:pt idx="64">
                  <c:v>568</c:v>
                </c:pt>
                <c:pt idx="65">
                  <c:v>567.5</c:v>
                </c:pt>
                <c:pt idx="66">
                  <c:v>567</c:v>
                </c:pt>
                <c:pt idx="67">
                  <c:v>566.5</c:v>
                </c:pt>
                <c:pt idx="68">
                  <c:v>566</c:v>
                </c:pt>
                <c:pt idx="69">
                  <c:v>565.5</c:v>
                </c:pt>
                <c:pt idx="70">
                  <c:v>565</c:v>
                </c:pt>
                <c:pt idx="71">
                  <c:v>564.5</c:v>
                </c:pt>
                <c:pt idx="72">
                  <c:v>564</c:v>
                </c:pt>
                <c:pt idx="73">
                  <c:v>563.5</c:v>
                </c:pt>
                <c:pt idx="74">
                  <c:v>563</c:v>
                </c:pt>
                <c:pt idx="75">
                  <c:v>562.5</c:v>
                </c:pt>
                <c:pt idx="76">
                  <c:v>562</c:v>
                </c:pt>
                <c:pt idx="77">
                  <c:v>561.5</c:v>
                </c:pt>
                <c:pt idx="78">
                  <c:v>561</c:v>
                </c:pt>
                <c:pt idx="79">
                  <c:v>560.5</c:v>
                </c:pt>
                <c:pt idx="80">
                  <c:v>560</c:v>
                </c:pt>
                <c:pt idx="81">
                  <c:v>559.5</c:v>
                </c:pt>
                <c:pt idx="82">
                  <c:v>559</c:v>
                </c:pt>
                <c:pt idx="83">
                  <c:v>558.5</c:v>
                </c:pt>
                <c:pt idx="84">
                  <c:v>558</c:v>
                </c:pt>
                <c:pt idx="85">
                  <c:v>557.5</c:v>
                </c:pt>
                <c:pt idx="86">
                  <c:v>557</c:v>
                </c:pt>
                <c:pt idx="87">
                  <c:v>556.5</c:v>
                </c:pt>
                <c:pt idx="88">
                  <c:v>556</c:v>
                </c:pt>
                <c:pt idx="89">
                  <c:v>555.5</c:v>
                </c:pt>
                <c:pt idx="90">
                  <c:v>555</c:v>
                </c:pt>
                <c:pt idx="91">
                  <c:v>554.5</c:v>
                </c:pt>
                <c:pt idx="92">
                  <c:v>554</c:v>
                </c:pt>
                <c:pt idx="93">
                  <c:v>553.5</c:v>
                </c:pt>
                <c:pt idx="94">
                  <c:v>553</c:v>
                </c:pt>
                <c:pt idx="95">
                  <c:v>552.5</c:v>
                </c:pt>
                <c:pt idx="96">
                  <c:v>552</c:v>
                </c:pt>
                <c:pt idx="97">
                  <c:v>551.5</c:v>
                </c:pt>
                <c:pt idx="98">
                  <c:v>551</c:v>
                </c:pt>
                <c:pt idx="99">
                  <c:v>550.5</c:v>
                </c:pt>
                <c:pt idx="100">
                  <c:v>550</c:v>
                </c:pt>
                <c:pt idx="101">
                  <c:v>549.5</c:v>
                </c:pt>
                <c:pt idx="102">
                  <c:v>549</c:v>
                </c:pt>
                <c:pt idx="103">
                  <c:v>548.5</c:v>
                </c:pt>
                <c:pt idx="104">
                  <c:v>548</c:v>
                </c:pt>
                <c:pt idx="105">
                  <c:v>547.5</c:v>
                </c:pt>
                <c:pt idx="106">
                  <c:v>547</c:v>
                </c:pt>
                <c:pt idx="107">
                  <c:v>546.5</c:v>
                </c:pt>
                <c:pt idx="108">
                  <c:v>546</c:v>
                </c:pt>
                <c:pt idx="109">
                  <c:v>545.5</c:v>
                </c:pt>
                <c:pt idx="110">
                  <c:v>545</c:v>
                </c:pt>
                <c:pt idx="111">
                  <c:v>544.5</c:v>
                </c:pt>
                <c:pt idx="112">
                  <c:v>544</c:v>
                </c:pt>
                <c:pt idx="113">
                  <c:v>543.5</c:v>
                </c:pt>
                <c:pt idx="114">
                  <c:v>543</c:v>
                </c:pt>
                <c:pt idx="115">
                  <c:v>542.5</c:v>
                </c:pt>
                <c:pt idx="116">
                  <c:v>542</c:v>
                </c:pt>
                <c:pt idx="117">
                  <c:v>541.5</c:v>
                </c:pt>
                <c:pt idx="118">
                  <c:v>541</c:v>
                </c:pt>
                <c:pt idx="119">
                  <c:v>540.5</c:v>
                </c:pt>
                <c:pt idx="120">
                  <c:v>540</c:v>
                </c:pt>
                <c:pt idx="121">
                  <c:v>539.5</c:v>
                </c:pt>
                <c:pt idx="122">
                  <c:v>539</c:v>
                </c:pt>
                <c:pt idx="123">
                  <c:v>538.5</c:v>
                </c:pt>
                <c:pt idx="124">
                  <c:v>538</c:v>
                </c:pt>
                <c:pt idx="125">
                  <c:v>537.5</c:v>
                </c:pt>
                <c:pt idx="126">
                  <c:v>537</c:v>
                </c:pt>
                <c:pt idx="127">
                  <c:v>536.5</c:v>
                </c:pt>
                <c:pt idx="128">
                  <c:v>536</c:v>
                </c:pt>
                <c:pt idx="129">
                  <c:v>535.5</c:v>
                </c:pt>
                <c:pt idx="130">
                  <c:v>535</c:v>
                </c:pt>
                <c:pt idx="131">
                  <c:v>534.5</c:v>
                </c:pt>
                <c:pt idx="132">
                  <c:v>534</c:v>
                </c:pt>
                <c:pt idx="133">
                  <c:v>533.5</c:v>
                </c:pt>
                <c:pt idx="134">
                  <c:v>533</c:v>
                </c:pt>
                <c:pt idx="135">
                  <c:v>532.5</c:v>
                </c:pt>
                <c:pt idx="136">
                  <c:v>532</c:v>
                </c:pt>
                <c:pt idx="137">
                  <c:v>531.5</c:v>
                </c:pt>
                <c:pt idx="138">
                  <c:v>531</c:v>
                </c:pt>
                <c:pt idx="139">
                  <c:v>530.5</c:v>
                </c:pt>
                <c:pt idx="140">
                  <c:v>530</c:v>
                </c:pt>
                <c:pt idx="141">
                  <c:v>529.5</c:v>
                </c:pt>
                <c:pt idx="142">
                  <c:v>529</c:v>
                </c:pt>
                <c:pt idx="143">
                  <c:v>528.5</c:v>
                </c:pt>
                <c:pt idx="144">
                  <c:v>528</c:v>
                </c:pt>
                <c:pt idx="145">
                  <c:v>527.5</c:v>
                </c:pt>
                <c:pt idx="146">
                  <c:v>527</c:v>
                </c:pt>
                <c:pt idx="147">
                  <c:v>526.5</c:v>
                </c:pt>
                <c:pt idx="148">
                  <c:v>526</c:v>
                </c:pt>
                <c:pt idx="149">
                  <c:v>525.5</c:v>
                </c:pt>
                <c:pt idx="150">
                  <c:v>525</c:v>
                </c:pt>
                <c:pt idx="151">
                  <c:v>524.5</c:v>
                </c:pt>
                <c:pt idx="152">
                  <c:v>524</c:v>
                </c:pt>
                <c:pt idx="153">
                  <c:v>523.5</c:v>
                </c:pt>
                <c:pt idx="154">
                  <c:v>523</c:v>
                </c:pt>
                <c:pt idx="155">
                  <c:v>522.5</c:v>
                </c:pt>
                <c:pt idx="156">
                  <c:v>522</c:v>
                </c:pt>
                <c:pt idx="157">
                  <c:v>521.5</c:v>
                </c:pt>
                <c:pt idx="158">
                  <c:v>521</c:v>
                </c:pt>
                <c:pt idx="159">
                  <c:v>520.5</c:v>
                </c:pt>
                <c:pt idx="160">
                  <c:v>520</c:v>
                </c:pt>
                <c:pt idx="161">
                  <c:v>519.5</c:v>
                </c:pt>
                <c:pt idx="162">
                  <c:v>519</c:v>
                </c:pt>
                <c:pt idx="163">
                  <c:v>518.5</c:v>
                </c:pt>
                <c:pt idx="164">
                  <c:v>518</c:v>
                </c:pt>
                <c:pt idx="165">
                  <c:v>517.5</c:v>
                </c:pt>
                <c:pt idx="166">
                  <c:v>517</c:v>
                </c:pt>
                <c:pt idx="167">
                  <c:v>516.5</c:v>
                </c:pt>
                <c:pt idx="168">
                  <c:v>516</c:v>
                </c:pt>
                <c:pt idx="169">
                  <c:v>515.5</c:v>
                </c:pt>
                <c:pt idx="170">
                  <c:v>515</c:v>
                </c:pt>
                <c:pt idx="171">
                  <c:v>514.5</c:v>
                </c:pt>
                <c:pt idx="172">
                  <c:v>514</c:v>
                </c:pt>
                <c:pt idx="173">
                  <c:v>513.5</c:v>
                </c:pt>
                <c:pt idx="174">
                  <c:v>513</c:v>
                </c:pt>
                <c:pt idx="175">
                  <c:v>512.5</c:v>
                </c:pt>
                <c:pt idx="176">
                  <c:v>512</c:v>
                </c:pt>
                <c:pt idx="177">
                  <c:v>511.5</c:v>
                </c:pt>
                <c:pt idx="178">
                  <c:v>511</c:v>
                </c:pt>
                <c:pt idx="179">
                  <c:v>510.5</c:v>
                </c:pt>
                <c:pt idx="180">
                  <c:v>510</c:v>
                </c:pt>
                <c:pt idx="181">
                  <c:v>509.5</c:v>
                </c:pt>
                <c:pt idx="182">
                  <c:v>509</c:v>
                </c:pt>
                <c:pt idx="183">
                  <c:v>508.5</c:v>
                </c:pt>
                <c:pt idx="184">
                  <c:v>508</c:v>
                </c:pt>
                <c:pt idx="185">
                  <c:v>507.5</c:v>
                </c:pt>
                <c:pt idx="186">
                  <c:v>507</c:v>
                </c:pt>
                <c:pt idx="187">
                  <c:v>506.5</c:v>
                </c:pt>
                <c:pt idx="188">
                  <c:v>506</c:v>
                </c:pt>
                <c:pt idx="189">
                  <c:v>505.5</c:v>
                </c:pt>
                <c:pt idx="190">
                  <c:v>505</c:v>
                </c:pt>
                <c:pt idx="191">
                  <c:v>504.5</c:v>
                </c:pt>
                <c:pt idx="192">
                  <c:v>504</c:v>
                </c:pt>
                <c:pt idx="193">
                  <c:v>503.5</c:v>
                </c:pt>
                <c:pt idx="194">
                  <c:v>503</c:v>
                </c:pt>
                <c:pt idx="195">
                  <c:v>502.5</c:v>
                </c:pt>
                <c:pt idx="196">
                  <c:v>502</c:v>
                </c:pt>
                <c:pt idx="197">
                  <c:v>501.5</c:v>
                </c:pt>
                <c:pt idx="198">
                  <c:v>501</c:v>
                </c:pt>
                <c:pt idx="199">
                  <c:v>500.5</c:v>
                </c:pt>
                <c:pt idx="200">
                  <c:v>500</c:v>
                </c:pt>
                <c:pt idx="201">
                  <c:v>499.5</c:v>
                </c:pt>
                <c:pt idx="202">
                  <c:v>499</c:v>
                </c:pt>
                <c:pt idx="203">
                  <c:v>498.5</c:v>
                </c:pt>
                <c:pt idx="204">
                  <c:v>498</c:v>
                </c:pt>
                <c:pt idx="205">
                  <c:v>497.5</c:v>
                </c:pt>
                <c:pt idx="206">
                  <c:v>497</c:v>
                </c:pt>
                <c:pt idx="207">
                  <c:v>496.5</c:v>
                </c:pt>
                <c:pt idx="208">
                  <c:v>496</c:v>
                </c:pt>
                <c:pt idx="209">
                  <c:v>495.5</c:v>
                </c:pt>
                <c:pt idx="210">
                  <c:v>495</c:v>
                </c:pt>
                <c:pt idx="211">
                  <c:v>494.5</c:v>
                </c:pt>
                <c:pt idx="212">
                  <c:v>494</c:v>
                </c:pt>
                <c:pt idx="213">
                  <c:v>493.5</c:v>
                </c:pt>
                <c:pt idx="214">
                  <c:v>493</c:v>
                </c:pt>
                <c:pt idx="215">
                  <c:v>492.5</c:v>
                </c:pt>
                <c:pt idx="216">
                  <c:v>492</c:v>
                </c:pt>
                <c:pt idx="217">
                  <c:v>491.5</c:v>
                </c:pt>
                <c:pt idx="218">
                  <c:v>491</c:v>
                </c:pt>
                <c:pt idx="219">
                  <c:v>490.5</c:v>
                </c:pt>
                <c:pt idx="220">
                  <c:v>490</c:v>
                </c:pt>
                <c:pt idx="221">
                  <c:v>489.5</c:v>
                </c:pt>
                <c:pt idx="222">
                  <c:v>489</c:v>
                </c:pt>
                <c:pt idx="223">
                  <c:v>488.5</c:v>
                </c:pt>
                <c:pt idx="224">
                  <c:v>488</c:v>
                </c:pt>
                <c:pt idx="225">
                  <c:v>487.5</c:v>
                </c:pt>
                <c:pt idx="226">
                  <c:v>487</c:v>
                </c:pt>
                <c:pt idx="227">
                  <c:v>486.5</c:v>
                </c:pt>
                <c:pt idx="228">
                  <c:v>486</c:v>
                </c:pt>
                <c:pt idx="229">
                  <c:v>485.5</c:v>
                </c:pt>
                <c:pt idx="230">
                  <c:v>485</c:v>
                </c:pt>
                <c:pt idx="231">
                  <c:v>484.5</c:v>
                </c:pt>
                <c:pt idx="232">
                  <c:v>484</c:v>
                </c:pt>
                <c:pt idx="233">
                  <c:v>483.5</c:v>
                </c:pt>
                <c:pt idx="234">
                  <c:v>483</c:v>
                </c:pt>
                <c:pt idx="235">
                  <c:v>482.5</c:v>
                </c:pt>
                <c:pt idx="236">
                  <c:v>482</c:v>
                </c:pt>
                <c:pt idx="237">
                  <c:v>481.5</c:v>
                </c:pt>
                <c:pt idx="238">
                  <c:v>481</c:v>
                </c:pt>
                <c:pt idx="239">
                  <c:v>480.5</c:v>
                </c:pt>
                <c:pt idx="240">
                  <c:v>480</c:v>
                </c:pt>
                <c:pt idx="241">
                  <c:v>479.5</c:v>
                </c:pt>
                <c:pt idx="242">
                  <c:v>479</c:v>
                </c:pt>
                <c:pt idx="243">
                  <c:v>478.5</c:v>
                </c:pt>
                <c:pt idx="244">
                  <c:v>478</c:v>
                </c:pt>
                <c:pt idx="245">
                  <c:v>477.5</c:v>
                </c:pt>
                <c:pt idx="246">
                  <c:v>477</c:v>
                </c:pt>
                <c:pt idx="247">
                  <c:v>476.5</c:v>
                </c:pt>
                <c:pt idx="248">
                  <c:v>476</c:v>
                </c:pt>
                <c:pt idx="249">
                  <c:v>475.5</c:v>
                </c:pt>
                <c:pt idx="250">
                  <c:v>475</c:v>
                </c:pt>
                <c:pt idx="251">
                  <c:v>474.5</c:v>
                </c:pt>
                <c:pt idx="252">
                  <c:v>474</c:v>
                </c:pt>
                <c:pt idx="253">
                  <c:v>473.5</c:v>
                </c:pt>
                <c:pt idx="254">
                  <c:v>473</c:v>
                </c:pt>
                <c:pt idx="255">
                  <c:v>472.5</c:v>
                </c:pt>
                <c:pt idx="256">
                  <c:v>472</c:v>
                </c:pt>
                <c:pt idx="257">
                  <c:v>471.5</c:v>
                </c:pt>
                <c:pt idx="258">
                  <c:v>471</c:v>
                </c:pt>
                <c:pt idx="259">
                  <c:v>470.5</c:v>
                </c:pt>
                <c:pt idx="260">
                  <c:v>470</c:v>
                </c:pt>
                <c:pt idx="261">
                  <c:v>469.5</c:v>
                </c:pt>
                <c:pt idx="262">
                  <c:v>469</c:v>
                </c:pt>
                <c:pt idx="263">
                  <c:v>468.5</c:v>
                </c:pt>
                <c:pt idx="264">
                  <c:v>468</c:v>
                </c:pt>
                <c:pt idx="265">
                  <c:v>467.5</c:v>
                </c:pt>
                <c:pt idx="266">
                  <c:v>467</c:v>
                </c:pt>
                <c:pt idx="267">
                  <c:v>466.5</c:v>
                </c:pt>
                <c:pt idx="268">
                  <c:v>466</c:v>
                </c:pt>
                <c:pt idx="269">
                  <c:v>465.5</c:v>
                </c:pt>
                <c:pt idx="270">
                  <c:v>465</c:v>
                </c:pt>
                <c:pt idx="271">
                  <c:v>464.5</c:v>
                </c:pt>
                <c:pt idx="272">
                  <c:v>464</c:v>
                </c:pt>
                <c:pt idx="273">
                  <c:v>463.5</c:v>
                </c:pt>
                <c:pt idx="274">
                  <c:v>463</c:v>
                </c:pt>
                <c:pt idx="275">
                  <c:v>462.5</c:v>
                </c:pt>
                <c:pt idx="276">
                  <c:v>462</c:v>
                </c:pt>
                <c:pt idx="277">
                  <c:v>461.5</c:v>
                </c:pt>
                <c:pt idx="278">
                  <c:v>461</c:v>
                </c:pt>
                <c:pt idx="279">
                  <c:v>460.5</c:v>
                </c:pt>
                <c:pt idx="280">
                  <c:v>460</c:v>
                </c:pt>
                <c:pt idx="281">
                  <c:v>459.5</c:v>
                </c:pt>
                <c:pt idx="282">
                  <c:v>459</c:v>
                </c:pt>
                <c:pt idx="283">
                  <c:v>458.5</c:v>
                </c:pt>
                <c:pt idx="284">
                  <c:v>458</c:v>
                </c:pt>
                <c:pt idx="285">
                  <c:v>457.5</c:v>
                </c:pt>
                <c:pt idx="286">
                  <c:v>457</c:v>
                </c:pt>
                <c:pt idx="287">
                  <c:v>456.5</c:v>
                </c:pt>
                <c:pt idx="288">
                  <c:v>456</c:v>
                </c:pt>
                <c:pt idx="289">
                  <c:v>455.5</c:v>
                </c:pt>
                <c:pt idx="290">
                  <c:v>455</c:v>
                </c:pt>
                <c:pt idx="291">
                  <c:v>454.5</c:v>
                </c:pt>
                <c:pt idx="292">
                  <c:v>454</c:v>
                </c:pt>
                <c:pt idx="293">
                  <c:v>453.5</c:v>
                </c:pt>
                <c:pt idx="294">
                  <c:v>453</c:v>
                </c:pt>
                <c:pt idx="295">
                  <c:v>452.5</c:v>
                </c:pt>
                <c:pt idx="296">
                  <c:v>452</c:v>
                </c:pt>
                <c:pt idx="297">
                  <c:v>451.5</c:v>
                </c:pt>
                <c:pt idx="298">
                  <c:v>451</c:v>
                </c:pt>
                <c:pt idx="299">
                  <c:v>450.5</c:v>
                </c:pt>
                <c:pt idx="300">
                  <c:v>450</c:v>
                </c:pt>
                <c:pt idx="301">
                  <c:v>449.5</c:v>
                </c:pt>
                <c:pt idx="302">
                  <c:v>449</c:v>
                </c:pt>
                <c:pt idx="303">
                  <c:v>448.5</c:v>
                </c:pt>
                <c:pt idx="304">
                  <c:v>448</c:v>
                </c:pt>
                <c:pt idx="305">
                  <c:v>447.5</c:v>
                </c:pt>
                <c:pt idx="306">
                  <c:v>447</c:v>
                </c:pt>
                <c:pt idx="307">
                  <c:v>446.5</c:v>
                </c:pt>
                <c:pt idx="308">
                  <c:v>446</c:v>
                </c:pt>
                <c:pt idx="309">
                  <c:v>445.5</c:v>
                </c:pt>
                <c:pt idx="310">
                  <c:v>445</c:v>
                </c:pt>
                <c:pt idx="311">
                  <c:v>444.5</c:v>
                </c:pt>
                <c:pt idx="312">
                  <c:v>444</c:v>
                </c:pt>
                <c:pt idx="313">
                  <c:v>443.5</c:v>
                </c:pt>
                <c:pt idx="314">
                  <c:v>443</c:v>
                </c:pt>
                <c:pt idx="315">
                  <c:v>442.5</c:v>
                </c:pt>
                <c:pt idx="316">
                  <c:v>442</c:v>
                </c:pt>
                <c:pt idx="317">
                  <c:v>441.5</c:v>
                </c:pt>
                <c:pt idx="318">
                  <c:v>441</c:v>
                </c:pt>
                <c:pt idx="319">
                  <c:v>440.5</c:v>
                </c:pt>
                <c:pt idx="320">
                  <c:v>440</c:v>
                </c:pt>
                <c:pt idx="321">
                  <c:v>439.5</c:v>
                </c:pt>
                <c:pt idx="322">
                  <c:v>439</c:v>
                </c:pt>
                <c:pt idx="323">
                  <c:v>438.5</c:v>
                </c:pt>
                <c:pt idx="324">
                  <c:v>438</c:v>
                </c:pt>
                <c:pt idx="325">
                  <c:v>437.5</c:v>
                </c:pt>
                <c:pt idx="326">
                  <c:v>437</c:v>
                </c:pt>
                <c:pt idx="327">
                  <c:v>436.5</c:v>
                </c:pt>
                <c:pt idx="328">
                  <c:v>436</c:v>
                </c:pt>
                <c:pt idx="329">
                  <c:v>435.5</c:v>
                </c:pt>
                <c:pt idx="330">
                  <c:v>435</c:v>
                </c:pt>
                <c:pt idx="331">
                  <c:v>434.5</c:v>
                </c:pt>
                <c:pt idx="332">
                  <c:v>434</c:v>
                </c:pt>
                <c:pt idx="333">
                  <c:v>433.5</c:v>
                </c:pt>
                <c:pt idx="334">
                  <c:v>433</c:v>
                </c:pt>
                <c:pt idx="335">
                  <c:v>432.5</c:v>
                </c:pt>
                <c:pt idx="336">
                  <c:v>432</c:v>
                </c:pt>
                <c:pt idx="337">
                  <c:v>431.5</c:v>
                </c:pt>
                <c:pt idx="338">
                  <c:v>431</c:v>
                </c:pt>
                <c:pt idx="339">
                  <c:v>430.5</c:v>
                </c:pt>
                <c:pt idx="340">
                  <c:v>430</c:v>
                </c:pt>
                <c:pt idx="341">
                  <c:v>429.5</c:v>
                </c:pt>
                <c:pt idx="342">
                  <c:v>429</c:v>
                </c:pt>
                <c:pt idx="343">
                  <c:v>428.5</c:v>
                </c:pt>
                <c:pt idx="344">
                  <c:v>428</c:v>
                </c:pt>
                <c:pt idx="345">
                  <c:v>427.5</c:v>
                </c:pt>
                <c:pt idx="346">
                  <c:v>427</c:v>
                </c:pt>
                <c:pt idx="347">
                  <c:v>426.5</c:v>
                </c:pt>
                <c:pt idx="348">
                  <c:v>426</c:v>
                </c:pt>
                <c:pt idx="349">
                  <c:v>425.5</c:v>
                </c:pt>
                <c:pt idx="350">
                  <c:v>425</c:v>
                </c:pt>
                <c:pt idx="351">
                  <c:v>424.5</c:v>
                </c:pt>
                <c:pt idx="352">
                  <c:v>424</c:v>
                </c:pt>
                <c:pt idx="353">
                  <c:v>423.5</c:v>
                </c:pt>
                <c:pt idx="354">
                  <c:v>423</c:v>
                </c:pt>
                <c:pt idx="355">
                  <c:v>422.5</c:v>
                </c:pt>
                <c:pt idx="356">
                  <c:v>422</c:v>
                </c:pt>
                <c:pt idx="357">
                  <c:v>421.5</c:v>
                </c:pt>
                <c:pt idx="358">
                  <c:v>421</c:v>
                </c:pt>
                <c:pt idx="359">
                  <c:v>420.5</c:v>
                </c:pt>
                <c:pt idx="360">
                  <c:v>420</c:v>
                </c:pt>
                <c:pt idx="361">
                  <c:v>419.5</c:v>
                </c:pt>
                <c:pt idx="362">
                  <c:v>419</c:v>
                </c:pt>
                <c:pt idx="363">
                  <c:v>418.5</c:v>
                </c:pt>
                <c:pt idx="364">
                  <c:v>418</c:v>
                </c:pt>
                <c:pt idx="365">
                  <c:v>417.5</c:v>
                </c:pt>
                <c:pt idx="366">
                  <c:v>417</c:v>
                </c:pt>
                <c:pt idx="367">
                  <c:v>416.5</c:v>
                </c:pt>
                <c:pt idx="368">
                  <c:v>416</c:v>
                </c:pt>
                <c:pt idx="369">
                  <c:v>415.5</c:v>
                </c:pt>
                <c:pt idx="370">
                  <c:v>415</c:v>
                </c:pt>
                <c:pt idx="371">
                  <c:v>414.5</c:v>
                </c:pt>
                <c:pt idx="372">
                  <c:v>414</c:v>
                </c:pt>
                <c:pt idx="373">
                  <c:v>413.5</c:v>
                </c:pt>
                <c:pt idx="374">
                  <c:v>413</c:v>
                </c:pt>
                <c:pt idx="375">
                  <c:v>412.5</c:v>
                </c:pt>
                <c:pt idx="376">
                  <c:v>412</c:v>
                </c:pt>
                <c:pt idx="377">
                  <c:v>411.5</c:v>
                </c:pt>
                <c:pt idx="378">
                  <c:v>411</c:v>
                </c:pt>
                <c:pt idx="379">
                  <c:v>410.5</c:v>
                </c:pt>
                <c:pt idx="380">
                  <c:v>410</c:v>
                </c:pt>
                <c:pt idx="381">
                  <c:v>409.5</c:v>
                </c:pt>
                <c:pt idx="382">
                  <c:v>409</c:v>
                </c:pt>
                <c:pt idx="383">
                  <c:v>408.5</c:v>
                </c:pt>
                <c:pt idx="384">
                  <c:v>408</c:v>
                </c:pt>
                <c:pt idx="385">
                  <c:v>407.5</c:v>
                </c:pt>
                <c:pt idx="386">
                  <c:v>407</c:v>
                </c:pt>
                <c:pt idx="387">
                  <c:v>406.5</c:v>
                </c:pt>
                <c:pt idx="388">
                  <c:v>406</c:v>
                </c:pt>
                <c:pt idx="389">
                  <c:v>405.5</c:v>
                </c:pt>
                <c:pt idx="390">
                  <c:v>405</c:v>
                </c:pt>
                <c:pt idx="391">
                  <c:v>404.5</c:v>
                </c:pt>
                <c:pt idx="392">
                  <c:v>404</c:v>
                </c:pt>
                <c:pt idx="393">
                  <c:v>403.5</c:v>
                </c:pt>
                <c:pt idx="394">
                  <c:v>403</c:v>
                </c:pt>
                <c:pt idx="395">
                  <c:v>402.5</c:v>
                </c:pt>
                <c:pt idx="396">
                  <c:v>402</c:v>
                </c:pt>
                <c:pt idx="397">
                  <c:v>401.5</c:v>
                </c:pt>
                <c:pt idx="398">
                  <c:v>401</c:v>
                </c:pt>
                <c:pt idx="399">
                  <c:v>400.5</c:v>
                </c:pt>
                <c:pt idx="400">
                  <c:v>400</c:v>
                </c:pt>
                <c:pt idx="401">
                  <c:v>399.5</c:v>
                </c:pt>
                <c:pt idx="402">
                  <c:v>399</c:v>
                </c:pt>
                <c:pt idx="403">
                  <c:v>398.5</c:v>
                </c:pt>
                <c:pt idx="404">
                  <c:v>398</c:v>
                </c:pt>
                <c:pt idx="405">
                  <c:v>397.5</c:v>
                </c:pt>
                <c:pt idx="406">
                  <c:v>397</c:v>
                </c:pt>
                <c:pt idx="407">
                  <c:v>396.5</c:v>
                </c:pt>
                <c:pt idx="408">
                  <c:v>396</c:v>
                </c:pt>
                <c:pt idx="409">
                  <c:v>395.5</c:v>
                </c:pt>
                <c:pt idx="410">
                  <c:v>395</c:v>
                </c:pt>
                <c:pt idx="411">
                  <c:v>394.5</c:v>
                </c:pt>
                <c:pt idx="412">
                  <c:v>394</c:v>
                </c:pt>
                <c:pt idx="413">
                  <c:v>393.5</c:v>
                </c:pt>
                <c:pt idx="414">
                  <c:v>393</c:v>
                </c:pt>
                <c:pt idx="415">
                  <c:v>392.5</c:v>
                </c:pt>
                <c:pt idx="416">
                  <c:v>392</c:v>
                </c:pt>
                <c:pt idx="417">
                  <c:v>391.5</c:v>
                </c:pt>
                <c:pt idx="418">
                  <c:v>391</c:v>
                </c:pt>
                <c:pt idx="419">
                  <c:v>390.5</c:v>
                </c:pt>
                <c:pt idx="420">
                  <c:v>390</c:v>
                </c:pt>
                <c:pt idx="421">
                  <c:v>389.5</c:v>
                </c:pt>
                <c:pt idx="422">
                  <c:v>389</c:v>
                </c:pt>
                <c:pt idx="423">
                  <c:v>388.5</c:v>
                </c:pt>
                <c:pt idx="424">
                  <c:v>388</c:v>
                </c:pt>
                <c:pt idx="425">
                  <c:v>387.5</c:v>
                </c:pt>
                <c:pt idx="426">
                  <c:v>387</c:v>
                </c:pt>
                <c:pt idx="427">
                  <c:v>386.5</c:v>
                </c:pt>
                <c:pt idx="428">
                  <c:v>386</c:v>
                </c:pt>
                <c:pt idx="429">
                  <c:v>385.5</c:v>
                </c:pt>
                <c:pt idx="430">
                  <c:v>385</c:v>
                </c:pt>
                <c:pt idx="431">
                  <c:v>384.5</c:v>
                </c:pt>
                <c:pt idx="432">
                  <c:v>384</c:v>
                </c:pt>
                <c:pt idx="433">
                  <c:v>383.5</c:v>
                </c:pt>
                <c:pt idx="434">
                  <c:v>383</c:v>
                </c:pt>
                <c:pt idx="435">
                  <c:v>382.5</c:v>
                </c:pt>
                <c:pt idx="436">
                  <c:v>382</c:v>
                </c:pt>
                <c:pt idx="437">
                  <c:v>381.5</c:v>
                </c:pt>
                <c:pt idx="438">
                  <c:v>381</c:v>
                </c:pt>
                <c:pt idx="439">
                  <c:v>380.5</c:v>
                </c:pt>
                <c:pt idx="440">
                  <c:v>380</c:v>
                </c:pt>
                <c:pt idx="441">
                  <c:v>379.5</c:v>
                </c:pt>
                <c:pt idx="442">
                  <c:v>379</c:v>
                </c:pt>
                <c:pt idx="443">
                  <c:v>378.5</c:v>
                </c:pt>
                <c:pt idx="444">
                  <c:v>378</c:v>
                </c:pt>
                <c:pt idx="445">
                  <c:v>377.5</c:v>
                </c:pt>
                <c:pt idx="446">
                  <c:v>377</c:v>
                </c:pt>
                <c:pt idx="447">
                  <c:v>376.5</c:v>
                </c:pt>
                <c:pt idx="448">
                  <c:v>376</c:v>
                </c:pt>
                <c:pt idx="449">
                  <c:v>375.5</c:v>
                </c:pt>
                <c:pt idx="450">
                  <c:v>375</c:v>
                </c:pt>
                <c:pt idx="451">
                  <c:v>374.5</c:v>
                </c:pt>
                <c:pt idx="452">
                  <c:v>374</c:v>
                </c:pt>
                <c:pt idx="453">
                  <c:v>373.5</c:v>
                </c:pt>
                <c:pt idx="454">
                  <c:v>373</c:v>
                </c:pt>
                <c:pt idx="455">
                  <c:v>372.5</c:v>
                </c:pt>
                <c:pt idx="456">
                  <c:v>372</c:v>
                </c:pt>
                <c:pt idx="457">
                  <c:v>371.5</c:v>
                </c:pt>
                <c:pt idx="458">
                  <c:v>371</c:v>
                </c:pt>
                <c:pt idx="459">
                  <c:v>370.5</c:v>
                </c:pt>
                <c:pt idx="460">
                  <c:v>370</c:v>
                </c:pt>
                <c:pt idx="461">
                  <c:v>369.5</c:v>
                </c:pt>
                <c:pt idx="462">
                  <c:v>369</c:v>
                </c:pt>
                <c:pt idx="463">
                  <c:v>368.5</c:v>
                </c:pt>
                <c:pt idx="464">
                  <c:v>368</c:v>
                </c:pt>
                <c:pt idx="465">
                  <c:v>367.5</c:v>
                </c:pt>
                <c:pt idx="466">
                  <c:v>367</c:v>
                </c:pt>
                <c:pt idx="467">
                  <c:v>366.5</c:v>
                </c:pt>
                <c:pt idx="468">
                  <c:v>366</c:v>
                </c:pt>
                <c:pt idx="469">
                  <c:v>365.5</c:v>
                </c:pt>
                <c:pt idx="470">
                  <c:v>365</c:v>
                </c:pt>
                <c:pt idx="471">
                  <c:v>364.5</c:v>
                </c:pt>
                <c:pt idx="472">
                  <c:v>364</c:v>
                </c:pt>
                <c:pt idx="473">
                  <c:v>363.5</c:v>
                </c:pt>
                <c:pt idx="474">
                  <c:v>363</c:v>
                </c:pt>
                <c:pt idx="475">
                  <c:v>362.5</c:v>
                </c:pt>
                <c:pt idx="476">
                  <c:v>362</c:v>
                </c:pt>
                <c:pt idx="477">
                  <c:v>361.5</c:v>
                </c:pt>
                <c:pt idx="478">
                  <c:v>361</c:v>
                </c:pt>
                <c:pt idx="479">
                  <c:v>360.5</c:v>
                </c:pt>
                <c:pt idx="480">
                  <c:v>360</c:v>
                </c:pt>
                <c:pt idx="481">
                  <c:v>359.5</c:v>
                </c:pt>
                <c:pt idx="482">
                  <c:v>359</c:v>
                </c:pt>
                <c:pt idx="483">
                  <c:v>358.5</c:v>
                </c:pt>
                <c:pt idx="484">
                  <c:v>358</c:v>
                </c:pt>
                <c:pt idx="485">
                  <c:v>357.5</c:v>
                </c:pt>
                <c:pt idx="486">
                  <c:v>357</c:v>
                </c:pt>
                <c:pt idx="487">
                  <c:v>356.5</c:v>
                </c:pt>
                <c:pt idx="488">
                  <c:v>356</c:v>
                </c:pt>
                <c:pt idx="489">
                  <c:v>355.5</c:v>
                </c:pt>
                <c:pt idx="490">
                  <c:v>355</c:v>
                </c:pt>
                <c:pt idx="491">
                  <c:v>354.5</c:v>
                </c:pt>
                <c:pt idx="492">
                  <c:v>354</c:v>
                </c:pt>
                <c:pt idx="493">
                  <c:v>353.5</c:v>
                </c:pt>
                <c:pt idx="494">
                  <c:v>353</c:v>
                </c:pt>
                <c:pt idx="495">
                  <c:v>352.5</c:v>
                </c:pt>
                <c:pt idx="496">
                  <c:v>352</c:v>
                </c:pt>
                <c:pt idx="497">
                  <c:v>351.5</c:v>
                </c:pt>
                <c:pt idx="498">
                  <c:v>351</c:v>
                </c:pt>
                <c:pt idx="499">
                  <c:v>350.5</c:v>
                </c:pt>
                <c:pt idx="500">
                  <c:v>350</c:v>
                </c:pt>
                <c:pt idx="501">
                  <c:v>349.5</c:v>
                </c:pt>
                <c:pt idx="502">
                  <c:v>349</c:v>
                </c:pt>
                <c:pt idx="503">
                  <c:v>348.5</c:v>
                </c:pt>
                <c:pt idx="504">
                  <c:v>348</c:v>
                </c:pt>
                <c:pt idx="505">
                  <c:v>347.5</c:v>
                </c:pt>
                <c:pt idx="506">
                  <c:v>347</c:v>
                </c:pt>
                <c:pt idx="507">
                  <c:v>346.5</c:v>
                </c:pt>
                <c:pt idx="508">
                  <c:v>346</c:v>
                </c:pt>
                <c:pt idx="509">
                  <c:v>345.5</c:v>
                </c:pt>
                <c:pt idx="510">
                  <c:v>345</c:v>
                </c:pt>
                <c:pt idx="511">
                  <c:v>344.5</c:v>
                </c:pt>
                <c:pt idx="512">
                  <c:v>344</c:v>
                </c:pt>
                <c:pt idx="513">
                  <c:v>343.5</c:v>
                </c:pt>
                <c:pt idx="514">
                  <c:v>343</c:v>
                </c:pt>
                <c:pt idx="515">
                  <c:v>342.5</c:v>
                </c:pt>
                <c:pt idx="516">
                  <c:v>342</c:v>
                </c:pt>
                <c:pt idx="517">
                  <c:v>341.5</c:v>
                </c:pt>
                <c:pt idx="518">
                  <c:v>341</c:v>
                </c:pt>
                <c:pt idx="519">
                  <c:v>340.5</c:v>
                </c:pt>
                <c:pt idx="520">
                  <c:v>340</c:v>
                </c:pt>
                <c:pt idx="521">
                  <c:v>339.5</c:v>
                </c:pt>
                <c:pt idx="522">
                  <c:v>339</c:v>
                </c:pt>
                <c:pt idx="523">
                  <c:v>338.5</c:v>
                </c:pt>
                <c:pt idx="524">
                  <c:v>338</c:v>
                </c:pt>
                <c:pt idx="525">
                  <c:v>337.5</c:v>
                </c:pt>
                <c:pt idx="526">
                  <c:v>337</c:v>
                </c:pt>
                <c:pt idx="527">
                  <c:v>336.5</c:v>
                </c:pt>
                <c:pt idx="528">
                  <c:v>336</c:v>
                </c:pt>
                <c:pt idx="529">
                  <c:v>335.5</c:v>
                </c:pt>
                <c:pt idx="530">
                  <c:v>335</c:v>
                </c:pt>
                <c:pt idx="531">
                  <c:v>334.5</c:v>
                </c:pt>
                <c:pt idx="532">
                  <c:v>334</c:v>
                </c:pt>
                <c:pt idx="533">
                  <c:v>333.5</c:v>
                </c:pt>
                <c:pt idx="534">
                  <c:v>333</c:v>
                </c:pt>
                <c:pt idx="535">
                  <c:v>332.5</c:v>
                </c:pt>
                <c:pt idx="536">
                  <c:v>332</c:v>
                </c:pt>
                <c:pt idx="537">
                  <c:v>331.5</c:v>
                </c:pt>
                <c:pt idx="538">
                  <c:v>331</c:v>
                </c:pt>
                <c:pt idx="539">
                  <c:v>330.5</c:v>
                </c:pt>
                <c:pt idx="540">
                  <c:v>330</c:v>
                </c:pt>
                <c:pt idx="541">
                  <c:v>329.5</c:v>
                </c:pt>
                <c:pt idx="542">
                  <c:v>329</c:v>
                </c:pt>
                <c:pt idx="543">
                  <c:v>328.5</c:v>
                </c:pt>
                <c:pt idx="544">
                  <c:v>328</c:v>
                </c:pt>
                <c:pt idx="545">
                  <c:v>327.5</c:v>
                </c:pt>
                <c:pt idx="546">
                  <c:v>327</c:v>
                </c:pt>
                <c:pt idx="547">
                  <c:v>326.5</c:v>
                </c:pt>
                <c:pt idx="548">
                  <c:v>326</c:v>
                </c:pt>
                <c:pt idx="549">
                  <c:v>325.5</c:v>
                </c:pt>
                <c:pt idx="550">
                  <c:v>325</c:v>
                </c:pt>
                <c:pt idx="551">
                  <c:v>324.5</c:v>
                </c:pt>
                <c:pt idx="552">
                  <c:v>324</c:v>
                </c:pt>
                <c:pt idx="553">
                  <c:v>323.5</c:v>
                </c:pt>
                <c:pt idx="554">
                  <c:v>323</c:v>
                </c:pt>
                <c:pt idx="555">
                  <c:v>322.5</c:v>
                </c:pt>
                <c:pt idx="556">
                  <c:v>322</c:v>
                </c:pt>
                <c:pt idx="557">
                  <c:v>321.5</c:v>
                </c:pt>
                <c:pt idx="558">
                  <c:v>321</c:v>
                </c:pt>
                <c:pt idx="559">
                  <c:v>320.5</c:v>
                </c:pt>
                <c:pt idx="560">
                  <c:v>320</c:v>
                </c:pt>
                <c:pt idx="561">
                  <c:v>319.5</c:v>
                </c:pt>
                <c:pt idx="562">
                  <c:v>319</c:v>
                </c:pt>
                <c:pt idx="563">
                  <c:v>318.5</c:v>
                </c:pt>
                <c:pt idx="564">
                  <c:v>318</c:v>
                </c:pt>
                <c:pt idx="565">
                  <c:v>317.5</c:v>
                </c:pt>
                <c:pt idx="566">
                  <c:v>317</c:v>
                </c:pt>
                <c:pt idx="567">
                  <c:v>316.5</c:v>
                </c:pt>
                <c:pt idx="568">
                  <c:v>316</c:v>
                </c:pt>
                <c:pt idx="569">
                  <c:v>315.5</c:v>
                </c:pt>
                <c:pt idx="570">
                  <c:v>315</c:v>
                </c:pt>
                <c:pt idx="571">
                  <c:v>314.5</c:v>
                </c:pt>
                <c:pt idx="572">
                  <c:v>314</c:v>
                </c:pt>
                <c:pt idx="573">
                  <c:v>313.5</c:v>
                </c:pt>
                <c:pt idx="574">
                  <c:v>313</c:v>
                </c:pt>
                <c:pt idx="575">
                  <c:v>312.5</c:v>
                </c:pt>
                <c:pt idx="576">
                  <c:v>312</c:v>
                </c:pt>
                <c:pt idx="577">
                  <c:v>311.5</c:v>
                </c:pt>
                <c:pt idx="578">
                  <c:v>311</c:v>
                </c:pt>
                <c:pt idx="579">
                  <c:v>310.5</c:v>
                </c:pt>
                <c:pt idx="580">
                  <c:v>310</c:v>
                </c:pt>
                <c:pt idx="581">
                  <c:v>309.5</c:v>
                </c:pt>
                <c:pt idx="582">
                  <c:v>309</c:v>
                </c:pt>
                <c:pt idx="583">
                  <c:v>308.5</c:v>
                </c:pt>
                <c:pt idx="584">
                  <c:v>308</c:v>
                </c:pt>
                <c:pt idx="585">
                  <c:v>307.5</c:v>
                </c:pt>
                <c:pt idx="586">
                  <c:v>307</c:v>
                </c:pt>
                <c:pt idx="587">
                  <c:v>306.5</c:v>
                </c:pt>
                <c:pt idx="588">
                  <c:v>306</c:v>
                </c:pt>
                <c:pt idx="589">
                  <c:v>305.5</c:v>
                </c:pt>
                <c:pt idx="590">
                  <c:v>305</c:v>
                </c:pt>
                <c:pt idx="591">
                  <c:v>304.5</c:v>
                </c:pt>
                <c:pt idx="592">
                  <c:v>304</c:v>
                </c:pt>
                <c:pt idx="593">
                  <c:v>303.5</c:v>
                </c:pt>
                <c:pt idx="594">
                  <c:v>303</c:v>
                </c:pt>
                <c:pt idx="595">
                  <c:v>302.5</c:v>
                </c:pt>
                <c:pt idx="596">
                  <c:v>302</c:v>
                </c:pt>
                <c:pt idx="597">
                  <c:v>301.5</c:v>
                </c:pt>
                <c:pt idx="598">
                  <c:v>301</c:v>
                </c:pt>
                <c:pt idx="599">
                  <c:v>300.5</c:v>
                </c:pt>
                <c:pt idx="600">
                  <c:v>300</c:v>
                </c:pt>
                <c:pt idx="601">
                  <c:v>299.5</c:v>
                </c:pt>
                <c:pt idx="602">
                  <c:v>299</c:v>
                </c:pt>
                <c:pt idx="603">
                  <c:v>298.5</c:v>
                </c:pt>
                <c:pt idx="604">
                  <c:v>298</c:v>
                </c:pt>
                <c:pt idx="605">
                  <c:v>297.5</c:v>
                </c:pt>
                <c:pt idx="606">
                  <c:v>297</c:v>
                </c:pt>
                <c:pt idx="607">
                  <c:v>296.5</c:v>
                </c:pt>
                <c:pt idx="608">
                  <c:v>296</c:v>
                </c:pt>
                <c:pt idx="609">
                  <c:v>295.5</c:v>
                </c:pt>
                <c:pt idx="610">
                  <c:v>295</c:v>
                </c:pt>
                <c:pt idx="611">
                  <c:v>294.5</c:v>
                </c:pt>
                <c:pt idx="612">
                  <c:v>294</c:v>
                </c:pt>
                <c:pt idx="613">
                  <c:v>293.5</c:v>
                </c:pt>
                <c:pt idx="614">
                  <c:v>293</c:v>
                </c:pt>
                <c:pt idx="615">
                  <c:v>292.5</c:v>
                </c:pt>
                <c:pt idx="616">
                  <c:v>292</c:v>
                </c:pt>
                <c:pt idx="617">
                  <c:v>291.5</c:v>
                </c:pt>
                <c:pt idx="618">
                  <c:v>291</c:v>
                </c:pt>
                <c:pt idx="619">
                  <c:v>290.5</c:v>
                </c:pt>
                <c:pt idx="620">
                  <c:v>290</c:v>
                </c:pt>
                <c:pt idx="621">
                  <c:v>289.5</c:v>
                </c:pt>
                <c:pt idx="622">
                  <c:v>289</c:v>
                </c:pt>
                <c:pt idx="623">
                  <c:v>288.5</c:v>
                </c:pt>
                <c:pt idx="624">
                  <c:v>288</c:v>
                </c:pt>
                <c:pt idx="625">
                  <c:v>287.5</c:v>
                </c:pt>
                <c:pt idx="626">
                  <c:v>287</c:v>
                </c:pt>
                <c:pt idx="627">
                  <c:v>286.5</c:v>
                </c:pt>
                <c:pt idx="628">
                  <c:v>286</c:v>
                </c:pt>
                <c:pt idx="629">
                  <c:v>285.5</c:v>
                </c:pt>
                <c:pt idx="630">
                  <c:v>285</c:v>
                </c:pt>
                <c:pt idx="631">
                  <c:v>284.5</c:v>
                </c:pt>
                <c:pt idx="632">
                  <c:v>284</c:v>
                </c:pt>
                <c:pt idx="633">
                  <c:v>283.5</c:v>
                </c:pt>
                <c:pt idx="634">
                  <c:v>283</c:v>
                </c:pt>
                <c:pt idx="635">
                  <c:v>282.5</c:v>
                </c:pt>
                <c:pt idx="636">
                  <c:v>282</c:v>
                </c:pt>
                <c:pt idx="637">
                  <c:v>281.5</c:v>
                </c:pt>
                <c:pt idx="638">
                  <c:v>281</c:v>
                </c:pt>
                <c:pt idx="639">
                  <c:v>280.5</c:v>
                </c:pt>
                <c:pt idx="640">
                  <c:v>280</c:v>
                </c:pt>
                <c:pt idx="641">
                  <c:v>279.5</c:v>
                </c:pt>
                <c:pt idx="642">
                  <c:v>279</c:v>
                </c:pt>
                <c:pt idx="643">
                  <c:v>278.5</c:v>
                </c:pt>
                <c:pt idx="644">
                  <c:v>278</c:v>
                </c:pt>
                <c:pt idx="645">
                  <c:v>277.5</c:v>
                </c:pt>
                <c:pt idx="646">
                  <c:v>277</c:v>
                </c:pt>
                <c:pt idx="647">
                  <c:v>276.5</c:v>
                </c:pt>
                <c:pt idx="648">
                  <c:v>276</c:v>
                </c:pt>
                <c:pt idx="649">
                  <c:v>275.5</c:v>
                </c:pt>
                <c:pt idx="650">
                  <c:v>275</c:v>
                </c:pt>
                <c:pt idx="651">
                  <c:v>274.5</c:v>
                </c:pt>
                <c:pt idx="652">
                  <c:v>274</c:v>
                </c:pt>
                <c:pt idx="653">
                  <c:v>273.5</c:v>
                </c:pt>
                <c:pt idx="654">
                  <c:v>273</c:v>
                </c:pt>
                <c:pt idx="655">
                  <c:v>272.5</c:v>
                </c:pt>
                <c:pt idx="656">
                  <c:v>272</c:v>
                </c:pt>
                <c:pt idx="657">
                  <c:v>271.5</c:v>
                </c:pt>
                <c:pt idx="658">
                  <c:v>271</c:v>
                </c:pt>
                <c:pt idx="659">
                  <c:v>270.5</c:v>
                </c:pt>
                <c:pt idx="660">
                  <c:v>270</c:v>
                </c:pt>
                <c:pt idx="661">
                  <c:v>269.5</c:v>
                </c:pt>
                <c:pt idx="662">
                  <c:v>269</c:v>
                </c:pt>
                <c:pt idx="663">
                  <c:v>268.5</c:v>
                </c:pt>
                <c:pt idx="664">
                  <c:v>268</c:v>
                </c:pt>
                <c:pt idx="665">
                  <c:v>267.5</c:v>
                </c:pt>
                <c:pt idx="666">
                  <c:v>267</c:v>
                </c:pt>
                <c:pt idx="667">
                  <c:v>266.5</c:v>
                </c:pt>
                <c:pt idx="668">
                  <c:v>266</c:v>
                </c:pt>
                <c:pt idx="669">
                  <c:v>265.5</c:v>
                </c:pt>
                <c:pt idx="670">
                  <c:v>265</c:v>
                </c:pt>
                <c:pt idx="671">
                  <c:v>264.5</c:v>
                </c:pt>
                <c:pt idx="672">
                  <c:v>264</c:v>
                </c:pt>
                <c:pt idx="673">
                  <c:v>263.5</c:v>
                </c:pt>
                <c:pt idx="674">
                  <c:v>263</c:v>
                </c:pt>
                <c:pt idx="675">
                  <c:v>262.5</c:v>
                </c:pt>
                <c:pt idx="676">
                  <c:v>262</c:v>
                </c:pt>
                <c:pt idx="677">
                  <c:v>261.5</c:v>
                </c:pt>
                <c:pt idx="678">
                  <c:v>261</c:v>
                </c:pt>
                <c:pt idx="679">
                  <c:v>260.5</c:v>
                </c:pt>
                <c:pt idx="680">
                  <c:v>260</c:v>
                </c:pt>
                <c:pt idx="681">
                  <c:v>259.5</c:v>
                </c:pt>
                <c:pt idx="682">
                  <c:v>259</c:v>
                </c:pt>
                <c:pt idx="683">
                  <c:v>258.5</c:v>
                </c:pt>
                <c:pt idx="684">
                  <c:v>258</c:v>
                </c:pt>
                <c:pt idx="685">
                  <c:v>257.5</c:v>
                </c:pt>
                <c:pt idx="686">
                  <c:v>257</c:v>
                </c:pt>
                <c:pt idx="687">
                  <c:v>256.5</c:v>
                </c:pt>
                <c:pt idx="688">
                  <c:v>256</c:v>
                </c:pt>
                <c:pt idx="689">
                  <c:v>255.5</c:v>
                </c:pt>
                <c:pt idx="690">
                  <c:v>255</c:v>
                </c:pt>
                <c:pt idx="691">
                  <c:v>254.5</c:v>
                </c:pt>
                <c:pt idx="692">
                  <c:v>254</c:v>
                </c:pt>
                <c:pt idx="693">
                  <c:v>253.5</c:v>
                </c:pt>
                <c:pt idx="694">
                  <c:v>253</c:v>
                </c:pt>
                <c:pt idx="695">
                  <c:v>252.5</c:v>
                </c:pt>
                <c:pt idx="696">
                  <c:v>252</c:v>
                </c:pt>
                <c:pt idx="697">
                  <c:v>251.5</c:v>
                </c:pt>
                <c:pt idx="698">
                  <c:v>251</c:v>
                </c:pt>
                <c:pt idx="699">
                  <c:v>250.5</c:v>
                </c:pt>
                <c:pt idx="700">
                  <c:v>250</c:v>
                </c:pt>
                <c:pt idx="701">
                  <c:v>249.5</c:v>
                </c:pt>
                <c:pt idx="702">
                  <c:v>249</c:v>
                </c:pt>
                <c:pt idx="703">
                  <c:v>248.5</c:v>
                </c:pt>
                <c:pt idx="704">
                  <c:v>248</c:v>
                </c:pt>
                <c:pt idx="705">
                  <c:v>247.5</c:v>
                </c:pt>
                <c:pt idx="706">
                  <c:v>247</c:v>
                </c:pt>
                <c:pt idx="707">
                  <c:v>246.5</c:v>
                </c:pt>
                <c:pt idx="708">
                  <c:v>246</c:v>
                </c:pt>
                <c:pt idx="709">
                  <c:v>245.5</c:v>
                </c:pt>
                <c:pt idx="710">
                  <c:v>245</c:v>
                </c:pt>
                <c:pt idx="711">
                  <c:v>244.5</c:v>
                </c:pt>
                <c:pt idx="712">
                  <c:v>244</c:v>
                </c:pt>
                <c:pt idx="713">
                  <c:v>243.5</c:v>
                </c:pt>
                <c:pt idx="714">
                  <c:v>243</c:v>
                </c:pt>
                <c:pt idx="715">
                  <c:v>242.5</c:v>
                </c:pt>
                <c:pt idx="716">
                  <c:v>242</c:v>
                </c:pt>
                <c:pt idx="717">
                  <c:v>241.5</c:v>
                </c:pt>
                <c:pt idx="718">
                  <c:v>241</c:v>
                </c:pt>
                <c:pt idx="719">
                  <c:v>240.5</c:v>
                </c:pt>
                <c:pt idx="720">
                  <c:v>240</c:v>
                </c:pt>
                <c:pt idx="721">
                  <c:v>239.5</c:v>
                </c:pt>
                <c:pt idx="722">
                  <c:v>239</c:v>
                </c:pt>
                <c:pt idx="723">
                  <c:v>238.5</c:v>
                </c:pt>
                <c:pt idx="724">
                  <c:v>238</c:v>
                </c:pt>
                <c:pt idx="725">
                  <c:v>237.5</c:v>
                </c:pt>
                <c:pt idx="726">
                  <c:v>237</c:v>
                </c:pt>
                <c:pt idx="727">
                  <c:v>236.5</c:v>
                </c:pt>
                <c:pt idx="728">
                  <c:v>236</c:v>
                </c:pt>
                <c:pt idx="729">
                  <c:v>235.5</c:v>
                </c:pt>
                <c:pt idx="730">
                  <c:v>235</c:v>
                </c:pt>
                <c:pt idx="731">
                  <c:v>234.5</c:v>
                </c:pt>
                <c:pt idx="732">
                  <c:v>234</c:v>
                </c:pt>
                <c:pt idx="733">
                  <c:v>233.5</c:v>
                </c:pt>
                <c:pt idx="734">
                  <c:v>233</c:v>
                </c:pt>
                <c:pt idx="735">
                  <c:v>232.5</c:v>
                </c:pt>
                <c:pt idx="736">
                  <c:v>232</c:v>
                </c:pt>
                <c:pt idx="737">
                  <c:v>231.5</c:v>
                </c:pt>
                <c:pt idx="738">
                  <c:v>231</c:v>
                </c:pt>
                <c:pt idx="739">
                  <c:v>230.5</c:v>
                </c:pt>
                <c:pt idx="740">
                  <c:v>230</c:v>
                </c:pt>
                <c:pt idx="741">
                  <c:v>229.5</c:v>
                </c:pt>
                <c:pt idx="742">
                  <c:v>229</c:v>
                </c:pt>
                <c:pt idx="743">
                  <c:v>228.5</c:v>
                </c:pt>
                <c:pt idx="744">
                  <c:v>228</c:v>
                </c:pt>
                <c:pt idx="745">
                  <c:v>227.5</c:v>
                </c:pt>
                <c:pt idx="746">
                  <c:v>227</c:v>
                </c:pt>
                <c:pt idx="747">
                  <c:v>226.5</c:v>
                </c:pt>
                <c:pt idx="748">
                  <c:v>226</c:v>
                </c:pt>
                <c:pt idx="749">
                  <c:v>225.5</c:v>
                </c:pt>
                <c:pt idx="750">
                  <c:v>225</c:v>
                </c:pt>
                <c:pt idx="751">
                  <c:v>224.5</c:v>
                </c:pt>
                <c:pt idx="752">
                  <c:v>224</c:v>
                </c:pt>
                <c:pt idx="753">
                  <c:v>223.5</c:v>
                </c:pt>
                <c:pt idx="754">
                  <c:v>223</c:v>
                </c:pt>
                <c:pt idx="755">
                  <c:v>222.5</c:v>
                </c:pt>
                <c:pt idx="756">
                  <c:v>222</c:v>
                </c:pt>
                <c:pt idx="757">
                  <c:v>221.5</c:v>
                </c:pt>
                <c:pt idx="758">
                  <c:v>221</c:v>
                </c:pt>
                <c:pt idx="759">
                  <c:v>220.5</c:v>
                </c:pt>
                <c:pt idx="760">
                  <c:v>220</c:v>
                </c:pt>
                <c:pt idx="761">
                  <c:v>219.5</c:v>
                </c:pt>
                <c:pt idx="762">
                  <c:v>219</c:v>
                </c:pt>
                <c:pt idx="763">
                  <c:v>218.5</c:v>
                </c:pt>
                <c:pt idx="764">
                  <c:v>218</c:v>
                </c:pt>
                <c:pt idx="765">
                  <c:v>217.5</c:v>
                </c:pt>
                <c:pt idx="766">
                  <c:v>217</c:v>
                </c:pt>
                <c:pt idx="767">
                  <c:v>216.5</c:v>
                </c:pt>
                <c:pt idx="768">
                  <c:v>216</c:v>
                </c:pt>
                <c:pt idx="769">
                  <c:v>215.5</c:v>
                </c:pt>
                <c:pt idx="770">
                  <c:v>215</c:v>
                </c:pt>
                <c:pt idx="771">
                  <c:v>214.5</c:v>
                </c:pt>
                <c:pt idx="772">
                  <c:v>214</c:v>
                </c:pt>
                <c:pt idx="773">
                  <c:v>213.5</c:v>
                </c:pt>
                <c:pt idx="774">
                  <c:v>213</c:v>
                </c:pt>
                <c:pt idx="775">
                  <c:v>212.5</c:v>
                </c:pt>
                <c:pt idx="776">
                  <c:v>212</c:v>
                </c:pt>
                <c:pt idx="777">
                  <c:v>211.5</c:v>
                </c:pt>
                <c:pt idx="778">
                  <c:v>211</c:v>
                </c:pt>
                <c:pt idx="779">
                  <c:v>210.5</c:v>
                </c:pt>
                <c:pt idx="780">
                  <c:v>210</c:v>
                </c:pt>
                <c:pt idx="781">
                  <c:v>209.5</c:v>
                </c:pt>
                <c:pt idx="782">
                  <c:v>209</c:v>
                </c:pt>
                <c:pt idx="783">
                  <c:v>208.5</c:v>
                </c:pt>
                <c:pt idx="784">
                  <c:v>208</c:v>
                </c:pt>
                <c:pt idx="785">
                  <c:v>207.5</c:v>
                </c:pt>
                <c:pt idx="786">
                  <c:v>207</c:v>
                </c:pt>
                <c:pt idx="787">
                  <c:v>206.5</c:v>
                </c:pt>
                <c:pt idx="788">
                  <c:v>206</c:v>
                </c:pt>
                <c:pt idx="789">
                  <c:v>205.5</c:v>
                </c:pt>
                <c:pt idx="790">
                  <c:v>205</c:v>
                </c:pt>
                <c:pt idx="791">
                  <c:v>204.5</c:v>
                </c:pt>
                <c:pt idx="792">
                  <c:v>204</c:v>
                </c:pt>
                <c:pt idx="793">
                  <c:v>203.5</c:v>
                </c:pt>
                <c:pt idx="794">
                  <c:v>203</c:v>
                </c:pt>
                <c:pt idx="795">
                  <c:v>202.5</c:v>
                </c:pt>
                <c:pt idx="796">
                  <c:v>202</c:v>
                </c:pt>
                <c:pt idx="797">
                  <c:v>201.5</c:v>
                </c:pt>
                <c:pt idx="798">
                  <c:v>201</c:v>
                </c:pt>
                <c:pt idx="799">
                  <c:v>200.5</c:v>
                </c:pt>
                <c:pt idx="800">
                  <c:v>200</c:v>
                </c:pt>
              </c:numCache>
            </c:numRef>
          </c:xVal>
          <c:yVal>
            <c:numRef>
              <c:f>mfbiampy!$F$13:$F$813</c:f>
              <c:numCache>
                <c:formatCode>General</c:formatCode>
                <c:ptCount val="801"/>
                <c:pt idx="0">
                  <c:v>5.0000000000000001E-4</c:v>
                </c:pt>
                <c:pt idx="1">
                  <c:v>5.0000000000000001E-4</c:v>
                </c:pt>
                <c:pt idx="2">
                  <c:v>5.0000000000000001E-4</c:v>
                </c:pt>
                <c:pt idx="3">
                  <c:v>5.0000000000000001E-4</c:v>
                </c:pt>
                <c:pt idx="4">
                  <c:v>5.0000000000000001E-4</c:v>
                </c:pt>
                <c:pt idx="5">
                  <c:v>5.0000000000000001E-4</c:v>
                </c:pt>
                <c:pt idx="6">
                  <c:v>5.0000000000000001E-4</c:v>
                </c:pt>
                <c:pt idx="7">
                  <c:v>5.0000000000000001E-4</c:v>
                </c:pt>
                <c:pt idx="8">
                  <c:v>5.0000000000000001E-4</c:v>
                </c:pt>
                <c:pt idx="9">
                  <c:v>5.0000000000000001E-4</c:v>
                </c:pt>
                <c:pt idx="10">
                  <c:v>5.0000000000000001E-4</c:v>
                </c:pt>
                <c:pt idx="11">
                  <c:v>5.0000000000000001E-4</c:v>
                </c:pt>
                <c:pt idx="12">
                  <c:v>5.0000000000000001E-4</c:v>
                </c:pt>
                <c:pt idx="13">
                  <c:v>5.0000000000000001E-4</c:v>
                </c:pt>
                <c:pt idx="14">
                  <c:v>5.0000000000000001E-4</c:v>
                </c:pt>
                <c:pt idx="15">
                  <c:v>5.0000000000000001E-4</c:v>
                </c:pt>
                <c:pt idx="16">
                  <c:v>5.0000000000000001E-4</c:v>
                </c:pt>
                <c:pt idx="17">
                  <c:v>5.0000000000000001E-4</c:v>
                </c:pt>
                <c:pt idx="18">
                  <c:v>5.0000000000000001E-4</c:v>
                </c:pt>
                <c:pt idx="19">
                  <c:v>5.0000000000000001E-4</c:v>
                </c:pt>
                <c:pt idx="20">
                  <c:v>5.0000000000000001E-4</c:v>
                </c:pt>
                <c:pt idx="21">
                  <c:v>5.0000000000000001E-4</c:v>
                </c:pt>
                <c:pt idx="22">
                  <c:v>5.0000000000000001E-4</c:v>
                </c:pt>
                <c:pt idx="23">
                  <c:v>5.0000000000000001E-4</c:v>
                </c:pt>
                <c:pt idx="24">
                  <c:v>5.0000000000000001E-4</c:v>
                </c:pt>
                <c:pt idx="25">
                  <c:v>5.0000000000000001E-4</c:v>
                </c:pt>
                <c:pt idx="26">
                  <c:v>5.0000000000000001E-4</c:v>
                </c:pt>
                <c:pt idx="27">
                  <c:v>5.0000000000000001E-4</c:v>
                </c:pt>
                <c:pt idx="28">
                  <c:v>5.0000000000000001E-4</c:v>
                </c:pt>
                <c:pt idx="29">
                  <c:v>5.0000000000000001E-4</c:v>
                </c:pt>
                <c:pt idx="30">
                  <c:v>5.0000000000000001E-4</c:v>
                </c:pt>
                <c:pt idx="31">
                  <c:v>5.0000000000000001E-4</c:v>
                </c:pt>
                <c:pt idx="32">
                  <c:v>5.0000000000000001E-4</c:v>
                </c:pt>
                <c:pt idx="33">
                  <c:v>5.0000000000000001E-4</c:v>
                </c:pt>
                <c:pt idx="34">
                  <c:v>5.0000000000000001E-4</c:v>
                </c:pt>
                <c:pt idx="35">
                  <c:v>5.0000000000000001E-4</c:v>
                </c:pt>
                <c:pt idx="36">
                  <c:v>5.0000000000000001E-4</c:v>
                </c:pt>
                <c:pt idx="37">
                  <c:v>5.0000000000000001E-4</c:v>
                </c:pt>
                <c:pt idx="38">
                  <c:v>5.0000000000000001E-4</c:v>
                </c:pt>
                <c:pt idx="39">
                  <c:v>5.0000000000000001E-4</c:v>
                </c:pt>
                <c:pt idx="40">
                  <c:v>5.0000000000000001E-4</c:v>
                </c:pt>
                <c:pt idx="41">
                  <c:v>5.0000000000000001E-4</c:v>
                </c:pt>
                <c:pt idx="42">
                  <c:v>5.0000000000000001E-4</c:v>
                </c:pt>
                <c:pt idx="43">
                  <c:v>5.0000000000000001E-4</c:v>
                </c:pt>
                <c:pt idx="44">
                  <c:v>5.0000000000000001E-4</c:v>
                </c:pt>
                <c:pt idx="45">
                  <c:v>5.0000000000000001E-4</c:v>
                </c:pt>
                <c:pt idx="46">
                  <c:v>5.0000000000000001E-4</c:v>
                </c:pt>
                <c:pt idx="47">
                  <c:v>5.0000000000000001E-4</c:v>
                </c:pt>
                <c:pt idx="48">
                  <c:v>5.0000000000000001E-4</c:v>
                </c:pt>
                <c:pt idx="49">
                  <c:v>5.0000000000000001E-4</c:v>
                </c:pt>
                <c:pt idx="50">
                  <c:v>5.0000000000000001E-4</c:v>
                </c:pt>
                <c:pt idx="51">
                  <c:v>5.0000000000000001E-4</c:v>
                </c:pt>
                <c:pt idx="52">
                  <c:v>5.0000000000000001E-4</c:v>
                </c:pt>
                <c:pt idx="53">
                  <c:v>5.0000000000000001E-4</c:v>
                </c:pt>
                <c:pt idx="54">
                  <c:v>5.0000000000000001E-4</c:v>
                </c:pt>
                <c:pt idx="55">
                  <c:v>5.0000000000000001E-4</c:v>
                </c:pt>
                <c:pt idx="56">
                  <c:v>5.0000000000000001E-4</c:v>
                </c:pt>
                <c:pt idx="57">
                  <c:v>5.0000000000000001E-4</c:v>
                </c:pt>
                <c:pt idx="58">
                  <c:v>5.0000000000000001E-4</c:v>
                </c:pt>
                <c:pt idx="59">
                  <c:v>5.0000000000000001E-4</c:v>
                </c:pt>
                <c:pt idx="60">
                  <c:v>5.0000000000000001E-4</c:v>
                </c:pt>
                <c:pt idx="61">
                  <c:v>5.0000000000000001E-4</c:v>
                </c:pt>
                <c:pt idx="62">
                  <c:v>5.0000000000000001E-4</c:v>
                </c:pt>
                <c:pt idx="63">
                  <c:v>5.0000000000000001E-4</c:v>
                </c:pt>
                <c:pt idx="64">
                  <c:v>5.0000000000000001E-4</c:v>
                </c:pt>
                <c:pt idx="65">
                  <c:v>5.9999999999999995E-4</c:v>
                </c:pt>
                <c:pt idx="66">
                  <c:v>5.9999999999999995E-4</c:v>
                </c:pt>
                <c:pt idx="67">
                  <c:v>5.9999999999999995E-4</c:v>
                </c:pt>
                <c:pt idx="68">
                  <c:v>5.9999999999999995E-4</c:v>
                </c:pt>
                <c:pt idx="69">
                  <c:v>5.9999999999999995E-4</c:v>
                </c:pt>
                <c:pt idx="70">
                  <c:v>6.9999999999999999E-4</c:v>
                </c:pt>
                <c:pt idx="71">
                  <c:v>6.9999999999999999E-4</c:v>
                </c:pt>
                <c:pt idx="72">
                  <c:v>6.9999999999999999E-4</c:v>
                </c:pt>
                <c:pt idx="73">
                  <c:v>6.9999999999999999E-4</c:v>
                </c:pt>
                <c:pt idx="74">
                  <c:v>6.9999999999999999E-4</c:v>
                </c:pt>
                <c:pt idx="75">
                  <c:v>8.0000000000000004E-4</c:v>
                </c:pt>
                <c:pt idx="76">
                  <c:v>8.0000000000000004E-4</c:v>
                </c:pt>
                <c:pt idx="77">
                  <c:v>8.0000000000000004E-4</c:v>
                </c:pt>
                <c:pt idx="78">
                  <c:v>8.0000000000000004E-4</c:v>
                </c:pt>
                <c:pt idx="79">
                  <c:v>8.9999999999999998E-4</c:v>
                </c:pt>
                <c:pt idx="80">
                  <c:v>8.9999999999999998E-4</c:v>
                </c:pt>
                <c:pt idx="81">
                  <c:v>8.9999999999999998E-4</c:v>
                </c:pt>
                <c:pt idx="82">
                  <c:v>8.9999999999999998E-4</c:v>
                </c:pt>
                <c:pt idx="83">
                  <c:v>1E-3</c:v>
                </c:pt>
                <c:pt idx="84">
                  <c:v>1E-3</c:v>
                </c:pt>
                <c:pt idx="85">
                  <c:v>1E-3</c:v>
                </c:pt>
                <c:pt idx="86">
                  <c:v>1.1000000000000001E-3</c:v>
                </c:pt>
                <c:pt idx="87">
                  <c:v>1.1000000000000001E-3</c:v>
                </c:pt>
                <c:pt idx="88">
                  <c:v>1.1000000000000001E-3</c:v>
                </c:pt>
                <c:pt idx="89">
                  <c:v>1.1000000000000001E-3</c:v>
                </c:pt>
                <c:pt idx="90">
                  <c:v>1.1999999999999999E-3</c:v>
                </c:pt>
                <c:pt idx="91">
                  <c:v>1.1999999999999999E-3</c:v>
                </c:pt>
                <c:pt idx="92">
                  <c:v>1.1999999999999999E-3</c:v>
                </c:pt>
                <c:pt idx="93">
                  <c:v>1.2999999999999999E-3</c:v>
                </c:pt>
                <c:pt idx="94">
                  <c:v>1.2999999999999999E-3</c:v>
                </c:pt>
                <c:pt idx="95">
                  <c:v>1.2999999999999999E-3</c:v>
                </c:pt>
                <c:pt idx="96">
                  <c:v>1.2999999999999999E-3</c:v>
                </c:pt>
                <c:pt idx="97">
                  <c:v>1.4E-3</c:v>
                </c:pt>
                <c:pt idx="98">
                  <c:v>1.4E-3</c:v>
                </c:pt>
                <c:pt idx="99">
                  <c:v>1.4E-3</c:v>
                </c:pt>
                <c:pt idx="100">
                  <c:v>1.5E-3</c:v>
                </c:pt>
                <c:pt idx="101">
                  <c:v>1.5E-3</c:v>
                </c:pt>
                <c:pt idx="102">
                  <c:v>1.5E-3</c:v>
                </c:pt>
                <c:pt idx="103">
                  <c:v>1.6000000000000001E-3</c:v>
                </c:pt>
                <c:pt idx="104">
                  <c:v>1.6000000000000001E-3</c:v>
                </c:pt>
                <c:pt idx="105">
                  <c:v>1.6000000000000001E-3</c:v>
                </c:pt>
                <c:pt idx="106">
                  <c:v>1.6999999999999999E-3</c:v>
                </c:pt>
                <c:pt idx="107">
                  <c:v>1.6999999999999999E-3</c:v>
                </c:pt>
                <c:pt idx="108">
                  <c:v>1.6999999999999999E-3</c:v>
                </c:pt>
                <c:pt idx="109">
                  <c:v>1.8E-3</c:v>
                </c:pt>
                <c:pt idx="110">
                  <c:v>1.8E-3</c:v>
                </c:pt>
                <c:pt idx="111">
                  <c:v>1.8E-3</c:v>
                </c:pt>
                <c:pt idx="112">
                  <c:v>1.9E-3</c:v>
                </c:pt>
                <c:pt idx="113">
                  <c:v>1.9E-3</c:v>
                </c:pt>
                <c:pt idx="114">
                  <c:v>1.9E-3</c:v>
                </c:pt>
                <c:pt idx="115">
                  <c:v>2E-3</c:v>
                </c:pt>
                <c:pt idx="116">
                  <c:v>2E-3</c:v>
                </c:pt>
                <c:pt idx="117">
                  <c:v>2.0999999999999999E-3</c:v>
                </c:pt>
                <c:pt idx="118">
                  <c:v>2.0999999999999999E-3</c:v>
                </c:pt>
                <c:pt idx="119">
                  <c:v>2.0999999999999999E-3</c:v>
                </c:pt>
                <c:pt idx="120">
                  <c:v>2.2000000000000001E-3</c:v>
                </c:pt>
                <c:pt idx="121">
                  <c:v>2.2000000000000001E-3</c:v>
                </c:pt>
                <c:pt idx="122">
                  <c:v>2.2000000000000001E-3</c:v>
                </c:pt>
                <c:pt idx="123">
                  <c:v>2.3E-3</c:v>
                </c:pt>
                <c:pt idx="124">
                  <c:v>2.3E-3</c:v>
                </c:pt>
                <c:pt idx="125">
                  <c:v>2.3999999999999998E-3</c:v>
                </c:pt>
                <c:pt idx="126">
                  <c:v>2.3999999999999998E-3</c:v>
                </c:pt>
                <c:pt idx="127">
                  <c:v>2.3999999999999998E-3</c:v>
                </c:pt>
                <c:pt idx="128">
                  <c:v>2.5000000000000001E-3</c:v>
                </c:pt>
                <c:pt idx="129">
                  <c:v>2.5000000000000001E-3</c:v>
                </c:pt>
                <c:pt idx="130">
                  <c:v>2.5000000000000001E-3</c:v>
                </c:pt>
                <c:pt idx="131">
                  <c:v>2.5999999999999999E-3</c:v>
                </c:pt>
                <c:pt idx="132">
                  <c:v>2.5999999999999999E-3</c:v>
                </c:pt>
                <c:pt idx="133">
                  <c:v>2.7000000000000001E-3</c:v>
                </c:pt>
                <c:pt idx="134">
                  <c:v>2.7000000000000001E-3</c:v>
                </c:pt>
                <c:pt idx="135">
                  <c:v>2.8E-3</c:v>
                </c:pt>
                <c:pt idx="136">
                  <c:v>2.8E-3</c:v>
                </c:pt>
                <c:pt idx="137">
                  <c:v>2.8E-3</c:v>
                </c:pt>
                <c:pt idx="138">
                  <c:v>2.8999999999999998E-3</c:v>
                </c:pt>
                <c:pt idx="139">
                  <c:v>2.8999999999999998E-3</c:v>
                </c:pt>
                <c:pt idx="140">
                  <c:v>3.0000000000000001E-3</c:v>
                </c:pt>
                <c:pt idx="141">
                  <c:v>3.0000000000000001E-3</c:v>
                </c:pt>
                <c:pt idx="142">
                  <c:v>3.0999999999999999E-3</c:v>
                </c:pt>
                <c:pt idx="143">
                  <c:v>3.0999999999999999E-3</c:v>
                </c:pt>
                <c:pt idx="144">
                  <c:v>3.0999999999999999E-3</c:v>
                </c:pt>
                <c:pt idx="145">
                  <c:v>3.2000000000000002E-3</c:v>
                </c:pt>
                <c:pt idx="146">
                  <c:v>3.2000000000000002E-3</c:v>
                </c:pt>
                <c:pt idx="147">
                  <c:v>3.3E-3</c:v>
                </c:pt>
                <c:pt idx="148">
                  <c:v>3.3E-3</c:v>
                </c:pt>
                <c:pt idx="149">
                  <c:v>3.3999999999999998E-3</c:v>
                </c:pt>
                <c:pt idx="150">
                  <c:v>3.3999999999999998E-3</c:v>
                </c:pt>
                <c:pt idx="151">
                  <c:v>3.5000000000000001E-3</c:v>
                </c:pt>
                <c:pt idx="152">
                  <c:v>3.5000000000000001E-3</c:v>
                </c:pt>
                <c:pt idx="153">
                  <c:v>3.5999999999999999E-3</c:v>
                </c:pt>
                <c:pt idx="154">
                  <c:v>3.5999999999999999E-3</c:v>
                </c:pt>
                <c:pt idx="155">
                  <c:v>3.7000000000000002E-3</c:v>
                </c:pt>
                <c:pt idx="156">
                  <c:v>3.7000000000000002E-3</c:v>
                </c:pt>
                <c:pt idx="157">
                  <c:v>3.8E-3</c:v>
                </c:pt>
                <c:pt idx="158">
                  <c:v>3.8E-3</c:v>
                </c:pt>
                <c:pt idx="159">
                  <c:v>3.8999999999999998E-3</c:v>
                </c:pt>
                <c:pt idx="160">
                  <c:v>3.8999999999999998E-3</c:v>
                </c:pt>
                <c:pt idx="161">
                  <c:v>4.0000000000000001E-3</c:v>
                </c:pt>
                <c:pt idx="162">
                  <c:v>4.0000000000000001E-3</c:v>
                </c:pt>
                <c:pt idx="163">
                  <c:v>4.1000000000000003E-3</c:v>
                </c:pt>
                <c:pt idx="164">
                  <c:v>4.1000000000000003E-3</c:v>
                </c:pt>
                <c:pt idx="165">
                  <c:v>4.1999999999999997E-3</c:v>
                </c:pt>
                <c:pt idx="166">
                  <c:v>4.3E-3</c:v>
                </c:pt>
                <c:pt idx="167">
                  <c:v>4.3E-3</c:v>
                </c:pt>
                <c:pt idx="168">
                  <c:v>4.4000000000000003E-3</c:v>
                </c:pt>
                <c:pt idx="169">
                  <c:v>4.4000000000000003E-3</c:v>
                </c:pt>
                <c:pt idx="170">
                  <c:v>4.4999999999999997E-3</c:v>
                </c:pt>
                <c:pt idx="171">
                  <c:v>4.5999999999999999E-3</c:v>
                </c:pt>
                <c:pt idx="172">
                  <c:v>4.5999999999999999E-3</c:v>
                </c:pt>
                <c:pt idx="173">
                  <c:v>4.7000000000000002E-3</c:v>
                </c:pt>
                <c:pt idx="174">
                  <c:v>4.7000000000000002E-3</c:v>
                </c:pt>
                <c:pt idx="175">
                  <c:v>4.7999999999999996E-3</c:v>
                </c:pt>
                <c:pt idx="176">
                  <c:v>4.8999999999999998E-3</c:v>
                </c:pt>
                <c:pt idx="177">
                  <c:v>4.8999999999999998E-3</c:v>
                </c:pt>
                <c:pt idx="178">
                  <c:v>5.0000000000000001E-3</c:v>
                </c:pt>
                <c:pt idx="179">
                  <c:v>5.1000000000000004E-3</c:v>
                </c:pt>
                <c:pt idx="180">
                  <c:v>5.1000000000000004E-3</c:v>
                </c:pt>
                <c:pt idx="181">
                  <c:v>5.1999999999999998E-3</c:v>
                </c:pt>
                <c:pt idx="182">
                  <c:v>5.3E-3</c:v>
                </c:pt>
                <c:pt idx="183">
                  <c:v>5.4000000000000003E-3</c:v>
                </c:pt>
                <c:pt idx="184">
                  <c:v>5.4000000000000003E-3</c:v>
                </c:pt>
                <c:pt idx="185">
                  <c:v>5.4999999999999997E-3</c:v>
                </c:pt>
                <c:pt idx="186">
                  <c:v>5.5999999999999999E-3</c:v>
                </c:pt>
                <c:pt idx="187">
                  <c:v>5.5999999999999999E-3</c:v>
                </c:pt>
                <c:pt idx="188">
                  <c:v>5.7000000000000002E-3</c:v>
                </c:pt>
                <c:pt idx="189">
                  <c:v>5.7999999999999996E-3</c:v>
                </c:pt>
                <c:pt idx="190">
                  <c:v>5.8999999999999999E-3</c:v>
                </c:pt>
                <c:pt idx="191">
                  <c:v>5.8999999999999999E-3</c:v>
                </c:pt>
                <c:pt idx="192">
                  <c:v>6.0000000000000001E-3</c:v>
                </c:pt>
                <c:pt idx="193">
                  <c:v>6.1000000000000004E-3</c:v>
                </c:pt>
                <c:pt idx="194">
                  <c:v>6.1999999999999998E-3</c:v>
                </c:pt>
                <c:pt idx="195">
                  <c:v>6.1999999999999998E-3</c:v>
                </c:pt>
                <c:pt idx="196">
                  <c:v>6.3E-3</c:v>
                </c:pt>
                <c:pt idx="197">
                  <c:v>6.4000000000000003E-3</c:v>
                </c:pt>
                <c:pt idx="198">
                  <c:v>6.4999999999999997E-3</c:v>
                </c:pt>
                <c:pt idx="199">
                  <c:v>6.6E-3</c:v>
                </c:pt>
                <c:pt idx="200">
                  <c:v>6.7000000000000002E-3</c:v>
                </c:pt>
                <c:pt idx="201">
                  <c:v>6.7000000000000002E-3</c:v>
                </c:pt>
                <c:pt idx="202">
                  <c:v>6.7999999999999996E-3</c:v>
                </c:pt>
                <c:pt idx="203">
                  <c:v>6.8999999999999999E-3</c:v>
                </c:pt>
                <c:pt idx="204">
                  <c:v>7.0000000000000001E-3</c:v>
                </c:pt>
                <c:pt idx="205">
                  <c:v>7.1000000000000004E-3</c:v>
                </c:pt>
                <c:pt idx="206">
                  <c:v>7.1999999999999998E-3</c:v>
                </c:pt>
                <c:pt idx="207">
                  <c:v>7.3000000000000001E-3</c:v>
                </c:pt>
                <c:pt idx="208">
                  <c:v>7.3000000000000001E-3</c:v>
                </c:pt>
                <c:pt idx="209">
                  <c:v>7.4000000000000003E-3</c:v>
                </c:pt>
                <c:pt idx="210">
                  <c:v>7.4999999999999997E-3</c:v>
                </c:pt>
                <c:pt idx="211">
                  <c:v>7.6E-3</c:v>
                </c:pt>
                <c:pt idx="212">
                  <c:v>7.7000000000000002E-3</c:v>
                </c:pt>
                <c:pt idx="213">
                  <c:v>7.7999999999999996E-3</c:v>
                </c:pt>
                <c:pt idx="214">
                  <c:v>7.9000000000000008E-3</c:v>
                </c:pt>
                <c:pt idx="215">
                  <c:v>8.0000000000000002E-3</c:v>
                </c:pt>
                <c:pt idx="216">
                  <c:v>8.0999999999999996E-3</c:v>
                </c:pt>
                <c:pt idx="217">
                  <c:v>8.2000000000000007E-3</c:v>
                </c:pt>
                <c:pt idx="218">
                  <c:v>8.3000000000000001E-3</c:v>
                </c:pt>
                <c:pt idx="219">
                  <c:v>8.3999999999999995E-3</c:v>
                </c:pt>
                <c:pt idx="220">
                  <c:v>8.5000000000000006E-3</c:v>
                </c:pt>
                <c:pt idx="221">
                  <c:v>8.6E-3</c:v>
                </c:pt>
                <c:pt idx="222">
                  <c:v>8.6999999999999994E-3</c:v>
                </c:pt>
                <c:pt idx="223">
                  <c:v>8.8000000000000005E-3</c:v>
                </c:pt>
                <c:pt idx="224">
                  <c:v>8.8999999999999999E-3</c:v>
                </c:pt>
                <c:pt idx="225">
                  <c:v>8.9999999999999993E-3</c:v>
                </c:pt>
                <c:pt idx="226">
                  <c:v>9.1000000000000004E-3</c:v>
                </c:pt>
                <c:pt idx="227">
                  <c:v>9.1999999999999998E-3</c:v>
                </c:pt>
                <c:pt idx="228">
                  <c:v>9.2999999999999992E-3</c:v>
                </c:pt>
                <c:pt idx="229">
                  <c:v>9.4000000000000004E-3</c:v>
                </c:pt>
                <c:pt idx="230">
                  <c:v>9.4999999999999998E-3</c:v>
                </c:pt>
                <c:pt idx="231">
                  <c:v>9.5999999999999992E-3</c:v>
                </c:pt>
                <c:pt idx="232">
                  <c:v>9.7000000000000003E-3</c:v>
                </c:pt>
                <c:pt idx="233">
                  <c:v>9.7999999999999997E-3</c:v>
                </c:pt>
                <c:pt idx="234">
                  <c:v>9.9000000000000008E-3</c:v>
                </c:pt>
                <c:pt idx="235">
                  <c:v>0.01</c:v>
                </c:pt>
                <c:pt idx="236">
                  <c:v>1.0200000000000001E-2</c:v>
                </c:pt>
                <c:pt idx="237">
                  <c:v>1.03E-2</c:v>
                </c:pt>
                <c:pt idx="238">
                  <c:v>1.04E-2</c:v>
                </c:pt>
                <c:pt idx="239">
                  <c:v>1.0500000000000001E-2</c:v>
                </c:pt>
                <c:pt idx="240">
                  <c:v>1.06E-2</c:v>
                </c:pt>
                <c:pt idx="241">
                  <c:v>1.0699999999999999E-2</c:v>
                </c:pt>
                <c:pt idx="242">
                  <c:v>1.0800000000000001E-2</c:v>
                </c:pt>
                <c:pt idx="243">
                  <c:v>1.09E-2</c:v>
                </c:pt>
                <c:pt idx="244">
                  <c:v>1.11E-2</c:v>
                </c:pt>
                <c:pt idx="245">
                  <c:v>1.12E-2</c:v>
                </c:pt>
                <c:pt idx="246">
                  <c:v>1.1299999999999999E-2</c:v>
                </c:pt>
                <c:pt idx="247">
                  <c:v>1.14E-2</c:v>
                </c:pt>
                <c:pt idx="248">
                  <c:v>1.15E-2</c:v>
                </c:pt>
                <c:pt idx="249">
                  <c:v>1.17E-2</c:v>
                </c:pt>
                <c:pt idx="250">
                  <c:v>1.18E-2</c:v>
                </c:pt>
                <c:pt idx="251">
                  <c:v>1.1900000000000001E-2</c:v>
                </c:pt>
                <c:pt idx="252">
                  <c:v>1.2E-2</c:v>
                </c:pt>
                <c:pt idx="253">
                  <c:v>1.21E-2</c:v>
                </c:pt>
                <c:pt idx="254">
                  <c:v>1.23E-2</c:v>
                </c:pt>
                <c:pt idx="255">
                  <c:v>1.24E-2</c:v>
                </c:pt>
                <c:pt idx="256">
                  <c:v>1.2500000000000001E-2</c:v>
                </c:pt>
                <c:pt idx="257">
                  <c:v>1.26E-2</c:v>
                </c:pt>
                <c:pt idx="258">
                  <c:v>1.2800000000000001E-2</c:v>
                </c:pt>
                <c:pt idx="259">
                  <c:v>1.29E-2</c:v>
                </c:pt>
                <c:pt idx="260">
                  <c:v>1.2999999999999999E-2</c:v>
                </c:pt>
                <c:pt idx="261">
                  <c:v>1.3100000000000001E-2</c:v>
                </c:pt>
                <c:pt idx="262">
                  <c:v>1.3299999999999999E-2</c:v>
                </c:pt>
                <c:pt idx="263">
                  <c:v>1.34E-2</c:v>
                </c:pt>
                <c:pt idx="264">
                  <c:v>1.35E-2</c:v>
                </c:pt>
                <c:pt idx="265">
                  <c:v>1.3599999999999999E-2</c:v>
                </c:pt>
                <c:pt idx="266">
                  <c:v>1.38E-2</c:v>
                </c:pt>
                <c:pt idx="267">
                  <c:v>1.3899999999999999E-2</c:v>
                </c:pt>
                <c:pt idx="268">
                  <c:v>1.4E-2</c:v>
                </c:pt>
                <c:pt idx="269">
                  <c:v>1.41E-2</c:v>
                </c:pt>
                <c:pt idx="270">
                  <c:v>1.43E-2</c:v>
                </c:pt>
                <c:pt idx="271">
                  <c:v>1.44E-2</c:v>
                </c:pt>
                <c:pt idx="272">
                  <c:v>1.4500000000000001E-2</c:v>
                </c:pt>
                <c:pt idx="273">
                  <c:v>1.46E-2</c:v>
                </c:pt>
                <c:pt idx="274">
                  <c:v>1.4800000000000001E-2</c:v>
                </c:pt>
                <c:pt idx="275">
                  <c:v>1.49E-2</c:v>
                </c:pt>
                <c:pt idx="276">
                  <c:v>1.4999999999999999E-2</c:v>
                </c:pt>
                <c:pt idx="277">
                  <c:v>1.5100000000000001E-2</c:v>
                </c:pt>
                <c:pt idx="278">
                  <c:v>1.5299999999999999E-2</c:v>
                </c:pt>
                <c:pt idx="279">
                  <c:v>1.54E-2</c:v>
                </c:pt>
                <c:pt idx="280">
                  <c:v>1.55E-2</c:v>
                </c:pt>
                <c:pt idx="281">
                  <c:v>1.5599999999999999E-2</c:v>
                </c:pt>
                <c:pt idx="282">
                  <c:v>1.5800000000000002E-2</c:v>
                </c:pt>
                <c:pt idx="283">
                  <c:v>1.5900000000000001E-2</c:v>
                </c:pt>
                <c:pt idx="284">
                  <c:v>1.6E-2</c:v>
                </c:pt>
                <c:pt idx="285">
                  <c:v>1.61E-2</c:v>
                </c:pt>
                <c:pt idx="286">
                  <c:v>1.6199999999999999E-2</c:v>
                </c:pt>
                <c:pt idx="287">
                  <c:v>1.6400000000000001E-2</c:v>
                </c:pt>
                <c:pt idx="288">
                  <c:v>1.6500000000000001E-2</c:v>
                </c:pt>
                <c:pt idx="289">
                  <c:v>1.66E-2</c:v>
                </c:pt>
                <c:pt idx="290">
                  <c:v>1.67E-2</c:v>
                </c:pt>
                <c:pt idx="291">
                  <c:v>1.6799999999999999E-2</c:v>
                </c:pt>
                <c:pt idx="292">
                  <c:v>1.6899999999999998E-2</c:v>
                </c:pt>
                <c:pt idx="293">
                  <c:v>1.7100000000000001E-2</c:v>
                </c:pt>
                <c:pt idx="294">
                  <c:v>1.72E-2</c:v>
                </c:pt>
                <c:pt idx="295">
                  <c:v>1.7299999999999999E-2</c:v>
                </c:pt>
                <c:pt idx="296">
                  <c:v>1.7399999999999999E-2</c:v>
                </c:pt>
                <c:pt idx="297">
                  <c:v>1.7500000000000002E-2</c:v>
                </c:pt>
                <c:pt idx="298">
                  <c:v>1.7600000000000001E-2</c:v>
                </c:pt>
                <c:pt idx="299">
                  <c:v>1.77E-2</c:v>
                </c:pt>
                <c:pt idx="300">
                  <c:v>1.78E-2</c:v>
                </c:pt>
                <c:pt idx="301">
                  <c:v>1.7899999999999999E-2</c:v>
                </c:pt>
                <c:pt idx="302">
                  <c:v>1.7999999999999999E-2</c:v>
                </c:pt>
                <c:pt idx="303">
                  <c:v>1.8100000000000002E-2</c:v>
                </c:pt>
                <c:pt idx="304">
                  <c:v>1.8200000000000001E-2</c:v>
                </c:pt>
                <c:pt idx="305">
                  <c:v>1.83E-2</c:v>
                </c:pt>
                <c:pt idx="306">
                  <c:v>1.84E-2</c:v>
                </c:pt>
                <c:pt idx="307">
                  <c:v>1.8499999999999999E-2</c:v>
                </c:pt>
                <c:pt idx="308">
                  <c:v>1.8599999999999998E-2</c:v>
                </c:pt>
                <c:pt idx="309">
                  <c:v>1.8700000000000001E-2</c:v>
                </c:pt>
                <c:pt idx="310">
                  <c:v>1.8800000000000001E-2</c:v>
                </c:pt>
                <c:pt idx="311">
                  <c:v>1.89E-2</c:v>
                </c:pt>
                <c:pt idx="312">
                  <c:v>1.9E-2</c:v>
                </c:pt>
                <c:pt idx="313">
                  <c:v>1.9099999999999999E-2</c:v>
                </c:pt>
                <c:pt idx="314">
                  <c:v>1.9199999999999998E-2</c:v>
                </c:pt>
                <c:pt idx="315">
                  <c:v>1.9199999999999998E-2</c:v>
                </c:pt>
                <c:pt idx="316">
                  <c:v>1.9300000000000001E-2</c:v>
                </c:pt>
                <c:pt idx="317">
                  <c:v>1.9400000000000001E-2</c:v>
                </c:pt>
                <c:pt idx="318">
                  <c:v>1.95E-2</c:v>
                </c:pt>
                <c:pt idx="319">
                  <c:v>1.9599999999999999E-2</c:v>
                </c:pt>
                <c:pt idx="320">
                  <c:v>1.9599999999999999E-2</c:v>
                </c:pt>
                <c:pt idx="321">
                  <c:v>1.9699999999999999E-2</c:v>
                </c:pt>
                <c:pt idx="322">
                  <c:v>1.9800000000000002E-2</c:v>
                </c:pt>
                <c:pt idx="323">
                  <c:v>1.9800000000000002E-2</c:v>
                </c:pt>
                <c:pt idx="324">
                  <c:v>1.9900000000000001E-2</c:v>
                </c:pt>
                <c:pt idx="325">
                  <c:v>0.02</c:v>
                </c:pt>
                <c:pt idx="326">
                  <c:v>0.02</c:v>
                </c:pt>
                <c:pt idx="327">
                  <c:v>2.01E-2</c:v>
                </c:pt>
                <c:pt idx="328">
                  <c:v>2.0199999999999999E-2</c:v>
                </c:pt>
                <c:pt idx="329">
                  <c:v>2.0199999999999999E-2</c:v>
                </c:pt>
                <c:pt idx="330">
                  <c:v>2.0299999999999999E-2</c:v>
                </c:pt>
                <c:pt idx="331">
                  <c:v>2.0299999999999999E-2</c:v>
                </c:pt>
                <c:pt idx="332">
                  <c:v>2.0400000000000001E-2</c:v>
                </c:pt>
                <c:pt idx="333">
                  <c:v>2.0400000000000001E-2</c:v>
                </c:pt>
                <c:pt idx="334">
                  <c:v>2.0500000000000001E-2</c:v>
                </c:pt>
                <c:pt idx="335">
                  <c:v>2.0500000000000001E-2</c:v>
                </c:pt>
                <c:pt idx="336">
                  <c:v>2.06E-2</c:v>
                </c:pt>
                <c:pt idx="337">
                  <c:v>2.06E-2</c:v>
                </c:pt>
                <c:pt idx="338">
                  <c:v>2.07E-2</c:v>
                </c:pt>
                <c:pt idx="339">
                  <c:v>2.07E-2</c:v>
                </c:pt>
                <c:pt idx="340">
                  <c:v>2.0799999999999999E-2</c:v>
                </c:pt>
                <c:pt idx="341">
                  <c:v>2.0799999999999999E-2</c:v>
                </c:pt>
                <c:pt idx="342">
                  <c:v>2.0899999999999998E-2</c:v>
                </c:pt>
                <c:pt idx="343">
                  <c:v>2.0899999999999998E-2</c:v>
                </c:pt>
                <c:pt idx="344">
                  <c:v>2.0899999999999998E-2</c:v>
                </c:pt>
                <c:pt idx="345">
                  <c:v>2.1000000000000001E-2</c:v>
                </c:pt>
                <c:pt idx="346">
                  <c:v>2.1000000000000001E-2</c:v>
                </c:pt>
                <c:pt idx="347">
                  <c:v>2.1000000000000001E-2</c:v>
                </c:pt>
                <c:pt idx="348">
                  <c:v>2.1100000000000001E-2</c:v>
                </c:pt>
                <c:pt idx="349">
                  <c:v>2.1100000000000001E-2</c:v>
                </c:pt>
                <c:pt idx="350">
                  <c:v>2.1100000000000001E-2</c:v>
                </c:pt>
                <c:pt idx="351">
                  <c:v>2.12E-2</c:v>
                </c:pt>
                <c:pt idx="352">
                  <c:v>2.12E-2</c:v>
                </c:pt>
                <c:pt idx="353">
                  <c:v>2.12E-2</c:v>
                </c:pt>
                <c:pt idx="354">
                  <c:v>2.1299999999999999E-2</c:v>
                </c:pt>
                <c:pt idx="355">
                  <c:v>2.1299999999999999E-2</c:v>
                </c:pt>
                <c:pt idx="356">
                  <c:v>2.1299999999999999E-2</c:v>
                </c:pt>
                <c:pt idx="357">
                  <c:v>2.1299999999999999E-2</c:v>
                </c:pt>
                <c:pt idx="358">
                  <c:v>2.1399999999999999E-2</c:v>
                </c:pt>
                <c:pt idx="359">
                  <c:v>2.1399999999999999E-2</c:v>
                </c:pt>
                <c:pt idx="360">
                  <c:v>2.1399999999999999E-2</c:v>
                </c:pt>
                <c:pt idx="361">
                  <c:v>2.1499999999999998E-2</c:v>
                </c:pt>
                <c:pt idx="362">
                  <c:v>2.1499999999999998E-2</c:v>
                </c:pt>
                <c:pt idx="363">
                  <c:v>2.1499999999999998E-2</c:v>
                </c:pt>
                <c:pt idx="364">
                  <c:v>2.1600000000000001E-2</c:v>
                </c:pt>
                <c:pt idx="365">
                  <c:v>2.1600000000000001E-2</c:v>
                </c:pt>
                <c:pt idx="366">
                  <c:v>2.1600000000000001E-2</c:v>
                </c:pt>
                <c:pt idx="367">
                  <c:v>2.1600000000000001E-2</c:v>
                </c:pt>
                <c:pt idx="368">
                  <c:v>2.1700000000000001E-2</c:v>
                </c:pt>
                <c:pt idx="369">
                  <c:v>2.1700000000000001E-2</c:v>
                </c:pt>
                <c:pt idx="370">
                  <c:v>2.1700000000000001E-2</c:v>
                </c:pt>
                <c:pt idx="371">
                  <c:v>2.18E-2</c:v>
                </c:pt>
                <c:pt idx="372">
                  <c:v>2.18E-2</c:v>
                </c:pt>
                <c:pt idx="373">
                  <c:v>2.18E-2</c:v>
                </c:pt>
                <c:pt idx="374">
                  <c:v>2.1899999999999999E-2</c:v>
                </c:pt>
                <c:pt idx="375">
                  <c:v>2.1899999999999999E-2</c:v>
                </c:pt>
                <c:pt idx="376">
                  <c:v>2.1899999999999999E-2</c:v>
                </c:pt>
                <c:pt idx="377">
                  <c:v>2.1899999999999999E-2</c:v>
                </c:pt>
                <c:pt idx="378">
                  <c:v>2.1999999999999999E-2</c:v>
                </c:pt>
                <c:pt idx="379">
                  <c:v>2.1999999999999999E-2</c:v>
                </c:pt>
                <c:pt idx="380">
                  <c:v>2.1999999999999999E-2</c:v>
                </c:pt>
                <c:pt idx="381">
                  <c:v>2.1999999999999999E-2</c:v>
                </c:pt>
                <c:pt idx="382">
                  <c:v>2.2100000000000002E-2</c:v>
                </c:pt>
                <c:pt idx="383">
                  <c:v>2.2100000000000002E-2</c:v>
                </c:pt>
                <c:pt idx="384">
                  <c:v>2.2100000000000002E-2</c:v>
                </c:pt>
                <c:pt idx="385">
                  <c:v>2.2100000000000002E-2</c:v>
                </c:pt>
                <c:pt idx="386">
                  <c:v>2.2100000000000002E-2</c:v>
                </c:pt>
                <c:pt idx="387">
                  <c:v>2.2100000000000002E-2</c:v>
                </c:pt>
                <c:pt idx="388">
                  <c:v>2.2200000000000001E-2</c:v>
                </c:pt>
                <c:pt idx="389">
                  <c:v>2.2200000000000001E-2</c:v>
                </c:pt>
                <c:pt idx="390">
                  <c:v>2.2200000000000001E-2</c:v>
                </c:pt>
                <c:pt idx="391">
                  <c:v>2.2200000000000001E-2</c:v>
                </c:pt>
                <c:pt idx="392">
                  <c:v>2.2200000000000001E-2</c:v>
                </c:pt>
                <c:pt idx="393">
                  <c:v>2.2200000000000001E-2</c:v>
                </c:pt>
                <c:pt idx="394">
                  <c:v>2.23E-2</c:v>
                </c:pt>
                <c:pt idx="395">
                  <c:v>2.23E-2</c:v>
                </c:pt>
                <c:pt idx="396">
                  <c:v>2.23E-2</c:v>
                </c:pt>
                <c:pt idx="397">
                  <c:v>2.23E-2</c:v>
                </c:pt>
                <c:pt idx="398">
                  <c:v>2.23E-2</c:v>
                </c:pt>
                <c:pt idx="399">
                  <c:v>2.24E-2</c:v>
                </c:pt>
                <c:pt idx="400">
                  <c:v>2.24E-2</c:v>
                </c:pt>
                <c:pt idx="401">
                  <c:v>2.24E-2</c:v>
                </c:pt>
                <c:pt idx="402">
                  <c:v>2.2499999999999999E-2</c:v>
                </c:pt>
                <c:pt idx="403">
                  <c:v>2.2499999999999999E-2</c:v>
                </c:pt>
                <c:pt idx="404">
                  <c:v>2.2599999999999999E-2</c:v>
                </c:pt>
                <c:pt idx="405">
                  <c:v>2.2599999999999999E-2</c:v>
                </c:pt>
                <c:pt idx="406">
                  <c:v>2.2700000000000001E-2</c:v>
                </c:pt>
                <c:pt idx="407">
                  <c:v>2.2800000000000001E-2</c:v>
                </c:pt>
                <c:pt idx="408">
                  <c:v>2.2800000000000001E-2</c:v>
                </c:pt>
                <c:pt idx="409">
                  <c:v>2.29E-2</c:v>
                </c:pt>
                <c:pt idx="410">
                  <c:v>2.3E-2</c:v>
                </c:pt>
                <c:pt idx="411">
                  <c:v>2.3099999999999999E-2</c:v>
                </c:pt>
                <c:pt idx="412">
                  <c:v>2.3300000000000001E-2</c:v>
                </c:pt>
                <c:pt idx="413">
                  <c:v>2.3400000000000001E-2</c:v>
                </c:pt>
                <c:pt idx="414">
                  <c:v>2.35E-2</c:v>
                </c:pt>
                <c:pt idx="415">
                  <c:v>2.3699999999999999E-2</c:v>
                </c:pt>
                <c:pt idx="416">
                  <c:v>2.3900000000000001E-2</c:v>
                </c:pt>
                <c:pt idx="417">
                  <c:v>2.41E-2</c:v>
                </c:pt>
                <c:pt idx="418">
                  <c:v>2.4299999999999999E-2</c:v>
                </c:pt>
                <c:pt idx="419">
                  <c:v>2.4500000000000001E-2</c:v>
                </c:pt>
                <c:pt idx="420">
                  <c:v>2.47E-2</c:v>
                </c:pt>
                <c:pt idx="421">
                  <c:v>2.5000000000000001E-2</c:v>
                </c:pt>
                <c:pt idx="422">
                  <c:v>2.53E-2</c:v>
                </c:pt>
                <c:pt idx="423">
                  <c:v>2.5600000000000001E-2</c:v>
                </c:pt>
                <c:pt idx="424">
                  <c:v>2.5899999999999999E-2</c:v>
                </c:pt>
                <c:pt idx="425">
                  <c:v>2.6200000000000001E-2</c:v>
                </c:pt>
                <c:pt idx="426">
                  <c:v>2.6599999999999999E-2</c:v>
                </c:pt>
                <c:pt idx="427">
                  <c:v>2.7E-2</c:v>
                </c:pt>
                <c:pt idx="428">
                  <c:v>2.7400000000000001E-2</c:v>
                </c:pt>
                <c:pt idx="429">
                  <c:v>2.7799999999999998E-2</c:v>
                </c:pt>
                <c:pt idx="430">
                  <c:v>2.8199999999999999E-2</c:v>
                </c:pt>
                <c:pt idx="431">
                  <c:v>2.87E-2</c:v>
                </c:pt>
                <c:pt idx="432">
                  <c:v>2.92E-2</c:v>
                </c:pt>
                <c:pt idx="433">
                  <c:v>2.9700000000000001E-2</c:v>
                </c:pt>
                <c:pt idx="434">
                  <c:v>3.0200000000000001E-2</c:v>
                </c:pt>
                <c:pt idx="435">
                  <c:v>3.0800000000000001E-2</c:v>
                </c:pt>
                <c:pt idx="436">
                  <c:v>3.1399999999999997E-2</c:v>
                </c:pt>
                <c:pt idx="437">
                  <c:v>3.2000000000000001E-2</c:v>
                </c:pt>
                <c:pt idx="438">
                  <c:v>3.2599999999999997E-2</c:v>
                </c:pt>
                <c:pt idx="439">
                  <c:v>3.3300000000000003E-2</c:v>
                </c:pt>
                <c:pt idx="440">
                  <c:v>3.4000000000000002E-2</c:v>
                </c:pt>
                <c:pt idx="441">
                  <c:v>3.4700000000000002E-2</c:v>
                </c:pt>
                <c:pt idx="442">
                  <c:v>3.5400000000000001E-2</c:v>
                </c:pt>
                <c:pt idx="443">
                  <c:v>3.6200000000000003E-2</c:v>
                </c:pt>
                <c:pt idx="444">
                  <c:v>3.6999999999999998E-2</c:v>
                </c:pt>
                <c:pt idx="445">
                  <c:v>3.78E-2</c:v>
                </c:pt>
                <c:pt idx="446">
                  <c:v>3.8600000000000002E-2</c:v>
                </c:pt>
                <c:pt idx="447">
                  <c:v>3.9399999999999998E-2</c:v>
                </c:pt>
                <c:pt idx="448">
                  <c:v>4.0300000000000002E-2</c:v>
                </c:pt>
                <c:pt idx="449">
                  <c:v>4.1200000000000001E-2</c:v>
                </c:pt>
                <c:pt idx="450">
                  <c:v>4.2099999999999999E-2</c:v>
                </c:pt>
                <c:pt idx="451">
                  <c:v>4.3099999999999999E-2</c:v>
                </c:pt>
                <c:pt idx="452">
                  <c:v>4.41E-2</c:v>
                </c:pt>
                <c:pt idx="453">
                  <c:v>4.5100000000000001E-2</c:v>
                </c:pt>
                <c:pt idx="454">
                  <c:v>4.6100000000000002E-2</c:v>
                </c:pt>
                <c:pt idx="455">
                  <c:v>4.7100000000000003E-2</c:v>
                </c:pt>
                <c:pt idx="456">
                  <c:v>4.82E-2</c:v>
                </c:pt>
                <c:pt idx="457">
                  <c:v>4.9299999999999997E-2</c:v>
                </c:pt>
                <c:pt idx="458">
                  <c:v>5.04E-2</c:v>
                </c:pt>
                <c:pt idx="459">
                  <c:v>5.1499999999999997E-2</c:v>
                </c:pt>
                <c:pt idx="460">
                  <c:v>5.2699999999999997E-2</c:v>
                </c:pt>
                <c:pt idx="461">
                  <c:v>5.3900000000000003E-2</c:v>
                </c:pt>
                <c:pt idx="462">
                  <c:v>5.5100000000000003E-2</c:v>
                </c:pt>
                <c:pt idx="463">
                  <c:v>5.6399999999999999E-2</c:v>
                </c:pt>
                <c:pt idx="464">
                  <c:v>5.7599999999999998E-2</c:v>
                </c:pt>
                <c:pt idx="465">
                  <c:v>5.8900000000000001E-2</c:v>
                </c:pt>
                <c:pt idx="466">
                  <c:v>6.0199999999999997E-2</c:v>
                </c:pt>
                <c:pt idx="467">
                  <c:v>6.1600000000000002E-2</c:v>
                </c:pt>
                <c:pt idx="468">
                  <c:v>6.2899999999999998E-2</c:v>
                </c:pt>
                <c:pt idx="469">
                  <c:v>6.4299999999999996E-2</c:v>
                </c:pt>
                <c:pt idx="470">
                  <c:v>6.5799999999999997E-2</c:v>
                </c:pt>
                <c:pt idx="471">
                  <c:v>6.7199999999999996E-2</c:v>
                </c:pt>
                <c:pt idx="472">
                  <c:v>6.8699999999999997E-2</c:v>
                </c:pt>
                <c:pt idx="473">
                  <c:v>7.0199999999999999E-2</c:v>
                </c:pt>
                <c:pt idx="474">
                  <c:v>7.17E-2</c:v>
                </c:pt>
                <c:pt idx="475">
                  <c:v>7.3200000000000001E-2</c:v>
                </c:pt>
                <c:pt idx="476">
                  <c:v>7.4800000000000005E-2</c:v>
                </c:pt>
                <c:pt idx="477">
                  <c:v>7.6399999999999996E-2</c:v>
                </c:pt>
                <c:pt idx="478">
                  <c:v>7.8E-2</c:v>
                </c:pt>
                <c:pt idx="479">
                  <c:v>7.9699999999999993E-2</c:v>
                </c:pt>
                <c:pt idx="480">
                  <c:v>8.1299999999999997E-2</c:v>
                </c:pt>
                <c:pt idx="481">
                  <c:v>8.3000000000000004E-2</c:v>
                </c:pt>
                <c:pt idx="482">
                  <c:v>8.48E-2</c:v>
                </c:pt>
                <c:pt idx="483">
                  <c:v>8.6499999999999994E-2</c:v>
                </c:pt>
                <c:pt idx="484">
                  <c:v>8.8300000000000003E-2</c:v>
                </c:pt>
                <c:pt idx="485">
                  <c:v>9.01E-2</c:v>
                </c:pt>
                <c:pt idx="486">
                  <c:v>9.1899999999999996E-2</c:v>
                </c:pt>
                <c:pt idx="487">
                  <c:v>9.3799999999999994E-2</c:v>
                </c:pt>
                <c:pt idx="488">
                  <c:v>9.5699999999999993E-2</c:v>
                </c:pt>
                <c:pt idx="489">
                  <c:v>9.7600000000000006E-2</c:v>
                </c:pt>
                <c:pt idx="490">
                  <c:v>9.9500000000000005E-2</c:v>
                </c:pt>
                <c:pt idx="491">
                  <c:v>0.1014</c:v>
                </c:pt>
                <c:pt idx="492">
                  <c:v>0.10340000000000001</c:v>
                </c:pt>
                <c:pt idx="493">
                  <c:v>0.10539999999999999</c:v>
                </c:pt>
                <c:pt idx="494">
                  <c:v>0.1074</c:v>
                </c:pt>
                <c:pt idx="495">
                  <c:v>0.1095</c:v>
                </c:pt>
                <c:pt idx="496">
                  <c:v>0.1115</c:v>
                </c:pt>
                <c:pt idx="497">
                  <c:v>0.11360000000000001</c:v>
                </c:pt>
                <c:pt idx="498">
                  <c:v>0.1157</c:v>
                </c:pt>
                <c:pt idx="499">
                  <c:v>0.1178</c:v>
                </c:pt>
                <c:pt idx="500">
                  <c:v>0.12</c:v>
                </c:pt>
                <c:pt idx="501">
                  <c:v>0.1221</c:v>
                </c:pt>
                <c:pt idx="502">
                  <c:v>0.1242</c:v>
                </c:pt>
                <c:pt idx="503">
                  <c:v>0.12640000000000001</c:v>
                </c:pt>
                <c:pt idx="504">
                  <c:v>0.12859999999999999</c:v>
                </c:pt>
                <c:pt idx="505">
                  <c:v>0.1308</c:v>
                </c:pt>
                <c:pt idx="506">
                  <c:v>0.13300000000000001</c:v>
                </c:pt>
                <c:pt idx="507">
                  <c:v>0.13519999999999999</c:v>
                </c:pt>
                <c:pt idx="508">
                  <c:v>0.13739999999999999</c:v>
                </c:pt>
                <c:pt idx="509">
                  <c:v>0.1396</c:v>
                </c:pt>
                <c:pt idx="510">
                  <c:v>0.14180000000000001</c:v>
                </c:pt>
                <c:pt idx="511">
                  <c:v>0.14399999999999999</c:v>
                </c:pt>
                <c:pt idx="512">
                  <c:v>0.1462</c:v>
                </c:pt>
                <c:pt idx="513">
                  <c:v>0.1484</c:v>
                </c:pt>
                <c:pt idx="514">
                  <c:v>0.1507</c:v>
                </c:pt>
                <c:pt idx="515">
                  <c:v>0.15290000000000001</c:v>
                </c:pt>
                <c:pt idx="516">
                  <c:v>0.15509999999999999</c:v>
                </c:pt>
                <c:pt idx="517">
                  <c:v>0.1573</c:v>
                </c:pt>
                <c:pt idx="518">
                  <c:v>0.1595</c:v>
                </c:pt>
                <c:pt idx="519">
                  <c:v>0.1618</c:v>
                </c:pt>
                <c:pt idx="520">
                  <c:v>0.16400000000000001</c:v>
                </c:pt>
                <c:pt idx="521">
                  <c:v>0.1663</c:v>
                </c:pt>
                <c:pt idx="522">
                  <c:v>0.16850000000000001</c:v>
                </c:pt>
                <c:pt idx="523">
                  <c:v>0.17080000000000001</c:v>
                </c:pt>
                <c:pt idx="524">
                  <c:v>0.1731</c:v>
                </c:pt>
                <c:pt idx="525">
                  <c:v>0.17530000000000001</c:v>
                </c:pt>
                <c:pt idx="526">
                  <c:v>0.17760000000000001</c:v>
                </c:pt>
                <c:pt idx="527">
                  <c:v>0.17979999999999999</c:v>
                </c:pt>
                <c:pt idx="528">
                  <c:v>0.182</c:v>
                </c:pt>
                <c:pt idx="529">
                  <c:v>0.18429999999999999</c:v>
                </c:pt>
                <c:pt idx="530">
                  <c:v>0.1865</c:v>
                </c:pt>
                <c:pt idx="531">
                  <c:v>0.18870000000000001</c:v>
                </c:pt>
                <c:pt idx="532">
                  <c:v>0.1908</c:v>
                </c:pt>
                <c:pt idx="533">
                  <c:v>0.19289999999999999</c:v>
                </c:pt>
                <c:pt idx="534">
                  <c:v>0.19500000000000001</c:v>
                </c:pt>
                <c:pt idx="535">
                  <c:v>0.1971</c:v>
                </c:pt>
                <c:pt idx="536">
                  <c:v>0.1991</c:v>
                </c:pt>
                <c:pt idx="537">
                  <c:v>0.20100000000000001</c:v>
                </c:pt>
                <c:pt idx="538">
                  <c:v>0.20300000000000001</c:v>
                </c:pt>
                <c:pt idx="539">
                  <c:v>0.2049</c:v>
                </c:pt>
                <c:pt idx="540">
                  <c:v>0.20680000000000001</c:v>
                </c:pt>
                <c:pt idx="541">
                  <c:v>0.20860000000000001</c:v>
                </c:pt>
                <c:pt idx="542">
                  <c:v>0.2104</c:v>
                </c:pt>
                <c:pt idx="543">
                  <c:v>0.2122</c:v>
                </c:pt>
                <c:pt idx="544">
                  <c:v>0.21390000000000001</c:v>
                </c:pt>
                <c:pt idx="545">
                  <c:v>0.2155</c:v>
                </c:pt>
                <c:pt idx="546">
                  <c:v>0.21709999999999999</c:v>
                </c:pt>
                <c:pt idx="547">
                  <c:v>0.21859999999999999</c:v>
                </c:pt>
                <c:pt idx="548">
                  <c:v>0.22</c:v>
                </c:pt>
                <c:pt idx="549">
                  <c:v>0.22140000000000001</c:v>
                </c:pt>
                <c:pt idx="550">
                  <c:v>0.22270000000000001</c:v>
                </c:pt>
                <c:pt idx="551">
                  <c:v>0.22389999999999999</c:v>
                </c:pt>
                <c:pt idx="552">
                  <c:v>0.22489999999999999</c:v>
                </c:pt>
                <c:pt idx="553">
                  <c:v>0.22589999999999999</c:v>
                </c:pt>
                <c:pt idx="554">
                  <c:v>0.22670000000000001</c:v>
                </c:pt>
                <c:pt idx="555">
                  <c:v>0.22739999999999999</c:v>
                </c:pt>
                <c:pt idx="556">
                  <c:v>0.22800000000000001</c:v>
                </c:pt>
                <c:pt idx="557">
                  <c:v>0.2286</c:v>
                </c:pt>
                <c:pt idx="558">
                  <c:v>0.22900000000000001</c:v>
                </c:pt>
                <c:pt idx="559">
                  <c:v>0.22939999999999999</c:v>
                </c:pt>
                <c:pt idx="560">
                  <c:v>0.22969999999999999</c:v>
                </c:pt>
                <c:pt idx="561">
                  <c:v>0.22989999999999999</c:v>
                </c:pt>
                <c:pt idx="562">
                  <c:v>0.23</c:v>
                </c:pt>
                <c:pt idx="563">
                  <c:v>0.22989999999999999</c:v>
                </c:pt>
                <c:pt idx="564">
                  <c:v>0.2298</c:v>
                </c:pt>
                <c:pt idx="565">
                  <c:v>0.22950000000000001</c:v>
                </c:pt>
                <c:pt idx="566">
                  <c:v>0.22919999999999999</c:v>
                </c:pt>
                <c:pt idx="567">
                  <c:v>0.2288</c:v>
                </c:pt>
                <c:pt idx="568">
                  <c:v>0.2283</c:v>
                </c:pt>
                <c:pt idx="569">
                  <c:v>0.2276</c:v>
                </c:pt>
                <c:pt idx="570">
                  <c:v>0.22689999999999999</c:v>
                </c:pt>
                <c:pt idx="571">
                  <c:v>0.22600000000000001</c:v>
                </c:pt>
                <c:pt idx="572">
                  <c:v>0.22500000000000001</c:v>
                </c:pt>
                <c:pt idx="573">
                  <c:v>0.2238</c:v>
                </c:pt>
                <c:pt idx="574">
                  <c:v>0.22259999999999999</c:v>
                </c:pt>
                <c:pt idx="575">
                  <c:v>0.22140000000000001</c:v>
                </c:pt>
                <c:pt idx="576">
                  <c:v>0.22</c:v>
                </c:pt>
                <c:pt idx="577">
                  <c:v>0.2185</c:v>
                </c:pt>
                <c:pt idx="578">
                  <c:v>0.217</c:v>
                </c:pt>
                <c:pt idx="579">
                  <c:v>0.21540000000000001</c:v>
                </c:pt>
                <c:pt idx="580">
                  <c:v>0.21360000000000001</c:v>
                </c:pt>
                <c:pt idx="581">
                  <c:v>0.21179999999999999</c:v>
                </c:pt>
                <c:pt idx="582">
                  <c:v>0.21</c:v>
                </c:pt>
                <c:pt idx="583">
                  <c:v>0.20810000000000001</c:v>
                </c:pt>
                <c:pt idx="584">
                  <c:v>0.20599999999999999</c:v>
                </c:pt>
                <c:pt idx="585">
                  <c:v>0.2039</c:v>
                </c:pt>
                <c:pt idx="586">
                  <c:v>0.20169999999999999</c:v>
                </c:pt>
                <c:pt idx="587">
                  <c:v>0.1993</c:v>
                </c:pt>
                <c:pt idx="588">
                  <c:v>0.1968</c:v>
                </c:pt>
                <c:pt idx="589">
                  <c:v>0.1943</c:v>
                </c:pt>
                <c:pt idx="590">
                  <c:v>0.19170000000000001</c:v>
                </c:pt>
                <c:pt idx="591">
                  <c:v>0.189</c:v>
                </c:pt>
                <c:pt idx="592">
                  <c:v>0.18629999999999999</c:v>
                </c:pt>
                <c:pt idx="593">
                  <c:v>0.1835</c:v>
                </c:pt>
                <c:pt idx="594">
                  <c:v>0.18060000000000001</c:v>
                </c:pt>
                <c:pt idx="595">
                  <c:v>0.17760000000000001</c:v>
                </c:pt>
                <c:pt idx="596">
                  <c:v>0.17449999999999999</c:v>
                </c:pt>
                <c:pt idx="597">
                  <c:v>0.17130000000000001</c:v>
                </c:pt>
                <c:pt idx="598">
                  <c:v>0.1681</c:v>
                </c:pt>
                <c:pt idx="599">
                  <c:v>0.16489999999999999</c:v>
                </c:pt>
                <c:pt idx="600">
                  <c:v>0.16170000000000001</c:v>
                </c:pt>
                <c:pt idx="601">
                  <c:v>0.1585</c:v>
                </c:pt>
                <c:pt idx="602">
                  <c:v>0.1552</c:v>
                </c:pt>
                <c:pt idx="603">
                  <c:v>0.15179999999999999</c:v>
                </c:pt>
                <c:pt idx="604">
                  <c:v>0.14829999999999999</c:v>
                </c:pt>
                <c:pt idx="605">
                  <c:v>0.1447</c:v>
                </c:pt>
                <c:pt idx="606">
                  <c:v>0.1411</c:v>
                </c:pt>
                <c:pt idx="607">
                  <c:v>0.13750000000000001</c:v>
                </c:pt>
                <c:pt idx="608">
                  <c:v>0.1338</c:v>
                </c:pt>
                <c:pt idx="609">
                  <c:v>0.1303</c:v>
                </c:pt>
                <c:pt idx="610">
                  <c:v>0.12659999999999999</c:v>
                </c:pt>
                <c:pt idx="611">
                  <c:v>0.1229</c:v>
                </c:pt>
                <c:pt idx="612">
                  <c:v>0.1191</c:v>
                </c:pt>
                <c:pt idx="613">
                  <c:v>0.1153</c:v>
                </c:pt>
                <c:pt idx="614">
                  <c:v>0.1115</c:v>
                </c:pt>
                <c:pt idx="615">
                  <c:v>0.1076</c:v>
                </c:pt>
                <c:pt idx="616">
                  <c:v>0.1038</c:v>
                </c:pt>
                <c:pt idx="617">
                  <c:v>0.10009999999999999</c:v>
                </c:pt>
                <c:pt idx="618">
                  <c:v>9.64E-2</c:v>
                </c:pt>
                <c:pt idx="619">
                  <c:v>9.2499999999999999E-2</c:v>
                </c:pt>
                <c:pt idx="620">
                  <c:v>8.8700000000000001E-2</c:v>
                </c:pt>
                <c:pt idx="621">
                  <c:v>8.4900000000000003E-2</c:v>
                </c:pt>
                <c:pt idx="622">
                  <c:v>8.1100000000000005E-2</c:v>
                </c:pt>
                <c:pt idx="623">
                  <c:v>7.7299999999999994E-2</c:v>
                </c:pt>
                <c:pt idx="624">
                  <c:v>7.3700000000000002E-2</c:v>
                </c:pt>
                <c:pt idx="625">
                  <c:v>7.0099999999999996E-2</c:v>
                </c:pt>
                <c:pt idx="626">
                  <c:v>6.6600000000000006E-2</c:v>
                </c:pt>
                <c:pt idx="627">
                  <c:v>6.3E-2</c:v>
                </c:pt>
                <c:pt idx="628">
                  <c:v>5.9299999999999999E-2</c:v>
                </c:pt>
                <c:pt idx="629">
                  <c:v>5.57E-2</c:v>
                </c:pt>
                <c:pt idx="630">
                  <c:v>5.21E-2</c:v>
                </c:pt>
                <c:pt idx="631">
                  <c:v>4.8399999999999999E-2</c:v>
                </c:pt>
                <c:pt idx="632">
                  <c:v>4.48E-2</c:v>
                </c:pt>
                <c:pt idx="633">
                  <c:v>4.1500000000000002E-2</c:v>
                </c:pt>
                <c:pt idx="634">
                  <c:v>3.8100000000000002E-2</c:v>
                </c:pt>
                <c:pt idx="635">
                  <c:v>3.4700000000000002E-2</c:v>
                </c:pt>
                <c:pt idx="636">
                  <c:v>3.1300000000000001E-2</c:v>
                </c:pt>
                <c:pt idx="637">
                  <c:v>2.8000000000000001E-2</c:v>
                </c:pt>
                <c:pt idx="638">
                  <c:v>2.46E-2</c:v>
                </c:pt>
                <c:pt idx="639">
                  <c:v>2.1299999999999999E-2</c:v>
                </c:pt>
                <c:pt idx="640">
                  <c:v>1.8200000000000001E-2</c:v>
                </c:pt>
                <c:pt idx="641">
                  <c:v>1.54E-2</c:v>
                </c:pt>
                <c:pt idx="642">
                  <c:v>1.26E-2</c:v>
                </c:pt>
                <c:pt idx="643">
                  <c:v>9.7999999999999997E-3</c:v>
                </c:pt>
                <c:pt idx="644">
                  <c:v>7.1000000000000004E-3</c:v>
                </c:pt>
                <c:pt idx="645">
                  <c:v>4.4000000000000003E-3</c:v>
                </c:pt>
                <c:pt idx="646">
                  <c:v>1.6999999999999999E-3</c:v>
                </c:pt>
                <c:pt idx="647">
                  <c:v>-1E-3</c:v>
                </c:pt>
                <c:pt idx="648">
                  <c:v>-3.5999999999999999E-3</c:v>
                </c:pt>
                <c:pt idx="649">
                  <c:v>-6.0000000000000001E-3</c:v>
                </c:pt>
                <c:pt idx="650">
                  <c:v>-8.3000000000000001E-3</c:v>
                </c:pt>
                <c:pt idx="651">
                  <c:v>-1.0699999999999999E-2</c:v>
                </c:pt>
                <c:pt idx="652">
                  <c:v>-1.29E-2</c:v>
                </c:pt>
                <c:pt idx="653">
                  <c:v>-1.52E-2</c:v>
                </c:pt>
                <c:pt idx="654">
                  <c:v>-1.7399999999999999E-2</c:v>
                </c:pt>
                <c:pt idx="655">
                  <c:v>-1.95E-2</c:v>
                </c:pt>
                <c:pt idx="656">
                  <c:v>-2.1499999999999998E-2</c:v>
                </c:pt>
                <c:pt idx="657">
                  <c:v>-2.3300000000000001E-2</c:v>
                </c:pt>
                <c:pt idx="658">
                  <c:v>-2.5000000000000001E-2</c:v>
                </c:pt>
                <c:pt idx="659">
                  <c:v>-2.6700000000000002E-2</c:v>
                </c:pt>
                <c:pt idx="660">
                  <c:v>-2.8299999999999999E-2</c:v>
                </c:pt>
                <c:pt idx="661">
                  <c:v>-2.9899999999999999E-2</c:v>
                </c:pt>
                <c:pt idx="662">
                  <c:v>-3.1399999999999997E-2</c:v>
                </c:pt>
                <c:pt idx="663">
                  <c:v>-3.2899999999999999E-2</c:v>
                </c:pt>
                <c:pt idx="664">
                  <c:v>-3.4099999999999998E-2</c:v>
                </c:pt>
                <c:pt idx="665">
                  <c:v>-3.5299999999999998E-2</c:v>
                </c:pt>
                <c:pt idx="666">
                  <c:v>-3.6400000000000002E-2</c:v>
                </c:pt>
                <c:pt idx="667">
                  <c:v>-3.7499999999999999E-2</c:v>
                </c:pt>
                <c:pt idx="668">
                  <c:v>-3.8600000000000002E-2</c:v>
                </c:pt>
                <c:pt idx="669">
                  <c:v>-3.9699999999999999E-2</c:v>
                </c:pt>
                <c:pt idx="670">
                  <c:v>-4.07E-2</c:v>
                </c:pt>
                <c:pt idx="671">
                  <c:v>-4.1500000000000002E-2</c:v>
                </c:pt>
                <c:pt idx="672">
                  <c:v>-4.2099999999999999E-2</c:v>
                </c:pt>
                <c:pt idx="673">
                  <c:v>-4.2599999999999999E-2</c:v>
                </c:pt>
                <c:pt idx="674">
                  <c:v>-4.2999999999999997E-2</c:v>
                </c:pt>
                <c:pt idx="675">
                  <c:v>-4.3400000000000001E-2</c:v>
                </c:pt>
                <c:pt idx="676">
                  <c:v>-4.3799999999999999E-2</c:v>
                </c:pt>
                <c:pt idx="677">
                  <c:v>-4.4400000000000002E-2</c:v>
                </c:pt>
                <c:pt idx="678">
                  <c:v>-4.4900000000000002E-2</c:v>
                </c:pt>
                <c:pt idx="679">
                  <c:v>-4.53E-2</c:v>
                </c:pt>
                <c:pt idx="680">
                  <c:v>-4.5600000000000002E-2</c:v>
                </c:pt>
                <c:pt idx="681">
                  <c:v>-4.58E-2</c:v>
                </c:pt>
                <c:pt idx="682">
                  <c:v>-4.5999999999999999E-2</c:v>
                </c:pt>
                <c:pt idx="683">
                  <c:v>-4.5999999999999999E-2</c:v>
                </c:pt>
                <c:pt idx="684">
                  <c:v>-4.6100000000000002E-2</c:v>
                </c:pt>
                <c:pt idx="685">
                  <c:v>-4.6399999999999997E-2</c:v>
                </c:pt>
                <c:pt idx="686">
                  <c:v>-4.6600000000000003E-2</c:v>
                </c:pt>
                <c:pt idx="687">
                  <c:v>-4.6600000000000003E-2</c:v>
                </c:pt>
                <c:pt idx="688">
                  <c:v>-4.65E-2</c:v>
                </c:pt>
                <c:pt idx="689">
                  <c:v>-4.6300000000000001E-2</c:v>
                </c:pt>
                <c:pt idx="690">
                  <c:v>-4.5999999999999999E-2</c:v>
                </c:pt>
                <c:pt idx="691">
                  <c:v>-4.5400000000000003E-2</c:v>
                </c:pt>
                <c:pt idx="692">
                  <c:v>-4.4999999999999998E-2</c:v>
                </c:pt>
                <c:pt idx="693">
                  <c:v>-4.48E-2</c:v>
                </c:pt>
                <c:pt idx="694">
                  <c:v>-4.4499999999999998E-2</c:v>
                </c:pt>
                <c:pt idx="695">
                  <c:v>-4.41E-2</c:v>
                </c:pt>
                <c:pt idx="696">
                  <c:v>-4.3700000000000003E-2</c:v>
                </c:pt>
                <c:pt idx="697">
                  <c:v>-4.3400000000000001E-2</c:v>
                </c:pt>
                <c:pt idx="698">
                  <c:v>-4.2799999999999998E-2</c:v>
                </c:pt>
                <c:pt idx="699">
                  <c:v>-4.2099999999999999E-2</c:v>
                </c:pt>
                <c:pt idx="700">
                  <c:v>-4.1500000000000002E-2</c:v>
                </c:pt>
                <c:pt idx="701">
                  <c:v>-4.1000000000000002E-2</c:v>
                </c:pt>
                <c:pt idx="702">
                  <c:v>-4.0599999999999997E-2</c:v>
                </c:pt>
                <c:pt idx="703">
                  <c:v>-3.9899999999999998E-2</c:v>
                </c:pt>
                <c:pt idx="704">
                  <c:v>-3.9399999999999998E-2</c:v>
                </c:pt>
                <c:pt idx="705">
                  <c:v>-3.8800000000000001E-2</c:v>
                </c:pt>
                <c:pt idx="706">
                  <c:v>-3.7999999999999999E-2</c:v>
                </c:pt>
                <c:pt idx="707">
                  <c:v>-3.6999999999999998E-2</c:v>
                </c:pt>
                <c:pt idx="708">
                  <c:v>-3.6200000000000003E-2</c:v>
                </c:pt>
                <c:pt idx="709">
                  <c:v>-3.56E-2</c:v>
                </c:pt>
                <c:pt idx="710">
                  <c:v>-3.49E-2</c:v>
                </c:pt>
                <c:pt idx="711">
                  <c:v>-3.4099999999999998E-2</c:v>
                </c:pt>
                <c:pt idx="712">
                  <c:v>-3.3399999999999999E-2</c:v>
                </c:pt>
                <c:pt idx="713">
                  <c:v>-3.27E-2</c:v>
                </c:pt>
                <c:pt idx="714">
                  <c:v>-3.1800000000000002E-2</c:v>
                </c:pt>
                <c:pt idx="715">
                  <c:v>-3.0800000000000001E-2</c:v>
                </c:pt>
                <c:pt idx="716">
                  <c:v>-0.03</c:v>
                </c:pt>
                <c:pt idx="717">
                  <c:v>-2.9399999999999999E-2</c:v>
                </c:pt>
                <c:pt idx="718">
                  <c:v>-2.8799999999999999E-2</c:v>
                </c:pt>
                <c:pt idx="719">
                  <c:v>-2.81E-2</c:v>
                </c:pt>
                <c:pt idx="720">
                  <c:v>-2.75E-2</c:v>
                </c:pt>
                <c:pt idx="721">
                  <c:v>-2.69E-2</c:v>
                </c:pt>
                <c:pt idx="722">
                  <c:v>-2.6100000000000002E-2</c:v>
                </c:pt>
                <c:pt idx="723">
                  <c:v>-2.52E-2</c:v>
                </c:pt>
                <c:pt idx="724">
                  <c:v>-2.4500000000000001E-2</c:v>
                </c:pt>
                <c:pt idx="725">
                  <c:v>-2.3800000000000002E-2</c:v>
                </c:pt>
                <c:pt idx="726">
                  <c:v>-2.3199999999999998E-2</c:v>
                </c:pt>
                <c:pt idx="727">
                  <c:v>-2.2599999999999999E-2</c:v>
                </c:pt>
                <c:pt idx="728">
                  <c:v>-2.2100000000000002E-2</c:v>
                </c:pt>
                <c:pt idx="729">
                  <c:v>-2.1499999999999998E-2</c:v>
                </c:pt>
                <c:pt idx="730">
                  <c:v>-2.07E-2</c:v>
                </c:pt>
                <c:pt idx="731">
                  <c:v>-1.9900000000000001E-2</c:v>
                </c:pt>
                <c:pt idx="732">
                  <c:v>-1.9199999999999998E-2</c:v>
                </c:pt>
                <c:pt idx="733">
                  <c:v>-1.8700000000000001E-2</c:v>
                </c:pt>
                <c:pt idx="734">
                  <c:v>-1.8100000000000002E-2</c:v>
                </c:pt>
                <c:pt idx="735">
                  <c:v>-1.77E-2</c:v>
                </c:pt>
                <c:pt idx="736">
                  <c:v>-1.7399999999999999E-2</c:v>
                </c:pt>
                <c:pt idx="737">
                  <c:v>-1.7399999999999999E-2</c:v>
                </c:pt>
                <c:pt idx="738">
                  <c:v>-1.7399999999999999E-2</c:v>
                </c:pt>
                <c:pt idx="739">
                  <c:v>-1.7399999999999999E-2</c:v>
                </c:pt>
                <c:pt idx="740">
                  <c:v>-1.7399999999999999E-2</c:v>
                </c:pt>
                <c:pt idx="741">
                  <c:v>-1.7399999999999999E-2</c:v>
                </c:pt>
                <c:pt idx="742">
                  <c:v>-1.7399999999999999E-2</c:v>
                </c:pt>
                <c:pt idx="743">
                  <c:v>-1.7399999999999999E-2</c:v>
                </c:pt>
                <c:pt idx="744">
                  <c:v>-1.7399999999999999E-2</c:v>
                </c:pt>
                <c:pt idx="745">
                  <c:v>-1.7399999999999999E-2</c:v>
                </c:pt>
                <c:pt idx="746">
                  <c:v>-1.7399999999999999E-2</c:v>
                </c:pt>
                <c:pt idx="747">
                  <c:v>-1.7399999999999999E-2</c:v>
                </c:pt>
                <c:pt idx="748">
                  <c:v>-1.7399999999999999E-2</c:v>
                </c:pt>
                <c:pt idx="749">
                  <c:v>-1.7399999999999999E-2</c:v>
                </c:pt>
                <c:pt idx="750">
                  <c:v>-1.7399999999999999E-2</c:v>
                </c:pt>
                <c:pt idx="751">
                  <c:v>-1.7399999999999999E-2</c:v>
                </c:pt>
                <c:pt idx="752">
                  <c:v>-1.7399999999999999E-2</c:v>
                </c:pt>
                <c:pt idx="753">
                  <c:v>-1.7399999999999999E-2</c:v>
                </c:pt>
                <c:pt idx="754">
                  <c:v>-1.7399999999999999E-2</c:v>
                </c:pt>
                <c:pt idx="755">
                  <c:v>-1.7399999999999999E-2</c:v>
                </c:pt>
                <c:pt idx="756">
                  <c:v>-1.7399999999999999E-2</c:v>
                </c:pt>
                <c:pt idx="757">
                  <c:v>-1.7399999999999999E-2</c:v>
                </c:pt>
                <c:pt idx="758">
                  <c:v>-1.7399999999999999E-2</c:v>
                </c:pt>
                <c:pt idx="759">
                  <c:v>-1.7399999999999999E-2</c:v>
                </c:pt>
                <c:pt idx="760">
                  <c:v>-1.7399999999999999E-2</c:v>
                </c:pt>
                <c:pt idx="761">
                  <c:v>-1.7399999999999999E-2</c:v>
                </c:pt>
                <c:pt idx="762">
                  <c:v>-1.7399999999999999E-2</c:v>
                </c:pt>
                <c:pt idx="763">
                  <c:v>-1.7399999999999999E-2</c:v>
                </c:pt>
                <c:pt idx="764">
                  <c:v>-1.7399999999999999E-2</c:v>
                </c:pt>
                <c:pt idx="765">
                  <c:v>-1.7399999999999999E-2</c:v>
                </c:pt>
                <c:pt idx="766">
                  <c:v>-1.7399999999999999E-2</c:v>
                </c:pt>
                <c:pt idx="767">
                  <c:v>-1.7399999999999999E-2</c:v>
                </c:pt>
                <c:pt idx="768">
                  <c:v>-1.7399999999999999E-2</c:v>
                </c:pt>
                <c:pt idx="769">
                  <c:v>-1.7399999999999999E-2</c:v>
                </c:pt>
                <c:pt idx="770">
                  <c:v>-1.7399999999999999E-2</c:v>
                </c:pt>
                <c:pt idx="771">
                  <c:v>-1.7399999999999999E-2</c:v>
                </c:pt>
                <c:pt idx="772">
                  <c:v>-1.7399999999999999E-2</c:v>
                </c:pt>
                <c:pt idx="773">
                  <c:v>-1.7399999999999999E-2</c:v>
                </c:pt>
                <c:pt idx="774">
                  <c:v>-1.7399999999999999E-2</c:v>
                </c:pt>
                <c:pt idx="775">
                  <c:v>-1.7399999999999999E-2</c:v>
                </c:pt>
                <c:pt idx="776">
                  <c:v>-1.7399999999999999E-2</c:v>
                </c:pt>
                <c:pt idx="777">
                  <c:v>-1.7399999999999999E-2</c:v>
                </c:pt>
                <c:pt idx="778">
                  <c:v>-1.7399999999999999E-2</c:v>
                </c:pt>
                <c:pt idx="779">
                  <c:v>-1.7399999999999999E-2</c:v>
                </c:pt>
                <c:pt idx="780">
                  <c:v>-1.7399999999999999E-2</c:v>
                </c:pt>
                <c:pt idx="781">
                  <c:v>-1.7399999999999999E-2</c:v>
                </c:pt>
                <c:pt idx="782">
                  <c:v>-1.7399999999999999E-2</c:v>
                </c:pt>
                <c:pt idx="783">
                  <c:v>-1.7399999999999999E-2</c:v>
                </c:pt>
                <c:pt idx="784">
                  <c:v>-1.7399999999999999E-2</c:v>
                </c:pt>
                <c:pt idx="785">
                  <c:v>-1.7399999999999999E-2</c:v>
                </c:pt>
                <c:pt idx="786">
                  <c:v>-1.7399999999999999E-2</c:v>
                </c:pt>
                <c:pt idx="787">
                  <c:v>-1.7399999999999999E-2</c:v>
                </c:pt>
                <c:pt idx="788">
                  <c:v>-1.7399999999999999E-2</c:v>
                </c:pt>
                <c:pt idx="789">
                  <c:v>-1.7399999999999999E-2</c:v>
                </c:pt>
                <c:pt idx="790">
                  <c:v>-1.7399999999999999E-2</c:v>
                </c:pt>
                <c:pt idx="791">
                  <c:v>-1.7399999999999999E-2</c:v>
                </c:pt>
                <c:pt idx="792">
                  <c:v>-1.7399999999999999E-2</c:v>
                </c:pt>
                <c:pt idx="793">
                  <c:v>-1.7399999999999999E-2</c:v>
                </c:pt>
                <c:pt idx="794">
                  <c:v>-1.7399999999999999E-2</c:v>
                </c:pt>
                <c:pt idx="795">
                  <c:v>-1.7399999999999999E-2</c:v>
                </c:pt>
                <c:pt idx="796">
                  <c:v>-1.7399999999999999E-2</c:v>
                </c:pt>
                <c:pt idx="797">
                  <c:v>-1.7399999999999999E-2</c:v>
                </c:pt>
                <c:pt idx="798">
                  <c:v>-1.7399999999999999E-2</c:v>
                </c:pt>
                <c:pt idx="799">
                  <c:v>-1.7399999999999999E-2</c:v>
                </c:pt>
                <c:pt idx="800">
                  <c:v>-1.7399999999999999E-2</c:v>
                </c:pt>
              </c:numCache>
            </c:numRef>
          </c:yVal>
          <c:smooth val="1"/>
        </c:ser>
        <c:ser>
          <c:idx val="5"/>
          <c:order val="5"/>
          <c:tx>
            <c:v>L1 + 10e-4 M Cu(II)</c:v>
          </c:tx>
          <c:marker>
            <c:symbol val="none"/>
          </c:marker>
          <c:xVal>
            <c:numRef>
              <c:f>mfbiampy!$K$13:$K$813</c:f>
              <c:numCache>
                <c:formatCode>General</c:formatCode>
                <c:ptCount val="801"/>
                <c:pt idx="0">
                  <c:v>600</c:v>
                </c:pt>
                <c:pt idx="1">
                  <c:v>599.5</c:v>
                </c:pt>
                <c:pt idx="2">
                  <c:v>599</c:v>
                </c:pt>
                <c:pt idx="3">
                  <c:v>598.5</c:v>
                </c:pt>
                <c:pt idx="4">
                  <c:v>598</c:v>
                </c:pt>
                <c:pt idx="5">
                  <c:v>597.5</c:v>
                </c:pt>
                <c:pt idx="6">
                  <c:v>597</c:v>
                </c:pt>
                <c:pt idx="7">
                  <c:v>596.5</c:v>
                </c:pt>
                <c:pt idx="8">
                  <c:v>596</c:v>
                </c:pt>
                <c:pt idx="9">
                  <c:v>595.5</c:v>
                </c:pt>
                <c:pt idx="10">
                  <c:v>595</c:v>
                </c:pt>
                <c:pt idx="11">
                  <c:v>594.5</c:v>
                </c:pt>
                <c:pt idx="12">
                  <c:v>594</c:v>
                </c:pt>
                <c:pt idx="13">
                  <c:v>593.5</c:v>
                </c:pt>
                <c:pt idx="14">
                  <c:v>593</c:v>
                </c:pt>
                <c:pt idx="15">
                  <c:v>592.5</c:v>
                </c:pt>
                <c:pt idx="16">
                  <c:v>592</c:v>
                </c:pt>
                <c:pt idx="17">
                  <c:v>591.5</c:v>
                </c:pt>
                <c:pt idx="18">
                  <c:v>591</c:v>
                </c:pt>
                <c:pt idx="19">
                  <c:v>590.5</c:v>
                </c:pt>
                <c:pt idx="20">
                  <c:v>590</c:v>
                </c:pt>
                <c:pt idx="21">
                  <c:v>589.5</c:v>
                </c:pt>
                <c:pt idx="22">
                  <c:v>589</c:v>
                </c:pt>
                <c:pt idx="23">
                  <c:v>588.5</c:v>
                </c:pt>
                <c:pt idx="24">
                  <c:v>588</c:v>
                </c:pt>
                <c:pt idx="25">
                  <c:v>587.5</c:v>
                </c:pt>
                <c:pt idx="26">
                  <c:v>587</c:v>
                </c:pt>
                <c:pt idx="27">
                  <c:v>586.5</c:v>
                </c:pt>
                <c:pt idx="28">
                  <c:v>586</c:v>
                </c:pt>
                <c:pt idx="29">
                  <c:v>585.5</c:v>
                </c:pt>
                <c:pt idx="30">
                  <c:v>585</c:v>
                </c:pt>
                <c:pt idx="31">
                  <c:v>584.5</c:v>
                </c:pt>
                <c:pt idx="32">
                  <c:v>584</c:v>
                </c:pt>
                <c:pt idx="33">
                  <c:v>583.5</c:v>
                </c:pt>
                <c:pt idx="34">
                  <c:v>583</c:v>
                </c:pt>
                <c:pt idx="35">
                  <c:v>582.5</c:v>
                </c:pt>
                <c:pt idx="36">
                  <c:v>582</c:v>
                </c:pt>
                <c:pt idx="37">
                  <c:v>581.5</c:v>
                </c:pt>
                <c:pt idx="38">
                  <c:v>581</c:v>
                </c:pt>
                <c:pt idx="39">
                  <c:v>580.5</c:v>
                </c:pt>
                <c:pt idx="40">
                  <c:v>580</c:v>
                </c:pt>
                <c:pt idx="41">
                  <c:v>579.5</c:v>
                </c:pt>
                <c:pt idx="42">
                  <c:v>579</c:v>
                </c:pt>
                <c:pt idx="43">
                  <c:v>578.5</c:v>
                </c:pt>
                <c:pt idx="44">
                  <c:v>578</c:v>
                </c:pt>
                <c:pt idx="45">
                  <c:v>577.5</c:v>
                </c:pt>
                <c:pt idx="46">
                  <c:v>577</c:v>
                </c:pt>
                <c:pt idx="47">
                  <c:v>576.5</c:v>
                </c:pt>
                <c:pt idx="48">
                  <c:v>576</c:v>
                </c:pt>
                <c:pt idx="49">
                  <c:v>575.5</c:v>
                </c:pt>
                <c:pt idx="50">
                  <c:v>575</c:v>
                </c:pt>
                <c:pt idx="51">
                  <c:v>574.5</c:v>
                </c:pt>
                <c:pt idx="52">
                  <c:v>574</c:v>
                </c:pt>
                <c:pt idx="53">
                  <c:v>573.5</c:v>
                </c:pt>
                <c:pt idx="54">
                  <c:v>573</c:v>
                </c:pt>
                <c:pt idx="55">
                  <c:v>572.5</c:v>
                </c:pt>
                <c:pt idx="56">
                  <c:v>572</c:v>
                </c:pt>
                <c:pt idx="57">
                  <c:v>571.5</c:v>
                </c:pt>
                <c:pt idx="58">
                  <c:v>571</c:v>
                </c:pt>
                <c:pt idx="59">
                  <c:v>570.5</c:v>
                </c:pt>
                <c:pt idx="60">
                  <c:v>570</c:v>
                </c:pt>
                <c:pt idx="61">
                  <c:v>569.5</c:v>
                </c:pt>
                <c:pt idx="62">
                  <c:v>569</c:v>
                </c:pt>
                <c:pt idx="63">
                  <c:v>568.5</c:v>
                </c:pt>
                <c:pt idx="64">
                  <c:v>568</c:v>
                </c:pt>
                <c:pt idx="65">
                  <c:v>567.5</c:v>
                </c:pt>
                <c:pt idx="66">
                  <c:v>567</c:v>
                </c:pt>
                <c:pt idx="67">
                  <c:v>566.5</c:v>
                </c:pt>
                <c:pt idx="68">
                  <c:v>566</c:v>
                </c:pt>
                <c:pt idx="69">
                  <c:v>565.5</c:v>
                </c:pt>
                <c:pt idx="70">
                  <c:v>565</c:v>
                </c:pt>
                <c:pt idx="71">
                  <c:v>564.5</c:v>
                </c:pt>
                <c:pt idx="72">
                  <c:v>564</c:v>
                </c:pt>
                <c:pt idx="73">
                  <c:v>563.5</c:v>
                </c:pt>
                <c:pt idx="74">
                  <c:v>563</c:v>
                </c:pt>
                <c:pt idx="75">
                  <c:v>562.5</c:v>
                </c:pt>
                <c:pt idx="76">
                  <c:v>562</c:v>
                </c:pt>
                <c:pt idx="77">
                  <c:v>561.5</c:v>
                </c:pt>
                <c:pt idx="78">
                  <c:v>561</c:v>
                </c:pt>
                <c:pt idx="79">
                  <c:v>560.5</c:v>
                </c:pt>
                <c:pt idx="80">
                  <c:v>560</c:v>
                </c:pt>
                <c:pt idx="81">
                  <c:v>559.5</c:v>
                </c:pt>
                <c:pt idx="82">
                  <c:v>559</c:v>
                </c:pt>
                <c:pt idx="83">
                  <c:v>558.5</c:v>
                </c:pt>
                <c:pt idx="84">
                  <c:v>558</c:v>
                </c:pt>
                <c:pt idx="85">
                  <c:v>557.5</c:v>
                </c:pt>
                <c:pt idx="86">
                  <c:v>557</c:v>
                </c:pt>
                <c:pt idx="87">
                  <c:v>556.5</c:v>
                </c:pt>
                <c:pt idx="88">
                  <c:v>556</c:v>
                </c:pt>
                <c:pt idx="89">
                  <c:v>555.5</c:v>
                </c:pt>
                <c:pt idx="90">
                  <c:v>555</c:v>
                </c:pt>
                <c:pt idx="91">
                  <c:v>554.5</c:v>
                </c:pt>
                <c:pt idx="92">
                  <c:v>554</c:v>
                </c:pt>
                <c:pt idx="93">
                  <c:v>553.5</c:v>
                </c:pt>
                <c:pt idx="94">
                  <c:v>553</c:v>
                </c:pt>
                <c:pt idx="95">
                  <c:v>552.5</c:v>
                </c:pt>
                <c:pt idx="96">
                  <c:v>552</c:v>
                </c:pt>
                <c:pt idx="97">
                  <c:v>551.5</c:v>
                </c:pt>
                <c:pt idx="98">
                  <c:v>551</c:v>
                </c:pt>
                <c:pt idx="99">
                  <c:v>550.5</c:v>
                </c:pt>
                <c:pt idx="100">
                  <c:v>550</c:v>
                </c:pt>
                <c:pt idx="101">
                  <c:v>549.5</c:v>
                </c:pt>
                <c:pt idx="102">
                  <c:v>549</c:v>
                </c:pt>
                <c:pt idx="103">
                  <c:v>548.5</c:v>
                </c:pt>
                <c:pt idx="104">
                  <c:v>548</c:v>
                </c:pt>
                <c:pt idx="105">
                  <c:v>547.5</c:v>
                </c:pt>
                <c:pt idx="106">
                  <c:v>547</c:v>
                </c:pt>
                <c:pt idx="107">
                  <c:v>546.5</c:v>
                </c:pt>
                <c:pt idx="108">
                  <c:v>546</c:v>
                </c:pt>
                <c:pt idx="109">
                  <c:v>545.5</c:v>
                </c:pt>
                <c:pt idx="110">
                  <c:v>545</c:v>
                </c:pt>
                <c:pt idx="111">
                  <c:v>544.5</c:v>
                </c:pt>
                <c:pt idx="112">
                  <c:v>544</c:v>
                </c:pt>
                <c:pt idx="113">
                  <c:v>543.5</c:v>
                </c:pt>
                <c:pt idx="114">
                  <c:v>543</c:v>
                </c:pt>
                <c:pt idx="115">
                  <c:v>542.5</c:v>
                </c:pt>
                <c:pt idx="116">
                  <c:v>542</c:v>
                </c:pt>
                <c:pt idx="117">
                  <c:v>541.5</c:v>
                </c:pt>
                <c:pt idx="118">
                  <c:v>541</c:v>
                </c:pt>
                <c:pt idx="119">
                  <c:v>540.5</c:v>
                </c:pt>
                <c:pt idx="120">
                  <c:v>540</c:v>
                </c:pt>
                <c:pt idx="121">
                  <c:v>539.5</c:v>
                </c:pt>
                <c:pt idx="122">
                  <c:v>539</c:v>
                </c:pt>
                <c:pt idx="123">
                  <c:v>538.5</c:v>
                </c:pt>
                <c:pt idx="124">
                  <c:v>538</c:v>
                </c:pt>
                <c:pt idx="125">
                  <c:v>537.5</c:v>
                </c:pt>
                <c:pt idx="126">
                  <c:v>537</c:v>
                </c:pt>
                <c:pt idx="127">
                  <c:v>536.5</c:v>
                </c:pt>
                <c:pt idx="128">
                  <c:v>536</c:v>
                </c:pt>
                <c:pt idx="129">
                  <c:v>535.5</c:v>
                </c:pt>
                <c:pt idx="130">
                  <c:v>535</c:v>
                </c:pt>
                <c:pt idx="131">
                  <c:v>534.5</c:v>
                </c:pt>
                <c:pt idx="132">
                  <c:v>534</c:v>
                </c:pt>
                <c:pt idx="133">
                  <c:v>533.5</c:v>
                </c:pt>
                <c:pt idx="134">
                  <c:v>533</c:v>
                </c:pt>
                <c:pt idx="135">
                  <c:v>532.5</c:v>
                </c:pt>
                <c:pt idx="136">
                  <c:v>532</c:v>
                </c:pt>
                <c:pt idx="137">
                  <c:v>531.5</c:v>
                </c:pt>
                <c:pt idx="138">
                  <c:v>531</c:v>
                </c:pt>
                <c:pt idx="139">
                  <c:v>530.5</c:v>
                </c:pt>
                <c:pt idx="140">
                  <c:v>530</c:v>
                </c:pt>
                <c:pt idx="141">
                  <c:v>529.5</c:v>
                </c:pt>
                <c:pt idx="142">
                  <c:v>529</c:v>
                </c:pt>
                <c:pt idx="143">
                  <c:v>528.5</c:v>
                </c:pt>
                <c:pt idx="144">
                  <c:v>528</c:v>
                </c:pt>
                <c:pt idx="145">
                  <c:v>527.5</c:v>
                </c:pt>
                <c:pt idx="146">
                  <c:v>527</c:v>
                </c:pt>
                <c:pt idx="147">
                  <c:v>526.5</c:v>
                </c:pt>
                <c:pt idx="148">
                  <c:v>526</c:v>
                </c:pt>
                <c:pt idx="149">
                  <c:v>525.5</c:v>
                </c:pt>
                <c:pt idx="150">
                  <c:v>525</c:v>
                </c:pt>
                <c:pt idx="151">
                  <c:v>524.5</c:v>
                </c:pt>
                <c:pt idx="152">
                  <c:v>524</c:v>
                </c:pt>
                <c:pt idx="153">
                  <c:v>523.5</c:v>
                </c:pt>
                <c:pt idx="154">
                  <c:v>523</c:v>
                </c:pt>
                <c:pt idx="155">
                  <c:v>522.5</c:v>
                </c:pt>
                <c:pt idx="156">
                  <c:v>522</c:v>
                </c:pt>
                <c:pt idx="157">
                  <c:v>521.5</c:v>
                </c:pt>
                <c:pt idx="158">
                  <c:v>521</c:v>
                </c:pt>
                <c:pt idx="159">
                  <c:v>520.5</c:v>
                </c:pt>
                <c:pt idx="160">
                  <c:v>520</c:v>
                </c:pt>
                <c:pt idx="161">
                  <c:v>519.5</c:v>
                </c:pt>
                <c:pt idx="162">
                  <c:v>519</c:v>
                </c:pt>
                <c:pt idx="163">
                  <c:v>518.5</c:v>
                </c:pt>
                <c:pt idx="164">
                  <c:v>518</c:v>
                </c:pt>
                <c:pt idx="165">
                  <c:v>517.5</c:v>
                </c:pt>
                <c:pt idx="166">
                  <c:v>517</c:v>
                </c:pt>
                <c:pt idx="167">
                  <c:v>516.5</c:v>
                </c:pt>
                <c:pt idx="168">
                  <c:v>516</c:v>
                </c:pt>
                <c:pt idx="169">
                  <c:v>515.5</c:v>
                </c:pt>
                <c:pt idx="170">
                  <c:v>515</c:v>
                </c:pt>
                <c:pt idx="171">
                  <c:v>514.5</c:v>
                </c:pt>
                <c:pt idx="172">
                  <c:v>514</c:v>
                </c:pt>
                <c:pt idx="173">
                  <c:v>513.5</c:v>
                </c:pt>
                <c:pt idx="174">
                  <c:v>513</c:v>
                </c:pt>
                <c:pt idx="175">
                  <c:v>512.5</c:v>
                </c:pt>
                <c:pt idx="176">
                  <c:v>512</c:v>
                </c:pt>
                <c:pt idx="177">
                  <c:v>511.5</c:v>
                </c:pt>
                <c:pt idx="178">
                  <c:v>511</c:v>
                </c:pt>
                <c:pt idx="179">
                  <c:v>510.5</c:v>
                </c:pt>
                <c:pt idx="180">
                  <c:v>510</c:v>
                </c:pt>
                <c:pt idx="181">
                  <c:v>509.5</c:v>
                </c:pt>
                <c:pt idx="182">
                  <c:v>509</c:v>
                </c:pt>
                <c:pt idx="183">
                  <c:v>508.5</c:v>
                </c:pt>
                <c:pt idx="184">
                  <c:v>508</c:v>
                </c:pt>
                <c:pt idx="185">
                  <c:v>507.5</c:v>
                </c:pt>
                <c:pt idx="186">
                  <c:v>507</c:v>
                </c:pt>
                <c:pt idx="187">
                  <c:v>506.5</c:v>
                </c:pt>
                <c:pt idx="188">
                  <c:v>506</c:v>
                </c:pt>
                <c:pt idx="189">
                  <c:v>505.5</c:v>
                </c:pt>
                <c:pt idx="190">
                  <c:v>505</c:v>
                </c:pt>
                <c:pt idx="191">
                  <c:v>504.5</c:v>
                </c:pt>
                <c:pt idx="192">
                  <c:v>504</c:v>
                </c:pt>
                <c:pt idx="193">
                  <c:v>503.5</c:v>
                </c:pt>
                <c:pt idx="194">
                  <c:v>503</c:v>
                </c:pt>
                <c:pt idx="195">
                  <c:v>502.5</c:v>
                </c:pt>
                <c:pt idx="196">
                  <c:v>502</c:v>
                </c:pt>
                <c:pt idx="197">
                  <c:v>501.5</c:v>
                </c:pt>
                <c:pt idx="198">
                  <c:v>501</c:v>
                </c:pt>
                <c:pt idx="199">
                  <c:v>500.5</c:v>
                </c:pt>
                <c:pt idx="200">
                  <c:v>500</c:v>
                </c:pt>
                <c:pt idx="201">
                  <c:v>499.5</c:v>
                </c:pt>
                <c:pt idx="202">
                  <c:v>499</c:v>
                </c:pt>
                <c:pt idx="203">
                  <c:v>498.5</c:v>
                </c:pt>
                <c:pt idx="204">
                  <c:v>498</c:v>
                </c:pt>
                <c:pt idx="205">
                  <c:v>497.5</c:v>
                </c:pt>
                <c:pt idx="206">
                  <c:v>497</c:v>
                </c:pt>
                <c:pt idx="207">
                  <c:v>496.5</c:v>
                </c:pt>
                <c:pt idx="208">
                  <c:v>496</c:v>
                </c:pt>
                <c:pt idx="209">
                  <c:v>495.5</c:v>
                </c:pt>
                <c:pt idx="210">
                  <c:v>495</c:v>
                </c:pt>
                <c:pt idx="211">
                  <c:v>494.5</c:v>
                </c:pt>
                <c:pt idx="212">
                  <c:v>494</c:v>
                </c:pt>
                <c:pt idx="213">
                  <c:v>493.5</c:v>
                </c:pt>
                <c:pt idx="214">
                  <c:v>493</c:v>
                </c:pt>
                <c:pt idx="215">
                  <c:v>492.5</c:v>
                </c:pt>
                <c:pt idx="216">
                  <c:v>492</c:v>
                </c:pt>
                <c:pt idx="217">
                  <c:v>491.5</c:v>
                </c:pt>
                <c:pt idx="218">
                  <c:v>491</c:v>
                </c:pt>
                <c:pt idx="219">
                  <c:v>490.5</c:v>
                </c:pt>
                <c:pt idx="220">
                  <c:v>490</c:v>
                </c:pt>
                <c:pt idx="221">
                  <c:v>489.5</c:v>
                </c:pt>
                <c:pt idx="222">
                  <c:v>489</c:v>
                </c:pt>
                <c:pt idx="223">
                  <c:v>488.5</c:v>
                </c:pt>
                <c:pt idx="224">
                  <c:v>488</c:v>
                </c:pt>
                <c:pt idx="225">
                  <c:v>487.5</c:v>
                </c:pt>
                <c:pt idx="226">
                  <c:v>487</c:v>
                </c:pt>
                <c:pt idx="227">
                  <c:v>486.5</c:v>
                </c:pt>
                <c:pt idx="228">
                  <c:v>486</c:v>
                </c:pt>
                <c:pt idx="229">
                  <c:v>485.5</c:v>
                </c:pt>
                <c:pt idx="230">
                  <c:v>485</c:v>
                </c:pt>
                <c:pt idx="231">
                  <c:v>484.5</c:v>
                </c:pt>
                <c:pt idx="232">
                  <c:v>484</c:v>
                </c:pt>
                <c:pt idx="233">
                  <c:v>483.5</c:v>
                </c:pt>
                <c:pt idx="234">
                  <c:v>483</c:v>
                </c:pt>
                <c:pt idx="235">
                  <c:v>482.5</c:v>
                </c:pt>
                <c:pt idx="236">
                  <c:v>482</c:v>
                </c:pt>
                <c:pt idx="237">
                  <c:v>481.5</c:v>
                </c:pt>
                <c:pt idx="238">
                  <c:v>481</c:v>
                </c:pt>
                <c:pt idx="239">
                  <c:v>480.5</c:v>
                </c:pt>
                <c:pt idx="240">
                  <c:v>480</c:v>
                </c:pt>
                <c:pt idx="241">
                  <c:v>479.5</c:v>
                </c:pt>
                <c:pt idx="242">
                  <c:v>479</c:v>
                </c:pt>
                <c:pt idx="243">
                  <c:v>478.5</c:v>
                </c:pt>
                <c:pt idx="244">
                  <c:v>478</c:v>
                </c:pt>
                <c:pt idx="245">
                  <c:v>477.5</c:v>
                </c:pt>
                <c:pt idx="246">
                  <c:v>477</c:v>
                </c:pt>
                <c:pt idx="247">
                  <c:v>476.5</c:v>
                </c:pt>
                <c:pt idx="248">
                  <c:v>476</c:v>
                </c:pt>
                <c:pt idx="249">
                  <c:v>475.5</c:v>
                </c:pt>
                <c:pt idx="250">
                  <c:v>475</c:v>
                </c:pt>
                <c:pt idx="251">
                  <c:v>474.5</c:v>
                </c:pt>
                <c:pt idx="252">
                  <c:v>474</c:v>
                </c:pt>
                <c:pt idx="253">
                  <c:v>473.5</c:v>
                </c:pt>
                <c:pt idx="254">
                  <c:v>473</c:v>
                </c:pt>
                <c:pt idx="255">
                  <c:v>472.5</c:v>
                </c:pt>
                <c:pt idx="256">
                  <c:v>472</c:v>
                </c:pt>
                <c:pt idx="257">
                  <c:v>471.5</c:v>
                </c:pt>
                <c:pt idx="258">
                  <c:v>471</c:v>
                </c:pt>
                <c:pt idx="259">
                  <c:v>470.5</c:v>
                </c:pt>
                <c:pt idx="260">
                  <c:v>470</c:v>
                </c:pt>
                <c:pt idx="261">
                  <c:v>469.5</c:v>
                </c:pt>
                <c:pt idx="262">
                  <c:v>469</c:v>
                </c:pt>
                <c:pt idx="263">
                  <c:v>468.5</c:v>
                </c:pt>
                <c:pt idx="264">
                  <c:v>468</c:v>
                </c:pt>
                <c:pt idx="265">
                  <c:v>467.5</c:v>
                </c:pt>
                <c:pt idx="266">
                  <c:v>467</c:v>
                </c:pt>
                <c:pt idx="267">
                  <c:v>466.5</c:v>
                </c:pt>
                <c:pt idx="268">
                  <c:v>466</c:v>
                </c:pt>
                <c:pt idx="269">
                  <c:v>465.5</c:v>
                </c:pt>
                <c:pt idx="270">
                  <c:v>465</c:v>
                </c:pt>
                <c:pt idx="271">
                  <c:v>464.5</c:v>
                </c:pt>
                <c:pt idx="272">
                  <c:v>464</c:v>
                </c:pt>
                <c:pt idx="273">
                  <c:v>463.5</c:v>
                </c:pt>
                <c:pt idx="274">
                  <c:v>463</c:v>
                </c:pt>
                <c:pt idx="275">
                  <c:v>462.5</c:v>
                </c:pt>
                <c:pt idx="276">
                  <c:v>462</c:v>
                </c:pt>
                <c:pt idx="277">
                  <c:v>461.5</c:v>
                </c:pt>
                <c:pt idx="278">
                  <c:v>461</c:v>
                </c:pt>
                <c:pt idx="279">
                  <c:v>460.5</c:v>
                </c:pt>
                <c:pt idx="280">
                  <c:v>460</c:v>
                </c:pt>
                <c:pt idx="281">
                  <c:v>459.5</c:v>
                </c:pt>
                <c:pt idx="282">
                  <c:v>459</c:v>
                </c:pt>
                <c:pt idx="283">
                  <c:v>458.5</c:v>
                </c:pt>
                <c:pt idx="284">
                  <c:v>458</c:v>
                </c:pt>
                <c:pt idx="285">
                  <c:v>457.5</c:v>
                </c:pt>
                <c:pt idx="286">
                  <c:v>457</c:v>
                </c:pt>
                <c:pt idx="287">
                  <c:v>456.5</c:v>
                </c:pt>
                <c:pt idx="288">
                  <c:v>456</c:v>
                </c:pt>
                <c:pt idx="289">
                  <c:v>455.5</c:v>
                </c:pt>
                <c:pt idx="290">
                  <c:v>455</c:v>
                </c:pt>
                <c:pt idx="291">
                  <c:v>454.5</c:v>
                </c:pt>
                <c:pt idx="292">
                  <c:v>454</c:v>
                </c:pt>
                <c:pt idx="293">
                  <c:v>453.5</c:v>
                </c:pt>
                <c:pt idx="294">
                  <c:v>453</c:v>
                </c:pt>
                <c:pt idx="295">
                  <c:v>452.5</c:v>
                </c:pt>
                <c:pt idx="296">
                  <c:v>452</c:v>
                </c:pt>
                <c:pt idx="297">
                  <c:v>451.5</c:v>
                </c:pt>
                <c:pt idx="298">
                  <c:v>451</c:v>
                </c:pt>
                <c:pt idx="299">
                  <c:v>450.5</c:v>
                </c:pt>
                <c:pt idx="300">
                  <c:v>450</c:v>
                </c:pt>
                <c:pt idx="301">
                  <c:v>449.5</c:v>
                </c:pt>
                <c:pt idx="302">
                  <c:v>449</c:v>
                </c:pt>
                <c:pt idx="303">
                  <c:v>448.5</c:v>
                </c:pt>
                <c:pt idx="304">
                  <c:v>448</c:v>
                </c:pt>
                <c:pt idx="305">
                  <c:v>447.5</c:v>
                </c:pt>
                <c:pt idx="306">
                  <c:v>447</c:v>
                </c:pt>
                <c:pt idx="307">
                  <c:v>446.5</c:v>
                </c:pt>
                <c:pt idx="308">
                  <c:v>446</c:v>
                </c:pt>
                <c:pt idx="309">
                  <c:v>445.5</c:v>
                </c:pt>
                <c:pt idx="310">
                  <c:v>445</c:v>
                </c:pt>
                <c:pt idx="311">
                  <c:v>444.5</c:v>
                </c:pt>
                <c:pt idx="312">
                  <c:v>444</c:v>
                </c:pt>
                <c:pt idx="313">
                  <c:v>443.5</c:v>
                </c:pt>
                <c:pt idx="314">
                  <c:v>443</c:v>
                </c:pt>
                <c:pt idx="315">
                  <c:v>442.5</c:v>
                </c:pt>
                <c:pt idx="316">
                  <c:v>442</c:v>
                </c:pt>
                <c:pt idx="317">
                  <c:v>441.5</c:v>
                </c:pt>
                <c:pt idx="318">
                  <c:v>441</c:v>
                </c:pt>
                <c:pt idx="319">
                  <c:v>440.5</c:v>
                </c:pt>
                <c:pt idx="320">
                  <c:v>440</c:v>
                </c:pt>
                <c:pt idx="321">
                  <c:v>439.5</c:v>
                </c:pt>
                <c:pt idx="322">
                  <c:v>439</c:v>
                </c:pt>
                <c:pt idx="323">
                  <c:v>438.5</c:v>
                </c:pt>
                <c:pt idx="324">
                  <c:v>438</c:v>
                </c:pt>
                <c:pt idx="325">
                  <c:v>437.5</c:v>
                </c:pt>
                <c:pt idx="326">
                  <c:v>437</c:v>
                </c:pt>
                <c:pt idx="327">
                  <c:v>436.5</c:v>
                </c:pt>
                <c:pt idx="328">
                  <c:v>436</c:v>
                </c:pt>
                <c:pt idx="329">
                  <c:v>435.5</c:v>
                </c:pt>
                <c:pt idx="330">
                  <c:v>435</c:v>
                </c:pt>
                <c:pt idx="331">
                  <c:v>434.5</c:v>
                </c:pt>
                <c:pt idx="332">
                  <c:v>434</c:v>
                </c:pt>
                <c:pt idx="333">
                  <c:v>433.5</c:v>
                </c:pt>
                <c:pt idx="334">
                  <c:v>433</c:v>
                </c:pt>
                <c:pt idx="335">
                  <c:v>432.5</c:v>
                </c:pt>
                <c:pt idx="336">
                  <c:v>432</c:v>
                </c:pt>
                <c:pt idx="337">
                  <c:v>431.5</c:v>
                </c:pt>
                <c:pt idx="338">
                  <c:v>431</c:v>
                </c:pt>
                <c:pt idx="339">
                  <c:v>430.5</c:v>
                </c:pt>
                <c:pt idx="340">
                  <c:v>430</c:v>
                </c:pt>
                <c:pt idx="341">
                  <c:v>429.5</c:v>
                </c:pt>
                <c:pt idx="342">
                  <c:v>429</c:v>
                </c:pt>
                <c:pt idx="343">
                  <c:v>428.5</c:v>
                </c:pt>
                <c:pt idx="344">
                  <c:v>428</c:v>
                </c:pt>
                <c:pt idx="345">
                  <c:v>427.5</c:v>
                </c:pt>
                <c:pt idx="346">
                  <c:v>427</c:v>
                </c:pt>
                <c:pt idx="347">
                  <c:v>426.5</c:v>
                </c:pt>
                <c:pt idx="348">
                  <c:v>426</c:v>
                </c:pt>
                <c:pt idx="349">
                  <c:v>425.5</c:v>
                </c:pt>
                <c:pt idx="350">
                  <c:v>425</c:v>
                </c:pt>
                <c:pt idx="351">
                  <c:v>424.5</c:v>
                </c:pt>
                <c:pt idx="352">
                  <c:v>424</c:v>
                </c:pt>
                <c:pt idx="353">
                  <c:v>423.5</c:v>
                </c:pt>
                <c:pt idx="354">
                  <c:v>423</c:v>
                </c:pt>
                <c:pt idx="355">
                  <c:v>422.5</c:v>
                </c:pt>
                <c:pt idx="356">
                  <c:v>422</c:v>
                </c:pt>
                <c:pt idx="357">
                  <c:v>421.5</c:v>
                </c:pt>
                <c:pt idx="358">
                  <c:v>421</c:v>
                </c:pt>
                <c:pt idx="359">
                  <c:v>420.5</c:v>
                </c:pt>
                <c:pt idx="360">
                  <c:v>420</c:v>
                </c:pt>
                <c:pt idx="361">
                  <c:v>419.5</c:v>
                </c:pt>
                <c:pt idx="362">
                  <c:v>419</c:v>
                </c:pt>
                <c:pt idx="363">
                  <c:v>418.5</c:v>
                </c:pt>
                <c:pt idx="364">
                  <c:v>418</c:v>
                </c:pt>
                <c:pt idx="365">
                  <c:v>417.5</c:v>
                </c:pt>
                <c:pt idx="366">
                  <c:v>417</c:v>
                </c:pt>
                <c:pt idx="367">
                  <c:v>416.5</c:v>
                </c:pt>
                <c:pt idx="368">
                  <c:v>416</c:v>
                </c:pt>
                <c:pt idx="369">
                  <c:v>415.5</c:v>
                </c:pt>
                <c:pt idx="370">
                  <c:v>415</c:v>
                </c:pt>
                <c:pt idx="371">
                  <c:v>414.5</c:v>
                </c:pt>
                <c:pt idx="372">
                  <c:v>414</c:v>
                </c:pt>
                <c:pt idx="373">
                  <c:v>413.5</c:v>
                </c:pt>
                <c:pt idx="374">
                  <c:v>413</c:v>
                </c:pt>
                <c:pt idx="375">
                  <c:v>412.5</c:v>
                </c:pt>
                <c:pt idx="376">
                  <c:v>412</c:v>
                </c:pt>
                <c:pt idx="377">
                  <c:v>411.5</c:v>
                </c:pt>
                <c:pt idx="378">
                  <c:v>411</c:v>
                </c:pt>
                <c:pt idx="379">
                  <c:v>410.5</c:v>
                </c:pt>
                <c:pt idx="380">
                  <c:v>410</c:v>
                </c:pt>
                <c:pt idx="381">
                  <c:v>409.5</c:v>
                </c:pt>
                <c:pt idx="382">
                  <c:v>409</c:v>
                </c:pt>
                <c:pt idx="383">
                  <c:v>408.5</c:v>
                </c:pt>
                <c:pt idx="384">
                  <c:v>408</c:v>
                </c:pt>
                <c:pt idx="385">
                  <c:v>407.5</c:v>
                </c:pt>
                <c:pt idx="386">
                  <c:v>407</c:v>
                </c:pt>
                <c:pt idx="387">
                  <c:v>406.5</c:v>
                </c:pt>
                <c:pt idx="388">
                  <c:v>406</c:v>
                </c:pt>
                <c:pt idx="389">
                  <c:v>405.5</c:v>
                </c:pt>
                <c:pt idx="390">
                  <c:v>405</c:v>
                </c:pt>
                <c:pt idx="391">
                  <c:v>404.5</c:v>
                </c:pt>
                <c:pt idx="392">
                  <c:v>404</c:v>
                </c:pt>
                <c:pt idx="393">
                  <c:v>403.5</c:v>
                </c:pt>
                <c:pt idx="394">
                  <c:v>403</c:v>
                </c:pt>
                <c:pt idx="395">
                  <c:v>402.5</c:v>
                </c:pt>
                <c:pt idx="396">
                  <c:v>402</c:v>
                </c:pt>
                <c:pt idx="397">
                  <c:v>401.5</c:v>
                </c:pt>
                <c:pt idx="398">
                  <c:v>401</c:v>
                </c:pt>
                <c:pt idx="399">
                  <c:v>400.5</c:v>
                </c:pt>
                <c:pt idx="400">
                  <c:v>400</c:v>
                </c:pt>
                <c:pt idx="401">
                  <c:v>399.5</c:v>
                </c:pt>
                <c:pt idx="402">
                  <c:v>399</c:v>
                </c:pt>
                <c:pt idx="403">
                  <c:v>398.5</c:v>
                </c:pt>
                <c:pt idx="404">
                  <c:v>398</c:v>
                </c:pt>
                <c:pt idx="405">
                  <c:v>397.5</c:v>
                </c:pt>
                <c:pt idx="406">
                  <c:v>397</c:v>
                </c:pt>
                <c:pt idx="407">
                  <c:v>396.5</c:v>
                </c:pt>
                <c:pt idx="408">
                  <c:v>396</c:v>
                </c:pt>
                <c:pt idx="409">
                  <c:v>395.5</c:v>
                </c:pt>
                <c:pt idx="410">
                  <c:v>395</c:v>
                </c:pt>
                <c:pt idx="411">
                  <c:v>394.5</c:v>
                </c:pt>
                <c:pt idx="412">
                  <c:v>394</c:v>
                </c:pt>
                <c:pt idx="413">
                  <c:v>393.5</c:v>
                </c:pt>
                <c:pt idx="414">
                  <c:v>393</c:v>
                </c:pt>
                <c:pt idx="415">
                  <c:v>392.5</c:v>
                </c:pt>
                <c:pt idx="416">
                  <c:v>392</c:v>
                </c:pt>
                <c:pt idx="417">
                  <c:v>391.5</c:v>
                </c:pt>
                <c:pt idx="418">
                  <c:v>391</c:v>
                </c:pt>
                <c:pt idx="419">
                  <c:v>390.5</c:v>
                </c:pt>
                <c:pt idx="420">
                  <c:v>390</c:v>
                </c:pt>
                <c:pt idx="421">
                  <c:v>389.5</c:v>
                </c:pt>
                <c:pt idx="422">
                  <c:v>389</c:v>
                </c:pt>
                <c:pt idx="423">
                  <c:v>388.5</c:v>
                </c:pt>
                <c:pt idx="424">
                  <c:v>388</c:v>
                </c:pt>
                <c:pt idx="425">
                  <c:v>387.5</c:v>
                </c:pt>
                <c:pt idx="426">
                  <c:v>387</c:v>
                </c:pt>
                <c:pt idx="427">
                  <c:v>386.5</c:v>
                </c:pt>
                <c:pt idx="428">
                  <c:v>386</c:v>
                </c:pt>
                <c:pt idx="429">
                  <c:v>385.5</c:v>
                </c:pt>
                <c:pt idx="430">
                  <c:v>385</c:v>
                </c:pt>
                <c:pt idx="431">
                  <c:v>384.5</c:v>
                </c:pt>
                <c:pt idx="432">
                  <c:v>384</c:v>
                </c:pt>
                <c:pt idx="433">
                  <c:v>383.5</c:v>
                </c:pt>
                <c:pt idx="434">
                  <c:v>383</c:v>
                </c:pt>
                <c:pt idx="435">
                  <c:v>382.5</c:v>
                </c:pt>
                <c:pt idx="436">
                  <c:v>382</c:v>
                </c:pt>
                <c:pt idx="437">
                  <c:v>381.5</c:v>
                </c:pt>
                <c:pt idx="438">
                  <c:v>381</c:v>
                </c:pt>
                <c:pt idx="439">
                  <c:v>380.5</c:v>
                </c:pt>
                <c:pt idx="440">
                  <c:v>380</c:v>
                </c:pt>
                <c:pt idx="441">
                  <c:v>379.5</c:v>
                </c:pt>
                <c:pt idx="442">
                  <c:v>379</c:v>
                </c:pt>
                <c:pt idx="443">
                  <c:v>378.5</c:v>
                </c:pt>
                <c:pt idx="444">
                  <c:v>378</c:v>
                </c:pt>
                <c:pt idx="445">
                  <c:v>377.5</c:v>
                </c:pt>
                <c:pt idx="446">
                  <c:v>377</c:v>
                </c:pt>
                <c:pt idx="447">
                  <c:v>376.5</c:v>
                </c:pt>
                <c:pt idx="448">
                  <c:v>376</c:v>
                </c:pt>
                <c:pt idx="449">
                  <c:v>375.5</c:v>
                </c:pt>
                <c:pt idx="450">
                  <c:v>375</c:v>
                </c:pt>
                <c:pt idx="451">
                  <c:v>374.5</c:v>
                </c:pt>
                <c:pt idx="452">
                  <c:v>374</c:v>
                </c:pt>
                <c:pt idx="453">
                  <c:v>373.5</c:v>
                </c:pt>
                <c:pt idx="454">
                  <c:v>373</c:v>
                </c:pt>
                <c:pt idx="455">
                  <c:v>372.5</c:v>
                </c:pt>
                <c:pt idx="456">
                  <c:v>372</c:v>
                </c:pt>
                <c:pt idx="457">
                  <c:v>371.5</c:v>
                </c:pt>
                <c:pt idx="458">
                  <c:v>371</c:v>
                </c:pt>
                <c:pt idx="459">
                  <c:v>370.5</c:v>
                </c:pt>
                <c:pt idx="460">
                  <c:v>370</c:v>
                </c:pt>
                <c:pt idx="461">
                  <c:v>369.5</c:v>
                </c:pt>
                <c:pt idx="462">
                  <c:v>369</c:v>
                </c:pt>
                <c:pt idx="463">
                  <c:v>368.5</c:v>
                </c:pt>
                <c:pt idx="464">
                  <c:v>368</c:v>
                </c:pt>
                <c:pt idx="465">
                  <c:v>367.5</c:v>
                </c:pt>
                <c:pt idx="466">
                  <c:v>367</c:v>
                </c:pt>
                <c:pt idx="467">
                  <c:v>366.5</c:v>
                </c:pt>
                <c:pt idx="468">
                  <c:v>366</c:v>
                </c:pt>
                <c:pt idx="469">
                  <c:v>365.5</c:v>
                </c:pt>
                <c:pt idx="470">
                  <c:v>365</c:v>
                </c:pt>
                <c:pt idx="471">
                  <c:v>364.5</c:v>
                </c:pt>
                <c:pt idx="472">
                  <c:v>364</c:v>
                </c:pt>
                <c:pt idx="473">
                  <c:v>363.5</c:v>
                </c:pt>
                <c:pt idx="474">
                  <c:v>363</c:v>
                </c:pt>
                <c:pt idx="475">
                  <c:v>362.5</c:v>
                </c:pt>
                <c:pt idx="476">
                  <c:v>362</c:v>
                </c:pt>
                <c:pt idx="477">
                  <c:v>361.5</c:v>
                </c:pt>
                <c:pt idx="478">
                  <c:v>361</c:v>
                </c:pt>
                <c:pt idx="479">
                  <c:v>360.5</c:v>
                </c:pt>
                <c:pt idx="480">
                  <c:v>360</c:v>
                </c:pt>
                <c:pt idx="481">
                  <c:v>359.5</c:v>
                </c:pt>
                <c:pt idx="482">
                  <c:v>359</c:v>
                </c:pt>
                <c:pt idx="483">
                  <c:v>358.5</c:v>
                </c:pt>
                <c:pt idx="484">
                  <c:v>358</c:v>
                </c:pt>
                <c:pt idx="485">
                  <c:v>357.5</c:v>
                </c:pt>
                <c:pt idx="486">
                  <c:v>357</c:v>
                </c:pt>
                <c:pt idx="487">
                  <c:v>356.5</c:v>
                </c:pt>
                <c:pt idx="488">
                  <c:v>356</c:v>
                </c:pt>
                <c:pt idx="489">
                  <c:v>355.5</c:v>
                </c:pt>
                <c:pt idx="490">
                  <c:v>355</c:v>
                </c:pt>
                <c:pt idx="491">
                  <c:v>354.5</c:v>
                </c:pt>
                <c:pt idx="492">
                  <c:v>354</c:v>
                </c:pt>
                <c:pt idx="493">
                  <c:v>353.5</c:v>
                </c:pt>
                <c:pt idx="494">
                  <c:v>353</c:v>
                </c:pt>
                <c:pt idx="495">
                  <c:v>352.5</c:v>
                </c:pt>
                <c:pt idx="496">
                  <c:v>352</c:v>
                </c:pt>
                <c:pt idx="497">
                  <c:v>351.5</c:v>
                </c:pt>
                <c:pt idx="498">
                  <c:v>351</c:v>
                </c:pt>
                <c:pt idx="499">
                  <c:v>350.5</c:v>
                </c:pt>
                <c:pt idx="500">
                  <c:v>350</c:v>
                </c:pt>
                <c:pt idx="501">
                  <c:v>349.5</c:v>
                </c:pt>
                <c:pt idx="502">
                  <c:v>349</c:v>
                </c:pt>
                <c:pt idx="503">
                  <c:v>348.5</c:v>
                </c:pt>
                <c:pt idx="504">
                  <c:v>348</c:v>
                </c:pt>
                <c:pt idx="505">
                  <c:v>347.5</c:v>
                </c:pt>
                <c:pt idx="506">
                  <c:v>347</c:v>
                </c:pt>
                <c:pt idx="507">
                  <c:v>346.5</c:v>
                </c:pt>
                <c:pt idx="508">
                  <c:v>346</c:v>
                </c:pt>
                <c:pt idx="509">
                  <c:v>345.5</c:v>
                </c:pt>
                <c:pt idx="510">
                  <c:v>345</c:v>
                </c:pt>
                <c:pt idx="511">
                  <c:v>344.5</c:v>
                </c:pt>
                <c:pt idx="512">
                  <c:v>344</c:v>
                </c:pt>
                <c:pt idx="513">
                  <c:v>343.5</c:v>
                </c:pt>
                <c:pt idx="514">
                  <c:v>343</c:v>
                </c:pt>
                <c:pt idx="515">
                  <c:v>342.5</c:v>
                </c:pt>
                <c:pt idx="516">
                  <c:v>342</c:v>
                </c:pt>
                <c:pt idx="517">
                  <c:v>341.5</c:v>
                </c:pt>
                <c:pt idx="518">
                  <c:v>341</c:v>
                </c:pt>
                <c:pt idx="519">
                  <c:v>340.5</c:v>
                </c:pt>
                <c:pt idx="520">
                  <c:v>340</c:v>
                </c:pt>
                <c:pt idx="521">
                  <c:v>339.5</c:v>
                </c:pt>
                <c:pt idx="522">
                  <c:v>339</c:v>
                </c:pt>
                <c:pt idx="523">
                  <c:v>338.5</c:v>
                </c:pt>
                <c:pt idx="524">
                  <c:v>338</c:v>
                </c:pt>
                <c:pt idx="525">
                  <c:v>337.5</c:v>
                </c:pt>
                <c:pt idx="526">
                  <c:v>337</c:v>
                </c:pt>
                <c:pt idx="527">
                  <c:v>336.5</c:v>
                </c:pt>
                <c:pt idx="528">
                  <c:v>336</c:v>
                </c:pt>
                <c:pt idx="529">
                  <c:v>335.5</c:v>
                </c:pt>
                <c:pt idx="530">
                  <c:v>335</c:v>
                </c:pt>
                <c:pt idx="531">
                  <c:v>334.5</c:v>
                </c:pt>
                <c:pt idx="532">
                  <c:v>334</c:v>
                </c:pt>
                <c:pt idx="533">
                  <c:v>333.5</c:v>
                </c:pt>
                <c:pt idx="534">
                  <c:v>333</c:v>
                </c:pt>
                <c:pt idx="535">
                  <c:v>332.5</c:v>
                </c:pt>
                <c:pt idx="536">
                  <c:v>332</c:v>
                </c:pt>
                <c:pt idx="537">
                  <c:v>331.5</c:v>
                </c:pt>
                <c:pt idx="538">
                  <c:v>331</c:v>
                </c:pt>
                <c:pt idx="539">
                  <c:v>330.5</c:v>
                </c:pt>
                <c:pt idx="540">
                  <c:v>330</c:v>
                </c:pt>
                <c:pt idx="541">
                  <c:v>329.5</c:v>
                </c:pt>
                <c:pt idx="542">
                  <c:v>329</c:v>
                </c:pt>
                <c:pt idx="543">
                  <c:v>328.5</c:v>
                </c:pt>
                <c:pt idx="544">
                  <c:v>328</c:v>
                </c:pt>
                <c:pt idx="545">
                  <c:v>327.5</c:v>
                </c:pt>
                <c:pt idx="546">
                  <c:v>327</c:v>
                </c:pt>
                <c:pt idx="547">
                  <c:v>326.5</c:v>
                </c:pt>
                <c:pt idx="548">
                  <c:v>326</c:v>
                </c:pt>
                <c:pt idx="549">
                  <c:v>325.5</c:v>
                </c:pt>
                <c:pt idx="550">
                  <c:v>325</c:v>
                </c:pt>
                <c:pt idx="551">
                  <c:v>324.5</c:v>
                </c:pt>
                <c:pt idx="552">
                  <c:v>324</c:v>
                </c:pt>
                <c:pt idx="553">
                  <c:v>323.5</c:v>
                </c:pt>
                <c:pt idx="554">
                  <c:v>323</c:v>
                </c:pt>
                <c:pt idx="555">
                  <c:v>322.5</c:v>
                </c:pt>
                <c:pt idx="556">
                  <c:v>322</c:v>
                </c:pt>
                <c:pt idx="557">
                  <c:v>321.5</c:v>
                </c:pt>
                <c:pt idx="558">
                  <c:v>321</c:v>
                </c:pt>
                <c:pt idx="559">
                  <c:v>320.5</c:v>
                </c:pt>
                <c:pt idx="560">
                  <c:v>320</c:v>
                </c:pt>
                <c:pt idx="561">
                  <c:v>319.5</c:v>
                </c:pt>
                <c:pt idx="562">
                  <c:v>319</c:v>
                </c:pt>
                <c:pt idx="563">
                  <c:v>318.5</c:v>
                </c:pt>
                <c:pt idx="564">
                  <c:v>318</c:v>
                </c:pt>
                <c:pt idx="565">
                  <c:v>317.5</c:v>
                </c:pt>
                <c:pt idx="566">
                  <c:v>317</c:v>
                </c:pt>
                <c:pt idx="567">
                  <c:v>316.5</c:v>
                </c:pt>
                <c:pt idx="568">
                  <c:v>316</c:v>
                </c:pt>
                <c:pt idx="569">
                  <c:v>315.5</c:v>
                </c:pt>
                <c:pt idx="570">
                  <c:v>315</c:v>
                </c:pt>
                <c:pt idx="571">
                  <c:v>314.5</c:v>
                </c:pt>
                <c:pt idx="572">
                  <c:v>314</c:v>
                </c:pt>
                <c:pt idx="573">
                  <c:v>313.5</c:v>
                </c:pt>
                <c:pt idx="574">
                  <c:v>313</c:v>
                </c:pt>
                <c:pt idx="575">
                  <c:v>312.5</c:v>
                </c:pt>
                <c:pt idx="576">
                  <c:v>312</c:v>
                </c:pt>
                <c:pt idx="577">
                  <c:v>311.5</c:v>
                </c:pt>
                <c:pt idx="578">
                  <c:v>311</c:v>
                </c:pt>
                <c:pt idx="579">
                  <c:v>310.5</c:v>
                </c:pt>
                <c:pt idx="580">
                  <c:v>310</c:v>
                </c:pt>
                <c:pt idx="581">
                  <c:v>309.5</c:v>
                </c:pt>
                <c:pt idx="582">
                  <c:v>309</c:v>
                </c:pt>
                <c:pt idx="583">
                  <c:v>308.5</c:v>
                </c:pt>
                <c:pt idx="584">
                  <c:v>308</c:v>
                </c:pt>
                <c:pt idx="585">
                  <c:v>307.5</c:v>
                </c:pt>
                <c:pt idx="586">
                  <c:v>307</c:v>
                </c:pt>
                <c:pt idx="587">
                  <c:v>306.5</c:v>
                </c:pt>
                <c:pt idx="588">
                  <c:v>306</c:v>
                </c:pt>
                <c:pt idx="589">
                  <c:v>305.5</c:v>
                </c:pt>
                <c:pt idx="590">
                  <c:v>305</c:v>
                </c:pt>
                <c:pt idx="591">
                  <c:v>304.5</c:v>
                </c:pt>
                <c:pt idx="592">
                  <c:v>304</c:v>
                </c:pt>
                <c:pt idx="593">
                  <c:v>303.5</c:v>
                </c:pt>
                <c:pt idx="594">
                  <c:v>303</c:v>
                </c:pt>
                <c:pt idx="595">
                  <c:v>302.5</c:v>
                </c:pt>
                <c:pt idx="596">
                  <c:v>302</c:v>
                </c:pt>
                <c:pt idx="597">
                  <c:v>301.5</c:v>
                </c:pt>
                <c:pt idx="598">
                  <c:v>301</c:v>
                </c:pt>
                <c:pt idx="599">
                  <c:v>300.5</c:v>
                </c:pt>
                <c:pt idx="600">
                  <c:v>300</c:v>
                </c:pt>
                <c:pt idx="601">
                  <c:v>299.5</c:v>
                </c:pt>
                <c:pt idx="602">
                  <c:v>299</c:v>
                </c:pt>
                <c:pt idx="603">
                  <c:v>298.5</c:v>
                </c:pt>
                <c:pt idx="604">
                  <c:v>298</c:v>
                </c:pt>
                <c:pt idx="605">
                  <c:v>297.5</c:v>
                </c:pt>
                <c:pt idx="606">
                  <c:v>297</c:v>
                </c:pt>
                <c:pt idx="607">
                  <c:v>296.5</c:v>
                </c:pt>
                <c:pt idx="608">
                  <c:v>296</c:v>
                </c:pt>
                <c:pt idx="609">
                  <c:v>295.5</c:v>
                </c:pt>
                <c:pt idx="610">
                  <c:v>295</c:v>
                </c:pt>
                <c:pt idx="611">
                  <c:v>294.5</c:v>
                </c:pt>
                <c:pt idx="612">
                  <c:v>294</c:v>
                </c:pt>
                <c:pt idx="613">
                  <c:v>293.5</c:v>
                </c:pt>
                <c:pt idx="614">
                  <c:v>293</c:v>
                </c:pt>
                <c:pt idx="615">
                  <c:v>292.5</c:v>
                </c:pt>
                <c:pt idx="616">
                  <c:v>292</c:v>
                </c:pt>
                <c:pt idx="617">
                  <c:v>291.5</c:v>
                </c:pt>
                <c:pt idx="618">
                  <c:v>291</c:v>
                </c:pt>
                <c:pt idx="619">
                  <c:v>290.5</c:v>
                </c:pt>
                <c:pt idx="620">
                  <c:v>290</c:v>
                </c:pt>
                <c:pt idx="621">
                  <c:v>289.5</c:v>
                </c:pt>
                <c:pt idx="622">
                  <c:v>289</c:v>
                </c:pt>
                <c:pt idx="623">
                  <c:v>288.5</c:v>
                </c:pt>
                <c:pt idx="624">
                  <c:v>288</c:v>
                </c:pt>
                <c:pt idx="625">
                  <c:v>287.5</c:v>
                </c:pt>
                <c:pt idx="626">
                  <c:v>287</c:v>
                </c:pt>
                <c:pt idx="627">
                  <c:v>286.5</c:v>
                </c:pt>
                <c:pt idx="628">
                  <c:v>286</c:v>
                </c:pt>
                <c:pt idx="629">
                  <c:v>285.5</c:v>
                </c:pt>
                <c:pt idx="630">
                  <c:v>285</c:v>
                </c:pt>
                <c:pt idx="631">
                  <c:v>284.5</c:v>
                </c:pt>
                <c:pt idx="632">
                  <c:v>284</c:v>
                </c:pt>
                <c:pt idx="633">
                  <c:v>283.5</c:v>
                </c:pt>
                <c:pt idx="634">
                  <c:v>283</c:v>
                </c:pt>
                <c:pt idx="635">
                  <c:v>282.5</c:v>
                </c:pt>
                <c:pt idx="636">
                  <c:v>282</c:v>
                </c:pt>
                <c:pt idx="637">
                  <c:v>281.5</c:v>
                </c:pt>
                <c:pt idx="638">
                  <c:v>281</c:v>
                </c:pt>
                <c:pt idx="639">
                  <c:v>280.5</c:v>
                </c:pt>
                <c:pt idx="640">
                  <c:v>280</c:v>
                </c:pt>
                <c:pt idx="641">
                  <c:v>279.5</c:v>
                </c:pt>
                <c:pt idx="642">
                  <c:v>279</c:v>
                </c:pt>
                <c:pt idx="643">
                  <c:v>278.5</c:v>
                </c:pt>
                <c:pt idx="644">
                  <c:v>278</c:v>
                </c:pt>
                <c:pt idx="645">
                  <c:v>277.5</c:v>
                </c:pt>
                <c:pt idx="646">
                  <c:v>277</c:v>
                </c:pt>
                <c:pt idx="647">
                  <c:v>276.5</c:v>
                </c:pt>
                <c:pt idx="648">
                  <c:v>276</c:v>
                </c:pt>
                <c:pt idx="649">
                  <c:v>275.5</c:v>
                </c:pt>
                <c:pt idx="650">
                  <c:v>275</c:v>
                </c:pt>
                <c:pt idx="651">
                  <c:v>274.5</c:v>
                </c:pt>
                <c:pt idx="652">
                  <c:v>274</c:v>
                </c:pt>
                <c:pt idx="653">
                  <c:v>273.5</c:v>
                </c:pt>
                <c:pt idx="654">
                  <c:v>273</c:v>
                </c:pt>
                <c:pt idx="655">
                  <c:v>272.5</c:v>
                </c:pt>
                <c:pt idx="656">
                  <c:v>272</c:v>
                </c:pt>
                <c:pt idx="657">
                  <c:v>271.5</c:v>
                </c:pt>
                <c:pt idx="658">
                  <c:v>271</c:v>
                </c:pt>
                <c:pt idx="659">
                  <c:v>270.5</c:v>
                </c:pt>
                <c:pt idx="660">
                  <c:v>270</c:v>
                </c:pt>
                <c:pt idx="661">
                  <c:v>269.5</c:v>
                </c:pt>
                <c:pt idx="662">
                  <c:v>269</c:v>
                </c:pt>
                <c:pt idx="663">
                  <c:v>268.5</c:v>
                </c:pt>
                <c:pt idx="664">
                  <c:v>268</c:v>
                </c:pt>
                <c:pt idx="665">
                  <c:v>267.5</c:v>
                </c:pt>
                <c:pt idx="666">
                  <c:v>267</c:v>
                </c:pt>
                <c:pt idx="667">
                  <c:v>266.5</c:v>
                </c:pt>
                <c:pt idx="668">
                  <c:v>266</c:v>
                </c:pt>
                <c:pt idx="669">
                  <c:v>265.5</c:v>
                </c:pt>
                <c:pt idx="670">
                  <c:v>265</c:v>
                </c:pt>
                <c:pt idx="671">
                  <c:v>264.5</c:v>
                </c:pt>
                <c:pt idx="672">
                  <c:v>264</c:v>
                </c:pt>
                <c:pt idx="673">
                  <c:v>263.5</c:v>
                </c:pt>
                <c:pt idx="674">
                  <c:v>263</c:v>
                </c:pt>
                <c:pt idx="675">
                  <c:v>262.5</c:v>
                </c:pt>
                <c:pt idx="676">
                  <c:v>262</c:v>
                </c:pt>
                <c:pt idx="677">
                  <c:v>261.5</c:v>
                </c:pt>
                <c:pt idx="678">
                  <c:v>261</c:v>
                </c:pt>
                <c:pt idx="679">
                  <c:v>260.5</c:v>
                </c:pt>
                <c:pt idx="680">
                  <c:v>260</c:v>
                </c:pt>
                <c:pt idx="681">
                  <c:v>259.5</c:v>
                </c:pt>
                <c:pt idx="682">
                  <c:v>259</c:v>
                </c:pt>
                <c:pt idx="683">
                  <c:v>258.5</c:v>
                </c:pt>
                <c:pt idx="684">
                  <c:v>258</c:v>
                </c:pt>
                <c:pt idx="685">
                  <c:v>257.5</c:v>
                </c:pt>
                <c:pt idx="686">
                  <c:v>257</c:v>
                </c:pt>
                <c:pt idx="687">
                  <c:v>256.5</c:v>
                </c:pt>
                <c:pt idx="688">
                  <c:v>256</c:v>
                </c:pt>
                <c:pt idx="689">
                  <c:v>255.5</c:v>
                </c:pt>
                <c:pt idx="690">
                  <c:v>255</c:v>
                </c:pt>
                <c:pt idx="691">
                  <c:v>254.5</c:v>
                </c:pt>
                <c:pt idx="692">
                  <c:v>254</c:v>
                </c:pt>
                <c:pt idx="693">
                  <c:v>253.5</c:v>
                </c:pt>
                <c:pt idx="694">
                  <c:v>253</c:v>
                </c:pt>
                <c:pt idx="695">
                  <c:v>252.5</c:v>
                </c:pt>
                <c:pt idx="696">
                  <c:v>252</c:v>
                </c:pt>
                <c:pt idx="697">
                  <c:v>251.5</c:v>
                </c:pt>
                <c:pt idx="698">
                  <c:v>251</c:v>
                </c:pt>
                <c:pt idx="699">
                  <c:v>250.5</c:v>
                </c:pt>
                <c:pt idx="700">
                  <c:v>250</c:v>
                </c:pt>
                <c:pt idx="701">
                  <c:v>249.5</c:v>
                </c:pt>
                <c:pt idx="702">
                  <c:v>249</c:v>
                </c:pt>
                <c:pt idx="703">
                  <c:v>248.5</c:v>
                </c:pt>
                <c:pt idx="704">
                  <c:v>248</c:v>
                </c:pt>
                <c:pt idx="705">
                  <c:v>247.5</c:v>
                </c:pt>
                <c:pt idx="706">
                  <c:v>247</c:v>
                </c:pt>
                <c:pt idx="707">
                  <c:v>246.5</c:v>
                </c:pt>
                <c:pt idx="708">
                  <c:v>246</c:v>
                </c:pt>
                <c:pt idx="709">
                  <c:v>245.5</c:v>
                </c:pt>
                <c:pt idx="710">
                  <c:v>245</c:v>
                </c:pt>
                <c:pt idx="711">
                  <c:v>244.5</c:v>
                </c:pt>
                <c:pt idx="712">
                  <c:v>244</c:v>
                </c:pt>
                <c:pt idx="713">
                  <c:v>243.5</c:v>
                </c:pt>
                <c:pt idx="714">
                  <c:v>243</c:v>
                </c:pt>
                <c:pt idx="715">
                  <c:v>242.5</c:v>
                </c:pt>
                <c:pt idx="716">
                  <c:v>242</c:v>
                </c:pt>
                <c:pt idx="717">
                  <c:v>241.5</c:v>
                </c:pt>
                <c:pt idx="718">
                  <c:v>241</c:v>
                </c:pt>
                <c:pt idx="719">
                  <c:v>240.5</c:v>
                </c:pt>
                <c:pt idx="720">
                  <c:v>240</c:v>
                </c:pt>
                <c:pt idx="721">
                  <c:v>239.5</c:v>
                </c:pt>
                <c:pt idx="722">
                  <c:v>239</c:v>
                </c:pt>
                <c:pt idx="723">
                  <c:v>238.5</c:v>
                </c:pt>
                <c:pt idx="724">
                  <c:v>238</c:v>
                </c:pt>
                <c:pt idx="725">
                  <c:v>237.5</c:v>
                </c:pt>
                <c:pt idx="726">
                  <c:v>237</c:v>
                </c:pt>
                <c:pt idx="727">
                  <c:v>236.5</c:v>
                </c:pt>
                <c:pt idx="728">
                  <c:v>236</c:v>
                </c:pt>
                <c:pt idx="729">
                  <c:v>235.5</c:v>
                </c:pt>
                <c:pt idx="730">
                  <c:v>235</c:v>
                </c:pt>
                <c:pt idx="731">
                  <c:v>234.5</c:v>
                </c:pt>
                <c:pt idx="732">
                  <c:v>234</c:v>
                </c:pt>
                <c:pt idx="733">
                  <c:v>233.5</c:v>
                </c:pt>
                <c:pt idx="734">
                  <c:v>233</c:v>
                </c:pt>
                <c:pt idx="735">
                  <c:v>232.5</c:v>
                </c:pt>
                <c:pt idx="736">
                  <c:v>232</c:v>
                </c:pt>
                <c:pt idx="737">
                  <c:v>231.5</c:v>
                </c:pt>
                <c:pt idx="738">
                  <c:v>231</c:v>
                </c:pt>
                <c:pt idx="739">
                  <c:v>230.5</c:v>
                </c:pt>
                <c:pt idx="740">
                  <c:v>230</c:v>
                </c:pt>
                <c:pt idx="741">
                  <c:v>229.5</c:v>
                </c:pt>
                <c:pt idx="742">
                  <c:v>229</c:v>
                </c:pt>
                <c:pt idx="743">
                  <c:v>228.5</c:v>
                </c:pt>
                <c:pt idx="744">
                  <c:v>228</c:v>
                </c:pt>
                <c:pt idx="745">
                  <c:v>227.5</c:v>
                </c:pt>
                <c:pt idx="746">
                  <c:v>227</c:v>
                </c:pt>
                <c:pt idx="747">
                  <c:v>226.5</c:v>
                </c:pt>
                <c:pt idx="748">
                  <c:v>226</c:v>
                </c:pt>
                <c:pt idx="749">
                  <c:v>225.5</c:v>
                </c:pt>
                <c:pt idx="750">
                  <c:v>225</c:v>
                </c:pt>
                <c:pt idx="751">
                  <c:v>224.5</c:v>
                </c:pt>
                <c:pt idx="752">
                  <c:v>224</c:v>
                </c:pt>
                <c:pt idx="753">
                  <c:v>223.5</c:v>
                </c:pt>
                <c:pt idx="754">
                  <c:v>223</c:v>
                </c:pt>
                <c:pt idx="755">
                  <c:v>222.5</c:v>
                </c:pt>
                <c:pt idx="756">
                  <c:v>222</c:v>
                </c:pt>
                <c:pt idx="757">
                  <c:v>221.5</c:v>
                </c:pt>
                <c:pt idx="758">
                  <c:v>221</c:v>
                </c:pt>
                <c:pt idx="759">
                  <c:v>220.5</c:v>
                </c:pt>
                <c:pt idx="760">
                  <c:v>220</c:v>
                </c:pt>
                <c:pt idx="761">
                  <c:v>219.5</c:v>
                </c:pt>
                <c:pt idx="762">
                  <c:v>219</c:v>
                </c:pt>
                <c:pt idx="763">
                  <c:v>218.5</c:v>
                </c:pt>
                <c:pt idx="764">
                  <c:v>218</c:v>
                </c:pt>
                <c:pt idx="765">
                  <c:v>217.5</c:v>
                </c:pt>
                <c:pt idx="766">
                  <c:v>217</c:v>
                </c:pt>
                <c:pt idx="767">
                  <c:v>216.5</c:v>
                </c:pt>
                <c:pt idx="768">
                  <c:v>216</c:v>
                </c:pt>
                <c:pt idx="769">
                  <c:v>215.5</c:v>
                </c:pt>
                <c:pt idx="770">
                  <c:v>215</c:v>
                </c:pt>
                <c:pt idx="771">
                  <c:v>214.5</c:v>
                </c:pt>
                <c:pt idx="772">
                  <c:v>214</c:v>
                </c:pt>
                <c:pt idx="773">
                  <c:v>213.5</c:v>
                </c:pt>
                <c:pt idx="774">
                  <c:v>213</c:v>
                </c:pt>
                <c:pt idx="775">
                  <c:v>212.5</c:v>
                </c:pt>
                <c:pt idx="776">
                  <c:v>212</c:v>
                </c:pt>
                <c:pt idx="777">
                  <c:v>211.5</c:v>
                </c:pt>
                <c:pt idx="778">
                  <c:v>211</c:v>
                </c:pt>
                <c:pt idx="779">
                  <c:v>210.5</c:v>
                </c:pt>
                <c:pt idx="780">
                  <c:v>210</c:v>
                </c:pt>
                <c:pt idx="781">
                  <c:v>209.5</c:v>
                </c:pt>
                <c:pt idx="782">
                  <c:v>209</c:v>
                </c:pt>
                <c:pt idx="783">
                  <c:v>208.5</c:v>
                </c:pt>
                <c:pt idx="784">
                  <c:v>208</c:v>
                </c:pt>
                <c:pt idx="785">
                  <c:v>207.5</c:v>
                </c:pt>
                <c:pt idx="786">
                  <c:v>207</c:v>
                </c:pt>
                <c:pt idx="787">
                  <c:v>206.5</c:v>
                </c:pt>
                <c:pt idx="788">
                  <c:v>206</c:v>
                </c:pt>
                <c:pt idx="789">
                  <c:v>205.5</c:v>
                </c:pt>
                <c:pt idx="790">
                  <c:v>205</c:v>
                </c:pt>
                <c:pt idx="791">
                  <c:v>204.5</c:v>
                </c:pt>
                <c:pt idx="792">
                  <c:v>204</c:v>
                </c:pt>
                <c:pt idx="793">
                  <c:v>203.5</c:v>
                </c:pt>
                <c:pt idx="794">
                  <c:v>203</c:v>
                </c:pt>
                <c:pt idx="795">
                  <c:v>202.5</c:v>
                </c:pt>
                <c:pt idx="796">
                  <c:v>202</c:v>
                </c:pt>
                <c:pt idx="797">
                  <c:v>201.5</c:v>
                </c:pt>
                <c:pt idx="798">
                  <c:v>201</c:v>
                </c:pt>
                <c:pt idx="799">
                  <c:v>200.5</c:v>
                </c:pt>
                <c:pt idx="800">
                  <c:v>200</c:v>
                </c:pt>
              </c:numCache>
            </c:numRef>
          </c:xVal>
          <c:yVal>
            <c:numRef>
              <c:f>mfbiampy!$L$13:$L$813</c:f>
              <c:numCache>
                <c:formatCode>General</c:formatCode>
                <c:ptCount val="801"/>
                <c:pt idx="0">
                  <c:v>2.5000000000000001E-3</c:v>
                </c:pt>
                <c:pt idx="1">
                  <c:v>2.5000000000000001E-3</c:v>
                </c:pt>
                <c:pt idx="2">
                  <c:v>2.5000000000000001E-3</c:v>
                </c:pt>
                <c:pt idx="3">
                  <c:v>2.5000000000000001E-3</c:v>
                </c:pt>
                <c:pt idx="4">
                  <c:v>2.5000000000000001E-3</c:v>
                </c:pt>
                <c:pt idx="5">
                  <c:v>2.5000000000000001E-3</c:v>
                </c:pt>
                <c:pt idx="6">
                  <c:v>2.5000000000000001E-3</c:v>
                </c:pt>
                <c:pt idx="7">
                  <c:v>2.5000000000000001E-3</c:v>
                </c:pt>
                <c:pt idx="8">
                  <c:v>2.5000000000000001E-3</c:v>
                </c:pt>
                <c:pt idx="9">
                  <c:v>2.5000000000000001E-3</c:v>
                </c:pt>
                <c:pt idx="10">
                  <c:v>2.5000000000000001E-3</c:v>
                </c:pt>
                <c:pt idx="11">
                  <c:v>2.5000000000000001E-3</c:v>
                </c:pt>
                <c:pt idx="12">
                  <c:v>2.5000000000000001E-3</c:v>
                </c:pt>
                <c:pt idx="13">
                  <c:v>2.5000000000000001E-3</c:v>
                </c:pt>
                <c:pt idx="14">
                  <c:v>2.5000000000000001E-3</c:v>
                </c:pt>
                <c:pt idx="15">
                  <c:v>2.5000000000000001E-3</c:v>
                </c:pt>
                <c:pt idx="16">
                  <c:v>2.5000000000000001E-3</c:v>
                </c:pt>
                <c:pt idx="17">
                  <c:v>2.5000000000000001E-3</c:v>
                </c:pt>
                <c:pt idx="18">
                  <c:v>2.5000000000000001E-3</c:v>
                </c:pt>
                <c:pt idx="19">
                  <c:v>2.5000000000000001E-3</c:v>
                </c:pt>
                <c:pt idx="20">
                  <c:v>2.5000000000000001E-3</c:v>
                </c:pt>
                <c:pt idx="21">
                  <c:v>2.5000000000000001E-3</c:v>
                </c:pt>
                <c:pt idx="22">
                  <c:v>2.5000000000000001E-3</c:v>
                </c:pt>
                <c:pt idx="23">
                  <c:v>2.5000000000000001E-3</c:v>
                </c:pt>
                <c:pt idx="24">
                  <c:v>2.5000000000000001E-3</c:v>
                </c:pt>
                <c:pt idx="25">
                  <c:v>2.5000000000000001E-3</c:v>
                </c:pt>
                <c:pt idx="26">
                  <c:v>2.5000000000000001E-3</c:v>
                </c:pt>
                <c:pt idx="27">
                  <c:v>2.5000000000000001E-3</c:v>
                </c:pt>
                <c:pt idx="28">
                  <c:v>2.5000000000000001E-3</c:v>
                </c:pt>
                <c:pt idx="29">
                  <c:v>2.5000000000000001E-3</c:v>
                </c:pt>
                <c:pt idx="30">
                  <c:v>2.5000000000000001E-3</c:v>
                </c:pt>
                <c:pt idx="31">
                  <c:v>2.5000000000000001E-3</c:v>
                </c:pt>
                <c:pt idx="32">
                  <c:v>2.5000000000000001E-3</c:v>
                </c:pt>
                <c:pt idx="33">
                  <c:v>2.5000000000000001E-3</c:v>
                </c:pt>
                <c:pt idx="34">
                  <c:v>2.5000000000000001E-3</c:v>
                </c:pt>
                <c:pt idx="35">
                  <c:v>2.5000000000000001E-3</c:v>
                </c:pt>
                <c:pt idx="36">
                  <c:v>2.5000000000000001E-3</c:v>
                </c:pt>
                <c:pt idx="37">
                  <c:v>2.5000000000000001E-3</c:v>
                </c:pt>
                <c:pt idx="38">
                  <c:v>2.5000000000000001E-3</c:v>
                </c:pt>
                <c:pt idx="39">
                  <c:v>2.5000000000000001E-3</c:v>
                </c:pt>
                <c:pt idx="40">
                  <c:v>2.5000000000000001E-3</c:v>
                </c:pt>
                <c:pt idx="41">
                  <c:v>2.5000000000000001E-3</c:v>
                </c:pt>
                <c:pt idx="42">
                  <c:v>2.5000000000000001E-3</c:v>
                </c:pt>
                <c:pt idx="43">
                  <c:v>2.5000000000000001E-3</c:v>
                </c:pt>
                <c:pt idx="44">
                  <c:v>2.5000000000000001E-3</c:v>
                </c:pt>
                <c:pt idx="45">
                  <c:v>2.5000000000000001E-3</c:v>
                </c:pt>
                <c:pt idx="46">
                  <c:v>2.5000000000000001E-3</c:v>
                </c:pt>
                <c:pt idx="47">
                  <c:v>2.5000000000000001E-3</c:v>
                </c:pt>
                <c:pt idx="48">
                  <c:v>2.5000000000000001E-3</c:v>
                </c:pt>
                <c:pt idx="49">
                  <c:v>2.5000000000000001E-3</c:v>
                </c:pt>
                <c:pt idx="50">
                  <c:v>2.5000000000000001E-3</c:v>
                </c:pt>
                <c:pt idx="51">
                  <c:v>2.5000000000000001E-3</c:v>
                </c:pt>
                <c:pt idx="52">
                  <c:v>2.5000000000000001E-3</c:v>
                </c:pt>
                <c:pt idx="53">
                  <c:v>2.5000000000000001E-3</c:v>
                </c:pt>
                <c:pt idx="54">
                  <c:v>2.5000000000000001E-3</c:v>
                </c:pt>
                <c:pt idx="55">
                  <c:v>2.5000000000000001E-3</c:v>
                </c:pt>
                <c:pt idx="56">
                  <c:v>2.5000000000000001E-3</c:v>
                </c:pt>
                <c:pt idx="57">
                  <c:v>2.5000000000000001E-3</c:v>
                </c:pt>
                <c:pt idx="58">
                  <c:v>2.5000000000000001E-3</c:v>
                </c:pt>
                <c:pt idx="59">
                  <c:v>2.5000000000000001E-3</c:v>
                </c:pt>
                <c:pt idx="60">
                  <c:v>2.5000000000000001E-3</c:v>
                </c:pt>
                <c:pt idx="61">
                  <c:v>2.5000000000000001E-3</c:v>
                </c:pt>
                <c:pt idx="62">
                  <c:v>2.5000000000000001E-3</c:v>
                </c:pt>
                <c:pt idx="63">
                  <c:v>2.5000000000000001E-3</c:v>
                </c:pt>
                <c:pt idx="64">
                  <c:v>2.5000000000000001E-3</c:v>
                </c:pt>
                <c:pt idx="65">
                  <c:v>2.5000000000000001E-3</c:v>
                </c:pt>
                <c:pt idx="66">
                  <c:v>2.5000000000000001E-3</c:v>
                </c:pt>
                <c:pt idx="67">
                  <c:v>2.5999999999999999E-3</c:v>
                </c:pt>
                <c:pt idx="68">
                  <c:v>2.5999999999999999E-3</c:v>
                </c:pt>
                <c:pt idx="69">
                  <c:v>2.7000000000000001E-3</c:v>
                </c:pt>
                <c:pt idx="70">
                  <c:v>2.7000000000000001E-3</c:v>
                </c:pt>
                <c:pt idx="71">
                  <c:v>2.7000000000000001E-3</c:v>
                </c:pt>
                <c:pt idx="72">
                  <c:v>2.8E-3</c:v>
                </c:pt>
                <c:pt idx="73">
                  <c:v>2.8E-3</c:v>
                </c:pt>
                <c:pt idx="74">
                  <c:v>2.8E-3</c:v>
                </c:pt>
                <c:pt idx="75">
                  <c:v>2.8999999999999998E-3</c:v>
                </c:pt>
                <c:pt idx="76">
                  <c:v>2.8999999999999998E-3</c:v>
                </c:pt>
                <c:pt idx="77">
                  <c:v>3.0000000000000001E-3</c:v>
                </c:pt>
                <c:pt idx="78">
                  <c:v>3.0000000000000001E-3</c:v>
                </c:pt>
                <c:pt idx="79">
                  <c:v>3.0000000000000001E-3</c:v>
                </c:pt>
                <c:pt idx="80">
                  <c:v>3.0999999999999999E-3</c:v>
                </c:pt>
                <c:pt idx="81">
                  <c:v>3.0999999999999999E-3</c:v>
                </c:pt>
                <c:pt idx="82">
                  <c:v>3.0999999999999999E-3</c:v>
                </c:pt>
                <c:pt idx="83">
                  <c:v>3.2000000000000002E-3</c:v>
                </c:pt>
                <c:pt idx="84">
                  <c:v>3.2000000000000002E-3</c:v>
                </c:pt>
                <c:pt idx="85">
                  <c:v>3.3E-3</c:v>
                </c:pt>
                <c:pt idx="86">
                  <c:v>3.3E-3</c:v>
                </c:pt>
                <c:pt idx="87">
                  <c:v>3.3E-3</c:v>
                </c:pt>
                <c:pt idx="88">
                  <c:v>3.3999999999999998E-3</c:v>
                </c:pt>
                <c:pt idx="89">
                  <c:v>3.3999999999999998E-3</c:v>
                </c:pt>
                <c:pt idx="90">
                  <c:v>3.5000000000000001E-3</c:v>
                </c:pt>
                <c:pt idx="91">
                  <c:v>3.5000000000000001E-3</c:v>
                </c:pt>
                <c:pt idx="92">
                  <c:v>3.5000000000000001E-3</c:v>
                </c:pt>
                <c:pt idx="93">
                  <c:v>3.5999999999999999E-3</c:v>
                </c:pt>
                <c:pt idx="94">
                  <c:v>3.5999999999999999E-3</c:v>
                </c:pt>
                <c:pt idx="95">
                  <c:v>3.7000000000000002E-3</c:v>
                </c:pt>
                <c:pt idx="96">
                  <c:v>3.7000000000000002E-3</c:v>
                </c:pt>
                <c:pt idx="97">
                  <c:v>3.7000000000000002E-3</c:v>
                </c:pt>
                <c:pt idx="98">
                  <c:v>3.8E-3</c:v>
                </c:pt>
                <c:pt idx="99">
                  <c:v>3.8E-3</c:v>
                </c:pt>
                <c:pt idx="100">
                  <c:v>3.8E-3</c:v>
                </c:pt>
                <c:pt idx="101">
                  <c:v>3.8999999999999998E-3</c:v>
                </c:pt>
                <c:pt idx="102">
                  <c:v>3.8999999999999998E-3</c:v>
                </c:pt>
                <c:pt idx="103">
                  <c:v>4.0000000000000001E-3</c:v>
                </c:pt>
                <c:pt idx="104">
                  <c:v>4.0000000000000001E-3</c:v>
                </c:pt>
                <c:pt idx="105">
                  <c:v>4.0000000000000001E-3</c:v>
                </c:pt>
                <c:pt idx="106">
                  <c:v>4.1000000000000003E-3</c:v>
                </c:pt>
                <c:pt idx="107">
                  <c:v>4.1000000000000003E-3</c:v>
                </c:pt>
                <c:pt idx="108">
                  <c:v>4.1000000000000003E-3</c:v>
                </c:pt>
                <c:pt idx="109">
                  <c:v>4.1999999999999997E-3</c:v>
                </c:pt>
                <c:pt idx="110">
                  <c:v>4.1999999999999997E-3</c:v>
                </c:pt>
                <c:pt idx="111">
                  <c:v>4.3E-3</c:v>
                </c:pt>
                <c:pt idx="112">
                  <c:v>4.3E-3</c:v>
                </c:pt>
                <c:pt idx="113">
                  <c:v>4.3E-3</c:v>
                </c:pt>
                <c:pt idx="114">
                  <c:v>4.4000000000000003E-3</c:v>
                </c:pt>
                <c:pt idx="115">
                  <c:v>4.4000000000000003E-3</c:v>
                </c:pt>
                <c:pt idx="116">
                  <c:v>4.4999999999999997E-3</c:v>
                </c:pt>
                <c:pt idx="117">
                  <c:v>4.4999999999999997E-3</c:v>
                </c:pt>
                <c:pt idx="118">
                  <c:v>4.4999999999999997E-3</c:v>
                </c:pt>
                <c:pt idx="119">
                  <c:v>4.5999999999999999E-3</c:v>
                </c:pt>
                <c:pt idx="120">
                  <c:v>4.5999999999999999E-3</c:v>
                </c:pt>
                <c:pt idx="121">
                  <c:v>4.7000000000000002E-3</c:v>
                </c:pt>
                <c:pt idx="122">
                  <c:v>4.7000000000000002E-3</c:v>
                </c:pt>
                <c:pt idx="123">
                  <c:v>4.7000000000000002E-3</c:v>
                </c:pt>
                <c:pt idx="124">
                  <c:v>4.7999999999999996E-3</c:v>
                </c:pt>
                <c:pt idx="125">
                  <c:v>4.7999999999999996E-3</c:v>
                </c:pt>
                <c:pt idx="126">
                  <c:v>4.8999999999999998E-3</c:v>
                </c:pt>
                <c:pt idx="127">
                  <c:v>4.8999999999999998E-3</c:v>
                </c:pt>
                <c:pt idx="128">
                  <c:v>5.0000000000000001E-3</c:v>
                </c:pt>
                <c:pt idx="129">
                  <c:v>5.0000000000000001E-3</c:v>
                </c:pt>
                <c:pt idx="130">
                  <c:v>5.1000000000000004E-3</c:v>
                </c:pt>
                <c:pt idx="131">
                  <c:v>5.1000000000000004E-3</c:v>
                </c:pt>
                <c:pt idx="132">
                  <c:v>5.1000000000000004E-3</c:v>
                </c:pt>
                <c:pt idx="133">
                  <c:v>5.1999999999999998E-3</c:v>
                </c:pt>
                <c:pt idx="134">
                  <c:v>5.1999999999999998E-3</c:v>
                </c:pt>
                <c:pt idx="135">
                  <c:v>5.3E-3</c:v>
                </c:pt>
                <c:pt idx="136">
                  <c:v>5.3E-3</c:v>
                </c:pt>
                <c:pt idx="137">
                  <c:v>5.4000000000000003E-3</c:v>
                </c:pt>
                <c:pt idx="138">
                  <c:v>5.4000000000000003E-3</c:v>
                </c:pt>
                <c:pt idx="139">
                  <c:v>5.4999999999999997E-3</c:v>
                </c:pt>
                <c:pt idx="140">
                  <c:v>5.4999999999999997E-3</c:v>
                </c:pt>
                <c:pt idx="141">
                  <c:v>5.5999999999999999E-3</c:v>
                </c:pt>
                <c:pt idx="142">
                  <c:v>5.5999999999999999E-3</c:v>
                </c:pt>
                <c:pt idx="143">
                  <c:v>5.7000000000000002E-3</c:v>
                </c:pt>
                <c:pt idx="144">
                  <c:v>5.7000000000000002E-3</c:v>
                </c:pt>
                <c:pt idx="145">
                  <c:v>5.7999999999999996E-3</c:v>
                </c:pt>
                <c:pt idx="146">
                  <c:v>5.7999999999999996E-3</c:v>
                </c:pt>
                <c:pt idx="147">
                  <c:v>5.8999999999999999E-3</c:v>
                </c:pt>
                <c:pt idx="148">
                  <c:v>5.8999999999999999E-3</c:v>
                </c:pt>
                <c:pt idx="149">
                  <c:v>6.0000000000000001E-3</c:v>
                </c:pt>
                <c:pt idx="150">
                  <c:v>6.0000000000000001E-3</c:v>
                </c:pt>
                <c:pt idx="151">
                  <c:v>6.1000000000000004E-3</c:v>
                </c:pt>
                <c:pt idx="152">
                  <c:v>6.1000000000000004E-3</c:v>
                </c:pt>
                <c:pt idx="153">
                  <c:v>6.1999999999999998E-3</c:v>
                </c:pt>
                <c:pt idx="154">
                  <c:v>6.3E-3</c:v>
                </c:pt>
                <c:pt idx="155">
                  <c:v>6.3E-3</c:v>
                </c:pt>
                <c:pt idx="156">
                  <c:v>6.4000000000000003E-3</c:v>
                </c:pt>
                <c:pt idx="157">
                  <c:v>6.4000000000000003E-3</c:v>
                </c:pt>
                <c:pt idx="158">
                  <c:v>6.4999999999999997E-3</c:v>
                </c:pt>
                <c:pt idx="159">
                  <c:v>6.4999999999999997E-3</c:v>
                </c:pt>
                <c:pt idx="160">
                  <c:v>6.6E-3</c:v>
                </c:pt>
                <c:pt idx="161">
                  <c:v>6.7000000000000002E-3</c:v>
                </c:pt>
                <c:pt idx="162">
                  <c:v>6.7000000000000002E-3</c:v>
                </c:pt>
                <c:pt idx="163">
                  <c:v>6.7999999999999996E-3</c:v>
                </c:pt>
                <c:pt idx="164">
                  <c:v>6.8999999999999999E-3</c:v>
                </c:pt>
                <c:pt idx="165">
                  <c:v>6.8999999999999999E-3</c:v>
                </c:pt>
                <c:pt idx="166">
                  <c:v>7.0000000000000001E-3</c:v>
                </c:pt>
                <c:pt idx="167">
                  <c:v>7.1000000000000004E-3</c:v>
                </c:pt>
                <c:pt idx="168">
                  <c:v>7.1000000000000004E-3</c:v>
                </c:pt>
                <c:pt idx="169">
                  <c:v>7.1999999999999998E-3</c:v>
                </c:pt>
                <c:pt idx="170">
                  <c:v>7.3000000000000001E-3</c:v>
                </c:pt>
                <c:pt idx="171">
                  <c:v>7.3000000000000001E-3</c:v>
                </c:pt>
                <c:pt idx="172">
                  <c:v>7.4000000000000003E-3</c:v>
                </c:pt>
                <c:pt idx="173">
                  <c:v>7.4999999999999997E-3</c:v>
                </c:pt>
                <c:pt idx="174">
                  <c:v>7.4999999999999997E-3</c:v>
                </c:pt>
                <c:pt idx="175">
                  <c:v>7.6E-3</c:v>
                </c:pt>
                <c:pt idx="176">
                  <c:v>7.7000000000000002E-3</c:v>
                </c:pt>
                <c:pt idx="177">
                  <c:v>7.7000000000000002E-3</c:v>
                </c:pt>
                <c:pt idx="178">
                  <c:v>7.7999999999999996E-3</c:v>
                </c:pt>
                <c:pt idx="179">
                  <c:v>7.9000000000000008E-3</c:v>
                </c:pt>
                <c:pt idx="180">
                  <c:v>8.0000000000000002E-3</c:v>
                </c:pt>
                <c:pt idx="181">
                  <c:v>8.0000000000000002E-3</c:v>
                </c:pt>
                <c:pt idx="182">
                  <c:v>8.0999999999999996E-3</c:v>
                </c:pt>
                <c:pt idx="183">
                  <c:v>8.2000000000000007E-3</c:v>
                </c:pt>
                <c:pt idx="184">
                  <c:v>8.3000000000000001E-3</c:v>
                </c:pt>
                <c:pt idx="185">
                  <c:v>8.3000000000000001E-3</c:v>
                </c:pt>
                <c:pt idx="186">
                  <c:v>8.3999999999999995E-3</c:v>
                </c:pt>
                <c:pt idx="187">
                  <c:v>8.5000000000000006E-3</c:v>
                </c:pt>
                <c:pt idx="188">
                  <c:v>8.6E-3</c:v>
                </c:pt>
                <c:pt idx="189">
                  <c:v>8.6999999999999994E-3</c:v>
                </c:pt>
                <c:pt idx="190">
                  <c:v>8.6999999999999994E-3</c:v>
                </c:pt>
                <c:pt idx="191">
                  <c:v>8.8000000000000005E-3</c:v>
                </c:pt>
                <c:pt idx="192">
                  <c:v>8.8999999999999999E-3</c:v>
                </c:pt>
                <c:pt idx="193">
                  <c:v>8.9999999999999993E-3</c:v>
                </c:pt>
                <c:pt idx="194">
                  <c:v>8.9999999999999993E-3</c:v>
                </c:pt>
                <c:pt idx="195">
                  <c:v>9.1000000000000004E-3</c:v>
                </c:pt>
                <c:pt idx="196">
                  <c:v>9.1999999999999998E-3</c:v>
                </c:pt>
                <c:pt idx="197">
                  <c:v>9.2999999999999992E-3</c:v>
                </c:pt>
                <c:pt idx="198">
                  <c:v>9.4000000000000004E-3</c:v>
                </c:pt>
                <c:pt idx="199">
                  <c:v>9.4999999999999998E-3</c:v>
                </c:pt>
                <c:pt idx="200">
                  <c:v>9.4999999999999998E-3</c:v>
                </c:pt>
                <c:pt idx="201">
                  <c:v>9.5999999999999992E-3</c:v>
                </c:pt>
                <c:pt idx="202">
                  <c:v>9.7000000000000003E-3</c:v>
                </c:pt>
                <c:pt idx="203">
                  <c:v>9.7999999999999997E-3</c:v>
                </c:pt>
                <c:pt idx="204">
                  <c:v>9.9000000000000008E-3</c:v>
                </c:pt>
                <c:pt idx="205">
                  <c:v>0.01</c:v>
                </c:pt>
                <c:pt idx="206">
                  <c:v>1.01E-2</c:v>
                </c:pt>
                <c:pt idx="207">
                  <c:v>1.01E-2</c:v>
                </c:pt>
                <c:pt idx="208">
                  <c:v>1.0200000000000001E-2</c:v>
                </c:pt>
                <c:pt idx="209">
                  <c:v>1.03E-2</c:v>
                </c:pt>
                <c:pt idx="210">
                  <c:v>1.04E-2</c:v>
                </c:pt>
                <c:pt idx="211">
                  <c:v>1.0500000000000001E-2</c:v>
                </c:pt>
                <c:pt idx="212">
                  <c:v>1.06E-2</c:v>
                </c:pt>
                <c:pt idx="213">
                  <c:v>1.0699999999999999E-2</c:v>
                </c:pt>
                <c:pt idx="214">
                  <c:v>1.0800000000000001E-2</c:v>
                </c:pt>
                <c:pt idx="215">
                  <c:v>1.09E-2</c:v>
                </c:pt>
                <c:pt idx="216">
                  <c:v>1.09E-2</c:v>
                </c:pt>
                <c:pt idx="217">
                  <c:v>1.0999999999999999E-2</c:v>
                </c:pt>
                <c:pt idx="218">
                  <c:v>1.11E-2</c:v>
                </c:pt>
                <c:pt idx="219">
                  <c:v>1.12E-2</c:v>
                </c:pt>
                <c:pt idx="220">
                  <c:v>1.1299999999999999E-2</c:v>
                </c:pt>
                <c:pt idx="221">
                  <c:v>1.14E-2</c:v>
                </c:pt>
                <c:pt idx="222">
                  <c:v>1.15E-2</c:v>
                </c:pt>
                <c:pt idx="223">
                  <c:v>1.1599999999999999E-2</c:v>
                </c:pt>
                <c:pt idx="224">
                  <c:v>1.17E-2</c:v>
                </c:pt>
                <c:pt idx="225">
                  <c:v>1.18E-2</c:v>
                </c:pt>
                <c:pt idx="226">
                  <c:v>1.1900000000000001E-2</c:v>
                </c:pt>
                <c:pt idx="227">
                  <c:v>1.2E-2</c:v>
                </c:pt>
                <c:pt idx="228">
                  <c:v>1.21E-2</c:v>
                </c:pt>
                <c:pt idx="229">
                  <c:v>1.2200000000000001E-2</c:v>
                </c:pt>
                <c:pt idx="230">
                  <c:v>1.23E-2</c:v>
                </c:pt>
                <c:pt idx="231">
                  <c:v>1.24E-2</c:v>
                </c:pt>
                <c:pt idx="232">
                  <c:v>1.2500000000000001E-2</c:v>
                </c:pt>
                <c:pt idx="233">
                  <c:v>1.26E-2</c:v>
                </c:pt>
                <c:pt idx="234">
                  <c:v>1.2699999999999999E-2</c:v>
                </c:pt>
                <c:pt idx="235">
                  <c:v>1.2800000000000001E-2</c:v>
                </c:pt>
                <c:pt idx="236">
                  <c:v>1.29E-2</c:v>
                </c:pt>
                <c:pt idx="237">
                  <c:v>1.2999999999999999E-2</c:v>
                </c:pt>
                <c:pt idx="238">
                  <c:v>1.3100000000000001E-2</c:v>
                </c:pt>
                <c:pt idx="239">
                  <c:v>1.32E-2</c:v>
                </c:pt>
                <c:pt idx="240">
                  <c:v>1.3299999999999999E-2</c:v>
                </c:pt>
                <c:pt idx="241">
                  <c:v>1.34E-2</c:v>
                </c:pt>
                <c:pt idx="242">
                  <c:v>1.35E-2</c:v>
                </c:pt>
                <c:pt idx="243">
                  <c:v>1.3599999999999999E-2</c:v>
                </c:pt>
                <c:pt idx="244">
                  <c:v>1.38E-2</c:v>
                </c:pt>
                <c:pt idx="245">
                  <c:v>1.3899999999999999E-2</c:v>
                </c:pt>
                <c:pt idx="246">
                  <c:v>1.4E-2</c:v>
                </c:pt>
                <c:pt idx="247">
                  <c:v>1.41E-2</c:v>
                </c:pt>
                <c:pt idx="248">
                  <c:v>1.4200000000000001E-2</c:v>
                </c:pt>
                <c:pt idx="249">
                  <c:v>1.43E-2</c:v>
                </c:pt>
                <c:pt idx="250">
                  <c:v>1.44E-2</c:v>
                </c:pt>
                <c:pt idx="251">
                  <c:v>1.4500000000000001E-2</c:v>
                </c:pt>
                <c:pt idx="252">
                  <c:v>1.46E-2</c:v>
                </c:pt>
                <c:pt idx="253">
                  <c:v>1.4800000000000001E-2</c:v>
                </c:pt>
                <c:pt idx="254">
                  <c:v>1.49E-2</c:v>
                </c:pt>
                <c:pt idx="255">
                  <c:v>1.4999999999999999E-2</c:v>
                </c:pt>
                <c:pt idx="256">
                  <c:v>1.5100000000000001E-2</c:v>
                </c:pt>
                <c:pt idx="257">
                  <c:v>1.52E-2</c:v>
                </c:pt>
                <c:pt idx="258">
                  <c:v>1.5299999999999999E-2</c:v>
                </c:pt>
                <c:pt idx="259">
                  <c:v>1.55E-2</c:v>
                </c:pt>
                <c:pt idx="260">
                  <c:v>1.5599999999999999E-2</c:v>
                </c:pt>
                <c:pt idx="261">
                  <c:v>1.5699999999999999E-2</c:v>
                </c:pt>
                <c:pt idx="262">
                  <c:v>1.5800000000000002E-2</c:v>
                </c:pt>
                <c:pt idx="263">
                  <c:v>1.5900000000000001E-2</c:v>
                </c:pt>
                <c:pt idx="264">
                  <c:v>1.61E-2</c:v>
                </c:pt>
                <c:pt idx="265">
                  <c:v>1.6199999999999999E-2</c:v>
                </c:pt>
                <c:pt idx="266">
                  <c:v>1.6299999999999999E-2</c:v>
                </c:pt>
                <c:pt idx="267">
                  <c:v>1.6400000000000001E-2</c:v>
                </c:pt>
                <c:pt idx="268">
                  <c:v>1.6500000000000001E-2</c:v>
                </c:pt>
                <c:pt idx="269">
                  <c:v>1.67E-2</c:v>
                </c:pt>
                <c:pt idx="270">
                  <c:v>1.6799999999999999E-2</c:v>
                </c:pt>
                <c:pt idx="271">
                  <c:v>1.6899999999999998E-2</c:v>
                </c:pt>
                <c:pt idx="272">
                  <c:v>1.7000000000000001E-2</c:v>
                </c:pt>
                <c:pt idx="273">
                  <c:v>1.7100000000000001E-2</c:v>
                </c:pt>
                <c:pt idx="274">
                  <c:v>1.7299999999999999E-2</c:v>
                </c:pt>
                <c:pt idx="275">
                  <c:v>1.7399999999999999E-2</c:v>
                </c:pt>
                <c:pt idx="276">
                  <c:v>1.7500000000000002E-2</c:v>
                </c:pt>
                <c:pt idx="277">
                  <c:v>1.7600000000000001E-2</c:v>
                </c:pt>
                <c:pt idx="278">
                  <c:v>1.77E-2</c:v>
                </c:pt>
                <c:pt idx="279">
                  <c:v>1.7899999999999999E-2</c:v>
                </c:pt>
                <c:pt idx="280">
                  <c:v>1.7999999999999999E-2</c:v>
                </c:pt>
                <c:pt idx="281">
                  <c:v>1.8100000000000002E-2</c:v>
                </c:pt>
                <c:pt idx="282">
                  <c:v>1.8200000000000001E-2</c:v>
                </c:pt>
                <c:pt idx="283">
                  <c:v>1.84E-2</c:v>
                </c:pt>
                <c:pt idx="284">
                  <c:v>1.8499999999999999E-2</c:v>
                </c:pt>
                <c:pt idx="285">
                  <c:v>1.8599999999999998E-2</c:v>
                </c:pt>
                <c:pt idx="286">
                  <c:v>1.8700000000000001E-2</c:v>
                </c:pt>
                <c:pt idx="287">
                  <c:v>1.8800000000000001E-2</c:v>
                </c:pt>
                <c:pt idx="288">
                  <c:v>1.9E-2</c:v>
                </c:pt>
                <c:pt idx="289">
                  <c:v>1.9099999999999999E-2</c:v>
                </c:pt>
                <c:pt idx="290">
                  <c:v>1.9199999999999998E-2</c:v>
                </c:pt>
                <c:pt idx="291">
                  <c:v>1.9300000000000001E-2</c:v>
                </c:pt>
                <c:pt idx="292">
                  <c:v>1.9400000000000001E-2</c:v>
                </c:pt>
                <c:pt idx="293">
                  <c:v>1.9599999999999999E-2</c:v>
                </c:pt>
                <c:pt idx="294">
                  <c:v>1.9699999999999999E-2</c:v>
                </c:pt>
                <c:pt idx="295">
                  <c:v>1.9800000000000002E-2</c:v>
                </c:pt>
                <c:pt idx="296">
                  <c:v>1.9900000000000001E-2</c:v>
                </c:pt>
                <c:pt idx="297">
                  <c:v>0.02</c:v>
                </c:pt>
                <c:pt idx="298">
                  <c:v>2.01E-2</c:v>
                </c:pt>
                <c:pt idx="299">
                  <c:v>2.0199999999999999E-2</c:v>
                </c:pt>
                <c:pt idx="300">
                  <c:v>2.0400000000000001E-2</c:v>
                </c:pt>
                <c:pt idx="301">
                  <c:v>2.0500000000000001E-2</c:v>
                </c:pt>
                <c:pt idx="302">
                  <c:v>2.06E-2</c:v>
                </c:pt>
                <c:pt idx="303">
                  <c:v>2.07E-2</c:v>
                </c:pt>
                <c:pt idx="304">
                  <c:v>2.0799999999999999E-2</c:v>
                </c:pt>
                <c:pt idx="305">
                  <c:v>2.0899999999999998E-2</c:v>
                </c:pt>
                <c:pt idx="306">
                  <c:v>2.1000000000000001E-2</c:v>
                </c:pt>
                <c:pt idx="307">
                  <c:v>2.1100000000000001E-2</c:v>
                </c:pt>
                <c:pt idx="308">
                  <c:v>2.12E-2</c:v>
                </c:pt>
                <c:pt idx="309">
                  <c:v>2.1299999999999999E-2</c:v>
                </c:pt>
                <c:pt idx="310">
                  <c:v>2.1399999999999999E-2</c:v>
                </c:pt>
                <c:pt idx="311">
                  <c:v>2.1499999999999998E-2</c:v>
                </c:pt>
                <c:pt idx="312">
                  <c:v>2.1600000000000001E-2</c:v>
                </c:pt>
                <c:pt idx="313">
                  <c:v>2.1700000000000001E-2</c:v>
                </c:pt>
                <c:pt idx="314">
                  <c:v>2.18E-2</c:v>
                </c:pt>
                <c:pt idx="315">
                  <c:v>2.1899999999999999E-2</c:v>
                </c:pt>
                <c:pt idx="316">
                  <c:v>2.1999999999999999E-2</c:v>
                </c:pt>
                <c:pt idx="317">
                  <c:v>2.2100000000000002E-2</c:v>
                </c:pt>
                <c:pt idx="318">
                  <c:v>2.2200000000000001E-2</c:v>
                </c:pt>
                <c:pt idx="319">
                  <c:v>2.23E-2</c:v>
                </c:pt>
                <c:pt idx="320">
                  <c:v>2.24E-2</c:v>
                </c:pt>
                <c:pt idx="321">
                  <c:v>2.2499999999999999E-2</c:v>
                </c:pt>
                <c:pt idx="322">
                  <c:v>2.2599999999999999E-2</c:v>
                </c:pt>
                <c:pt idx="323">
                  <c:v>2.2700000000000001E-2</c:v>
                </c:pt>
                <c:pt idx="324">
                  <c:v>2.2800000000000001E-2</c:v>
                </c:pt>
                <c:pt idx="325">
                  <c:v>2.29E-2</c:v>
                </c:pt>
                <c:pt idx="326">
                  <c:v>2.29E-2</c:v>
                </c:pt>
                <c:pt idx="327">
                  <c:v>2.3E-2</c:v>
                </c:pt>
                <c:pt idx="328">
                  <c:v>2.3099999999999999E-2</c:v>
                </c:pt>
                <c:pt idx="329">
                  <c:v>2.3199999999999998E-2</c:v>
                </c:pt>
                <c:pt idx="330">
                  <c:v>2.3300000000000001E-2</c:v>
                </c:pt>
                <c:pt idx="331">
                  <c:v>2.3300000000000001E-2</c:v>
                </c:pt>
                <c:pt idx="332">
                  <c:v>2.3400000000000001E-2</c:v>
                </c:pt>
                <c:pt idx="333">
                  <c:v>2.35E-2</c:v>
                </c:pt>
                <c:pt idx="334">
                  <c:v>2.3599999999999999E-2</c:v>
                </c:pt>
                <c:pt idx="335">
                  <c:v>2.3599999999999999E-2</c:v>
                </c:pt>
                <c:pt idx="336">
                  <c:v>2.3699999999999999E-2</c:v>
                </c:pt>
                <c:pt idx="337">
                  <c:v>2.3800000000000002E-2</c:v>
                </c:pt>
                <c:pt idx="338">
                  <c:v>2.3900000000000001E-2</c:v>
                </c:pt>
                <c:pt idx="339">
                  <c:v>2.3900000000000001E-2</c:v>
                </c:pt>
                <c:pt idx="340">
                  <c:v>2.4E-2</c:v>
                </c:pt>
                <c:pt idx="341">
                  <c:v>2.41E-2</c:v>
                </c:pt>
                <c:pt idx="342">
                  <c:v>2.41E-2</c:v>
                </c:pt>
                <c:pt idx="343">
                  <c:v>2.4199999999999999E-2</c:v>
                </c:pt>
                <c:pt idx="344">
                  <c:v>2.4299999999999999E-2</c:v>
                </c:pt>
                <c:pt idx="345">
                  <c:v>2.4299999999999999E-2</c:v>
                </c:pt>
                <c:pt idx="346">
                  <c:v>2.4400000000000002E-2</c:v>
                </c:pt>
                <c:pt idx="347">
                  <c:v>2.4500000000000001E-2</c:v>
                </c:pt>
                <c:pt idx="348">
                  <c:v>2.4500000000000001E-2</c:v>
                </c:pt>
                <c:pt idx="349">
                  <c:v>2.46E-2</c:v>
                </c:pt>
                <c:pt idx="350">
                  <c:v>2.47E-2</c:v>
                </c:pt>
                <c:pt idx="351">
                  <c:v>2.47E-2</c:v>
                </c:pt>
                <c:pt idx="352">
                  <c:v>2.4799999999999999E-2</c:v>
                </c:pt>
                <c:pt idx="353">
                  <c:v>2.4799999999999999E-2</c:v>
                </c:pt>
                <c:pt idx="354">
                  <c:v>2.4899999999999999E-2</c:v>
                </c:pt>
                <c:pt idx="355">
                  <c:v>2.5000000000000001E-2</c:v>
                </c:pt>
                <c:pt idx="356">
                  <c:v>2.5000000000000001E-2</c:v>
                </c:pt>
                <c:pt idx="357">
                  <c:v>2.5100000000000001E-2</c:v>
                </c:pt>
                <c:pt idx="358">
                  <c:v>2.5100000000000001E-2</c:v>
                </c:pt>
                <c:pt idx="359">
                  <c:v>2.52E-2</c:v>
                </c:pt>
                <c:pt idx="360">
                  <c:v>2.52E-2</c:v>
                </c:pt>
                <c:pt idx="361">
                  <c:v>2.53E-2</c:v>
                </c:pt>
                <c:pt idx="362">
                  <c:v>2.5399999999999999E-2</c:v>
                </c:pt>
                <c:pt idx="363">
                  <c:v>2.5399999999999999E-2</c:v>
                </c:pt>
                <c:pt idx="364">
                  <c:v>2.5499999999999998E-2</c:v>
                </c:pt>
                <c:pt idx="365">
                  <c:v>2.5499999999999998E-2</c:v>
                </c:pt>
                <c:pt idx="366">
                  <c:v>2.5600000000000001E-2</c:v>
                </c:pt>
                <c:pt idx="367">
                  <c:v>2.5700000000000001E-2</c:v>
                </c:pt>
                <c:pt idx="368">
                  <c:v>2.5700000000000001E-2</c:v>
                </c:pt>
                <c:pt idx="369">
                  <c:v>2.58E-2</c:v>
                </c:pt>
                <c:pt idx="370">
                  <c:v>2.58E-2</c:v>
                </c:pt>
                <c:pt idx="371">
                  <c:v>2.5899999999999999E-2</c:v>
                </c:pt>
                <c:pt idx="372">
                  <c:v>2.5899999999999999E-2</c:v>
                </c:pt>
                <c:pt idx="373">
                  <c:v>2.5999999999999999E-2</c:v>
                </c:pt>
                <c:pt idx="374">
                  <c:v>2.6100000000000002E-2</c:v>
                </c:pt>
                <c:pt idx="375">
                  <c:v>2.6100000000000002E-2</c:v>
                </c:pt>
                <c:pt idx="376">
                  <c:v>2.6200000000000001E-2</c:v>
                </c:pt>
                <c:pt idx="377">
                  <c:v>2.6200000000000001E-2</c:v>
                </c:pt>
                <c:pt idx="378">
                  <c:v>2.63E-2</c:v>
                </c:pt>
                <c:pt idx="379">
                  <c:v>2.63E-2</c:v>
                </c:pt>
                <c:pt idx="380">
                  <c:v>2.64E-2</c:v>
                </c:pt>
                <c:pt idx="381">
                  <c:v>2.64E-2</c:v>
                </c:pt>
                <c:pt idx="382">
                  <c:v>2.6499999999999999E-2</c:v>
                </c:pt>
                <c:pt idx="383">
                  <c:v>2.6499999999999999E-2</c:v>
                </c:pt>
                <c:pt idx="384">
                  <c:v>2.6499999999999999E-2</c:v>
                </c:pt>
                <c:pt idx="385">
                  <c:v>2.6599999999999999E-2</c:v>
                </c:pt>
                <c:pt idx="386">
                  <c:v>2.6599999999999999E-2</c:v>
                </c:pt>
                <c:pt idx="387">
                  <c:v>2.6700000000000002E-2</c:v>
                </c:pt>
                <c:pt idx="388">
                  <c:v>2.6700000000000002E-2</c:v>
                </c:pt>
                <c:pt idx="389">
                  <c:v>2.6700000000000002E-2</c:v>
                </c:pt>
                <c:pt idx="390">
                  <c:v>2.6800000000000001E-2</c:v>
                </c:pt>
                <c:pt idx="391">
                  <c:v>2.6800000000000001E-2</c:v>
                </c:pt>
                <c:pt idx="392">
                  <c:v>2.6800000000000001E-2</c:v>
                </c:pt>
                <c:pt idx="393">
                  <c:v>2.6800000000000001E-2</c:v>
                </c:pt>
                <c:pt idx="394">
                  <c:v>2.69E-2</c:v>
                </c:pt>
                <c:pt idx="395">
                  <c:v>2.69E-2</c:v>
                </c:pt>
                <c:pt idx="396">
                  <c:v>2.69E-2</c:v>
                </c:pt>
                <c:pt idx="397">
                  <c:v>2.69E-2</c:v>
                </c:pt>
                <c:pt idx="398">
                  <c:v>2.69E-2</c:v>
                </c:pt>
                <c:pt idx="399">
                  <c:v>2.7E-2</c:v>
                </c:pt>
                <c:pt idx="400">
                  <c:v>2.7E-2</c:v>
                </c:pt>
                <c:pt idx="401">
                  <c:v>2.7E-2</c:v>
                </c:pt>
                <c:pt idx="402">
                  <c:v>2.7E-2</c:v>
                </c:pt>
                <c:pt idx="403">
                  <c:v>2.7099999999999999E-2</c:v>
                </c:pt>
                <c:pt idx="404">
                  <c:v>2.7099999999999999E-2</c:v>
                </c:pt>
                <c:pt idx="405">
                  <c:v>2.7199999999999998E-2</c:v>
                </c:pt>
                <c:pt idx="406">
                  <c:v>2.7199999999999998E-2</c:v>
                </c:pt>
                <c:pt idx="407">
                  <c:v>2.7300000000000001E-2</c:v>
                </c:pt>
                <c:pt idx="408">
                  <c:v>2.7300000000000001E-2</c:v>
                </c:pt>
                <c:pt idx="409">
                  <c:v>2.7400000000000001E-2</c:v>
                </c:pt>
                <c:pt idx="410">
                  <c:v>2.75E-2</c:v>
                </c:pt>
                <c:pt idx="411">
                  <c:v>2.76E-2</c:v>
                </c:pt>
                <c:pt idx="412">
                  <c:v>2.7699999999999999E-2</c:v>
                </c:pt>
                <c:pt idx="413">
                  <c:v>2.7799999999999998E-2</c:v>
                </c:pt>
                <c:pt idx="414">
                  <c:v>2.7900000000000001E-2</c:v>
                </c:pt>
                <c:pt idx="415">
                  <c:v>2.81E-2</c:v>
                </c:pt>
                <c:pt idx="416">
                  <c:v>2.8199999999999999E-2</c:v>
                </c:pt>
                <c:pt idx="417">
                  <c:v>2.8400000000000002E-2</c:v>
                </c:pt>
                <c:pt idx="418">
                  <c:v>2.86E-2</c:v>
                </c:pt>
                <c:pt idx="419">
                  <c:v>2.8799999999999999E-2</c:v>
                </c:pt>
                <c:pt idx="420">
                  <c:v>2.9000000000000001E-2</c:v>
                </c:pt>
                <c:pt idx="421">
                  <c:v>2.93E-2</c:v>
                </c:pt>
                <c:pt idx="422">
                  <c:v>2.9499999999999998E-2</c:v>
                </c:pt>
                <c:pt idx="423">
                  <c:v>2.98E-2</c:v>
                </c:pt>
                <c:pt idx="424">
                  <c:v>3.0200000000000001E-2</c:v>
                </c:pt>
                <c:pt idx="425">
                  <c:v>3.0499999999999999E-2</c:v>
                </c:pt>
                <c:pt idx="426">
                  <c:v>3.09E-2</c:v>
                </c:pt>
                <c:pt idx="427">
                  <c:v>3.1199999999999999E-2</c:v>
                </c:pt>
                <c:pt idx="428">
                  <c:v>3.1699999999999999E-2</c:v>
                </c:pt>
                <c:pt idx="429">
                  <c:v>3.2099999999999997E-2</c:v>
                </c:pt>
                <c:pt idx="430">
                  <c:v>3.2599999999999997E-2</c:v>
                </c:pt>
                <c:pt idx="431">
                  <c:v>3.3099999999999997E-2</c:v>
                </c:pt>
                <c:pt idx="432">
                  <c:v>3.3599999999999998E-2</c:v>
                </c:pt>
                <c:pt idx="433">
                  <c:v>3.4099999999999998E-2</c:v>
                </c:pt>
                <c:pt idx="434">
                  <c:v>3.4700000000000002E-2</c:v>
                </c:pt>
                <c:pt idx="435">
                  <c:v>3.5299999999999998E-2</c:v>
                </c:pt>
                <c:pt idx="436">
                  <c:v>3.5900000000000001E-2</c:v>
                </c:pt>
                <c:pt idx="437">
                  <c:v>3.6600000000000001E-2</c:v>
                </c:pt>
                <c:pt idx="438">
                  <c:v>3.73E-2</c:v>
                </c:pt>
                <c:pt idx="439">
                  <c:v>3.7999999999999999E-2</c:v>
                </c:pt>
                <c:pt idx="440">
                  <c:v>3.8699999999999998E-2</c:v>
                </c:pt>
                <c:pt idx="441">
                  <c:v>3.95E-2</c:v>
                </c:pt>
                <c:pt idx="442">
                  <c:v>4.0300000000000002E-2</c:v>
                </c:pt>
                <c:pt idx="443">
                  <c:v>4.1099999999999998E-2</c:v>
                </c:pt>
                <c:pt idx="444">
                  <c:v>4.2000000000000003E-2</c:v>
                </c:pt>
                <c:pt idx="445">
                  <c:v>4.2900000000000001E-2</c:v>
                </c:pt>
                <c:pt idx="446">
                  <c:v>4.3799999999999999E-2</c:v>
                </c:pt>
                <c:pt idx="447">
                  <c:v>4.4699999999999997E-2</c:v>
                </c:pt>
                <c:pt idx="448">
                  <c:v>4.5699999999999998E-2</c:v>
                </c:pt>
                <c:pt idx="449">
                  <c:v>4.6699999999999998E-2</c:v>
                </c:pt>
                <c:pt idx="450">
                  <c:v>4.7699999999999999E-2</c:v>
                </c:pt>
                <c:pt idx="451">
                  <c:v>4.87E-2</c:v>
                </c:pt>
                <c:pt idx="452">
                  <c:v>4.9799999999999997E-2</c:v>
                </c:pt>
                <c:pt idx="453">
                  <c:v>5.0900000000000001E-2</c:v>
                </c:pt>
                <c:pt idx="454">
                  <c:v>5.1999999999999998E-2</c:v>
                </c:pt>
                <c:pt idx="455">
                  <c:v>5.3100000000000001E-2</c:v>
                </c:pt>
                <c:pt idx="456">
                  <c:v>5.4199999999999998E-2</c:v>
                </c:pt>
                <c:pt idx="457">
                  <c:v>5.5399999999999998E-2</c:v>
                </c:pt>
                <c:pt idx="458">
                  <c:v>5.6599999999999998E-2</c:v>
                </c:pt>
                <c:pt idx="459">
                  <c:v>5.7799999999999997E-2</c:v>
                </c:pt>
                <c:pt idx="460">
                  <c:v>5.8999999999999997E-2</c:v>
                </c:pt>
                <c:pt idx="461">
                  <c:v>6.0199999999999997E-2</c:v>
                </c:pt>
                <c:pt idx="462">
                  <c:v>6.1499999999999999E-2</c:v>
                </c:pt>
                <c:pt idx="463">
                  <c:v>6.2700000000000006E-2</c:v>
                </c:pt>
                <c:pt idx="464">
                  <c:v>6.4000000000000001E-2</c:v>
                </c:pt>
                <c:pt idx="465">
                  <c:v>6.5299999999999997E-2</c:v>
                </c:pt>
                <c:pt idx="466">
                  <c:v>6.6600000000000006E-2</c:v>
                </c:pt>
                <c:pt idx="467">
                  <c:v>6.8000000000000005E-2</c:v>
                </c:pt>
                <c:pt idx="468">
                  <c:v>6.93E-2</c:v>
                </c:pt>
                <c:pt idx="469">
                  <c:v>7.0699999999999999E-2</c:v>
                </c:pt>
                <c:pt idx="470">
                  <c:v>7.1999999999999995E-2</c:v>
                </c:pt>
                <c:pt idx="471">
                  <c:v>7.3400000000000007E-2</c:v>
                </c:pt>
                <c:pt idx="472">
                  <c:v>7.4800000000000005E-2</c:v>
                </c:pt>
                <c:pt idx="473">
                  <c:v>7.6200000000000004E-2</c:v>
                </c:pt>
                <c:pt idx="474">
                  <c:v>7.7600000000000002E-2</c:v>
                </c:pt>
                <c:pt idx="475">
                  <c:v>7.9000000000000001E-2</c:v>
                </c:pt>
                <c:pt idx="476">
                  <c:v>8.0399999999999999E-2</c:v>
                </c:pt>
                <c:pt idx="477">
                  <c:v>8.1900000000000001E-2</c:v>
                </c:pt>
                <c:pt idx="478">
                  <c:v>8.3299999999999999E-2</c:v>
                </c:pt>
                <c:pt idx="479">
                  <c:v>8.4699999999999998E-2</c:v>
                </c:pt>
                <c:pt idx="480">
                  <c:v>8.6199999999999999E-2</c:v>
                </c:pt>
                <c:pt idx="481">
                  <c:v>8.7599999999999997E-2</c:v>
                </c:pt>
                <c:pt idx="482">
                  <c:v>8.9099999999999999E-2</c:v>
                </c:pt>
                <c:pt idx="483">
                  <c:v>9.0499999999999997E-2</c:v>
                </c:pt>
                <c:pt idx="484">
                  <c:v>9.1999999999999998E-2</c:v>
                </c:pt>
                <c:pt idx="485">
                  <c:v>9.3399999999999997E-2</c:v>
                </c:pt>
                <c:pt idx="486">
                  <c:v>9.4899999999999998E-2</c:v>
                </c:pt>
                <c:pt idx="487">
                  <c:v>9.64E-2</c:v>
                </c:pt>
                <c:pt idx="488">
                  <c:v>9.7799999999999998E-2</c:v>
                </c:pt>
                <c:pt idx="489">
                  <c:v>9.9299999999999999E-2</c:v>
                </c:pt>
                <c:pt idx="490">
                  <c:v>0.1007</c:v>
                </c:pt>
                <c:pt idx="491">
                  <c:v>0.1022</c:v>
                </c:pt>
                <c:pt idx="492">
                  <c:v>0.1036</c:v>
                </c:pt>
                <c:pt idx="493">
                  <c:v>0.1051</c:v>
                </c:pt>
                <c:pt idx="494">
                  <c:v>0.1065</c:v>
                </c:pt>
                <c:pt idx="495">
                  <c:v>0.108</c:v>
                </c:pt>
                <c:pt idx="496">
                  <c:v>0.1094</c:v>
                </c:pt>
                <c:pt idx="497">
                  <c:v>0.1108</c:v>
                </c:pt>
                <c:pt idx="498">
                  <c:v>0.1123</c:v>
                </c:pt>
                <c:pt idx="499">
                  <c:v>0.1137</c:v>
                </c:pt>
                <c:pt idx="500">
                  <c:v>0.11509999999999999</c:v>
                </c:pt>
                <c:pt idx="501">
                  <c:v>0.11650000000000001</c:v>
                </c:pt>
                <c:pt idx="502">
                  <c:v>0.1179</c:v>
                </c:pt>
                <c:pt idx="503">
                  <c:v>0.1193</c:v>
                </c:pt>
                <c:pt idx="504">
                  <c:v>0.1206</c:v>
                </c:pt>
                <c:pt idx="505">
                  <c:v>0.122</c:v>
                </c:pt>
                <c:pt idx="506">
                  <c:v>0.12330000000000001</c:v>
                </c:pt>
                <c:pt idx="507">
                  <c:v>0.12470000000000001</c:v>
                </c:pt>
                <c:pt idx="508">
                  <c:v>0.126</c:v>
                </c:pt>
                <c:pt idx="509">
                  <c:v>0.1273</c:v>
                </c:pt>
                <c:pt idx="510">
                  <c:v>0.12859999999999999</c:v>
                </c:pt>
                <c:pt idx="511">
                  <c:v>0.1298</c:v>
                </c:pt>
                <c:pt idx="512">
                  <c:v>0.13109999999999999</c:v>
                </c:pt>
                <c:pt idx="513">
                  <c:v>0.1323</c:v>
                </c:pt>
                <c:pt idx="514">
                  <c:v>0.13350000000000001</c:v>
                </c:pt>
                <c:pt idx="515">
                  <c:v>0.13469999999999999</c:v>
                </c:pt>
                <c:pt idx="516">
                  <c:v>0.13589999999999999</c:v>
                </c:pt>
                <c:pt idx="517">
                  <c:v>0.1371</c:v>
                </c:pt>
                <c:pt idx="518">
                  <c:v>0.13830000000000001</c:v>
                </c:pt>
                <c:pt idx="519">
                  <c:v>0.1394</c:v>
                </c:pt>
                <c:pt idx="520">
                  <c:v>0.1406</c:v>
                </c:pt>
                <c:pt idx="521">
                  <c:v>0.14169999999999999</c:v>
                </c:pt>
                <c:pt idx="522">
                  <c:v>0.14280000000000001</c:v>
                </c:pt>
                <c:pt idx="523">
                  <c:v>0.1439</c:v>
                </c:pt>
                <c:pt idx="524">
                  <c:v>0.14510000000000001</c:v>
                </c:pt>
                <c:pt idx="525">
                  <c:v>0.1462</c:v>
                </c:pt>
                <c:pt idx="526">
                  <c:v>0.1474</c:v>
                </c:pt>
                <c:pt idx="527">
                  <c:v>0.14849999999999999</c:v>
                </c:pt>
                <c:pt idx="528">
                  <c:v>0.1497</c:v>
                </c:pt>
                <c:pt idx="529">
                  <c:v>0.15079999999999999</c:v>
                </c:pt>
                <c:pt idx="530">
                  <c:v>0.152</c:v>
                </c:pt>
                <c:pt idx="531">
                  <c:v>0.15310000000000001</c:v>
                </c:pt>
                <c:pt idx="532">
                  <c:v>0.1542</c:v>
                </c:pt>
                <c:pt idx="533">
                  <c:v>0.15529999999999999</c:v>
                </c:pt>
                <c:pt idx="534">
                  <c:v>0.15640000000000001</c:v>
                </c:pt>
                <c:pt idx="535">
                  <c:v>0.1575</c:v>
                </c:pt>
                <c:pt idx="536">
                  <c:v>0.15859999999999999</c:v>
                </c:pt>
                <c:pt idx="537">
                  <c:v>0.15970000000000001</c:v>
                </c:pt>
                <c:pt idx="538">
                  <c:v>0.16070000000000001</c:v>
                </c:pt>
                <c:pt idx="539">
                  <c:v>0.1618</c:v>
                </c:pt>
                <c:pt idx="540">
                  <c:v>0.1628</c:v>
                </c:pt>
                <c:pt idx="541">
                  <c:v>0.16370000000000001</c:v>
                </c:pt>
                <c:pt idx="542">
                  <c:v>0.16470000000000001</c:v>
                </c:pt>
                <c:pt idx="543">
                  <c:v>0.1656</c:v>
                </c:pt>
                <c:pt idx="544">
                  <c:v>0.1666</c:v>
                </c:pt>
                <c:pt idx="545">
                  <c:v>0.16750000000000001</c:v>
                </c:pt>
                <c:pt idx="546">
                  <c:v>0.16839999999999999</c:v>
                </c:pt>
                <c:pt idx="547">
                  <c:v>0.16930000000000001</c:v>
                </c:pt>
                <c:pt idx="548">
                  <c:v>0.1701</c:v>
                </c:pt>
                <c:pt idx="549">
                  <c:v>0.1709</c:v>
                </c:pt>
                <c:pt idx="550">
                  <c:v>0.1716</c:v>
                </c:pt>
                <c:pt idx="551">
                  <c:v>0.17230000000000001</c:v>
                </c:pt>
                <c:pt idx="552">
                  <c:v>0.1729</c:v>
                </c:pt>
                <c:pt idx="553">
                  <c:v>0.1734</c:v>
                </c:pt>
                <c:pt idx="554">
                  <c:v>0.17380000000000001</c:v>
                </c:pt>
                <c:pt idx="555">
                  <c:v>0.17419999999999999</c:v>
                </c:pt>
                <c:pt idx="556">
                  <c:v>0.17460000000000001</c:v>
                </c:pt>
                <c:pt idx="557">
                  <c:v>0.1749</c:v>
                </c:pt>
                <c:pt idx="558">
                  <c:v>0.17510000000000001</c:v>
                </c:pt>
                <c:pt idx="559">
                  <c:v>0.17530000000000001</c:v>
                </c:pt>
                <c:pt idx="560">
                  <c:v>0.17549999999999999</c:v>
                </c:pt>
                <c:pt idx="561">
                  <c:v>0.17560000000000001</c:v>
                </c:pt>
                <c:pt idx="562">
                  <c:v>0.1757</c:v>
                </c:pt>
                <c:pt idx="563">
                  <c:v>0.17580000000000001</c:v>
                </c:pt>
                <c:pt idx="564">
                  <c:v>0.1759</c:v>
                </c:pt>
                <c:pt idx="565">
                  <c:v>0.17580000000000001</c:v>
                </c:pt>
                <c:pt idx="566">
                  <c:v>0.1757</c:v>
                </c:pt>
                <c:pt idx="567">
                  <c:v>0.1754</c:v>
                </c:pt>
                <c:pt idx="568">
                  <c:v>0.17499999999999999</c:v>
                </c:pt>
                <c:pt idx="569">
                  <c:v>0.17469999999999999</c:v>
                </c:pt>
                <c:pt idx="570">
                  <c:v>0.17419999999999999</c:v>
                </c:pt>
                <c:pt idx="571">
                  <c:v>0.17369999999999999</c:v>
                </c:pt>
                <c:pt idx="572">
                  <c:v>0.17319999999999999</c:v>
                </c:pt>
                <c:pt idx="573">
                  <c:v>0.17249999999999999</c:v>
                </c:pt>
                <c:pt idx="574">
                  <c:v>0.17180000000000001</c:v>
                </c:pt>
                <c:pt idx="575">
                  <c:v>0.1709</c:v>
                </c:pt>
                <c:pt idx="576">
                  <c:v>0.1699</c:v>
                </c:pt>
                <c:pt idx="577">
                  <c:v>0.16889999999999999</c:v>
                </c:pt>
                <c:pt idx="578">
                  <c:v>0.16789999999999999</c:v>
                </c:pt>
                <c:pt idx="579">
                  <c:v>0.16689999999999999</c:v>
                </c:pt>
                <c:pt idx="580">
                  <c:v>0.1658</c:v>
                </c:pt>
                <c:pt idx="581">
                  <c:v>0.1646</c:v>
                </c:pt>
                <c:pt idx="582">
                  <c:v>0.1633</c:v>
                </c:pt>
                <c:pt idx="583">
                  <c:v>0.16189999999999999</c:v>
                </c:pt>
                <c:pt idx="584">
                  <c:v>0.16039999999999999</c:v>
                </c:pt>
                <c:pt idx="585">
                  <c:v>0.1588</c:v>
                </c:pt>
                <c:pt idx="586">
                  <c:v>0.1573</c:v>
                </c:pt>
                <c:pt idx="587">
                  <c:v>0.15570000000000001</c:v>
                </c:pt>
                <c:pt idx="588">
                  <c:v>0.15409999999999999</c:v>
                </c:pt>
                <c:pt idx="589">
                  <c:v>0.15229999999999999</c:v>
                </c:pt>
                <c:pt idx="590">
                  <c:v>0.15049999999999999</c:v>
                </c:pt>
                <c:pt idx="591">
                  <c:v>0.14849999999999999</c:v>
                </c:pt>
                <c:pt idx="592">
                  <c:v>0.14649999999999999</c:v>
                </c:pt>
                <c:pt idx="593">
                  <c:v>0.1444</c:v>
                </c:pt>
                <c:pt idx="594">
                  <c:v>0.14219999999999999</c:v>
                </c:pt>
                <c:pt idx="595">
                  <c:v>0.14000000000000001</c:v>
                </c:pt>
                <c:pt idx="596">
                  <c:v>0.13780000000000001</c:v>
                </c:pt>
                <c:pt idx="597">
                  <c:v>0.13539999999999999</c:v>
                </c:pt>
                <c:pt idx="598">
                  <c:v>0.13300000000000001</c:v>
                </c:pt>
                <c:pt idx="599">
                  <c:v>0.13059999999999999</c:v>
                </c:pt>
                <c:pt idx="600">
                  <c:v>0.12809999999999999</c:v>
                </c:pt>
                <c:pt idx="601">
                  <c:v>0.1255</c:v>
                </c:pt>
                <c:pt idx="602">
                  <c:v>0.1229</c:v>
                </c:pt>
                <c:pt idx="603">
                  <c:v>0.1203</c:v>
                </c:pt>
                <c:pt idx="604">
                  <c:v>0.11749999999999999</c:v>
                </c:pt>
                <c:pt idx="605">
                  <c:v>0.1147</c:v>
                </c:pt>
                <c:pt idx="606">
                  <c:v>0.1118</c:v>
                </c:pt>
                <c:pt idx="607">
                  <c:v>0.1089</c:v>
                </c:pt>
                <c:pt idx="608">
                  <c:v>0.106</c:v>
                </c:pt>
                <c:pt idx="609">
                  <c:v>0.10299999999999999</c:v>
                </c:pt>
                <c:pt idx="610">
                  <c:v>0.1</c:v>
                </c:pt>
                <c:pt idx="611">
                  <c:v>9.7100000000000006E-2</c:v>
                </c:pt>
                <c:pt idx="612">
                  <c:v>9.3899999999999997E-2</c:v>
                </c:pt>
                <c:pt idx="613">
                  <c:v>9.0700000000000003E-2</c:v>
                </c:pt>
                <c:pt idx="614">
                  <c:v>8.7499999999999994E-2</c:v>
                </c:pt>
                <c:pt idx="615">
                  <c:v>8.4199999999999997E-2</c:v>
                </c:pt>
                <c:pt idx="616">
                  <c:v>8.0799999999999997E-2</c:v>
                </c:pt>
                <c:pt idx="617">
                  <c:v>7.7399999999999997E-2</c:v>
                </c:pt>
                <c:pt idx="618">
                  <c:v>7.4200000000000002E-2</c:v>
                </c:pt>
                <c:pt idx="619">
                  <c:v>7.0900000000000005E-2</c:v>
                </c:pt>
                <c:pt idx="620">
                  <c:v>6.7599999999999993E-2</c:v>
                </c:pt>
                <c:pt idx="621">
                  <c:v>6.4100000000000004E-2</c:v>
                </c:pt>
                <c:pt idx="622">
                  <c:v>6.08E-2</c:v>
                </c:pt>
                <c:pt idx="623">
                  <c:v>5.74E-2</c:v>
                </c:pt>
                <c:pt idx="624">
                  <c:v>5.3999999999999999E-2</c:v>
                </c:pt>
                <c:pt idx="625">
                  <c:v>5.0599999999999999E-2</c:v>
                </c:pt>
                <c:pt idx="626">
                  <c:v>4.7399999999999998E-2</c:v>
                </c:pt>
                <c:pt idx="627">
                  <c:v>4.4299999999999999E-2</c:v>
                </c:pt>
                <c:pt idx="628">
                  <c:v>4.0899999999999999E-2</c:v>
                </c:pt>
                <c:pt idx="629">
                  <c:v>3.7499999999999999E-2</c:v>
                </c:pt>
                <c:pt idx="630">
                  <c:v>3.4000000000000002E-2</c:v>
                </c:pt>
                <c:pt idx="631">
                  <c:v>3.0599999999999999E-2</c:v>
                </c:pt>
                <c:pt idx="632">
                  <c:v>2.7099999999999999E-2</c:v>
                </c:pt>
                <c:pt idx="633">
                  <c:v>2.3599999999999999E-2</c:v>
                </c:pt>
                <c:pt idx="634">
                  <c:v>2.0400000000000001E-2</c:v>
                </c:pt>
                <c:pt idx="635">
                  <c:v>1.7399999999999999E-2</c:v>
                </c:pt>
                <c:pt idx="636">
                  <c:v>1.41E-2</c:v>
                </c:pt>
                <c:pt idx="637">
                  <c:v>1.09E-2</c:v>
                </c:pt>
                <c:pt idx="638">
                  <c:v>7.7000000000000002E-3</c:v>
                </c:pt>
                <c:pt idx="639">
                  <c:v>4.5999999999999999E-3</c:v>
                </c:pt>
                <c:pt idx="640">
                  <c:v>1.5E-3</c:v>
                </c:pt>
                <c:pt idx="641">
                  <c:v>-1.4E-3</c:v>
                </c:pt>
                <c:pt idx="642">
                  <c:v>-4.1000000000000003E-3</c:v>
                </c:pt>
                <c:pt idx="643">
                  <c:v>-6.6E-3</c:v>
                </c:pt>
                <c:pt idx="644">
                  <c:v>-9.1999999999999998E-3</c:v>
                </c:pt>
                <c:pt idx="645">
                  <c:v>-1.18E-2</c:v>
                </c:pt>
                <c:pt idx="646">
                  <c:v>-1.44E-2</c:v>
                </c:pt>
                <c:pt idx="647">
                  <c:v>-1.7000000000000001E-2</c:v>
                </c:pt>
                <c:pt idx="648">
                  <c:v>-1.9599999999999999E-2</c:v>
                </c:pt>
                <c:pt idx="649">
                  <c:v>-2.1999999999999999E-2</c:v>
                </c:pt>
                <c:pt idx="650">
                  <c:v>-2.4199999999999999E-2</c:v>
                </c:pt>
                <c:pt idx="651">
                  <c:v>-2.6200000000000001E-2</c:v>
                </c:pt>
                <c:pt idx="652">
                  <c:v>-2.8199999999999999E-2</c:v>
                </c:pt>
                <c:pt idx="653">
                  <c:v>-3.0300000000000001E-2</c:v>
                </c:pt>
                <c:pt idx="654">
                  <c:v>-3.2199999999999999E-2</c:v>
                </c:pt>
                <c:pt idx="655">
                  <c:v>-3.4099999999999998E-2</c:v>
                </c:pt>
                <c:pt idx="656">
                  <c:v>-3.5999999999999997E-2</c:v>
                </c:pt>
                <c:pt idx="657">
                  <c:v>-3.78E-2</c:v>
                </c:pt>
                <c:pt idx="658">
                  <c:v>-3.9300000000000002E-2</c:v>
                </c:pt>
                <c:pt idx="659">
                  <c:v>-4.0599999999999997E-2</c:v>
                </c:pt>
                <c:pt idx="660">
                  <c:v>-4.2000000000000003E-2</c:v>
                </c:pt>
                <c:pt idx="661">
                  <c:v>-4.3299999999999998E-2</c:v>
                </c:pt>
                <c:pt idx="662">
                  <c:v>-4.4600000000000001E-2</c:v>
                </c:pt>
                <c:pt idx="663">
                  <c:v>-4.5900000000000003E-2</c:v>
                </c:pt>
                <c:pt idx="664">
                  <c:v>-4.7199999999999999E-2</c:v>
                </c:pt>
                <c:pt idx="665">
                  <c:v>-4.8399999999999999E-2</c:v>
                </c:pt>
                <c:pt idx="666">
                  <c:v>-4.9399999999999999E-2</c:v>
                </c:pt>
                <c:pt idx="667">
                  <c:v>-5.0200000000000002E-2</c:v>
                </c:pt>
                <c:pt idx="668">
                  <c:v>-5.0999999999999997E-2</c:v>
                </c:pt>
                <c:pt idx="669">
                  <c:v>-5.1799999999999999E-2</c:v>
                </c:pt>
                <c:pt idx="670">
                  <c:v>-5.2600000000000001E-2</c:v>
                </c:pt>
                <c:pt idx="671">
                  <c:v>-5.3400000000000003E-2</c:v>
                </c:pt>
                <c:pt idx="672">
                  <c:v>-5.4199999999999998E-2</c:v>
                </c:pt>
                <c:pt idx="673">
                  <c:v>-5.4899999999999997E-2</c:v>
                </c:pt>
                <c:pt idx="674">
                  <c:v>-5.5399999999999998E-2</c:v>
                </c:pt>
                <c:pt idx="675">
                  <c:v>-5.57E-2</c:v>
                </c:pt>
                <c:pt idx="676">
                  <c:v>-5.5899999999999998E-2</c:v>
                </c:pt>
                <c:pt idx="677">
                  <c:v>-5.62E-2</c:v>
                </c:pt>
                <c:pt idx="678">
                  <c:v>-5.6500000000000002E-2</c:v>
                </c:pt>
                <c:pt idx="679">
                  <c:v>-5.6899999999999999E-2</c:v>
                </c:pt>
                <c:pt idx="680">
                  <c:v>-5.7200000000000001E-2</c:v>
                </c:pt>
                <c:pt idx="681">
                  <c:v>-5.7500000000000002E-2</c:v>
                </c:pt>
                <c:pt idx="682">
                  <c:v>-5.7799999999999997E-2</c:v>
                </c:pt>
                <c:pt idx="683">
                  <c:v>-5.79E-2</c:v>
                </c:pt>
                <c:pt idx="684">
                  <c:v>-5.79E-2</c:v>
                </c:pt>
                <c:pt idx="685">
                  <c:v>-5.79E-2</c:v>
                </c:pt>
                <c:pt idx="686">
                  <c:v>-5.8099999999999999E-2</c:v>
                </c:pt>
                <c:pt idx="687">
                  <c:v>-5.8299999999999998E-2</c:v>
                </c:pt>
                <c:pt idx="688">
                  <c:v>-5.8500000000000003E-2</c:v>
                </c:pt>
                <c:pt idx="689">
                  <c:v>-5.8500000000000003E-2</c:v>
                </c:pt>
                <c:pt idx="690">
                  <c:v>-5.8500000000000003E-2</c:v>
                </c:pt>
                <c:pt idx="691">
                  <c:v>-5.8299999999999998E-2</c:v>
                </c:pt>
                <c:pt idx="692">
                  <c:v>-5.8000000000000003E-2</c:v>
                </c:pt>
                <c:pt idx="693">
                  <c:v>-5.7599999999999998E-2</c:v>
                </c:pt>
                <c:pt idx="694">
                  <c:v>-5.7599999999999998E-2</c:v>
                </c:pt>
                <c:pt idx="695">
                  <c:v>-5.7599999999999998E-2</c:v>
                </c:pt>
                <c:pt idx="696">
                  <c:v>-5.7700000000000001E-2</c:v>
                </c:pt>
                <c:pt idx="697">
                  <c:v>-5.7700000000000001E-2</c:v>
                </c:pt>
                <c:pt idx="698">
                  <c:v>-5.7799999999999997E-2</c:v>
                </c:pt>
                <c:pt idx="699">
                  <c:v>-5.7799999999999997E-2</c:v>
                </c:pt>
                <c:pt idx="700">
                  <c:v>-5.7500000000000002E-2</c:v>
                </c:pt>
                <c:pt idx="701">
                  <c:v>-5.7200000000000001E-2</c:v>
                </c:pt>
                <c:pt idx="702">
                  <c:v>-5.7200000000000001E-2</c:v>
                </c:pt>
                <c:pt idx="703">
                  <c:v>-5.7099999999999998E-2</c:v>
                </c:pt>
                <c:pt idx="704">
                  <c:v>-5.7000000000000002E-2</c:v>
                </c:pt>
                <c:pt idx="705">
                  <c:v>-5.6800000000000003E-2</c:v>
                </c:pt>
                <c:pt idx="706">
                  <c:v>-5.67E-2</c:v>
                </c:pt>
                <c:pt idx="707">
                  <c:v>-5.6399999999999999E-2</c:v>
                </c:pt>
                <c:pt idx="708">
                  <c:v>-5.5899999999999998E-2</c:v>
                </c:pt>
                <c:pt idx="709">
                  <c:v>-5.5300000000000002E-2</c:v>
                </c:pt>
                <c:pt idx="710">
                  <c:v>-5.4899999999999997E-2</c:v>
                </c:pt>
                <c:pt idx="711">
                  <c:v>-5.4600000000000003E-2</c:v>
                </c:pt>
                <c:pt idx="712">
                  <c:v>-5.4100000000000002E-2</c:v>
                </c:pt>
                <c:pt idx="713">
                  <c:v>-5.3699999999999998E-2</c:v>
                </c:pt>
                <c:pt idx="714">
                  <c:v>-5.3499999999999999E-2</c:v>
                </c:pt>
                <c:pt idx="715">
                  <c:v>-5.3100000000000001E-2</c:v>
                </c:pt>
                <c:pt idx="716">
                  <c:v>-5.2499999999999998E-2</c:v>
                </c:pt>
                <c:pt idx="717">
                  <c:v>-5.1900000000000002E-2</c:v>
                </c:pt>
                <c:pt idx="718">
                  <c:v>-5.1299999999999998E-2</c:v>
                </c:pt>
                <c:pt idx="719">
                  <c:v>-5.0799999999999998E-2</c:v>
                </c:pt>
                <c:pt idx="720">
                  <c:v>-5.0200000000000002E-2</c:v>
                </c:pt>
                <c:pt idx="721">
                  <c:v>-4.9799999999999997E-2</c:v>
                </c:pt>
                <c:pt idx="722">
                  <c:v>-4.9500000000000002E-2</c:v>
                </c:pt>
                <c:pt idx="723">
                  <c:v>-4.9200000000000001E-2</c:v>
                </c:pt>
                <c:pt idx="724">
                  <c:v>-4.87E-2</c:v>
                </c:pt>
                <c:pt idx="725">
                  <c:v>-4.8099999999999997E-2</c:v>
                </c:pt>
                <c:pt idx="726">
                  <c:v>-4.7600000000000003E-2</c:v>
                </c:pt>
                <c:pt idx="727">
                  <c:v>-4.7E-2</c:v>
                </c:pt>
                <c:pt idx="728">
                  <c:v>-4.6399999999999997E-2</c:v>
                </c:pt>
                <c:pt idx="729">
                  <c:v>-4.5900000000000003E-2</c:v>
                </c:pt>
                <c:pt idx="730">
                  <c:v>-4.5600000000000002E-2</c:v>
                </c:pt>
                <c:pt idx="731">
                  <c:v>-4.5199999999999997E-2</c:v>
                </c:pt>
                <c:pt idx="732">
                  <c:v>-4.4699999999999997E-2</c:v>
                </c:pt>
                <c:pt idx="733">
                  <c:v>-4.4200000000000003E-2</c:v>
                </c:pt>
                <c:pt idx="734">
                  <c:v>-4.3700000000000003E-2</c:v>
                </c:pt>
                <c:pt idx="735">
                  <c:v>-4.3200000000000002E-2</c:v>
                </c:pt>
                <c:pt idx="736">
                  <c:v>-4.2700000000000002E-2</c:v>
                </c:pt>
                <c:pt idx="737">
                  <c:v>-4.2700000000000002E-2</c:v>
                </c:pt>
                <c:pt idx="738">
                  <c:v>-4.2700000000000002E-2</c:v>
                </c:pt>
                <c:pt idx="739">
                  <c:v>-4.2700000000000002E-2</c:v>
                </c:pt>
                <c:pt idx="740">
                  <c:v>-4.2700000000000002E-2</c:v>
                </c:pt>
                <c:pt idx="741">
                  <c:v>-4.2700000000000002E-2</c:v>
                </c:pt>
                <c:pt idx="742">
                  <c:v>-4.2700000000000002E-2</c:v>
                </c:pt>
                <c:pt idx="743">
                  <c:v>-4.2700000000000002E-2</c:v>
                </c:pt>
                <c:pt idx="744">
                  <c:v>-4.2700000000000002E-2</c:v>
                </c:pt>
                <c:pt idx="745">
                  <c:v>-4.2700000000000002E-2</c:v>
                </c:pt>
                <c:pt idx="746">
                  <c:v>-4.2700000000000002E-2</c:v>
                </c:pt>
                <c:pt idx="747">
                  <c:v>-4.2700000000000002E-2</c:v>
                </c:pt>
                <c:pt idx="748">
                  <c:v>-4.2700000000000002E-2</c:v>
                </c:pt>
                <c:pt idx="749">
                  <c:v>-4.2700000000000002E-2</c:v>
                </c:pt>
                <c:pt idx="750">
                  <c:v>-4.2700000000000002E-2</c:v>
                </c:pt>
                <c:pt idx="751">
                  <c:v>-4.2700000000000002E-2</c:v>
                </c:pt>
                <c:pt idx="752">
                  <c:v>-4.2700000000000002E-2</c:v>
                </c:pt>
                <c:pt idx="753">
                  <c:v>-4.2700000000000002E-2</c:v>
                </c:pt>
                <c:pt idx="754">
                  <c:v>-4.2700000000000002E-2</c:v>
                </c:pt>
                <c:pt idx="755">
                  <c:v>-4.2700000000000002E-2</c:v>
                </c:pt>
                <c:pt idx="756">
                  <c:v>-4.2700000000000002E-2</c:v>
                </c:pt>
                <c:pt idx="757">
                  <c:v>-4.2700000000000002E-2</c:v>
                </c:pt>
                <c:pt idx="758">
                  <c:v>-4.2700000000000002E-2</c:v>
                </c:pt>
                <c:pt idx="759">
                  <c:v>-4.2700000000000002E-2</c:v>
                </c:pt>
                <c:pt idx="760">
                  <c:v>-4.2700000000000002E-2</c:v>
                </c:pt>
                <c:pt idx="761">
                  <c:v>-4.2700000000000002E-2</c:v>
                </c:pt>
                <c:pt idx="762">
                  <c:v>-4.2700000000000002E-2</c:v>
                </c:pt>
                <c:pt idx="763">
                  <c:v>-4.2700000000000002E-2</c:v>
                </c:pt>
                <c:pt idx="764">
                  <c:v>-4.2700000000000002E-2</c:v>
                </c:pt>
                <c:pt idx="765">
                  <c:v>-4.2700000000000002E-2</c:v>
                </c:pt>
                <c:pt idx="766">
                  <c:v>-4.2700000000000002E-2</c:v>
                </c:pt>
                <c:pt idx="767">
                  <c:v>-4.2700000000000002E-2</c:v>
                </c:pt>
                <c:pt idx="768">
                  <c:v>-4.2700000000000002E-2</c:v>
                </c:pt>
                <c:pt idx="769">
                  <c:v>-4.2700000000000002E-2</c:v>
                </c:pt>
                <c:pt idx="770">
                  <c:v>-4.2700000000000002E-2</c:v>
                </c:pt>
                <c:pt idx="771">
                  <c:v>-4.2700000000000002E-2</c:v>
                </c:pt>
                <c:pt idx="772">
                  <c:v>-4.2700000000000002E-2</c:v>
                </c:pt>
                <c:pt idx="773">
                  <c:v>-4.2700000000000002E-2</c:v>
                </c:pt>
                <c:pt idx="774">
                  <c:v>-4.2700000000000002E-2</c:v>
                </c:pt>
                <c:pt idx="775">
                  <c:v>-4.2700000000000002E-2</c:v>
                </c:pt>
                <c:pt idx="776">
                  <c:v>-4.2700000000000002E-2</c:v>
                </c:pt>
                <c:pt idx="777">
                  <c:v>-4.2700000000000002E-2</c:v>
                </c:pt>
                <c:pt idx="778">
                  <c:v>-4.2700000000000002E-2</c:v>
                </c:pt>
                <c:pt idx="779">
                  <c:v>-4.2700000000000002E-2</c:v>
                </c:pt>
                <c:pt idx="780">
                  <c:v>-4.2700000000000002E-2</c:v>
                </c:pt>
                <c:pt idx="781">
                  <c:v>-4.2700000000000002E-2</c:v>
                </c:pt>
                <c:pt idx="782">
                  <c:v>-4.2700000000000002E-2</c:v>
                </c:pt>
                <c:pt idx="783">
                  <c:v>-4.2700000000000002E-2</c:v>
                </c:pt>
                <c:pt idx="784">
                  <c:v>-4.2700000000000002E-2</c:v>
                </c:pt>
                <c:pt idx="785">
                  <c:v>-4.2700000000000002E-2</c:v>
                </c:pt>
                <c:pt idx="786">
                  <c:v>-4.2700000000000002E-2</c:v>
                </c:pt>
                <c:pt idx="787">
                  <c:v>-4.2700000000000002E-2</c:v>
                </c:pt>
                <c:pt idx="788">
                  <c:v>-4.2700000000000002E-2</c:v>
                </c:pt>
                <c:pt idx="789">
                  <c:v>-4.2700000000000002E-2</c:v>
                </c:pt>
                <c:pt idx="790">
                  <c:v>-4.2700000000000002E-2</c:v>
                </c:pt>
                <c:pt idx="791">
                  <c:v>-4.2700000000000002E-2</c:v>
                </c:pt>
                <c:pt idx="792">
                  <c:v>-4.2700000000000002E-2</c:v>
                </c:pt>
                <c:pt idx="793">
                  <c:v>-4.2700000000000002E-2</c:v>
                </c:pt>
                <c:pt idx="794">
                  <c:v>-4.2700000000000002E-2</c:v>
                </c:pt>
                <c:pt idx="795">
                  <c:v>-4.2700000000000002E-2</c:v>
                </c:pt>
                <c:pt idx="796">
                  <c:v>-4.2700000000000002E-2</c:v>
                </c:pt>
                <c:pt idx="797">
                  <c:v>-4.2700000000000002E-2</c:v>
                </c:pt>
                <c:pt idx="798">
                  <c:v>-4.2700000000000002E-2</c:v>
                </c:pt>
                <c:pt idx="799">
                  <c:v>-4.2700000000000002E-2</c:v>
                </c:pt>
                <c:pt idx="800">
                  <c:v>-4.2700000000000002E-2</c:v>
                </c:pt>
              </c:numCache>
            </c:numRef>
          </c:yVal>
          <c:smooth val="1"/>
        </c:ser>
        <c:dLbls>
          <c:showLegendKey val="0"/>
          <c:showVal val="0"/>
          <c:showCatName val="0"/>
          <c:showSerName val="0"/>
          <c:showPercent val="0"/>
          <c:showBubbleSize val="0"/>
        </c:dLbls>
        <c:axId val="80123776"/>
        <c:axId val="80654336"/>
      </c:scatterChart>
      <c:valAx>
        <c:axId val="80123776"/>
        <c:scaling>
          <c:orientation val="minMax"/>
          <c:max val="600"/>
          <c:min val="250"/>
        </c:scaling>
        <c:delete val="0"/>
        <c:axPos val="b"/>
        <c:title>
          <c:tx>
            <c:rich>
              <a:bodyPr/>
              <a:lstStyle/>
              <a:p>
                <a:pPr>
                  <a:defRPr sz="800"/>
                </a:pPr>
                <a:r>
                  <a:rPr lang="en-US" sz="800"/>
                  <a:t>Wavelength (nm)</a:t>
                </a:r>
              </a:p>
            </c:rich>
          </c:tx>
          <c:layout>
            <c:manualLayout>
              <c:xMode val="edge"/>
              <c:yMode val="edge"/>
              <c:x val="0.39929835805408043"/>
              <c:y val="0.89173169497310589"/>
            </c:manualLayout>
          </c:layout>
          <c:overlay val="0"/>
        </c:title>
        <c:numFmt formatCode="General" sourceLinked="1"/>
        <c:majorTickMark val="out"/>
        <c:minorTickMark val="none"/>
        <c:tickLblPos val="nextTo"/>
        <c:txPr>
          <a:bodyPr/>
          <a:lstStyle/>
          <a:p>
            <a:pPr>
              <a:defRPr sz="800"/>
            </a:pPr>
            <a:endParaRPr lang="en-US"/>
          </a:p>
        </c:txPr>
        <c:crossAx val="80654336"/>
        <c:crosses val="autoZero"/>
        <c:crossBetween val="midCat"/>
      </c:valAx>
      <c:valAx>
        <c:axId val="80654336"/>
        <c:scaling>
          <c:orientation val="minMax"/>
          <c:max val="0.5"/>
          <c:min val="0"/>
        </c:scaling>
        <c:delete val="0"/>
        <c:axPos val="l"/>
        <c:title>
          <c:tx>
            <c:rich>
              <a:bodyPr rot="-5400000" vert="horz"/>
              <a:lstStyle/>
              <a:p>
                <a:pPr>
                  <a:defRPr sz="900"/>
                </a:pPr>
                <a:r>
                  <a:rPr lang="en-US" sz="900"/>
                  <a:t>Absorbance</a:t>
                </a:r>
              </a:p>
            </c:rich>
          </c:tx>
          <c:overlay val="0"/>
        </c:title>
        <c:numFmt formatCode="General" sourceLinked="1"/>
        <c:majorTickMark val="out"/>
        <c:minorTickMark val="none"/>
        <c:tickLblPos val="nextTo"/>
        <c:txPr>
          <a:bodyPr/>
          <a:lstStyle/>
          <a:p>
            <a:pPr>
              <a:defRPr sz="800"/>
            </a:pPr>
            <a:endParaRPr lang="en-US"/>
          </a:p>
        </c:txPr>
        <c:crossAx val="80123776"/>
        <c:crosses val="autoZero"/>
        <c:crossBetween val="midCat"/>
      </c:valAx>
      <c:spPr>
        <a:ln>
          <a:solidFill>
            <a:sysClr val="windowText" lastClr="000000"/>
          </a:solidFill>
        </a:ln>
      </c:spPr>
    </c:plotArea>
    <c:legend>
      <c:legendPos val="r"/>
      <c:layout>
        <c:manualLayout>
          <c:xMode val="edge"/>
          <c:yMode val="edge"/>
          <c:x val="0.58288247558578377"/>
          <c:y val="0.10601472376928493"/>
          <c:w val="0.28182577177852769"/>
          <c:h val="0.44521781067119259"/>
        </c:manualLayout>
      </c:layout>
      <c:overlay val="0"/>
      <c:txPr>
        <a:bodyPr/>
        <a:lstStyle/>
        <a:p>
          <a:pPr>
            <a:defRPr sz="500"/>
          </a:pPr>
          <a:endParaRPr lang="en-US"/>
        </a:p>
      </c:txPr>
    </c:legend>
    <c:plotVisOnly val="1"/>
    <c:dispBlanksAs val="gap"/>
    <c:showDLblsOverMax val="0"/>
  </c:chart>
  <c:spPr>
    <a:ln>
      <a:solidFill>
        <a:sysClr val="windowText" lastClr="000000"/>
      </a:solidFill>
    </a:ln>
  </c:spPr>
  <c:externalData r:id="rId2">
    <c:autoUpdate val="0"/>
  </c:externalData>
  <c:userShapes r:id="rId3"/>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8469503970231568"/>
          <c:y val="4.9675703288766755E-2"/>
          <c:w val="0.76362536961360838"/>
          <c:h val="0.74335922774753826"/>
        </c:manualLayout>
      </c:layout>
      <c:scatterChart>
        <c:scatterStyle val="smoothMarker"/>
        <c:varyColors val="0"/>
        <c:ser>
          <c:idx val="0"/>
          <c:order val="0"/>
          <c:tx>
            <c:v>L2</c:v>
          </c:tx>
          <c:marker>
            <c:symbol val="none"/>
          </c:marker>
          <c:xVal>
            <c:numRef>
              <c:f>mfdiampy!$A$13:$A$813</c:f>
              <c:numCache>
                <c:formatCode>General</c:formatCode>
                <c:ptCount val="801"/>
                <c:pt idx="0">
                  <c:v>600</c:v>
                </c:pt>
                <c:pt idx="1">
                  <c:v>599.5</c:v>
                </c:pt>
                <c:pt idx="2">
                  <c:v>599</c:v>
                </c:pt>
                <c:pt idx="3">
                  <c:v>598.5</c:v>
                </c:pt>
                <c:pt idx="4">
                  <c:v>598</c:v>
                </c:pt>
                <c:pt idx="5">
                  <c:v>597.5</c:v>
                </c:pt>
                <c:pt idx="6">
                  <c:v>597</c:v>
                </c:pt>
                <c:pt idx="7">
                  <c:v>596.5</c:v>
                </c:pt>
                <c:pt idx="8">
                  <c:v>596</c:v>
                </c:pt>
                <c:pt idx="9">
                  <c:v>595.5</c:v>
                </c:pt>
                <c:pt idx="10">
                  <c:v>595</c:v>
                </c:pt>
                <c:pt idx="11">
                  <c:v>594.5</c:v>
                </c:pt>
                <c:pt idx="12">
                  <c:v>594</c:v>
                </c:pt>
                <c:pt idx="13">
                  <c:v>593.5</c:v>
                </c:pt>
                <c:pt idx="14">
                  <c:v>593</c:v>
                </c:pt>
                <c:pt idx="15">
                  <c:v>592.5</c:v>
                </c:pt>
                <c:pt idx="16">
                  <c:v>592</c:v>
                </c:pt>
                <c:pt idx="17">
                  <c:v>591.5</c:v>
                </c:pt>
                <c:pt idx="18">
                  <c:v>591</c:v>
                </c:pt>
                <c:pt idx="19">
                  <c:v>590.5</c:v>
                </c:pt>
                <c:pt idx="20">
                  <c:v>590</c:v>
                </c:pt>
                <c:pt idx="21">
                  <c:v>589.5</c:v>
                </c:pt>
                <c:pt idx="22">
                  <c:v>589</c:v>
                </c:pt>
                <c:pt idx="23">
                  <c:v>588.5</c:v>
                </c:pt>
                <c:pt idx="24">
                  <c:v>588</c:v>
                </c:pt>
                <c:pt idx="25">
                  <c:v>587.5</c:v>
                </c:pt>
                <c:pt idx="26">
                  <c:v>587</c:v>
                </c:pt>
                <c:pt idx="27">
                  <c:v>586.5</c:v>
                </c:pt>
                <c:pt idx="28">
                  <c:v>586</c:v>
                </c:pt>
                <c:pt idx="29">
                  <c:v>585.5</c:v>
                </c:pt>
                <c:pt idx="30">
                  <c:v>585</c:v>
                </c:pt>
                <c:pt idx="31">
                  <c:v>584.5</c:v>
                </c:pt>
                <c:pt idx="32">
                  <c:v>584</c:v>
                </c:pt>
                <c:pt idx="33">
                  <c:v>583.5</c:v>
                </c:pt>
                <c:pt idx="34">
                  <c:v>583</c:v>
                </c:pt>
                <c:pt idx="35">
                  <c:v>582.5</c:v>
                </c:pt>
                <c:pt idx="36">
                  <c:v>582</c:v>
                </c:pt>
                <c:pt idx="37">
                  <c:v>581.5</c:v>
                </c:pt>
                <c:pt idx="38">
                  <c:v>581</c:v>
                </c:pt>
                <c:pt idx="39">
                  <c:v>580.5</c:v>
                </c:pt>
                <c:pt idx="40">
                  <c:v>580</c:v>
                </c:pt>
                <c:pt idx="41">
                  <c:v>579.5</c:v>
                </c:pt>
                <c:pt idx="42">
                  <c:v>579</c:v>
                </c:pt>
                <c:pt idx="43">
                  <c:v>578.5</c:v>
                </c:pt>
                <c:pt idx="44">
                  <c:v>578</c:v>
                </c:pt>
                <c:pt idx="45">
                  <c:v>577.5</c:v>
                </c:pt>
                <c:pt idx="46">
                  <c:v>577</c:v>
                </c:pt>
                <c:pt idx="47">
                  <c:v>576.5</c:v>
                </c:pt>
                <c:pt idx="48">
                  <c:v>576</c:v>
                </c:pt>
                <c:pt idx="49">
                  <c:v>575.5</c:v>
                </c:pt>
                <c:pt idx="50">
                  <c:v>575</c:v>
                </c:pt>
                <c:pt idx="51">
                  <c:v>574.5</c:v>
                </c:pt>
                <c:pt idx="52">
                  <c:v>574</c:v>
                </c:pt>
                <c:pt idx="53">
                  <c:v>573.5</c:v>
                </c:pt>
                <c:pt idx="54">
                  <c:v>573</c:v>
                </c:pt>
                <c:pt idx="55">
                  <c:v>572.5</c:v>
                </c:pt>
                <c:pt idx="56">
                  <c:v>572</c:v>
                </c:pt>
                <c:pt idx="57">
                  <c:v>571.5</c:v>
                </c:pt>
                <c:pt idx="58">
                  <c:v>571</c:v>
                </c:pt>
                <c:pt idx="59">
                  <c:v>570.5</c:v>
                </c:pt>
                <c:pt idx="60">
                  <c:v>570</c:v>
                </c:pt>
                <c:pt idx="61">
                  <c:v>569.5</c:v>
                </c:pt>
                <c:pt idx="62">
                  <c:v>569</c:v>
                </c:pt>
                <c:pt idx="63">
                  <c:v>568.5</c:v>
                </c:pt>
                <c:pt idx="64">
                  <c:v>568</c:v>
                </c:pt>
                <c:pt idx="65">
                  <c:v>567.5</c:v>
                </c:pt>
                <c:pt idx="66">
                  <c:v>567</c:v>
                </c:pt>
                <c:pt idx="67">
                  <c:v>566.5</c:v>
                </c:pt>
                <c:pt idx="68">
                  <c:v>566</c:v>
                </c:pt>
                <c:pt idx="69">
                  <c:v>565.5</c:v>
                </c:pt>
                <c:pt idx="70">
                  <c:v>565</c:v>
                </c:pt>
                <c:pt idx="71">
                  <c:v>564.5</c:v>
                </c:pt>
                <c:pt idx="72">
                  <c:v>564</c:v>
                </c:pt>
                <c:pt idx="73">
                  <c:v>563.5</c:v>
                </c:pt>
                <c:pt idx="74">
                  <c:v>563</c:v>
                </c:pt>
                <c:pt idx="75">
                  <c:v>562.5</c:v>
                </c:pt>
                <c:pt idx="76">
                  <c:v>562</c:v>
                </c:pt>
                <c:pt idx="77">
                  <c:v>561.5</c:v>
                </c:pt>
                <c:pt idx="78">
                  <c:v>561</c:v>
                </c:pt>
                <c:pt idx="79">
                  <c:v>560.5</c:v>
                </c:pt>
                <c:pt idx="80">
                  <c:v>560</c:v>
                </c:pt>
                <c:pt idx="81">
                  <c:v>559.5</c:v>
                </c:pt>
                <c:pt idx="82">
                  <c:v>559</c:v>
                </c:pt>
                <c:pt idx="83">
                  <c:v>558.5</c:v>
                </c:pt>
                <c:pt idx="84">
                  <c:v>558</c:v>
                </c:pt>
                <c:pt idx="85">
                  <c:v>557.5</c:v>
                </c:pt>
                <c:pt idx="86">
                  <c:v>557</c:v>
                </c:pt>
                <c:pt idx="87">
                  <c:v>556.5</c:v>
                </c:pt>
                <c:pt idx="88">
                  <c:v>556</c:v>
                </c:pt>
                <c:pt idx="89">
                  <c:v>555.5</c:v>
                </c:pt>
                <c:pt idx="90">
                  <c:v>555</c:v>
                </c:pt>
                <c:pt idx="91">
                  <c:v>554.5</c:v>
                </c:pt>
                <c:pt idx="92">
                  <c:v>554</c:v>
                </c:pt>
                <c:pt idx="93">
                  <c:v>553.5</c:v>
                </c:pt>
                <c:pt idx="94">
                  <c:v>553</c:v>
                </c:pt>
                <c:pt idx="95">
                  <c:v>552.5</c:v>
                </c:pt>
                <c:pt idx="96">
                  <c:v>552</c:v>
                </c:pt>
                <c:pt idx="97">
                  <c:v>551.5</c:v>
                </c:pt>
                <c:pt idx="98">
                  <c:v>551</c:v>
                </c:pt>
                <c:pt idx="99">
                  <c:v>550.5</c:v>
                </c:pt>
                <c:pt idx="100">
                  <c:v>550</c:v>
                </c:pt>
                <c:pt idx="101">
                  <c:v>549.5</c:v>
                </c:pt>
                <c:pt idx="102">
                  <c:v>549</c:v>
                </c:pt>
                <c:pt idx="103">
                  <c:v>548.5</c:v>
                </c:pt>
                <c:pt idx="104">
                  <c:v>548</c:v>
                </c:pt>
                <c:pt idx="105">
                  <c:v>547.5</c:v>
                </c:pt>
                <c:pt idx="106">
                  <c:v>547</c:v>
                </c:pt>
                <c:pt idx="107">
                  <c:v>546.5</c:v>
                </c:pt>
                <c:pt idx="108">
                  <c:v>546</c:v>
                </c:pt>
                <c:pt idx="109">
                  <c:v>545.5</c:v>
                </c:pt>
                <c:pt idx="110">
                  <c:v>545</c:v>
                </c:pt>
                <c:pt idx="111">
                  <c:v>544.5</c:v>
                </c:pt>
                <c:pt idx="112">
                  <c:v>544</c:v>
                </c:pt>
                <c:pt idx="113">
                  <c:v>543.5</c:v>
                </c:pt>
                <c:pt idx="114">
                  <c:v>543</c:v>
                </c:pt>
                <c:pt idx="115">
                  <c:v>542.5</c:v>
                </c:pt>
                <c:pt idx="116">
                  <c:v>542</c:v>
                </c:pt>
                <c:pt idx="117">
                  <c:v>541.5</c:v>
                </c:pt>
                <c:pt idx="118">
                  <c:v>541</c:v>
                </c:pt>
                <c:pt idx="119">
                  <c:v>540.5</c:v>
                </c:pt>
                <c:pt idx="120">
                  <c:v>540</c:v>
                </c:pt>
                <c:pt idx="121">
                  <c:v>539.5</c:v>
                </c:pt>
                <c:pt idx="122">
                  <c:v>539</c:v>
                </c:pt>
                <c:pt idx="123">
                  <c:v>538.5</c:v>
                </c:pt>
                <c:pt idx="124">
                  <c:v>538</c:v>
                </c:pt>
                <c:pt idx="125">
                  <c:v>537.5</c:v>
                </c:pt>
                <c:pt idx="126">
                  <c:v>537</c:v>
                </c:pt>
                <c:pt idx="127">
                  <c:v>536.5</c:v>
                </c:pt>
                <c:pt idx="128">
                  <c:v>536</c:v>
                </c:pt>
                <c:pt idx="129">
                  <c:v>535.5</c:v>
                </c:pt>
                <c:pt idx="130">
                  <c:v>535</c:v>
                </c:pt>
                <c:pt idx="131">
                  <c:v>534.5</c:v>
                </c:pt>
                <c:pt idx="132">
                  <c:v>534</c:v>
                </c:pt>
                <c:pt idx="133">
                  <c:v>533.5</c:v>
                </c:pt>
                <c:pt idx="134">
                  <c:v>533</c:v>
                </c:pt>
                <c:pt idx="135">
                  <c:v>532.5</c:v>
                </c:pt>
                <c:pt idx="136">
                  <c:v>532</c:v>
                </c:pt>
                <c:pt idx="137">
                  <c:v>531.5</c:v>
                </c:pt>
                <c:pt idx="138">
                  <c:v>531</c:v>
                </c:pt>
                <c:pt idx="139">
                  <c:v>530.5</c:v>
                </c:pt>
                <c:pt idx="140">
                  <c:v>530</c:v>
                </c:pt>
                <c:pt idx="141">
                  <c:v>529.5</c:v>
                </c:pt>
                <c:pt idx="142">
                  <c:v>529</c:v>
                </c:pt>
                <c:pt idx="143">
                  <c:v>528.5</c:v>
                </c:pt>
                <c:pt idx="144">
                  <c:v>528</c:v>
                </c:pt>
                <c:pt idx="145">
                  <c:v>527.5</c:v>
                </c:pt>
                <c:pt idx="146">
                  <c:v>527</c:v>
                </c:pt>
                <c:pt idx="147">
                  <c:v>526.5</c:v>
                </c:pt>
                <c:pt idx="148">
                  <c:v>526</c:v>
                </c:pt>
                <c:pt idx="149">
                  <c:v>525.5</c:v>
                </c:pt>
                <c:pt idx="150">
                  <c:v>525</c:v>
                </c:pt>
                <c:pt idx="151">
                  <c:v>524.5</c:v>
                </c:pt>
                <c:pt idx="152">
                  <c:v>524</c:v>
                </c:pt>
                <c:pt idx="153">
                  <c:v>523.5</c:v>
                </c:pt>
                <c:pt idx="154">
                  <c:v>523</c:v>
                </c:pt>
                <c:pt idx="155">
                  <c:v>522.5</c:v>
                </c:pt>
                <c:pt idx="156">
                  <c:v>522</c:v>
                </c:pt>
                <c:pt idx="157">
                  <c:v>521.5</c:v>
                </c:pt>
                <c:pt idx="158">
                  <c:v>521</c:v>
                </c:pt>
                <c:pt idx="159">
                  <c:v>520.5</c:v>
                </c:pt>
                <c:pt idx="160">
                  <c:v>520</c:v>
                </c:pt>
                <c:pt idx="161">
                  <c:v>519.5</c:v>
                </c:pt>
                <c:pt idx="162">
                  <c:v>519</c:v>
                </c:pt>
                <c:pt idx="163">
                  <c:v>518.5</c:v>
                </c:pt>
                <c:pt idx="164">
                  <c:v>518</c:v>
                </c:pt>
                <c:pt idx="165">
                  <c:v>517.5</c:v>
                </c:pt>
                <c:pt idx="166">
                  <c:v>517</c:v>
                </c:pt>
                <c:pt idx="167">
                  <c:v>516.5</c:v>
                </c:pt>
                <c:pt idx="168">
                  <c:v>516</c:v>
                </c:pt>
                <c:pt idx="169">
                  <c:v>515.5</c:v>
                </c:pt>
                <c:pt idx="170">
                  <c:v>515</c:v>
                </c:pt>
                <c:pt idx="171">
                  <c:v>514.5</c:v>
                </c:pt>
                <c:pt idx="172">
                  <c:v>514</c:v>
                </c:pt>
                <c:pt idx="173">
                  <c:v>513.5</c:v>
                </c:pt>
                <c:pt idx="174">
                  <c:v>513</c:v>
                </c:pt>
                <c:pt idx="175">
                  <c:v>512.5</c:v>
                </c:pt>
                <c:pt idx="176">
                  <c:v>512</c:v>
                </c:pt>
                <c:pt idx="177">
                  <c:v>511.5</c:v>
                </c:pt>
                <c:pt idx="178">
                  <c:v>511</c:v>
                </c:pt>
                <c:pt idx="179">
                  <c:v>510.5</c:v>
                </c:pt>
                <c:pt idx="180">
                  <c:v>510</c:v>
                </c:pt>
                <c:pt idx="181">
                  <c:v>509.5</c:v>
                </c:pt>
                <c:pt idx="182">
                  <c:v>509</c:v>
                </c:pt>
                <c:pt idx="183">
                  <c:v>508.5</c:v>
                </c:pt>
                <c:pt idx="184">
                  <c:v>508</c:v>
                </c:pt>
                <c:pt idx="185">
                  <c:v>507.5</c:v>
                </c:pt>
                <c:pt idx="186">
                  <c:v>507</c:v>
                </c:pt>
                <c:pt idx="187">
                  <c:v>506.5</c:v>
                </c:pt>
                <c:pt idx="188">
                  <c:v>506</c:v>
                </c:pt>
                <c:pt idx="189">
                  <c:v>505.5</c:v>
                </c:pt>
                <c:pt idx="190">
                  <c:v>505</c:v>
                </c:pt>
                <c:pt idx="191">
                  <c:v>504.5</c:v>
                </c:pt>
                <c:pt idx="192">
                  <c:v>504</c:v>
                </c:pt>
                <c:pt idx="193">
                  <c:v>503.5</c:v>
                </c:pt>
                <c:pt idx="194">
                  <c:v>503</c:v>
                </c:pt>
                <c:pt idx="195">
                  <c:v>502.5</c:v>
                </c:pt>
                <c:pt idx="196">
                  <c:v>502</c:v>
                </c:pt>
                <c:pt idx="197">
                  <c:v>501.5</c:v>
                </c:pt>
                <c:pt idx="198">
                  <c:v>501</c:v>
                </c:pt>
                <c:pt idx="199">
                  <c:v>500.5</c:v>
                </c:pt>
                <c:pt idx="200">
                  <c:v>500</c:v>
                </c:pt>
                <c:pt idx="201">
                  <c:v>499.5</c:v>
                </c:pt>
                <c:pt idx="202">
                  <c:v>499</c:v>
                </c:pt>
                <c:pt idx="203">
                  <c:v>498.5</c:v>
                </c:pt>
                <c:pt idx="204">
                  <c:v>498</c:v>
                </c:pt>
                <c:pt idx="205">
                  <c:v>497.5</c:v>
                </c:pt>
                <c:pt idx="206">
                  <c:v>497</c:v>
                </c:pt>
                <c:pt idx="207">
                  <c:v>496.5</c:v>
                </c:pt>
                <c:pt idx="208">
                  <c:v>496</c:v>
                </c:pt>
                <c:pt idx="209">
                  <c:v>495.5</c:v>
                </c:pt>
                <c:pt idx="210">
                  <c:v>495</c:v>
                </c:pt>
                <c:pt idx="211">
                  <c:v>494.5</c:v>
                </c:pt>
                <c:pt idx="212">
                  <c:v>494</c:v>
                </c:pt>
                <c:pt idx="213">
                  <c:v>493.5</c:v>
                </c:pt>
                <c:pt idx="214">
                  <c:v>493</c:v>
                </c:pt>
                <c:pt idx="215">
                  <c:v>492.5</c:v>
                </c:pt>
                <c:pt idx="216">
                  <c:v>492</c:v>
                </c:pt>
                <c:pt idx="217">
                  <c:v>491.5</c:v>
                </c:pt>
                <c:pt idx="218">
                  <c:v>491</c:v>
                </c:pt>
                <c:pt idx="219">
                  <c:v>490.5</c:v>
                </c:pt>
                <c:pt idx="220">
                  <c:v>490</c:v>
                </c:pt>
                <c:pt idx="221">
                  <c:v>489.5</c:v>
                </c:pt>
                <c:pt idx="222">
                  <c:v>489</c:v>
                </c:pt>
                <c:pt idx="223">
                  <c:v>488.5</c:v>
                </c:pt>
                <c:pt idx="224">
                  <c:v>488</c:v>
                </c:pt>
                <c:pt idx="225">
                  <c:v>487.5</c:v>
                </c:pt>
                <c:pt idx="226">
                  <c:v>487</c:v>
                </c:pt>
                <c:pt idx="227">
                  <c:v>486.5</c:v>
                </c:pt>
                <c:pt idx="228">
                  <c:v>486</c:v>
                </c:pt>
                <c:pt idx="229">
                  <c:v>485.5</c:v>
                </c:pt>
                <c:pt idx="230">
                  <c:v>485</c:v>
                </c:pt>
                <c:pt idx="231">
                  <c:v>484.5</c:v>
                </c:pt>
                <c:pt idx="232">
                  <c:v>484</c:v>
                </c:pt>
                <c:pt idx="233">
                  <c:v>483.5</c:v>
                </c:pt>
                <c:pt idx="234">
                  <c:v>483</c:v>
                </c:pt>
                <c:pt idx="235">
                  <c:v>482.5</c:v>
                </c:pt>
                <c:pt idx="236">
                  <c:v>482</c:v>
                </c:pt>
                <c:pt idx="237">
                  <c:v>481.5</c:v>
                </c:pt>
                <c:pt idx="238">
                  <c:v>481</c:v>
                </c:pt>
                <c:pt idx="239">
                  <c:v>480.5</c:v>
                </c:pt>
                <c:pt idx="240">
                  <c:v>480</c:v>
                </c:pt>
                <c:pt idx="241">
                  <c:v>479.5</c:v>
                </c:pt>
                <c:pt idx="242">
                  <c:v>479</c:v>
                </c:pt>
                <c:pt idx="243">
                  <c:v>478.5</c:v>
                </c:pt>
                <c:pt idx="244">
                  <c:v>478</c:v>
                </c:pt>
                <c:pt idx="245">
                  <c:v>477.5</c:v>
                </c:pt>
                <c:pt idx="246">
                  <c:v>477</c:v>
                </c:pt>
                <c:pt idx="247">
                  <c:v>476.5</c:v>
                </c:pt>
                <c:pt idx="248">
                  <c:v>476</c:v>
                </c:pt>
                <c:pt idx="249">
                  <c:v>475.5</c:v>
                </c:pt>
                <c:pt idx="250">
                  <c:v>475</c:v>
                </c:pt>
                <c:pt idx="251">
                  <c:v>474.5</c:v>
                </c:pt>
                <c:pt idx="252">
                  <c:v>474</c:v>
                </c:pt>
                <c:pt idx="253">
                  <c:v>473.5</c:v>
                </c:pt>
                <c:pt idx="254">
                  <c:v>473</c:v>
                </c:pt>
                <c:pt idx="255">
                  <c:v>472.5</c:v>
                </c:pt>
                <c:pt idx="256">
                  <c:v>472</c:v>
                </c:pt>
                <c:pt idx="257">
                  <c:v>471.5</c:v>
                </c:pt>
                <c:pt idx="258">
                  <c:v>471</c:v>
                </c:pt>
                <c:pt idx="259">
                  <c:v>470.5</c:v>
                </c:pt>
                <c:pt idx="260">
                  <c:v>470</c:v>
                </c:pt>
                <c:pt idx="261">
                  <c:v>469.5</c:v>
                </c:pt>
                <c:pt idx="262">
                  <c:v>469</c:v>
                </c:pt>
                <c:pt idx="263">
                  <c:v>468.5</c:v>
                </c:pt>
                <c:pt idx="264">
                  <c:v>468</c:v>
                </c:pt>
                <c:pt idx="265">
                  <c:v>467.5</c:v>
                </c:pt>
                <c:pt idx="266">
                  <c:v>467</c:v>
                </c:pt>
                <c:pt idx="267">
                  <c:v>466.5</c:v>
                </c:pt>
                <c:pt idx="268">
                  <c:v>466</c:v>
                </c:pt>
                <c:pt idx="269">
                  <c:v>465.5</c:v>
                </c:pt>
                <c:pt idx="270">
                  <c:v>465</c:v>
                </c:pt>
                <c:pt idx="271">
                  <c:v>464.5</c:v>
                </c:pt>
                <c:pt idx="272">
                  <c:v>464</c:v>
                </c:pt>
                <c:pt idx="273">
                  <c:v>463.5</c:v>
                </c:pt>
                <c:pt idx="274">
                  <c:v>463</c:v>
                </c:pt>
                <c:pt idx="275">
                  <c:v>462.5</c:v>
                </c:pt>
                <c:pt idx="276">
                  <c:v>462</c:v>
                </c:pt>
                <c:pt idx="277">
                  <c:v>461.5</c:v>
                </c:pt>
                <c:pt idx="278">
                  <c:v>461</c:v>
                </c:pt>
                <c:pt idx="279">
                  <c:v>460.5</c:v>
                </c:pt>
                <c:pt idx="280">
                  <c:v>460</c:v>
                </c:pt>
                <c:pt idx="281">
                  <c:v>459.5</c:v>
                </c:pt>
                <c:pt idx="282">
                  <c:v>459</c:v>
                </c:pt>
                <c:pt idx="283">
                  <c:v>458.5</c:v>
                </c:pt>
                <c:pt idx="284">
                  <c:v>458</c:v>
                </c:pt>
                <c:pt idx="285">
                  <c:v>457.5</c:v>
                </c:pt>
                <c:pt idx="286">
                  <c:v>457</c:v>
                </c:pt>
                <c:pt idx="287">
                  <c:v>456.5</c:v>
                </c:pt>
                <c:pt idx="288">
                  <c:v>456</c:v>
                </c:pt>
                <c:pt idx="289">
                  <c:v>455.5</c:v>
                </c:pt>
                <c:pt idx="290">
                  <c:v>455</c:v>
                </c:pt>
                <c:pt idx="291">
                  <c:v>454.5</c:v>
                </c:pt>
                <c:pt idx="292">
                  <c:v>454</c:v>
                </c:pt>
                <c:pt idx="293">
                  <c:v>453.5</c:v>
                </c:pt>
                <c:pt idx="294">
                  <c:v>453</c:v>
                </c:pt>
                <c:pt idx="295">
                  <c:v>452.5</c:v>
                </c:pt>
                <c:pt idx="296">
                  <c:v>452</c:v>
                </c:pt>
                <c:pt idx="297">
                  <c:v>451.5</c:v>
                </c:pt>
                <c:pt idx="298">
                  <c:v>451</c:v>
                </c:pt>
                <c:pt idx="299">
                  <c:v>450.5</c:v>
                </c:pt>
                <c:pt idx="300">
                  <c:v>450</c:v>
                </c:pt>
                <c:pt idx="301">
                  <c:v>449.5</c:v>
                </c:pt>
                <c:pt idx="302">
                  <c:v>449</c:v>
                </c:pt>
                <c:pt idx="303">
                  <c:v>448.5</c:v>
                </c:pt>
                <c:pt idx="304">
                  <c:v>448</c:v>
                </c:pt>
                <c:pt idx="305">
                  <c:v>447.5</c:v>
                </c:pt>
                <c:pt idx="306">
                  <c:v>447</c:v>
                </c:pt>
                <c:pt idx="307">
                  <c:v>446.5</c:v>
                </c:pt>
                <c:pt idx="308">
                  <c:v>446</c:v>
                </c:pt>
                <c:pt idx="309">
                  <c:v>445.5</c:v>
                </c:pt>
                <c:pt idx="310">
                  <c:v>445</c:v>
                </c:pt>
                <c:pt idx="311">
                  <c:v>444.5</c:v>
                </c:pt>
                <c:pt idx="312">
                  <c:v>444</c:v>
                </c:pt>
                <c:pt idx="313">
                  <c:v>443.5</c:v>
                </c:pt>
                <c:pt idx="314">
                  <c:v>443</c:v>
                </c:pt>
                <c:pt idx="315">
                  <c:v>442.5</c:v>
                </c:pt>
                <c:pt idx="316">
                  <c:v>442</c:v>
                </c:pt>
                <c:pt idx="317">
                  <c:v>441.5</c:v>
                </c:pt>
                <c:pt idx="318">
                  <c:v>441</c:v>
                </c:pt>
                <c:pt idx="319">
                  <c:v>440.5</c:v>
                </c:pt>
                <c:pt idx="320">
                  <c:v>440</c:v>
                </c:pt>
                <c:pt idx="321">
                  <c:v>439.5</c:v>
                </c:pt>
                <c:pt idx="322">
                  <c:v>439</c:v>
                </c:pt>
                <c:pt idx="323">
                  <c:v>438.5</c:v>
                </c:pt>
                <c:pt idx="324">
                  <c:v>438</c:v>
                </c:pt>
                <c:pt idx="325">
                  <c:v>437.5</c:v>
                </c:pt>
                <c:pt idx="326">
                  <c:v>437</c:v>
                </c:pt>
                <c:pt idx="327">
                  <c:v>436.5</c:v>
                </c:pt>
                <c:pt idx="328">
                  <c:v>436</c:v>
                </c:pt>
                <c:pt idx="329">
                  <c:v>435.5</c:v>
                </c:pt>
                <c:pt idx="330">
                  <c:v>435</c:v>
                </c:pt>
                <c:pt idx="331">
                  <c:v>434.5</c:v>
                </c:pt>
                <c:pt idx="332">
                  <c:v>434</c:v>
                </c:pt>
                <c:pt idx="333">
                  <c:v>433.5</c:v>
                </c:pt>
                <c:pt idx="334">
                  <c:v>433</c:v>
                </c:pt>
                <c:pt idx="335">
                  <c:v>432.5</c:v>
                </c:pt>
                <c:pt idx="336">
                  <c:v>432</c:v>
                </c:pt>
                <c:pt idx="337">
                  <c:v>431.5</c:v>
                </c:pt>
                <c:pt idx="338">
                  <c:v>431</c:v>
                </c:pt>
                <c:pt idx="339">
                  <c:v>430.5</c:v>
                </c:pt>
                <c:pt idx="340">
                  <c:v>430</c:v>
                </c:pt>
                <c:pt idx="341">
                  <c:v>429.5</c:v>
                </c:pt>
                <c:pt idx="342">
                  <c:v>429</c:v>
                </c:pt>
                <c:pt idx="343">
                  <c:v>428.5</c:v>
                </c:pt>
                <c:pt idx="344">
                  <c:v>428</c:v>
                </c:pt>
                <c:pt idx="345">
                  <c:v>427.5</c:v>
                </c:pt>
                <c:pt idx="346">
                  <c:v>427</c:v>
                </c:pt>
                <c:pt idx="347">
                  <c:v>426.5</c:v>
                </c:pt>
                <c:pt idx="348">
                  <c:v>426</c:v>
                </c:pt>
                <c:pt idx="349">
                  <c:v>425.5</c:v>
                </c:pt>
                <c:pt idx="350">
                  <c:v>425</c:v>
                </c:pt>
                <c:pt idx="351">
                  <c:v>424.5</c:v>
                </c:pt>
                <c:pt idx="352">
                  <c:v>424</c:v>
                </c:pt>
                <c:pt idx="353">
                  <c:v>423.5</c:v>
                </c:pt>
                <c:pt idx="354">
                  <c:v>423</c:v>
                </c:pt>
                <c:pt idx="355">
                  <c:v>422.5</c:v>
                </c:pt>
                <c:pt idx="356">
                  <c:v>422</c:v>
                </c:pt>
                <c:pt idx="357">
                  <c:v>421.5</c:v>
                </c:pt>
                <c:pt idx="358">
                  <c:v>421</c:v>
                </c:pt>
                <c:pt idx="359">
                  <c:v>420.5</c:v>
                </c:pt>
                <c:pt idx="360">
                  <c:v>420</c:v>
                </c:pt>
                <c:pt idx="361">
                  <c:v>419.5</c:v>
                </c:pt>
                <c:pt idx="362">
                  <c:v>419</c:v>
                </c:pt>
                <c:pt idx="363">
                  <c:v>418.5</c:v>
                </c:pt>
                <c:pt idx="364">
                  <c:v>418</c:v>
                </c:pt>
                <c:pt idx="365">
                  <c:v>417.5</c:v>
                </c:pt>
                <c:pt idx="366">
                  <c:v>417</c:v>
                </c:pt>
                <c:pt idx="367">
                  <c:v>416.5</c:v>
                </c:pt>
                <c:pt idx="368">
                  <c:v>416</c:v>
                </c:pt>
                <c:pt idx="369">
                  <c:v>415.5</c:v>
                </c:pt>
                <c:pt idx="370">
                  <c:v>415</c:v>
                </c:pt>
                <c:pt idx="371">
                  <c:v>414.5</c:v>
                </c:pt>
                <c:pt idx="372">
                  <c:v>414</c:v>
                </c:pt>
                <c:pt idx="373">
                  <c:v>413.5</c:v>
                </c:pt>
                <c:pt idx="374">
                  <c:v>413</c:v>
                </c:pt>
                <c:pt idx="375">
                  <c:v>412.5</c:v>
                </c:pt>
                <c:pt idx="376">
                  <c:v>412</c:v>
                </c:pt>
                <c:pt idx="377">
                  <c:v>411.5</c:v>
                </c:pt>
                <c:pt idx="378">
                  <c:v>411</c:v>
                </c:pt>
                <c:pt idx="379">
                  <c:v>410.5</c:v>
                </c:pt>
                <c:pt idx="380">
                  <c:v>410</c:v>
                </c:pt>
                <c:pt idx="381">
                  <c:v>409.5</c:v>
                </c:pt>
                <c:pt idx="382">
                  <c:v>409</c:v>
                </c:pt>
                <c:pt idx="383">
                  <c:v>408.5</c:v>
                </c:pt>
                <c:pt idx="384">
                  <c:v>408</c:v>
                </c:pt>
                <c:pt idx="385">
                  <c:v>407.5</c:v>
                </c:pt>
                <c:pt idx="386">
                  <c:v>407</c:v>
                </c:pt>
                <c:pt idx="387">
                  <c:v>406.5</c:v>
                </c:pt>
                <c:pt idx="388">
                  <c:v>406</c:v>
                </c:pt>
                <c:pt idx="389">
                  <c:v>405.5</c:v>
                </c:pt>
                <c:pt idx="390">
                  <c:v>405</c:v>
                </c:pt>
                <c:pt idx="391">
                  <c:v>404.5</c:v>
                </c:pt>
                <c:pt idx="392">
                  <c:v>404</c:v>
                </c:pt>
                <c:pt idx="393">
                  <c:v>403.5</c:v>
                </c:pt>
                <c:pt idx="394">
                  <c:v>403</c:v>
                </c:pt>
                <c:pt idx="395">
                  <c:v>402.5</c:v>
                </c:pt>
                <c:pt idx="396">
                  <c:v>402</c:v>
                </c:pt>
                <c:pt idx="397">
                  <c:v>401.5</c:v>
                </c:pt>
                <c:pt idx="398">
                  <c:v>401</c:v>
                </c:pt>
                <c:pt idx="399">
                  <c:v>400.5</c:v>
                </c:pt>
                <c:pt idx="400">
                  <c:v>400</c:v>
                </c:pt>
                <c:pt idx="401">
                  <c:v>399.5</c:v>
                </c:pt>
                <c:pt idx="402">
                  <c:v>399</c:v>
                </c:pt>
                <c:pt idx="403">
                  <c:v>398.5</c:v>
                </c:pt>
                <c:pt idx="404">
                  <c:v>398</c:v>
                </c:pt>
                <c:pt idx="405">
                  <c:v>397.5</c:v>
                </c:pt>
                <c:pt idx="406">
                  <c:v>397</c:v>
                </c:pt>
                <c:pt idx="407">
                  <c:v>396.5</c:v>
                </c:pt>
                <c:pt idx="408">
                  <c:v>396</c:v>
                </c:pt>
                <c:pt idx="409">
                  <c:v>395.5</c:v>
                </c:pt>
                <c:pt idx="410">
                  <c:v>395</c:v>
                </c:pt>
                <c:pt idx="411">
                  <c:v>394.5</c:v>
                </c:pt>
                <c:pt idx="412">
                  <c:v>394</c:v>
                </c:pt>
                <c:pt idx="413">
                  <c:v>393.5</c:v>
                </c:pt>
                <c:pt idx="414">
                  <c:v>393</c:v>
                </c:pt>
                <c:pt idx="415">
                  <c:v>392.5</c:v>
                </c:pt>
                <c:pt idx="416">
                  <c:v>392</c:v>
                </c:pt>
                <c:pt idx="417">
                  <c:v>391.5</c:v>
                </c:pt>
                <c:pt idx="418">
                  <c:v>391</c:v>
                </c:pt>
                <c:pt idx="419">
                  <c:v>390.5</c:v>
                </c:pt>
                <c:pt idx="420">
                  <c:v>390</c:v>
                </c:pt>
                <c:pt idx="421">
                  <c:v>389.5</c:v>
                </c:pt>
                <c:pt idx="422">
                  <c:v>389</c:v>
                </c:pt>
                <c:pt idx="423">
                  <c:v>388.5</c:v>
                </c:pt>
                <c:pt idx="424">
                  <c:v>388</c:v>
                </c:pt>
                <c:pt idx="425">
                  <c:v>387.5</c:v>
                </c:pt>
                <c:pt idx="426">
                  <c:v>387</c:v>
                </c:pt>
                <c:pt idx="427">
                  <c:v>386.5</c:v>
                </c:pt>
                <c:pt idx="428">
                  <c:v>386</c:v>
                </c:pt>
                <c:pt idx="429">
                  <c:v>385.5</c:v>
                </c:pt>
                <c:pt idx="430">
                  <c:v>385</c:v>
                </c:pt>
                <c:pt idx="431">
                  <c:v>384.5</c:v>
                </c:pt>
                <c:pt idx="432">
                  <c:v>384</c:v>
                </c:pt>
                <c:pt idx="433">
                  <c:v>383.5</c:v>
                </c:pt>
                <c:pt idx="434">
                  <c:v>383</c:v>
                </c:pt>
                <c:pt idx="435">
                  <c:v>382.5</c:v>
                </c:pt>
                <c:pt idx="436">
                  <c:v>382</c:v>
                </c:pt>
                <c:pt idx="437">
                  <c:v>381.5</c:v>
                </c:pt>
                <c:pt idx="438">
                  <c:v>381</c:v>
                </c:pt>
                <c:pt idx="439">
                  <c:v>380.5</c:v>
                </c:pt>
                <c:pt idx="440">
                  <c:v>380</c:v>
                </c:pt>
                <c:pt idx="441">
                  <c:v>379.5</c:v>
                </c:pt>
                <c:pt idx="442">
                  <c:v>379</c:v>
                </c:pt>
                <c:pt idx="443">
                  <c:v>378.5</c:v>
                </c:pt>
                <c:pt idx="444">
                  <c:v>378</c:v>
                </c:pt>
                <c:pt idx="445">
                  <c:v>377.5</c:v>
                </c:pt>
                <c:pt idx="446">
                  <c:v>377</c:v>
                </c:pt>
                <c:pt idx="447">
                  <c:v>376.5</c:v>
                </c:pt>
                <c:pt idx="448">
                  <c:v>376</c:v>
                </c:pt>
                <c:pt idx="449">
                  <c:v>375.5</c:v>
                </c:pt>
                <c:pt idx="450">
                  <c:v>375</c:v>
                </c:pt>
                <c:pt idx="451">
                  <c:v>374.5</c:v>
                </c:pt>
                <c:pt idx="452">
                  <c:v>374</c:v>
                </c:pt>
                <c:pt idx="453">
                  <c:v>373.5</c:v>
                </c:pt>
                <c:pt idx="454">
                  <c:v>373</c:v>
                </c:pt>
                <c:pt idx="455">
                  <c:v>372.5</c:v>
                </c:pt>
                <c:pt idx="456">
                  <c:v>372</c:v>
                </c:pt>
                <c:pt idx="457">
                  <c:v>371.5</c:v>
                </c:pt>
                <c:pt idx="458">
                  <c:v>371</c:v>
                </c:pt>
                <c:pt idx="459">
                  <c:v>370.5</c:v>
                </c:pt>
                <c:pt idx="460">
                  <c:v>370</c:v>
                </c:pt>
                <c:pt idx="461">
                  <c:v>369.5</c:v>
                </c:pt>
                <c:pt idx="462">
                  <c:v>369</c:v>
                </c:pt>
                <c:pt idx="463">
                  <c:v>368.5</c:v>
                </c:pt>
                <c:pt idx="464">
                  <c:v>368</c:v>
                </c:pt>
                <c:pt idx="465">
                  <c:v>367.5</c:v>
                </c:pt>
                <c:pt idx="466">
                  <c:v>367</c:v>
                </c:pt>
                <c:pt idx="467">
                  <c:v>366.5</c:v>
                </c:pt>
                <c:pt idx="468">
                  <c:v>366</c:v>
                </c:pt>
                <c:pt idx="469">
                  <c:v>365.5</c:v>
                </c:pt>
                <c:pt idx="470">
                  <c:v>365</c:v>
                </c:pt>
                <c:pt idx="471">
                  <c:v>364.5</c:v>
                </c:pt>
                <c:pt idx="472">
                  <c:v>364</c:v>
                </c:pt>
                <c:pt idx="473">
                  <c:v>363.5</c:v>
                </c:pt>
                <c:pt idx="474">
                  <c:v>363</c:v>
                </c:pt>
                <c:pt idx="475">
                  <c:v>362.5</c:v>
                </c:pt>
                <c:pt idx="476">
                  <c:v>362</c:v>
                </c:pt>
                <c:pt idx="477">
                  <c:v>361.5</c:v>
                </c:pt>
                <c:pt idx="478">
                  <c:v>361</c:v>
                </c:pt>
                <c:pt idx="479">
                  <c:v>360.5</c:v>
                </c:pt>
                <c:pt idx="480">
                  <c:v>360</c:v>
                </c:pt>
                <c:pt idx="481">
                  <c:v>359.5</c:v>
                </c:pt>
                <c:pt idx="482">
                  <c:v>359</c:v>
                </c:pt>
                <c:pt idx="483">
                  <c:v>358.5</c:v>
                </c:pt>
                <c:pt idx="484">
                  <c:v>358</c:v>
                </c:pt>
                <c:pt idx="485">
                  <c:v>357.5</c:v>
                </c:pt>
                <c:pt idx="486">
                  <c:v>357</c:v>
                </c:pt>
                <c:pt idx="487">
                  <c:v>356.5</c:v>
                </c:pt>
                <c:pt idx="488">
                  <c:v>356</c:v>
                </c:pt>
                <c:pt idx="489">
                  <c:v>355.5</c:v>
                </c:pt>
                <c:pt idx="490">
                  <c:v>355</c:v>
                </c:pt>
                <c:pt idx="491">
                  <c:v>354.5</c:v>
                </c:pt>
                <c:pt idx="492">
                  <c:v>354</c:v>
                </c:pt>
                <c:pt idx="493">
                  <c:v>353.5</c:v>
                </c:pt>
                <c:pt idx="494">
                  <c:v>353</c:v>
                </c:pt>
                <c:pt idx="495">
                  <c:v>352.5</c:v>
                </c:pt>
                <c:pt idx="496">
                  <c:v>352</c:v>
                </c:pt>
                <c:pt idx="497">
                  <c:v>351.5</c:v>
                </c:pt>
                <c:pt idx="498">
                  <c:v>351</c:v>
                </c:pt>
                <c:pt idx="499">
                  <c:v>350.5</c:v>
                </c:pt>
                <c:pt idx="500">
                  <c:v>350</c:v>
                </c:pt>
                <c:pt idx="501">
                  <c:v>349.5</c:v>
                </c:pt>
                <c:pt idx="502">
                  <c:v>349</c:v>
                </c:pt>
                <c:pt idx="503">
                  <c:v>348.5</c:v>
                </c:pt>
                <c:pt idx="504">
                  <c:v>348</c:v>
                </c:pt>
                <c:pt idx="505">
                  <c:v>347.5</c:v>
                </c:pt>
                <c:pt idx="506">
                  <c:v>347</c:v>
                </c:pt>
                <c:pt idx="507">
                  <c:v>346.5</c:v>
                </c:pt>
                <c:pt idx="508">
                  <c:v>346</c:v>
                </c:pt>
                <c:pt idx="509">
                  <c:v>345.5</c:v>
                </c:pt>
                <c:pt idx="510">
                  <c:v>345</c:v>
                </c:pt>
                <c:pt idx="511">
                  <c:v>344.5</c:v>
                </c:pt>
                <c:pt idx="512">
                  <c:v>344</c:v>
                </c:pt>
                <c:pt idx="513">
                  <c:v>343.5</c:v>
                </c:pt>
                <c:pt idx="514">
                  <c:v>343</c:v>
                </c:pt>
                <c:pt idx="515">
                  <c:v>342.5</c:v>
                </c:pt>
                <c:pt idx="516">
                  <c:v>342</c:v>
                </c:pt>
                <c:pt idx="517">
                  <c:v>341.5</c:v>
                </c:pt>
                <c:pt idx="518">
                  <c:v>341</c:v>
                </c:pt>
                <c:pt idx="519">
                  <c:v>340.5</c:v>
                </c:pt>
                <c:pt idx="520">
                  <c:v>340</c:v>
                </c:pt>
                <c:pt idx="521">
                  <c:v>339.5</c:v>
                </c:pt>
                <c:pt idx="522">
                  <c:v>339</c:v>
                </c:pt>
                <c:pt idx="523">
                  <c:v>338.5</c:v>
                </c:pt>
                <c:pt idx="524">
                  <c:v>338</c:v>
                </c:pt>
                <c:pt idx="525">
                  <c:v>337.5</c:v>
                </c:pt>
                <c:pt idx="526">
                  <c:v>337</c:v>
                </c:pt>
                <c:pt idx="527">
                  <c:v>336.5</c:v>
                </c:pt>
                <c:pt idx="528">
                  <c:v>336</c:v>
                </c:pt>
                <c:pt idx="529">
                  <c:v>335.5</c:v>
                </c:pt>
                <c:pt idx="530">
                  <c:v>335</c:v>
                </c:pt>
                <c:pt idx="531">
                  <c:v>334.5</c:v>
                </c:pt>
                <c:pt idx="532">
                  <c:v>334</c:v>
                </c:pt>
                <c:pt idx="533">
                  <c:v>333.5</c:v>
                </c:pt>
                <c:pt idx="534">
                  <c:v>333</c:v>
                </c:pt>
                <c:pt idx="535">
                  <c:v>332.5</c:v>
                </c:pt>
                <c:pt idx="536">
                  <c:v>332</c:v>
                </c:pt>
                <c:pt idx="537">
                  <c:v>331.5</c:v>
                </c:pt>
                <c:pt idx="538">
                  <c:v>331</c:v>
                </c:pt>
                <c:pt idx="539">
                  <c:v>330.5</c:v>
                </c:pt>
                <c:pt idx="540">
                  <c:v>330</c:v>
                </c:pt>
                <c:pt idx="541">
                  <c:v>329.5</c:v>
                </c:pt>
                <c:pt idx="542">
                  <c:v>329</c:v>
                </c:pt>
                <c:pt idx="543">
                  <c:v>328.5</c:v>
                </c:pt>
                <c:pt idx="544">
                  <c:v>328</c:v>
                </c:pt>
                <c:pt idx="545">
                  <c:v>327.5</c:v>
                </c:pt>
                <c:pt idx="546">
                  <c:v>327</c:v>
                </c:pt>
                <c:pt idx="547">
                  <c:v>326.5</c:v>
                </c:pt>
                <c:pt idx="548">
                  <c:v>326</c:v>
                </c:pt>
                <c:pt idx="549">
                  <c:v>325.5</c:v>
                </c:pt>
                <c:pt idx="550">
                  <c:v>325</c:v>
                </c:pt>
                <c:pt idx="551">
                  <c:v>324.5</c:v>
                </c:pt>
                <c:pt idx="552">
                  <c:v>324</c:v>
                </c:pt>
                <c:pt idx="553">
                  <c:v>323.5</c:v>
                </c:pt>
                <c:pt idx="554">
                  <c:v>323</c:v>
                </c:pt>
                <c:pt idx="555">
                  <c:v>322.5</c:v>
                </c:pt>
                <c:pt idx="556">
                  <c:v>322</c:v>
                </c:pt>
                <c:pt idx="557">
                  <c:v>321.5</c:v>
                </c:pt>
                <c:pt idx="558">
                  <c:v>321</c:v>
                </c:pt>
                <c:pt idx="559">
                  <c:v>320.5</c:v>
                </c:pt>
                <c:pt idx="560">
                  <c:v>320</c:v>
                </c:pt>
                <c:pt idx="561">
                  <c:v>319.5</c:v>
                </c:pt>
                <c:pt idx="562">
                  <c:v>319</c:v>
                </c:pt>
                <c:pt idx="563">
                  <c:v>318.5</c:v>
                </c:pt>
                <c:pt idx="564">
                  <c:v>318</c:v>
                </c:pt>
                <c:pt idx="565">
                  <c:v>317.5</c:v>
                </c:pt>
                <c:pt idx="566">
                  <c:v>317</c:v>
                </c:pt>
                <c:pt idx="567">
                  <c:v>316.5</c:v>
                </c:pt>
                <c:pt idx="568">
                  <c:v>316</c:v>
                </c:pt>
                <c:pt idx="569">
                  <c:v>315.5</c:v>
                </c:pt>
                <c:pt idx="570">
                  <c:v>315</c:v>
                </c:pt>
                <c:pt idx="571">
                  <c:v>314.5</c:v>
                </c:pt>
                <c:pt idx="572">
                  <c:v>314</c:v>
                </c:pt>
                <c:pt idx="573">
                  <c:v>313.5</c:v>
                </c:pt>
                <c:pt idx="574">
                  <c:v>313</c:v>
                </c:pt>
                <c:pt idx="575">
                  <c:v>312.5</c:v>
                </c:pt>
                <c:pt idx="576">
                  <c:v>312</c:v>
                </c:pt>
                <c:pt idx="577">
                  <c:v>311.5</c:v>
                </c:pt>
                <c:pt idx="578">
                  <c:v>311</c:v>
                </c:pt>
                <c:pt idx="579">
                  <c:v>310.5</c:v>
                </c:pt>
                <c:pt idx="580">
                  <c:v>310</c:v>
                </c:pt>
                <c:pt idx="581">
                  <c:v>309.5</c:v>
                </c:pt>
                <c:pt idx="582">
                  <c:v>309</c:v>
                </c:pt>
                <c:pt idx="583">
                  <c:v>308.5</c:v>
                </c:pt>
                <c:pt idx="584">
                  <c:v>308</c:v>
                </c:pt>
                <c:pt idx="585">
                  <c:v>307.5</c:v>
                </c:pt>
                <c:pt idx="586">
                  <c:v>307</c:v>
                </c:pt>
                <c:pt idx="587">
                  <c:v>306.5</c:v>
                </c:pt>
                <c:pt idx="588">
                  <c:v>306</c:v>
                </c:pt>
                <c:pt idx="589">
                  <c:v>305.5</c:v>
                </c:pt>
                <c:pt idx="590">
                  <c:v>305</c:v>
                </c:pt>
                <c:pt idx="591">
                  <c:v>304.5</c:v>
                </c:pt>
                <c:pt idx="592">
                  <c:v>304</c:v>
                </c:pt>
                <c:pt idx="593">
                  <c:v>303.5</c:v>
                </c:pt>
                <c:pt idx="594">
                  <c:v>303</c:v>
                </c:pt>
                <c:pt idx="595">
                  <c:v>302.5</c:v>
                </c:pt>
                <c:pt idx="596">
                  <c:v>302</c:v>
                </c:pt>
                <c:pt idx="597">
                  <c:v>301.5</c:v>
                </c:pt>
                <c:pt idx="598">
                  <c:v>301</c:v>
                </c:pt>
                <c:pt idx="599">
                  <c:v>300.5</c:v>
                </c:pt>
                <c:pt idx="600">
                  <c:v>300</c:v>
                </c:pt>
                <c:pt idx="601">
                  <c:v>299.5</c:v>
                </c:pt>
                <c:pt idx="602">
                  <c:v>299</c:v>
                </c:pt>
                <c:pt idx="603">
                  <c:v>298.5</c:v>
                </c:pt>
                <c:pt idx="604">
                  <c:v>298</c:v>
                </c:pt>
                <c:pt idx="605">
                  <c:v>297.5</c:v>
                </c:pt>
                <c:pt idx="606">
                  <c:v>297</c:v>
                </c:pt>
                <c:pt idx="607">
                  <c:v>296.5</c:v>
                </c:pt>
                <c:pt idx="608">
                  <c:v>296</c:v>
                </c:pt>
                <c:pt idx="609">
                  <c:v>295.5</c:v>
                </c:pt>
                <c:pt idx="610">
                  <c:v>295</c:v>
                </c:pt>
                <c:pt idx="611">
                  <c:v>294.5</c:v>
                </c:pt>
                <c:pt idx="612">
                  <c:v>294</c:v>
                </c:pt>
                <c:pt idx="613">
                  <c:v>293.5</c:v>
                </c:pt>
                <c:pt idx="614">
                  <c:v>293</c:v>
                </c:pt>
                <c:pt idx="615">
                  <c:v>292.5</c:v>
                </c:pt>
                <c:pt idx="616">
                  <c:v>292</c:v>
                </c:pt>
                <c:pt idx="617">
                  <c:v>291.5</c:v>
                </c:pt>
                <c:pt idx="618">
                  <c:v>291</c:v>
                </c:pt>
                <c:pt idx="619">
                  <c:v>290.5</c:v>
                </c:pt>
                <c:pt idx="620">
                  <c:v>290</c:v>
                </c:pt>
                <c:pt idx="621">
                  <c:v>289.5</c:v>
                </c:pt>
                <c:pt idx="622">
                  <c:v>289</c:v>
                </c:pt>
                <c:pt idx="623">
                  <c:v>288.5</c:v>
                </c:pt>
                <c:pt idx="624">
                  <c:v>288</c:v>
                </c:pt>
                <c:pt idx="625">
                  <c:v>287.5</c:v>
                </c:pt>
                <c:pt idx="626">
                  <c:v>287</c:v>
                </c:pt>
                <c:pt idx="627">
                  <c:v>286.5</c:v>
                </c:pt>
                <c:pt idx="628">
                  <c:v>286</c:v>
                </c:pt>
                <c:pt idx="629">
                  <c:v>285.5</c:v>
                </c:pt>
                <c:pt idx="630">
                  <c:v>285</c:v>
                </c:pt>
                <c:pt idx="631">
                  <c:v>284.5</c:v>
                </c:pt>
                <c:pt idx="632">
                  <c:v>284</c:v>
                </c:pt>
                <c:pt idx="633">
                  <c:v>283.5</c:v>
                </c:pt>
                <c:pt idx="634">
                  <c:v>283</c:v>
                </c:pt>
                <c:pt idx="635">
                  <c:v>282.5</c:v>
                </c:pt>
                <c:pt idx="636">
                  <c:v>282</c:v>
                </c:pt>
                <c:pt idx="637">
                  <c:v>281.5</c:v>
                </c:pt>
                <c:pt idx="638">
                  <c:v>281</c:v>
                </c:pt>
                <c:pt idx="639">
                  <c:v>280.5</c:v>
                </c:pt>
                <c:pt idx="640">
                  <c:v>280</c:v>
                </c:pt>
                <c:pt idx="641">
                  <c:v>279.5</c:v>
                </c:pt>
                <c:pt idx="642">
                  <c:v>279</c:v>
                </c:pt>
                <c:pt idx="643">
                  <c:v>278.5</c:v>
                </c:pt>
                <c:pt idx="644">
                  <c:v>278</c:v>
                </c:pt>
                <c:pt idx="645">
                  <c:v>277.5</c:v>
                </c:pt>
                <c:pt idx="646">
                  <c:v>277</c:v>
                </c:pt>
                <c:pt idx="647">
                  <c:v>276.5</c:v>
                </c:pt>
                <c:pt idx="648">
                  <c:v>276</c:v>
                </c:pt>
                <c:pt idx="649">
                  <c:v>275.5</c:v>
                </c:pt>
                <c:pt idx="650">
                  <c:v>275</c:v>
                </c:pt>
                <c:pt idx="651">
                  <c:v>274.5</c:v>
                </c:pt>
                <c:pt idx="652">
                  <c:v>274</c:v>
                </c:pt>
                <c:pt idx="653">
                  <c:v>273.5</c:v>
                </c:pt>
                <c:pt idx="654">
                  <c:v>273</c:v>
                </c:pt>
                <c:pt idx="655">
                  <c:v>272.5</c:v>
                </c:pt>
                <c:pt idx="656">
                  <c:v>272</c:v>
                </c:pt>
                <c:pt idx="657">
                  <c:v>271.5</c:v>
                </c:pt>
                <c:pt idx="658">
                  <c:v>271</c:v>
                </c:pt>
                <c:pt idx="659">
                  <c:v>270.5</c:v>
                </c:pt>
                <c:pt idx="660">
                  <c:v>270</c:v>
                </c:pt>
                <c:pt idx="661">
                  <c:v>269.5</c:v>
                </c:pt>
                <c:pt idx="662">
                  <c:v>269</c:v>
                </c:pt>
                <c:pt idx="663">
                  <c:v>268.5</c:v>
                </c:pt>
                <c:pt idx="664">
                  <c:v>268</c:v>
                </c:pt>
                <c:pt idx="665">
                  <c:v>267.5</c:v>
                </c:pt>
                <c:pt idx="666">
                  <c:v>267</c:v>
                </c:pt>
                <c:pt idx="667">
                  <c:v>266.5</c:v>
                </c:pt>
                <c:pt idx="668">
                  <c:v>266</c:v>
                </c:pt>
                <c:pt idx="669">
                  <c:v>265.5</c:v>
                </c:pt>
                <c:pt idx="670">
                  <c:v>265</c:v>
                </c:pt>
                <c:pt idx="671">
                  <c:v>264.5</c:v>
                </c:pt>
                <c:pt idx="672">
                  <c:v>264</c:v>
                </c:pt>
                <c:pt idx="673">
                  <c:v>263.5</c:v>
                </c:pt>
                <c:pt idx="674">
                  <c:v>263</c:v>
                </c:pt>
                <c:pt idx="675">
                  <c:v>262.5</c:v>
                </c:pt>
                <c:pt idx="676">
                  <c:v>262</c:v>
                </c:pt>
                <c:pt idx="677">
                  <c:v>261.5</c:v>
                </c:pt>
                <c:pt idx="678">
                  <c:v>261</c:v>
                </c:pt>
                <c:pt idx="679">
                  <c:v>260.5</c:v>
                </c:pt>
                <c:pt idx="680">
                  <c:v>260</c:v>
                </c:pt>
                <c:pt idx="681">
                  <c:v>259.5</c:v>
                </c:pt>
                <c:pt idx="682">
                  <c:v>259</c:v>
                </c:pt>
                <c:pt idx="683">
                  <c:v>258.5</c:v>
                </c:pt>
                <c:pt idx="684">
                  <c:v>258</c:v>
                </c:pt>
                <c:pt idx="685">
                  <c:v>257.5</c:v>
                </c:pt>
                <c:pt idx="686">
                  <c:v>257</c:v>
                </c:pt>
                <c:pt idx="687">
                  <c:v>256.5</c:v>
                </c:pt>
                <c:pt idx="688">
                  <c:v>256</c:v>
                </c:pt>
                <c:pt idx="689">
                  <c:v>255.5</c:v>
                </c:pt>
                <c:pt idx="690">
                  <c:v>255</c:v>
                </c:pt>
                <c:pt idx="691">
                  <c:v>254.5</c:v>
                </c:pt>
                <c:pt idx="692">
                  <c:v>254</c:v>
                </c:pt>
                <c:pt idx="693">
                  <c:v>253.5</c:v>
                </c:pt>
                <c:pt idx="694">
                  <c:v>253</c:v>
                </c:pt>
                <c:pt idx="695">
                  <c:v>252.5</c:v>
                </c:pt>
                <c:pt idx="696">
                  <c:v>252</c:v>
                </c:pt>
                <c:pt idx="697">
                  <c:v>251.5</c:v>
                </c:pt>
                <c:pt idx="698">
                  <c:v>251</c:v>
                </c:pt>
                <c:pt idx="699">
                  <c:v>250.5</c:v>
                </c:pt>
                <c:pt idx="700">
                  <c:v>250</c:v>
                </c:pt>
                <c:pt idx="701">
                  <c:v>249.5</c:v>
                </c:pt>
                <c:pt idx="702">
                  <c:v>249</c:v>
                </c:pt>
                <c:pt idx="703">
                  <c:v>248.5</c:v>
                </c:pt>
                <c:pt idx="704">
                  <c:v>248</c:v>
                </c:pt>
                <c:pt idx="705">
                  <c:v>247.5</c:v>
                </c:pt>
                <c:pt idx="706">
                  <c:v>247</c:v>
                </c:pt>
                <c:pt idx="707">
                  <c:v>246.5</c:v>
                </c:pt>
                <c:pt idx="708">
                  <c:v>246</c:v>
                </c:pt>
                <c:pt idx="709">
                  <c:v>245.5</c:v>
                </c:pt>
                <c:pt idx="710">
                  <c:v>245</c:v>
                </c:pt>
                <c:pt idx="711">
                  <c:v>244.5</c:v>
                </c:pt>
                <c:pt idx="712">
                  <c:v>244</c:v>
                </c:pt>
                <c:pt idx="713">
                  <c:v>243.5</c:v>
                </c:pt>
                <c:pt idx="714">
                  <c:v>243</c:v>
                </c:pt>
                <c:pt idx="715">
                  <c:v>242.5</c:v>
                </c:pt>
                <c:pt idx="716">
                  <c:v>242</c:v>
                </c:pt>
                <c:pt idx="717">
                  <c:v>241.5</c:v>
                </c:pt>
                <c:pt idx="718">
                  <c:v>241</c:v>
                </c:pt>
                <c:pt idx="719">
                  <c:v>240.5</c:v>
                </c:pt>
                <c:pt idx="720">
                  <c:v>240</c:v>
                </c:pt>
                <c:pt idx="721">
                  <c:v>239.5</c:v>
                </c:pt>
                <c:pt idx="722">
                  <c:v>239</c:v>
                </c:pt>
                <c:pt idx="723">
                  <c:v>238.5</c:v>
                </c:pt>
                <c:pt idx="724">
                  <c:v>238</c:v>
                </c:pt>
                <c:pt idx="725">
                  <c:v>237.5</c:v>
                </c:pt>
                <c:pt idx="726">
                  <c:v>237</c:v>
                </c:pt>
                <c:pt idx="727">
                  <c:v>236.5</c:v>
                </c:pt>
                <c:pt idx="728">
                  <c:v>236</c:v>
                </c:pt>
                <c:pt idx="729">
                  <c:v>235.5</c:v>
                </c:pt>
                <c:pt idx="730">
                  <c:v>235</c:v>
                </c:pt>
                <c:pt idx="731">
                  <c:v>234.5</c:v>
                </c:pt>
                <c:pt idx="732">
                  <c:v>234</c:v>
                </c:pt>
                <c:pt idx="733">
                  <c:v>233.5</c:v>
                </c:pt>
                <c:pt idx="734">
                  <c:v>233</c:v>
                </c:pt>
                <c:pt idx="735">
                  <c:v>232.5</c:v>
                </c:pt>
                <c:pt idx="736">
                  <c:v>232</c:v>
                </c:pt>
                <c:pt idx="737">
                  <c:v>231.5</c:v>
                </c:pt>
                <c:pt idx="738">
                  <c:v>231</c:v>
                </c:pt>
                <c:pt idx="739">
                  <c:v>230.5</c:v>
                </c:pt>
                <c:pt idx="740">
                  <c:v>230</c:v>
                </c:pt>
                <c:pt idx="741">
                  <c:v>229.5</c:v>
                </c:pt>
                <c:pt idx="742">
                  <c:v>229</c:v>
                </c:pt>
                <c:pt idx="743">
                  <c:v>228.5</c:v>
                </c:pt>
                <c:pt idx="744">
                  <c:v>228</c:v>
                </c:pt>
                <c:pt idx="745">
                  <c:v>227.5</c:v>
                </c:pt>
                <c:pt idx="746">
                  <c:v>227</c:v>
                </c:pt>
                <c:pt idx="747">
                  <c:v>226.5</c:v>
                </c:pt>
                <c:pt idx="748">
                  <c:v>226</c:v>
                </c:pt>
                <c:pt idx="749">
                  <c:v>225.5</c:v>
                </c:pt>
                <c:pt idx="750">
                  <c:v>225</c:v>
                </c:pt>
                <c:pt idx="751">
                  <c:v>224.5</c:v>
                </c:pt>
                <c:pt idx="752">
                  <c:v>224</c:v>
                </c:pt>
                <c:pt idx="753">
                  <c:v>223.5</c:v>
                </c:pt>
                <c:pt idx="754">
                  <c:v>223</c:v>
                </c:pt>
                <c:pt idx="755">
                  <c:v>222.5</c:v>
                </c:pt>
                <c:pt idx="756">
                  <c:v>222</c:v>
                </c:pt>
                <c:pt idx="757">
                  <c:v>221.5</c:v>
                </c:pt>
                <c:pt idx="758">
                  <c:v>221</c:v>
                </c:pt>
                <c:pt idx="759">
                  <c:v>220.5</c:v>
                </c:pt>
                <c:pt idx="760">
                  <c:v>220</c:v>
                </c:pt>
                <c:pt idx="761">
                  <c:v>219.5</c:v>
                </c:pt>
                <c:pt idx="762">
                  <c:v>219</c:v>
                </c:pt>
                <c:pt idx="763">
                  <c:v>218.5</c:v>
                </c:pt>
                <c:pt idx="764">
                  <c:v>218</c:v>
                </c:pt>
                <c:pt idx="765">
                  <c:v>217.5</c:v>
                </c:pt>
                <c:pt idx="766">
                  <c:v>217</c:v>
                </c:pt>
                <c:pt idx="767">
                  <c:v>216.5</c:v>
                </c:pt>
                <c:pt idx="768">
                  <c:v>216</c:v>
                </c:pt>
                <c:pt idx="769">
                  <c:v>215.5</c:v>
                </c:pt>
                <c:pt idx="770">
                  <c:v>215</c:v>
                </c:pt>
                <c:pt idx="771">
                  <c:v>214.5</c:v>
                </c:pt>
                <c:pt idx="772">
                  <c:v>214</c:v>
                </c:pt>
                <c:pt idx="773">
                  <c:v>213.5</c:v>
                </c:pt>
                <c:pt idx="774">
                  <c:v>213</c:v>
                </c:pt>
                <c:pt idx="775">
                  <c:v>212.5</c:v>
                </c:pt>
                <c:pt idx="776">
                  <c:v>212</c:v>
                </c:pt>
                <c:pt idx="777">
                  <c:v>211.5</c:v>
                </c:pt>
                <c:pt idx="778">
                  <c:v>211</c:v>
                </c:pt>
                <c:pt idx="779">
                  <c:v>210.5</c:v>
                </c:pt>
                <c:pt idx="780">
                  <c:v>210</c:v>
                </c:pt>
                <c:pt idx="781">
                  <c:v>209.5</c:v>
                </c:pt>
                <c:pt idx="782">
                  <c:v>209</c:v>
                </c:pt>
                <c:pt idx="783">
                  <c:v>208.5</c:v>
                </c:pt>
                <c:pt idx="784">
                  <c:v>208</c:v>
                </c:pt>
                <c:pt idx="785">
                  <c:v>207.5</c:v>
                </c:pt>
                <c:pt idx="786">
                  <c:v>207</c:v>
                </c:pt>
                <c:pt idx="787">
                  <c:v>206.5</c:v>
                </c:pt>
                <c:pt idx="788">
                  <c:v>206</c:v>
                </c:pt>
                <c:pt idx="789">
                  <c:v>205.5</c:v>
                </c:pt>
                <c:pt idx="790">
                  <c:v>205</c:v>
                </c:pt>
                <c:pt idx="791">
                  <c:v>204.5</c:v>
                </c:pt>
                <c:pt idx="792">
                  <c:v>204</c:v>
                </c:pt>
                <c:pt idx="793">
                  <c:v>203.5</c:v>
                </c:pt>
                <c:pt idx="794">
                  <c:v>203</c:v>
                </c:pt>
                <c:pt idx="795">
                  <c:v>202.5</c:v>
                </c:pt>
                <c:pt idx="796">
                  <c:v>202</c:v>
                </c:pt>
                <c:pt idx="797">
                  <c:v>201.5</c:v>
                </c:pt>
                <c:pt idx="798">
                  <c:v>201</c:v>
                </c:pt>
                <c:pt idx="799">
                  <c:v>200.5</c:v>
                </c:pt>
                <c:pt idx="800">
                  <c:v>200</c:v>
                </c:pt>
              </c:numCache>
            </c:numRef>
          </c:xVal>
          <c:yVal>
            <c:numRef>
              <c:f>mfdiampy!$B$13:$B$813</c:f>
              <c:numCache>
                <c:formatCode>General</c:formatCode>
                <c:ptCount val="801"/>
                <c:pt idx="0">
                  <c:v>2.0000000000000001E-4</c:v>
                </c:pt>
                <c:pt idx="1">
                  <c:v>2.0000000000000001E-4</c:v>
                </c:pt>
                <c:pt idx="2">
                  <c:v>2.0000000000000001E-4</c:v>
                </c:pt>
                <c:pt idx="3">
                  <c:v>2.0000000000000001E-4</c:v>
                </c:pt>
                <c:pt idx="4">
                  <c:v>2.0000000000000001E-4</c:v>
                </c:pt>
                <c:pt idx="5">
                  <c:v>2.0000000000000001E-4</c:v>
                </c:pt>
                <c:pt idx="6">
                  <c:v>2.0000000000000001E-4</c:v>
                </c:pt>
                <c:pt idx="7">
                  <c:v>2.0000000000000001E-4</c:v>
                </c:pt>
                <c:pt idx="8">
                  <c:v>2.0000000000000001E-4</c:v>
                </c:pt>
                <c:pt idx="9">
                  <c:v>2.0000000000000001E-4</c:v>
                </c:pt>
                <c:pt idx="10">
                  <c:v>2.0000000000000001E-4</c:v>
                </c:pt>
                <c:pt idx="11">
                  <c:v>2.0000000000000001E-4</c:v>
                </c:pt>
                <c:pt idx="12">
                  <c:v>2.0000000000000001E-4</c:v>
                </c:pt>
                <c:pt idx="13">
                  <c:v>2.0000000000000001E-4</c:v>
                </c:pt>
                <c:pt idx="14">
                  <c:v>2.0000000000000001E-4</c:v>
                </c:pt>
                <c:pt idx="15">
                  <c:v>2.0000000000000001E-4</c:v>
                </c:pt>
                <c:pt idx="16">
                  <c:v>2.0000000000000001E-4</c:v>
                </c:pt>
                <c:pt idx="17">
                  <c:v>2.0000000000000001E-4</c:v>
                </c:pt>
                <c:pt idx="18">
                  <c:v>2.0000000000000001E-4</c:v>
                </c:pt>
                <c:pt idx="19">
                  <c:v>2.0000000000000001E-4</c:v>
                </c:pt>
                <c:pt idx="20">
                  <c:v>2.0000000000000001E-4</c:v>
                </c:pt>
                <c:pt idx="21">
                  <c:v>2.0000000000000001E-4</c:v>
                </c:pt>
                <c:pt idx="22">
                  <c:v>2.0000000000000001E-4</c:v>
                </c:pt>
                <c:pt idx="23">
                  <c:v>2.0000000000000001E-4</c:v>
                </c:pt>
                <c:pt idx="24">
                  <c:v>2.0000000000000001E-4</c:v>
                </c:pt>
                <c:pt idx="25">
                  <c:v>2.0000000000000001E-4</c:v>
                </c:pt>
                <c:pt idx="26">
                  <c:v>2.0000000000000001E-4</c:v>
                </c:pt>
                <c:pt idx="27">
                  <c:v>2.0000000000000001E-4</c:v>
                </c:pt>
                <c:pt idx="28">
                  <c:v>2.0000000000000001E-4</c:v>
                </c:pt>
                <c:pt idx="29">
                  <c:v>2.0000000000000001E-4</c:v>
                </c:pt>
                <c:pt idx="30">
                  <c:v>2.0000000000000001E-4</c:v>
                </c:pt>
                <c:pt idx="31">
                  <c:v>2.0000000000000001E-4</c:v>
                </c:pt>
                <c:pt idx="32">
                  <c:v>2.0000000000000001E-4</c:v>
                </c:pt>
                <c:pt idx="33">
                  <c:v>2.0000000000000001E-4</c:v>
                </c:pt>
                <c:pt idx="34">
                  <c:v>2.0000000000000001E-4</c:v>
                </c:pt>
                <c:pt idx="35">
                  <c:v>2.0000000000000001E-4</c:v>
                </c:pt>
                <c:pt idx="36">
                  <c:v>2.0000000000000001E-4</c:v>
                </c:pt>
                <c:pt idx="37">
                  <c:v>2.0000000000000001E-4</c:v>
                </c:pt>
                <c:pt idx="38">
                  <c:v>2.0000000000000001E-4</c:v>
                </c:pt>
                <c:pt idx="39">
                  <c:v>2.0000000000000001E-4</c:v>
                </c:pt>
                <c:pt idx="40">
                  <c:v>2.0000000000000001E-4</c:v>
                </c:pt>
                <c:pt idx="41">
                  <c:v>2.0000000000000001E-4</c:v>
                </c:pt>
                <c:pt idx="42">
                  <c:v>2.0000000000000001E-4</c:v>
                </c:pt>
                <c:pt idx="43">
                  <c:v>2.0000000000000001E-4</c:v>
                </c:pt>
                <c:pt idx="44">
                  <c:v>2.0000000000000001E-4</c:v>
                </c:pt>
                <c:pt idx="45">
                  <c:v>2.0000000000000001E-4</c:v>
                </c:pt>
                <c:pt idx="46">
                  <c:v>2.0000000000000001E-4</c:v>
                </c:pt>
                <c:pt idx="47">
                  <c:v>2.0000000000000001E-4</c:v>
                </c:pt>
                <c:pt idx="48">
                  <c:v>2.0000000000000001E-4</c:v>
                </c:pt>
                <c:pt idx="49">
                  <c:v>2.0000000000000001E-4</c:v>
                </c:pt>
                <c:pt idx="50">
                  <c:v>2.0000000000000001E-4</c:v>
                </c:pt>
                <c:pt idx="51">
                  <c:v>2.0000000000000001E-4</c:v>
                </c:pt>
                <c:pt idx="52">
                  <c:v>2.0000000000000001E-4</c:v>
                </c:pt>
                <c:pt idx="53">
                  <c:v>2.0000000000000001E-4</c:v>
                </c:pt>
                <c:pt idx="54">
                  <c:v>2.0000000000000001E-4</c:v>
                </c:pt>
                <c:pt idx="55">
                  <c:v>2.0000000000000001E-4</c:v>
                </c:pt>
                <c:pt idx="56">
                  <c:v>2.0000000000000001E-4</c:v>
                </c:pt>
                <c:pt idx="57">
                  <c:v>2.0000000000000001E-4</c:v>
                </c:pt>
                <c:pt idx="58">
                  <c:v>2.0000000000000001E-4</c:v>
                </c:pt>
                <c:pt idx="59">
                  <c:v>2.0000000000000001E-4</c:v>
                </c:pt>
                <c:pt idx="60">
                  <c:v>2.0000000000000001E-4</c:v>
                </c:pt>
                <c:pt idx="61">
                  <c:v>2.0000000000000001E-4</c:v>
                </c:pt>
                <c:pt idx="62">
                  <c:v>2.0000000000000001E-4</c:v>
                </c:pt>
                <c:pt idx="63">
                  <c:v>2.0000000000000001E-4</c:v>
                </c:pt>
                <c:pt idx="64">
                  <c:v>2.0000000000000001E-4</c:v>
                </c:pt>
                <c:pt idx="65">
                  <c:v>2.0000000000000001E-4</c:v>
                </c:pt>
                <c:pt idx="66">
                  <c:v>2.9999999999999997E-4</c:v>
                </c:pt>
                <c:pt idx="67">
                  <c:v>2.9999999999999997E-4</c:v>
                </c:pt>
                <c:pt idx="68">
                  <c:v>2.9999999999999997E-4</c:v>
                </c:pt>
                <c:pt idx="69">
                  <c:v>2.9999999999999997E-4</c:v>
                </c:pt>
                <c:pt idx="70">
                  <c:v>2.9999999999999997E-4</c:v>
                </c:pt>
                <c:pt idx="71">
                  <c:v>2.9999999999999997E-4</c:v>
                </c:pt>
                <c:pt idx="72">
                  <c:v>2.9999999999999997E-4</c:v>
                </c:pt>
                <c:pt idx="73">
                  <c:v>2.9999999999999997E-4</c:v>
                </c:pt>
                <c:pt idx="74">
                  <c:v>2.9999999999999997E-4</c:v>
                </c:pt>
                <c:pt idx="75">
                  <c:v>2.9999999999999997E-4</c:v>
                </c:pt>
                <c:pt idx="76">
                  <c:v>2.9999999999999997E-4</c:v>
                </c:pt>
                <c:pt idx="77">
                  <c:v>2.9999999999999997E-4</c:v>
                </c:pt>
                <c:pt idx="78">
                  <c:v>4.0000000000000002E-4</c:v>
                </c:pt>
                <c:pt idx="79">
                  <c:v>4.0000000000000002E-4</c:v>
                </c:pt>
                <c:pt idx="80">
                  <c:v>4.0000000000000002E-4</c:v>
                </c:pt>
                <c:pt idx="81">
                  <c:v>4.0000000000000002E-4</c:v>
                </c:pt>
                <c:pt idx="82">
                  <c:v>4.0000000000000002E-4</c:v>
                </c:pt>
                <c:pt idx="83">
                  <c:v>4.0000000000000002E-4</c:v>
                </c:pt>
                <c:pt idx="84">
                  <c:v>4.0000000000000002E-4</c:v>
                </c:pt>
                <c:pt idx="85">
                  <c:v>4.0000000000000002E-4</c:v>
                </c:pt>
                <c:pt idx="86">
                  <c:v>4.0000000000000002E-4</c:v>
                </c:pt>
                <c:pt idx="87">
                  <c:v>4.0000000000000002E-4</c:v>
                </c:pt>
                <c:pt idx="88">
                  <c:v>4.0000000000000002E-4</c:v>
                </c:pt>
                <c:pt idx="89">
                  <c:v>4.0000000000000002E-4</c:v>
                </c:pt>
                <c:pt idx="90">
                  <c:v>4.0000000000000002E-4</c:v>
                </c:pt>
                <c:pt idx="91">
                  <c:v>5.0000000000000001E-4</c:v>
                </c:pt>
                <c:pt idx="92">
                  <c:v>5.0000000000000001E-4</c:v>
                </c:pt>
                <c:pt idx="93">
                  <c:v>5.0000000000000001E-4</c:v>
                </c:pt>
                <c:pt idx="94">
                  <c:v>5.0000000000000001E-4</c:v>
                </c:pt>
                <c:pt idx="95">
                  <c:v>5.0000000000000001E-4</c:v>
                </c:pt>
                <c:pt idx="96">
                  <c:v>5.0000000000000001E-4</c:v>
                </c:pt>
                <c:pt idx="97">
                  <c:v>5.0000000000000001E-4</c:v>
                </c:pt>
                <c:pt idx="98">
                  <c:v>5.0000000000000001E-4</c:v>
                </c:pt>
                <c:pt idx="99">
                  <c:v>5.0000000000000001E-4</c:v>
                </c:pt>
                <c:pt idx="100">
                  <c:v>5.0000000000000001E-4</c:v>
                </c:pt>
                <c:pt idx="101">
                  <c:v>5.0000000000000001E-4</c:v>
                </c:pt>
                <c:pt idx="102">
                  <c:v>5.0000000000000001E-4</c:v>
                </c:pt>
                <c:pt idx="103">
                  <c:v>5.0000000000000001E-4</c:v>
                </c:pt>
                <c:pt idx="104">
                  <c:v>5.0000000000000001E-4</c:v>
                </c:pt>
                <c:pt idx="105">
                  <c:v>5.0000000000000001E-4</c:v>
                </c:pt>
                <c:pt idx="106">
                  <c:v>5.0000000000000001E-4</c:v>
                </c:pt>
                <c:pt idx="107">
                  <c:v>5.0000000000000001E-4</c:v>
                </c:pt>
                <c:pt idx="108">
                  <c:v>5.0000000000000001E-4</c:v>
                </c:pt>
                <c:pt idx="109">
                  <c:v>5.0000000000000001E-4</c:v>
                </c:pt>
                <c:pt idx="110">
                  <c:v>5.0000000000000001E-4</c:v>
                </c:pt>
                <c:pt idx="111">
                  <c:v>5.0000000000000001E-4</c:v>
                </c:pt>
                <c:pt idx="112">
                  <c:v>5.0000000000000001E-4</c:v>
                </c:pt>
                <c:pt idx="113">
                  <c:v>5.0000000000000001E-4</c:v>
                </c:pt>
                <c:pt idx="114">
                  <c:v>5.9999999999999995E-4</c:v>
                </c:pt>
                <c:pt idx="115">
                  <c:v>5.9999999999999995E-4</c:v>
                </c:pt>
                <c:pt idx="116">
                  <c:v>5.9999999999999995E-4</c:v>
                </c:pt>
                <c:pt idx="117">
                  <c:v>5.9999999999999995E-4</c:v>
                </c:pt>
                <c:pt idx="118">
                  <c:v>5.9999999999999995E-4</c:v>
                </c:pt>
                <c:pt idx="119">
                  <c:v>5.9999999999999995E-4</c:v>
                </c:pt>
                <c:pt idx="120">
                  <c:v>5.9999999999999995E-4</c:v>
                </c:pt>
                <c:pt idx="121">
                  <c:v>5.9999999999999995E-4</c:v>
                </c:pt>
                <c:pt idx="122">
                  <c:v>5.9999999999999995E-4</c:v>
                </c:pt>
                <c:pt idx="123">
                  <c:v>5.9999999999999995E-4</c:v>
                </c:pt>
                <c:pt idx="124">
                  <c:v>5.9999999999999995E-4</c:v>
                </c:pt>
                <c:pt idx="125">
                  <c:v>5.9999999999999995E-4</c:v>
                </c:pt>
                <c:pt idx="126">
                  <c:v>5.9999999999999995E-4</c:v>
                </c:pt>
                <c:pt idx="127">
                  <c:v>5.9999999999999995E-4</c:v>
                </c:pt>
                <c:pt idx="128">
                  <c:v>5.9999999999999995E-4</c:v>
                </c:pt>
                <c:pt idx="129">
                  <c:v>5.9999999999999995E-4</c:v>
                </c:pt>
                <c:pt idx="130">
                  <c:v>5.9999999999999995E-4</c:v>
                </c:pt>
                <c:pt idx="131">
                  <c:v>5.9999999999999995E-4</c:v>
                </c:pt>
                <c:pt idx="132">
                  <c:v>5.9999999999999995E-4</c:v>
                </c:pt>
                <c:pt idx="133">
                  <c:v>5.9999999999999995E-4</c:v>
                </c:pt>
                <c:pt idx="134">
                  <c:v>5.9999999999999995E-4</c:v>
                </c:pt>
                <c:pt idx="135">
                  <c:v>5.9999999999999995E-4</c:v>
                </c:pt>
                <c:pt idx="136">
                  <c:v>5.9999999999999995E-4</c:v>
                </c:pt>
                <c:pt idx="137">
                  <c:v>5.9999999999999995E-4</c:v>
                </c:pt>
                <c:pt idx="138">
                  <c:v>5.9999999999999995E-4</c:v>
                </c:pt>
                <c:pt idx="139">
                  <c:v>5.9999999999999995E-4</c:v>
                </c:pt>
                <c:pt idx="140">
                  <c:v>5.9999999999999995E-4</c:v>
                </c:pt>
                <c:pt idx="141">
                  <c:v>5.9999999999999995E-4</c:v>
                </c:pt>
                <c:pt idx="142">
                  <c:v>5.9999999999999995E-4</c:v>
                </c:pt>
                <c:pt idx="143">
                  <c:v>5.9999999999999995E-4</c:v>
                </c:pt>
                <c:pt idx="144">
                  <c:v>5.9999999999999995E-4</c:v>
                </c:pt>
                <c:pt idx="145">
                  <c:v>5.9999999999999995E-4</c:v>
                </c:pt>
                <c:pt idx="146">
                  <c:v>5.9999999999999995E-4</c:v>
                </c:pt>
                <c:pt idx="147">
                  <c:v>5.9999999999999995E-4</c:v>
                </c:pt>
                <c:pt idx="148">
                  <c:v>5.9999999999999995E-4</c:v>
                </c:pt>
                <c:pt idx="149">
                  <c:v>5.9999999999999995E-4</c:v>
                </c:pt>
                <c:pt idx="150">
                  <c:v>5.9999999999999995E-4</c:v>
                </c:pt>
                <c:pt idx="151">
                  <c:v>5.9999999999999995E-4</c:v>
                </c:pt>
                <c:pt idx="152">
                  <c:v>5.9999999999999995E-4</c:v>
                </c:pt>
                <c:pt idx="153">
                  <c:v>5.9999999999999995E-4</c:v>
                </c:pt>
                <c:pt idx="154">
                  <c:v>5.9999999999999995E-4</c:v>
                </c:pt>
                <c:pt idx="155">
                  <c:v>5.9999999999999995E-4</c:v>
                </c:pt>
                <c:pt idx="156">
                  <c:v>5.9999999999999995E-4</c:v>
                </c:pt>
                <c:pt idx="157">
                  <c:v>5.9999999999999995E-4</c:v>
                </c:pt>
                <c:pt idx="158">
                  <c:v>5.9999999999999995E-4</c:v>
                </c:pt>
                <c:pt idx="159">
                  <c:v>5.9999999999999995E-4</c:v>
                </c:pt>
                <c:pt idx="160">
                  <c:v>5.9999999999999995E-4</c:v>
                </c:pt>
                <c:pt idx="161">
                  <c:v>5.9999999999999995E-4</c:v>
                </c:pt>
                <c:pt idx="162">
                  <c:v>5.9999999999999995E-4</c:v>
                </c:pt>
                <c:pt idx="163">
                  <c:v>5.9999999999999995E-4</c:v>
                </c:pt>
                <c:pt idx="164">
                  <c:v>5.9999999999999995E-4</c:v>
                </c:pt>
                <c:pt idx="165">
                  <c:v>5.9999999999999995E-4</c:v>
                </c:pt>
                <c:pt idx="166">
                  <c:v>5.9999999999999995E-4</c:v>
                </c:pt>
                <c:pt idx="167">
                  <c:v>5.9999999999999995E-4</c:v>
                </c:pt>
                <c:pt idx="168">
                  <c:v>5.9999999999999995E-4</c:v>
                </c:pt>
                <c:pt idx="169">
                  <c:v>5.9999999999999995E-4</c:v>
                </c:pt>
                <c:pt idx="170">
                  <c:v>5.9999999999999995E-4</c:v>
                </c:pt>
                <c:pt idx="171">
                  <c:v>5.9999999999999995E-4</c:v>
                </c:pt>
                <c:pt idx="172">
                  <c:v>5.9999999999999995E-4</c:v>
                </c:pt>
                <c:pt idx="173">
                  <c:v>5.9999999999999995E-4</c:v>
                </c:pt>
                <c:pt idx="174">
                  <c:v>5.9999999999999995E-4</c:v>
                </c:pt>
                <c:pt idx="175">
                  <c:v>5.9999999999999995E-4</c:v>
                </c:pt>
                <c:pt idx="176">
                  <c:v>5.9999999999999995E-4</c:v>
                </c:pt>
                <c:pt idx="177">
                  <c:v>5.9999999999999995E-4</c:v>
                </c:pt>
                <c:pt idx="178">
                  <c:v>5.9999999999999995E-4</c:v>
                </c:pt>
                <c:pt idx="179">
                  <c:v>5.9999999999999995E-4</c:v>
                </c:pt>
                <c:pt idx="180">
                  <c:v>5.9999999999999995E-4</c:v>
                </c:pt>
                <c:pt idx="181">
                  <c:v>5.9999999999999995E-4</c:v>
                </c:pt>
                <c:pt idx="182">
                  <c:v>5.9999999999999995E-4</c:v>
                </c:pt>
                <c:pt idx="183">
                  <c:v>5.9999999999999995E-4</c:v>
                </c:pt>
                <c:pt idx="184">
                  <c:v>5.9999999999999995E-4</c:v>
                </c:pt>
                <c:pt idx="185">
                  <c:v>5.9999999999999995E-4</c:v>
                </c:pt>
                <c:pt idx="186">
                  <c:v>5.9999999999999995E-4</c:v>
                </c:pt>
                <c:pt idx="187">
                  <c:v>5.9999999999999995E-4</c:v>
                </c:pt>
                <c:pt idx="188">
                  <c:v>5.9999999999999995E-4</c:v>
                </c:pt>
                <c:pt idx="189">
                  <c:v>5.9999999999999995E-4</c:v>
                </c:pt>
                <c:pt idx="190">
                  <c:v>5.9999999999999995E-4</c:v>
                </c:pt>
                <c:pt idx="191">
                  <c:v>5.9999999999999995E-4</c:v>
                </c:pt>
                <c:pt idx="192">
                  <c:v>5.9999999999999995E-4</c:v>
                </c:pt>
                <c:pt idx="193">
                  <c:v>5.9999999999999995E-4</c:v>
                </c:pt>
                <c:pt idx="194">
                  <c:v>5.9999999999999995E-4</c:v>
                </c:pt>
                <c:pt idx="195">
                  <c:v>5.9999999999999995E-4</c:v>
                </c:pt>
                <c:pt idx="196">
                  <c:v>5.9999999999999995E-4</c:v>
                </c:pt>
                <c:pt idx="197">
                  <c:v>5.9999999999999995E-4</c:v>
                </c:pt>
                <c:pt idx="198">
                  <c:v>5.9999999999999995E-4</c:v>
                </c:pt>
                <c:pt idx="199">
                  <c:v>5.0000000000000001E-4</c:v>
                </c:pt>
                <c:pt idx="200">
                  <c:v>5.0000000000000001E-4</c:v>
                </c:pt>
                <c:pt idx="201">
                  <c:v>5.0000000000000001E-4</c:v>
                </c:pt>
                <c:pt idx="202">
                  <c:v>5.0000000000000001E-4</c:v>
                </c:pt>
                <c:pt idx="203">
                  <c:v>5.0000000000000001E-4</c:v>
                </c:pt>
                <c:pt idx="204">
                  <c:v>5.0000000000000001E-4</c:v>
                </c:pt>
                <c:pt idx="205">
                  <c:v>5.0000000000000001E-4</c:v>
                </c:pt>
                <c:pt idx="206">
                  <c:v>5.0000000000000001E-4</c:v>
                </c:pt>
                <c:pt idx="207">
                  <c:v>5.0000000000000001E-4</c:v>
                </c:pt>
                <c:pt idx="208">
                  <c:v>5.0000000000000001E-4</c:v>
                </c:pt>
                <c:pt idx="209">
                  <c:v>5.0000000000000001E-4</c:v>
                </c:pt>
                <c:pt idx="210">
                  <c:v>5.0000000000000001E-4</c:v>
                </c:pt>
                <c:pt idx="211">
                  <c:v>4.0000000000000002E-4</c:v>
                </c:pt>
                <c:pt idx="212">
                  <c:v>4.0000000000000002E-4</c:v>
                </c:pt>
                <c:pt idx="213">
                  <c:v>4.0000000000000002E-4</c:v>
                </c:pt>
                <c:pt idx="214">
                  <c:v>4.0000000000000002E-4</c:v>
                </c:pt>
                <c:pt idx="215">
                  <c:v>4.0000000000000002E-4</c:v>
                </c:pt>
                <c:pt idx="216">
                  <c:v>4.0000000000000002E-4</c:v>
                </c:pt>
                <c:pt idx="217">
                  <c:v>4.0000000000000002E-4</c:v>
                </c:pt>
                <c:pt idx="218">
                  <c:v>4.0000000000000002E-4</c:v>
                </c:pt>
                <c:pt idx="219">
                  <c:v>4.0000000000000002E-4</c:v>
                </c:pt>
                <c:pt idx="220">
                  <c:v>2.9999999999999997E-4</c:v>
                </c:pt>
                <c:pt idx="221">
                  <c:v>2.9999999999999997E-4</c:v>
                </c:pt>
                <c:pt idx="222">
                  <c:v>2.9999999999999997E-4</c:v>
                </c:pt>
                <c:pt idx="223">
                  <c:v>2.9999999999999997E-4</c:v>
                </c:pt>
                <c:pt idx="224">
                  <c:v>2.9999999999999997E-4</c:v>
                </c:pt>
                <c:pt idx="225">
                  <c:v>2.9999999999999997E-4</c:v>
                </c:pt>
                <c:pt idx="226">
                  <c:v>2.9999999999999997E-4</c:v>
                </c:pt>
                <c:pt idx="227">
                  <c:v>2.0000000000000001E-4</c:v>
                </c:pt>
                <c:pt idx="228">
                  <c:v>2.0000000000000001E-4</c:v>
                </c:pt>
                <c:pt idx="229">
                  <c:v>2.0000000000000001E-4</c:v>
                </c:pt>
                <c:pt idx="230">
                  <c:v>2.0000000000000001E-4</c:v>
                </c:pt>
                <c:pt idx="231">
                  <c:v>2.0000000000000001E-4</c:v>
                </c:pt>
                <c:pt idx="232">
                  <c:v>2.0000000000000001E-4</c:v>
                </c:pt>
                <c:pt idx="233">
                  <c:v>2.0000000000000001E-4</c:v>
                </c:pt>
                <c:pt idx="234">
                  <c:v>1E-4</c:v>
                </c:pt>
                <c:pt idx="235">
                  <c:v>1E-4</c:v>
                </c:pt>
                <c:pt idx="236">
                  <c:v>1E-4</c:v>
                </c:pt>
                <c:pt idx="237">
                  <c:v>1E-4</c:v>
                </c:pt>
                <c:pt idx="238">
                  <c:v>1E-4</c:v>
                </c:pt>
                <c:pt idx="239">
                  <c:v>1E-4</c:v>
                </c:pt>
                <c:pt idx="240">
                  <c:v>1E-4</c:v>
                </c:pt>
                <c:pt idx="241">
                  <c:v>0</c:v>
                </c:pt>
                <c:pt idx="242">
                  <c:v>0</c:v>
                </c:pt>
                <c:pt idx="243">
                  <c:v>0</c:v>
                </c:pt>
                <c:pt idx="244">
                  <c:v>0</c:v>
                </c:pt>
                <c:pt idx="245">
                  <c:v>0</c:v>
                </c:pt>
                <c:pt idx="246">
                  <c:v>0</c:v>
                </c:pt>
                <c:pt idx="247">
                  <c:v>0</c:v>
                </c:pt>
                <c:pt idx="248">
                  <c:v>-1E-4</c:v>
                </c:pt>
                <c:pt idx="249">
                  <c:v>-1E-4</c:v>
                </c:pt>
                <c:pt idx="250">
                  <c:v>-1E-4</c:v>
                </c:pt>
                <c:pt idx="251">
                  <c:v>-1E-4</c:v>
                </c:pt>
                <c:pt idx="252">
                  <c:v>-1E-4</c:v>
                </c:pt>
                <c:pt idx="253">
                  <c:v>-1E-4</c:v>
                </c:pt>
                <c:pt idx="254">
                  <c:v>-1E-4</c:v>
                </c:pt>
                <c:pt idx="255">
                  <c:v>-1E-4</c:v>
                </c:pt>
                <c:pt idx="256">
                  <c:v>-2.0000000000000001E-4</c:v>
                </c:pt>
                <c:pt idx="257">
                  <c:v>-2.0000000000000001E-4</c:v>
                </c:pt>
                <c:pt idx="258">
                  <c:v>-2.0000000000000001E-4</c:v>
                </c:pt>
                <c:pt idx="259">
                  <c:v>-2.0000000000000001E-4</c:v>
                </c:pt>
                <c:pt idx="260">
                  <c:v>-2.0000000000000001E-4</c:v>
                </c:pt>
                <c:pt idx="261">
                  <c:v>-2.0000000000000001E-4</c:v>
                </c:pt>
                <c:pt idx="262">
                  <c:v>-2.0000000000000001E-4</c:v>
                </c:pt>
                <c:pt idx="263">
                  <c:v>-2.0000000000000001E-4</c:v>
                </c:pt>
                <c:pt idx="264">
                  <c:v>-2.9999999999999997E-4</c:v>
                </c:pt>
                <c:pt idx="265">
                  <c:v>-2.9999999999999997E-4</c:v>
                </c:pt>
                <c:pt idx="266">
                  <c:v>-2.9999999999999997E-4</c:v>
                </c:pt>
                <c:pt idx="267">
                  <c:v>-2.9999999999999997E-4</c:v>
                </c:pt>
                <c:pt idx="268">
                  <c:v>-2.9999999999999997E-4</c:v>
                </c:pt>
                <c:pt idx="269">
                  <c:v>-2.9999999999999997E-4</c:v>
                </c:pt>
                <c:pt idx="270">
                  <c:v>-2.9999999999999997E-4</c:v>
                </c:pt>
                <c:pt idx="271">
                  <c:v>-2.9999999999999997E-4</c:v>
                </c:pt>
                <c:pt idx="272">
                  <c:v>-2.9999999999999997E-4</c:v>
                </c:pt>
                <c:pt idx="273">
                  <c:v>-2.9999999999999997E-4</c:v>
                </c:pt>
                <c:pt idx="274">
                  <c:v>-2.9999999999999997E-4</c:v>
                </c:pt>
                <c:pt idx="275">
                  <c:v>-2.9999999999999997E-4</c:v>
                </c:pt>
                <c:pt idx="276">
                  <c:v>-4.0000000000000002E-4</c:v>
                </c:pt>
                <c:pt idx="277">
                  <c:v>-4.0000000000000002E-4</c:v>
                </c:pt>
                <c:pt idx="278">
                  <c:v>-4.0000000000000002E-4</c:v>
                </c:pt>
                <c:pt idx="279">
                  <c:v>-4.0000000000000002E-4</c:v>
                </c:pt>
                <c:pt idx="280">
                  <c:v>-4.0000000000000002E-4</c:v>
                </c:pt>
                <c:pt idx="281">
                  <c:v>-4.0000000000000002E-4</c:v>
                </c:pt>
                <c:pt idx="282">
                  <c:v>-4.0000000000000002E-4</c:v>
                </c:pt>
                <c:pt idx="283">
                  <c:v>-4.0000000000000002E-4</c:v>
                </c:pt>
                <c:pt idx="284">
                  <c:v>-4.0000000000000002E-4</c:v>
                </c:pt>
                <c:pt idx="285">
                  <c:v>-4.0000000000000002E-4</c:v>
                </c:pt>
                <c:pt idx="286">
                  <c:v>-4.0000000000000002E-4</c:v>
                </c:pt>
                <c:pt idx="287">
                  <c:v>-4.0000000000000002E-4</c:v>
                </c:pt>
                <c:pt idx="288">
                  <c:v>-4.0000000000000002E-4</c:v>
                </c:pt>
                <c:pt idx="289">
                  <c:v>-4.0000000000000002E-4</c:v>
                </c:pt>
                <c:pt idx="290">
                  <c:v>-4.0000000000000002E-4</c:v>
                </c:pt>
                <c:pt idx="291">
                  <c:v>-4.0000000000000002E-4</c:v>
                </c:pt>
                <c:pt idx="292">
                  <c:v>-4.0000000000000002E-4</c:v>
                </c:pt>
                <c:pt idx="293">
                  <c:v>-4.0000000000000002E-4</c:v>
                </c:pt>
                <c:pt idx="294">
                  <c:v>-4.0000000000000002E-4</c:v>
                </c:pt>
                <c:pt idx="295">
                  <c:v>-4.0000000000000002E-4</c:v>
                </c:pt>
                <c:pt idx="296">
                  <c:v>-4.0000000000000002E-4</c:v>
                </c:pt>
                <c:pt idx="297">
                  <c:v>-4.0000000000000002E-4</c:v>
                </c:pt>
                <c:pt idx="298">
                  <c:v>-4.0000000000000002E-4</c:v>
                </c:pt>
                <c:pt idx="299">
                  <c:v>-4.0000000000000002E-4</c:v>
                </c:pt>
                <c:pt idx="300">
                  <c:v>-4.0000000000000002E-4</c:v>
                </c:pt>
                <c:pt idx="301">
                  <c:v>-4.0000000000000002E-4</c:v>
                </c:pt>
                <c:pt idx="302">
                  <c:v>-4.0000000000000002E-4</c:v>
                </c:pt>
                <c:pt idx="303">
                  <c:v>-4.0000000000000002E-4</c:v>
                </c:pt>
                <c:pt idx="304">
                  <c:v>-4.0000000000000002E-4</c:v>
                </c:pt>
                <c:pt idx="305">
                  <c:v>-4.0000000000000002E-4</c:v>
                </c:pt>
                <c:pt idx="306">
                  <c:v>-4.0000000000000002E-4</c:v>
                </c:pt>
                <c:pt idx="307">
                  <c:v>-4.0000000000000002E-4</c:v>
                </c:pt>
                <c:pt idx="308">
                  <c:v>-4.0000000000000002E-4</c:v>
                </c:pt>
                <c:pt idx="309">
                  <c:v>-4.0000000000000002E-4</c:v>
                </c:pt>
                <c:pt idx="310">
                  <c:v>-4.0000000000000002E-4</c:v>
                </c:pt>
                <c:pt idx="311">
                  <c:v>-4.0000000000000002E-4</c:v>
                </c:pt>
                <c:pt idx="312">
                  <c:v>-4.0000000000000002E-4</c:v>
                </c:pt>
                <c:pt idx="313">
                  <c:v>-4.0000000000000002E-4</c:v>
                </c:pt>
                <c:pt idx="314">
                  <c:v>-4.0000000000000002E-4</c:v>
                </c:pt>
                <c:pt idx="315">
                  <c:v>-4.0000000000000002E-4</c:v>
                </c:pt>
                <c:pt idx="316">
                  <c:v>-4.0000000000000002E-4</c:v>
                </c:pt>
                <c:pt idx="317">
                  <c:v>-4.0000000000000002E-4</c:v>
                </c:pt>
                <c:pt idx="318">
                  <c:v>-4.0000000000000002E-4</c:v>
                </c:pt>
                <c:pt idx="319">
                  <c:v>-4.0000000000000002E-4</c:v>
                </c:pt>
                <c:pt idx="320">
                  <c:v>-4.0000000000000002E-4</c:v>
                </c:pt>
                <c:pt idx="321">
                  <c:v>-4.0000000000000002E-4</c:v>
                </c:pt>
                <c:pt idx="322">
                  <c:v>-4.0000000000000002E-4</c:v>
                </c:pt>
                <c:pt idx="323">
                  <c:v>-4.0000000000000002E-4</c:v>
                </c:pt>
                <c:pt idx="324">
                  <c:v>-4.0000000000000002E-4</c:v>
                </c:pt>
                <c:pt idx="325">
                  <c:v>-4.0000000000000002E-4</c:v>
                </c:pt>
                <c:pt idx="326">
                  <c:v>-4.0000000000000002E-4</c:v>
                </c:pt>
                <c:pt idx="327">
                  <c:v>-4.0000000000000002E-4</c:v>
                </c:pt>
                <c:pt idx="328">
                  <c:v>-4.0000000000000002E-4</c:v>
                </c:pt>
                <c:pt idx="329">
                  <c:v>-4.0000000000000002E-4</c:v>
                </c:pt>
                <c:pt idx="330">
                  <c:v>-4.0000000000000002E-4</c:v>
                </c:pt>
                <c:pt idx="331">
                  <c:v>-4.0000000000000002E-4</c:v>
                </c:pt>
                <c:pt idx="332">
                  <c:v>-4.0000000000000002E-4</c:v>
                </c:pt>
                <c:pt idx="333">
                  <c:v>-4.0000000000000002E-4</c:v>
                </c:pt>
                <c:pt idx="334">
                  <c:v>-4.0000000000000002E-4</c:v>
                </c:pt>
                <c:pt idx="335">
                  <c:v>-4.0000000000000002E-4</c:v>
                </c:pt>
                <c:pt idx="336">
                  <c:v>-4.0000000000000002E-4</c:v>
                </c:pt>
                <c:pt idx="337">
                  <c:v>-4.0000000000000002E-4</c:v>
                </c:pt>
                <c:pt idx="338">
                  <c:v>-4.0000000000000002E-4</c:v>
                </c:pt>
                <c:pt idx="339">
                  <c:v>-4.0000000000000002E-4</c:v>
                </c:pt>
                <c:pt idx="340">
                  <c:v>-2.9999999999999997E-4</c:v>
                </c:pt>
                <c:pt idx="341">
                  <c:v>-2.9999999999999997E-4</c:v>
                </c:pt>
                <c:pt idx="342">
                  <c:v>-2.9999999999999997E-4</c:v>
                </c:pt>
                <c:pt idx="343">
                  <c:v>-2.9999999999999997E-4</c:v>
                </c:pt>
                <c:pt idx="344">
                  <c:v>-2.9999999999999997E-4</c:v>
                </c:pt>
                <c:pt idx="345">
                  <c:v>-2.9999999999999997E-4</c:v>
                </c:pt>
                <c:pt idx="346">
                  <c:v>-2.9999999999999997E-4</c:v>
                </c:pt>
                <c:pt idx="347">
                  <c:v>-2.9999999999999997E-4</c:v>
                </c:pt>
                <c:pt idx="348">
                  <c:v>-2.9999999999999997E-4</c:v>
                </c:pt>
                <c:pt idx="349">
                  <c:v>-2.9999999999999997E-4</c:v>
                </c:pt>
                <c:pt idx="350">
                  <c:v>-2.9999999999999997E-4</c:v>
                </c:pt>
                <c:pt idx="351">
                  <c:v>-2.9999999999999997E-4</c:v>
                </c:pt>
                <c:pt idx="352">
                  <c:v>-2.9999999999999997E-4</c:v>
                </c:pt>
                <c:pt idx="353">
                  <c:v>-2.9999999999999997E-4</c:v>
                </c:pt>
                <c:pt idx="354">
                  <c:v>-2.9999999999999997E-4</c:v>
                </c:pt>
                <c:pt idx="355">
                  <c:v>-2.0000000000000001E-4</c:v>
                </c:pt>
                <c:pt idx="356">
                  <c:v>-2.0000000000000001E-4</c:v>
                </c:pt>
                <c:pt idx="357">
                  <c:v>-2.0000000000000001E-4</c:v>
                </c:pt>
                <c:pt idx="358">
                  <c:v>-2.0000000000000001E-4</c:v>
                </c:pt>
                <c:pt idx="359">
                  <c:v>-2.0000000000000001E-4</c:v>
                </c:pt>
                <c:pt idx="360">
                  <c:v>-2.0000000000000001E-4</c:v>
                </c:pt>
                <c:pt idx="361">
                  <c:v>-2.0000000000000001E-4</c:v>
                </c:pt>
                <c:pt idx="362">
                  <c:v>-2.0000000000000001E-4</c:v>
                </c:pt>
                <c:pt idx="363">
                  <c:v>-1E-4</c:v>
                </c:pt>
                <c:pt idx="364">
                  <c:v>-1E-4</c:v>
                </c:pt>
                <c:pt idx="365">
                  <c:v>-1E-4</c:v>
                </c:pt>
                <c:pt idx="366">
                  <c:v>-1E-4</c:v>
                </c:pt>
                <c:pt idx="367">
                  <c:v>-1E-4</c:v>
                </c:pt>
                <c:pt idx="368">
                  <c:v>0</c:v>
                </c:pt>
                <c:pt idx="369">
                  <c:v>0</c:v>
                </c:pt>
                <c:pt idx="370">
                  <c:v>0</c:v>
                </c:pt>
                <c:pt idx="371">
                  <c:v>0</c:v>
                </c:pt>
                <c:pt idx="372">
                  <c:v>1E-4</c:v>
                </c:pt>
                <c:pt idx="373">
                  <c:v>1E-4</c:v>
                </c:pt>
                <c:pt idx="374">
                  <c:v>1E-4</c:v>
                </c:pt>
                <c:pt idx="375">
                  <c:v>2.0000000000000001E-4</c:v>
                </c:pt>
                <c:pt idx="376">
                  <c:v>2.0000000000000001E-4</c:v>
                </c:pt>
                <c:pt idx="377">
                  <c:v>2.0000000000000001E-4</c:v>
                </c:pt>
                <c:pt idx="378">
                  <c:v>2.9999999999999997E-4</c:v>
                </c:pt>
                <c:pt idx="379">
                  <c:v>2.9999999999999997E-4</c:v>
                </c:pt>
                <c:pt idx="380">
                  <c:v>2.9999999999999997E-4</c:v>
                </c:pt>
                <c:pt idx="381">
                  <c:v>4.0000000000000002E-4</c:v>
                </c:pt>
                <c:pt idx="382">
                  <c:v>4.0000000000000002E-4</c:v>
                </c:pt>
                <c:pt idx="383">
                  <c:v>4.0000000000000002E-4</c:v>
                </c:pt>
                <c:pt idx="384">
                  <c:v>5.0000000000000001E-4</c:v>
                </c:pt>
                <c:pt idx="385">
                  <c:v>5.0000000000000001E-4</c:v>
                </c:pt>
                <c:pt idx="386">
                  <c:v>5.9999999999999995E-4</c:v>
                </c:pt>
                <c:pt idx="387">
                  <c:v>5.9999999999999995E-4</c:v>
                </c:pt>
                <c:pt idx="388">
                  <c:v>5.9999999999999995E-4</c:v>
                </c:pt>
                <c:pt idx="389">
                  <c:v>6.9999999999999999E-4</c:v>
                </c:pt>
                <c:pt idx="390">
                  <c:v>6.9999999999999999E-4</c:v>
                </c:pt>
                <c:pt idx="391">
                  <c:v>8.0000000000000004E-4</c:v>
                </c:pt>
                <c:pt idx="392">
                  <c:v>8.0000000000000004E-4</c:v>
                </c:pt>
                <c:pt idx="393">
                  <c:v>8.0000000000000004E-4</c:v>
                </c:pt>
                <c:pt idx="394">
                  <c:v>8.9999999999999998E-4</c:v>
                </c:pt>
                <c:pt idx="395">
                  <c:v>8.9999999999999998E-4</c:v>
                </c:pt>
                <c:pt idx="396">
                  <c:v>1E-3</c:v>
                </c:pt>
                <c:pt idx="397">
                  <c:v>1E-3</c:v>
                </c:pt>
                <c:pt idx="398">
                  <c:v>1E-3</c:v>
                </c:pt>
                <c:pt idx="399">
                  <c:v>1.1000000000000001E-3</c:v>
                </c:pt>
                <c:pt idx="400">
                  <c:v>1.1000000000000001E-3</c:v>
                </c:pt>
                <c:pt idx="401">
                  <c:v>1.1999999999999999E-3</c:v>
                </c:pt>
                <c:pt idx="402">
                  <c:v>1.1999999999999999E-3</c:v>
                </c:pt>
                <c:pt idx="403">
                  <c:v>1.1999999999999999E-3</c:v>
                </c:pt>
                <c:pt idx="404">
                  <c:v>1.2999999999999999E-3</c:v>
                </c:pt>
                <c:pt idx="405">
                  <c:v>1.2999999999999999E-3</c:v>
                </c:pt>
                <c:pt idx="406">
                  <c:v>1.4E-3</c:v>
                </c:pt>
                <c:pt idx="407">
                  <c:v>1.4E-3</c:v>
                </c:pt>
                <c:pt idx="408">
                  <c:v>1.4E-3</c:v>
                </c:pt>
                <c:pt idx="409">
                  <c:v>1.5E-3</c:v>
                </c:pt>
                <c:pt idx="410">
                  <c:v>1.5E-3</c:v>
                </c:pt>
                <c:pt idx="411">
                  <c:v>1.5E-3</c:v>
                </c:pt>
                <c:pt idx="412">
                  <c:v>1.6000000000000001E-3</c:v>
                </c:pt>
                <c:pt idx="413">
                  <c:v>1.6000000000000001E-3</c:v>
                </c:pt>
                <c:pt idx="414">
                  <c:v>1.6999999999999999E-3</c:v>
                </c:pt>
                <c:pt idx="415">
                  <c:v>1.6999999999999999E-3</c:v>
                </c:pt>
                <c:pt idx="416">
                  <c:v>1.6999999999999999E-3</c:v>
                </c:pt>
                <c:pt idx="417">
                  <c:v>1.8E-3</c:v>
                </c:pt>
                <c:pt idx="418">
                  <c:v>1.8E-3</c:v>
                </c:pt>
                <c:pt idx="419">
                  <c:v>1.9E-3</c:v>
                </c:pt>
                <c:pt idx="420">
                  <c:v>1.9E-3</c:v>
                </c:pt>
                <c:pt idx="421">
                  <c:v>2E-3</c:v>
                </c:pt>
                <c:pt idx="422">
                  <c:v>2E-3</c:v>
                </c:pt>
                <c:pt idx="423">
                  <c:v>2.0999999999999999E-3</c:v>
                </c:pt>
                <c:pt idx="424">
                  <c:v>2.0999999999999999E-3</c:v>
                </c:pt>
                <c:pt idx="425">
                  <c:v>2.2000000000000001E-3</c:v>
                </c:pt>
                <c:pt idx="426">
                  <c:v>2.2000000000000001E-3</c:v>
                </c:pt>
                <c:pt idx="427">
                  <c:v>2.3E-3</c:v>
                </c:pt>
                <c:pt idx="428">
                  <c:v>2.3E-3</c:v>
                </c:pt>
                <c:pt idx="429">
                  <c:v>2.3999999999999998E-3</c:v>
                </c:pt>
                <c:pt idx="430">
                  <c:v>2.5000000000000001E-3</c:v>
                </c:pt>
                <c:pt idx="431">
                  <c:v>2.5000000000000001E-3</c:v>
                </c:pt>
                <c:pt idx="432">
                  <c:v>2.5999999999999999E-3</c:v>
                </c:pt>
                <c:pt idx="433">
                  <c:v>2.7000000000000001E-3</c:v>
                </c:pt>
                <c:pt idx="434">
                  <c:v>2.8E-3</c:v>
                </c:pt>
                <c:pt idx="435">
                  <c:v>2.8E-3</c:v>
                </c:pt>
                <c:pt idx="436">
                  <c:v>2.8999999999999998E-3</c:v>
                </c:pt>
                <c:pt idx="437">
                  <c:v>3.0000000000000001E-3</c:v>
                </c:pt>
                <c:pt idx="438">
                  <c:v>3.0999999999999999E-3</c:v>
                </c:pt>
                <c:pt idx="439">
                  <c:v>3.2000000000000002E-3</c:v>
                </c:pt>
                <c:pt idx="440">
                  <c:v>3.3E-3</c:v>
                </c:pt>
                <c:pt idx="441">
                  <c:v>3.3999999999999998E-3</c:v>
                </c:pt>
                <c:pt idx="442">
                  <c:v>3.5000000000000001E-3</c:v>
                </c:pt>
                <c:pt idx="443">
                  <c:v>3.5999999999999999E-3</c:v>
                </c:pt>
                <c:pt idx="444">
                  <c:v>3.7000000000000002E-3</c:v>
                </c:pt>
                <c:pt idx="445">
                  <c:v>3.8E-3</c:v>
                </c:pt>
                <c:pt idx="446">
                  <c:v>3.8999999999999998E-3</c:v>
                </c:pt>
                <c:pt idx="447">
                  <c:v>4.1000000000000003E-3</c:v>
                </c:pt>
                <c:pt idx="448">
                  <c:v>4.1999999999999997E-3</c:v>
                </c:pt>
                <c:pt idx="449">
                  <c:v>4.3E-3</c:v>
                </c:pt>
                <c:pt idx="450">
                  <c:v>4.4000000000000003E-3</c:v>
                </c:pt>
                <c:pt idx="451">
                  <c:v>4.5999999999999999E-3</c:v>
                </c:pt>
                <c:pt idx="452">
                  <c:v>4.7000000000000002E-3</c:v>
                </c:pt>
                <c:pt idx="453">
                  <c:v>4.8999999999999998E-3</c:v>
                </c:pt>
                <c:pt idx="454">
                  <c:v>5.0000000000000001E-3</c:v>
                </c:pt>
                <c:pt idx="455">
                  <c:v>5.1999999999999998E-3</c:v>
                </c:pt>
                <c:pt idx="456">
                  <c:v>5.3E-3</c:v>
                </c:pt>
                <c:pt idx="457">
                  <c:v>5.4999999999999997E-3</c:v>
                </c:pt>
                <c:pt idx="458">
                  <c:v>5.7000000000000002E-3</c:v>
                </c:pt>
                <c:pt idx="459">
                  <c:v>5.7999999999999996E-3</c:v>
                </c:pt>
                <c:pt idx="460">
                  <c:v>6.0000000000000001E-3</c:v>
                </c:pt>
                <c:pt idx="461">
                  <c:v>6.1999999999999998E-3</c:v>
                </c:pt>
                <c:pt idx="462">
                  <c:v>6.4000000000000003E-3</c:v>
                </c:pt>
                <c:pt idx="463">
                  <c:v>6.6E-3</c:v>
                </c:pt>
                <c:pt idx="464">
                  <c:v>6.8999999999999999E-3</c:v>
                </c:pt>
                <c:pt idx="465">
                  <c:v>7.1000000000000004E-3</c:v>
                </c:pt>
                <c:pt idx="466">
                  <c:v>7.4000000000000003E-3</c:v>
                </c:pt>
                <c:pt idx="467">
                  <c:v>7.7000000000000002E-3</c:v>
                </c:pt>
                <c:pt idx="468">
                  <c:v>8.0000000000000002E-3</c:v>
                </c:pt>
                <c:pt idx="469">
                  <c:v>8.3000000000000001E-3</c:v>
                </c:pt>
                <c:pt idx="470">
                  <c:v>8.6E-3</c:v>
                </c:pt>
                <c:pt idx="471">
                  <c:v>8.9999999999999993E-3</c:v>
                </c:pt>
                <c:pt idx="472">
                  <c:v>9.2999999999999992E-3</c:v>
                </c:pt>
                <c:pt idx="473">
                  <c:v>9.7000000000000003E-3</c:v>
                </c:pt>
                <c:pt idx="474">
                  <c:v>1.0200000000000001E-2</c:v>
                </c:pt>
                <c:pt idx="475">
                  <c:v>1.0699999999999999E-2</c:v>
                </c:pt>
                <c:pt idx="476">
                  <c:v>1.12E-2</c:v>
                </c:pt>
                <c:pt idx="477">
                  <c:v>1.17E-2</c:v>
                </c:pt>
                <c:pt idx="478">
                  <c:v>1.23E-2</c:v>
                </c:pt>
                <c:pt idx="479">
                  <c:v>1.29E-2</c:v>
                </c:pt>
                <c:pt idx="480">
                  <c:v>1.35E-2</c:v>
                </c:pt>
                <c:pt idx="481">
                  <c:v>1.4200000000000001E-2</c:v>
                </c:pt>
                <c:pt idx="482">
                  <c:v>1.49E-2</c:v>
                </c:pt>
                <c:pt idx="483">
                  <c:v>1.5699999999999999E-2</c:v>
                </c:pt>
                <c:pt idx="484">
                  <c:v>1.66E-2</c:v>
                </c:pt>
                <c:pt idx="485">
                  <c:v>1.7399999999999999E-2</c:v>
                </c:pt>
                <c:pt idx="486">
                  <c:v>1.84E-2</c:v>
                </c:pt>
                <c:pt idx="487">
                  <c:v>1.9300000000000001E-2</c:v>
                </c:pt>
                <c:pt idx="488">
                  <c:v>2.0400000000000001E-2</c:v>
                </c:pt>
                <c:pt idx="489">
                  <c:v>2.1499999999999998E-2</c:v>
                </c:pt>
                <c:pt idx="490">
                  <c:v>2.2599999999999999E-2</c:v>
                </c:pt>
                <c:pt idx="491">
                  <c:v>2.3900000000000001E-2</c:v>
                </c:pt>
                <c:pt idx="492">
                  <c:v>2.5100000000000001E-2</c:v>
                </c:pt>
                <c:pt idx="493">
                  <c:v>2.6499999999999999E-2</c:v>
                </c:pt>
                <c:pt idx="494">
                  <c:v>2.7900000000000001E-2</c:v>
                </c:pt>
                <c:pt idx="495">
                  <c:v>2.9399999999999999E-2</c:v>
                </c:pt>
                <c:pt idx="496">
                  <c:v>3.09E-2</c:v>
                </c:pt>
                <c:pt idx="497">
                  <c:v>3.2500000000000001E-2</c:v>
                </c:pt>
                <c:pt idx="498">
                  <c:v>3.4200000000000001E-2</c:v>
                </c:pt>
                <c:pt idx="499">
                  <c:v>3.5900000000000001E-2</c:v>
                </c:pt>
                <c:pt idx="500">
                  <c:v>3.7699999999999997E-2</c:v>
                </c:pt>
                <c:pt idx="501">
                  <c:v>3.9600000000000003E-2</c:v>
                </c:pt>
                <c:pt idx="502">
                  <c:v>4.1599999999999998E-2</c:v>
                </c:pt>
                <c:pt idx="503">
                  <c:v>4.36E-2</c:v>
                </c:pt>
                <c:pt idx="504">
                  <c:v>4.5699999999999998E-2</c:v>
                </c:pt>
                <c:pt idx="505">
                  <c:v>4.7899999999999998E-2</c:v>
                </c:pt>
                <c:pt idx="506">
                  <c:v>5.0099999999999999E-2</c:v>
                </c:pt>
                <c:pt idx="507">
                  <c:v>5.2400000000000002E-2</c:v>
                </c:pt>
                <c:pt idx="508">
                  <c:v>5.4699999999999999E-2</c:v>
                </c:pt>
                <c:pt idx="509">
                  <c:v>5.7200000000000001E-2</c:v>
                </c:pt>
                <c:pt idx="510">
                  <c:v>5.9700000000000003E-2</c:v>
                </c:pt>
                <c:pt idx="511">
                  <c:v>6.2199999999999998E-2</c:v>
                </c:pt>
                <c:pt idx="512">
                  <c:v>6.4799999999999996E-2</c:v>
                </c:pt>
                <c:pt idx="513">
                  <c:v>6.7500000000000004E-2</c:v>
                </c:pt>
                <c:pt idx="514">
                  <c:v>7.0199999999999999E-2</c:v>
                </c:pt>
                <c:pt idx="515">
                  <c:v>7.2900000000000006E-2</c:v>
                </c:pt>
                <c:pt idx="516">
                  <c:v>7.5700000000000003E-2</c:v>
                </c:pt>
                <c:pt idx="517">
                  <c:v>7.8600000000000003E-2</c:v>
                </c:pt>
                <c:pt idx="518">
                  <c:v>8.1600000000000006E-2</c:v>
                </c:pt>
                <c:pt idx="519">
                  <c:v>8.4500000000000006E-2</c:v>
                </c:pt>
                <c:pt idx="520">
                  <c:v>8.7599999999999997E-2</c:v>
                </c:pt>
                <c:pt idx="521">
                  <c:v>9.0700000000000003E-2</c:v>
                </c:pt>
                <c:pt idx="522">
                  <c:v>9.3799999999999994E-2</c:v>
                </c:pt>
                <c:pt idx="523">
                  <c:v>9.7000000000000003E-2</c:v>
                </c:pt>
                <c:pt idx="524">
                  <c:v>0.1002</c:v>
                </c:pt>
                <c:pt idx="525">
                  <c:v>0.10349999999999999</c:v>
                </c:pt>
                <c:pt idx="526">
                  <c:v>0.1069</c:v>
                </c:pt>
                <c:pt idx="527">
                  <c:v>0.1103</c:v>
                </c:pt>
                <c:pt idx="528">
                  <c:v>0.1137</c:v>
                </c:pt>
                <c:pt idx="529">
                  <c:v>0.1172</c:v>
                </c:pt>
                <c:pt idx="530">
                  <c:v>0.1207</c:v>
                </c:pt>
                <c:pt idx="531">
                  <c:v>0.1242</c:v>
                </c:pt>
                <c:pt idx="532">
                  <c:v>0.12770000000000001</c:v>
                </c:pt>
                <c:pt idx="533">
                  <c:v>0.1313</c:v>
                </c:pt>
                <c:pt idx="534">
                  <c:v>0.1348</c:v>
                </c:pt>
                <c:pt idx="535">
                  <c:v>0.1384</c:v>
                </c:pt>
                <c:pt idx="536">
                  <c:v>0.14199999999999999</c:v>
                </c:pt>
                <c:pt idx="537">
                  <c:v>0.1457</c:v>
                </c:pt>
                <c:pt idx="538">
                  <c:v>0.14940000000000001</c:v>
                </c:pt>
                <c:pt idx="539">
                  <c:v>0.15310000000000001</c:v>
                </c:pt>
                <c:pt idx="540">
                  <c:v>0.15679999999999999</c:v>
                </c:pt>
                <c:pt idx="541">
                  <c:v>0.16059999999999999</c:v>
                </c:pt>
                <c:pt idx="542">
                  <c:v>0.1643</c:v>
                </c:pt>
                <c:pt idx="543">
                  <c:v>0.1681</c:v>
                </c:pt>
                <c:pt idx="544">
                  <c:v>0.1719</c:v>
                </c:pt>
                <c:pt idx="545">
                  <c:v>0.1757</c:v>
                </c:pt>
                <c:pt idx="546">
                  <c:v>0.17949999999999999</c:v>
                </c:pt>
                <c:pt idx="547">
                  <c:v>0.1832</c:v>
                </c:pt>
                <c:pt idx="548">
                  <c:v>0.18690000000000001</c:v>
                </c:pt>
                <c:pt idx="549">
                  <c:v>0.19059999999999999</c:v>
                </c:pt>
                <c:pt idx="550">
                  <c:v>0.19420000000000001</c:v>
                </c:pt>
                <c:pt idx="551">
                  <c:v>0.19769999999999999</c:v>
                </c:pt>
                <c:pt idx="552">
                  <c:v>0.2011</c:v>
                </c:pt>
                <c:pt idx="553">
                  <c:v>0.2044</c:v>
                </c:pt>
                <c:pt idx="554">
                  <c:v>0.2077</c:v>
                </c:pt>
                <c:pt idx="555">
                  <c:v>0.21079999999999999</c:v>
                </c:pt>
                <c:pt idx="556">
                  <c:v>0.21379999999999999</c:v>
                </c:pt>
                <c:pt idx="557">
                  <c:v>0.2167</c:v>
                </c:pt>
                <c:pt idx="558">
                  <c:v>0.2195</c:v>
                </c:pt>
                <c:pt idx="559">
                  <c:v>0.22220000000000001</c:v>
                </c:pt>
                <c:pt idx="560">
                  <c:v>0.22489999999999999</c:v>
                </c:pt>
                <c:pt idx="561">
                  <c:v>0.22739999999999999</c:v>
                </c:pt>
                <c:pt idx="562">
                  <c:v>0.22989999999999999</c:v>
                </c:pt>
                <c:pt idx="563">
                  <c:v>0.23230000000000001</c:v>
                </c:pt>
                <c:pt idx="564">
                  <c:v>0.23449999999999999</c:v>
                </c:pt>
                <c:pt idx="565">
                  <c:v>0.23649999999999999</c:v>
                </c:pt>
                <c:pt idx="566">
                  <c:v>0.2384</c:v>
                </c:pt>
                <c:pt idx="567">
                  <c:v>0.24010000000000001</c:v>
                </c:pt>
                <c:pt idx="568">
                  <c:v>0.2417</c:v>
                </c:pt>
                <c:pt idx="569">
                  <c:v>0.24310000000000001</c:v>
                </c:pt>
                <c:pt idx="570">
                  <c:v>0.2445</c:v>
                </c:pt>
                <c:pt idx="571">
                  <c:v>0.2457</c:v>
                </c:pt>
                <c:pt idx="572">
                  <c:v>0.2467</c:v>
                </c:pt>
                <c:pt idx="573">
                  <c:v>0.2475</c:v>
                </c:pt>
                <c:pt idx="574">
                  <c:v>0.24809999999999999</c:v>
                </c:pt>
                <c:pt idx="575">
                  <c:v>0.24859999999999999</c:v>
                </c:pt>
                <c:pt idx="576">
                  <c:v>0.24890000000000001</c:v>
                </c:pt>
                <c:pt idx="577">
                  <c:v>0.24909999999999999</c:v>
                </c:pt>
                <c:pt idx="578">
                  <c:v>0.2492</c:v>
                </c:pt>
                <c:pt idx="579">
                  <c:v>0.24909999999999999</c:v>
                </c:pt>
                <c:pt idx="580">
                  <c:v>0.2487</c:v>
                </c:pt>
                <c:pt idx="581">
                  <c:v>0.2482</c:v>
                </c:pt>
                <c:pt idx="582">
                  <c:v>0.24740000000000001</c:v>
                </c:pt>
                <c:pt idx="583">
                  <c:v>0.2465</c:v>
                </c:pt>
                <c:pt idx="584">
                  <c:v>0.2455</c:v>
                </c:pt>
                <c:pt idx="585">
                  <c:v>0.24429999999999999</c:v>
                </c:pt>
                <c:pt idx="586">
                  <c:v>0.24299999999999999</c:v>
                </c:pt>
                <c:pt idx="587">
                  <c:v>0.24160000000000001</c:v>
                </c:pt>
                <c:pt idx="588">
                  <c:v>0.2399</c:v>
                </c:pt>
                <c:pt idx="589">
                  <c:v>0.23799999999999999</c:v>
                </c:pt>
                <c:pt idx="590">
                  <c:v>0.23599999999999999</c:v>
                </c:pt>
                <c:pt idx="591">
                  <c:v>0.23380000000000001</c:v>
                </c:pt>
                <c:pt idx="592">
                  <c:v>0.2316</c:v>
                </c:pt>
                <c:pt idx="593">
                  <c:v>0.22919999999999999</c:v>
                </c:pt>
                <c:pt idx="594">
                  <c:v>0.22670000000000001</c:v>
                </c:pt>
                <c:pt idx="595">
                  <c:v>0.22420000000000001</c:v>
                </c:pt>
                <c:pt idx="596">
                  <c:v>0.2215</c:v>
                </c:pt>
                <c:pt idx="597">
                  <c:v>0.21859999999999999</c:v>
                </c:pt>
                <c:pt idx="598">
                  <c:v>0.21560000000000001</c:v>
                </c:pt>
                <c:pt idx="599">
                  <c:v>0.21260000000000001</c:v>
                </c:pt>
                <c:pt idx="600">
                  <c:v>0.20949999999999999</c:v>
                </c:pt>
                <c:pt idx="601">
                  <c:v>0.20649999999999999</c:v>
                </c:pt>
                <c:pt idx="602">
                  <c:v>0.20330000000000001</c:v>
                </c:pt>
                <c:pt idx="603">
                  <c:v>0.2001</c:v>
                </c:pt>
                <c:pt idx="604">
                  <c:v>0.19670000000000001</c:v>
                </c:pt>
                <c:pt idx="605">
                  <c:v>0.1933</c:v>
                </c:pt>
                <c:pt idx="606">
                  <c:v>0.18970000000000001</c:v>
                </c:pt>
                <c:pt idx="607">
                  <c:v>0.18609999999999999</c:v>
                </c:pt>
                <c:pt idx="608">
                  <c:v>0.18260000000000001</c:v>
                </c:pt>
                <c:pt idx="609">
                  <c:v>0.17899999999999999</c:v>
                </c:pt>
                <c:pt idx="610">
                  <c:v>0.17530000000000001</c:v>
                </c:pt>
                <c:pt idx="611">
                  <c:v>0.1716</c:v>
                </c:pt>
                <c:pt idx="612">
                  <c:v>0.16769999999999999</c:v>
                </c:pt>
                <c:pt idx="613">
                  <c:v>0.16370000000000001</c:v>
                </c:pt>
                <c:pt idx="614">
                  <c:v>0.15959999999999999</c:v>
                </c:pt>
                <c:pt idx="615">
                  <c:v>0.1555</c:v>
                </c:pt>
                <c:pt idx="616">
                  <c:v>0.15140000000000001</c:v>
                </c:pt>
                <c:pt idx="617">
                  <c:v>0.14729999999999999</c:v>
                </c:pt>
                <c:pt idx="618">
                  <c:v>0.14319999999999999</c:v>
                </c:pt>
                <c:pt idx="619">
                  <c:v>0.1391</c:v>
                </c:pt>
                <c:pt idx="620">
                  <c:v>0.1348</c:v>
                </c:pt>
                <c:pt idx="621">
                  <c:v>0.1305</c:v>
                </c:pt>
                <c:pt idx="622">
                  <c:v>0.12620000000000001</c:v>
                </c:pt>
                <c:pt idx="623">
                  <c:v>0.12189999999999999</c:v>
                </c:pt>
                <c:pt idx="624">
                  <c:v>0.1177</c:v>
                </c:pt>
                <c:pt idx="625">
                  <c:v>0.1135</c:v>
                </c:pt>
                <c:pt idx="626">
                  <c:v>0.1094</c:v>
                </c:pt>
                <c:pt idx="627">
                  <c:v>0.1052</c:v>
                </c:pt>
                <c:pt idx="628">
                  <c:v>0.1011</c:v>
                </c:pt>
                <c:pt idx="629">
                  <c:v>9.6799999999999997E-2</c:v>
                </c:pt>
                <c:pt idx="630">
                  <c:v>9.2600000000000002E-2</c:v>
                </c:pt>
                <c:pt idx="631">
                  <c:v>8.8300000000000003E-2</c:v>
                </c:pt>
                <c:pt idx="632">
                  <c:v>8.4099999999999994E-2</c:v>
                </c:pt>
                <c:pt idx="633">
                  <c:v>0.08</c:v>
                </c:pt>
                <c:pt idx="634">
                  <c:v>7.5899999999999995E-2</c:v>
                </c:pt>
                <c:pt idx="635">
                  <c:v>7.1900000000000006E-2</c:v>
                </c:pt>
                <c:pt idx="636">
                  <c:v>6.7900000000000002E-2</c:v>
                </c:pt>
                <c:pt idx="637">
                  <c:v>6.4000000000000001E-2</c:v>
                </c:pt>
                <c:pt idx="638">
                  <c:v>6.0100000000000001E-2</c:v>
                </c:pt>
                <c:pt idx="639">
                  <c:v>5.62E-2</c:v>
                </c:pt>
                <c:pt idx="640">
                  <c:v>5.2499999999999998E-2</c:v>
                </c:pt>
                <c:pt idx="641">
                  <c:v>4.8800000000000003E-2</c:v>
                </c:pt>
                <c:pt idx="642">
                  <c:v>4.5199999999999997E-2</c:v>
                </c:pt>
                <c:pt idx="643">
                  <c:v>4.1700000000000001E-2</c:v>
                </c:pt>
                <c:pt idx="644">
                  <c:v>3.8199999999999998E-2</c:v>
                </c:pt>
                <c:pt idx="645">
                  <c:v>3.4799999999999998E-2</c:v>
                </c:pt>
                <c:pt idx="646">
                  <c:v>3.1399999999999997E-2</c:v>
                </c:pt>
                <c:pt idx="647">
                  <c:v>2.81E-2</c:v>
                </c:pt>
                <c:pt idx="648">
                  <c:v>2.4899999999999999E-2</c:v>
                </c:pt>
                <c:pt idx="649">
                  <c:v>2.1700000000000001E-2</c:v>
                </c:pt>
                <c:pt idx="650">
                  <c:v>1.8599999999999998E-2</c:v>
                </c:pt>
                <c:pt idx="651">
                  <c:v>1.5599999999999999E-2</c:v>
                </c:pt>
                <c:pt idx="652">
                  <c:v>1.2699999999999999E-2</c:v>
                </c:pt>
                <c:pt idx="653">
                  <c:v>9.7999999999999997E-3</c:v>
                </c:pt>
                <c:pt idx="654">
                  <c:v>7.0000000000000001E-3</c:v>
                </c:pt>
                <c:pt idx="655">
                  <c:v>4.3E-3</c:v>
                </c:pt>
                <c:pt idx="656">
                  <c:v>1.8E-3</c:v>
                </c:pt>
                <c:pt idx="657">
                  <c:v>-5.9999999999999995E-4</c:v>
                </c:pt>
                <c:pt idx="658">
                  <c:v>-2.8999999999999998E-3</c:v>
                </c:pt>
                <c:pt idx="659">
                  <c:v>-5.1000000000000004E-3</c:v>
                </c:pt>
                <c:pt idx="660">
                  <c:v>-7.1000000000000004E-3</c:v>
                </c:pt>
                <c:pt idx="661">
                  <c:v>-9.1999999999999998E-3</c:v>
                </c:pt>
                <c:pt idx="662">
                  <c:v>-1.11E-2</c:v>
                </c:pt>
                <c:pt idx="663">
                  <c:v>-1.2800000000000001E-2</c:v>
                </c:pt>
                <c:pt idx="664">
                  <c:v>-1.4500000000000001E-2</c:v>
                </c:pt>
                <c:pt idx="665">
                  <c:v>-1.61E-2</c:v>
                </c:pt>
                <c:pt idx="666">
                  <c:v>-1.7600000000000001E-2</c:v>
                </c:pt>
                <c:pt idx="667">
                  <c:v>-1.8800000000000001E-2</c:v>
                </c:pt>
                <c:pt idx="668">
                  <c:v>-0.02</c:v>
                </c:pt>
                <c:pt idx="669">
                  <c:v>-2.1100000000000001E-2</c:v>
                </c:pt>
                <c:pt idx="670">
                  <c:v>-2.2200000000000001E-2</c:v>
                </c:pt>
                <c:pt idx="671">
                  <c:v>-2.3E-2</c:v>
                </c:pt>
                <c:pt idx="672">
                  <c:v>-2.3800000000000002E-2</c:v>
                </c:pt>
                <c:pt idx="673">
                  <c:v>-2.46E-2</c:v>
                </c:pt>
                <c:pt idx="674">
                  <c:v>-2.53E-2</c:v>
                </c:pt>
                <c:pt idx="675">
                  <c:v>-2.58E-2</c:v>
                </c:pt>
                <c:pt idx="676">
                  <c:v>-2.63E-2</c:v>
                </c:pt>
                <c:pt idx="677">
                  <c:v>-2.6800000000000001E-2</c:v>
                </c:pt>
                <c:pt idx="678">
                  <c:v>-2.7400000000000001E-2</c:v>
                </c:pt>
                <c:pt idx="679">
                  <c:v>-2.7900000000000001E-2</c:v>
                </c:pt>
                <c:pt idx="680">
                  <c:v>-2.8299999999999999E-2</c:v>
                </c:pt>
                <c:pt idx="681">
                  <c:v>-2.8899999999999999E-2</c:v>
                </c:pt>
                <c:pt idx="682">
                  <c:v>-2.9399999999999999E-2</c:v>
                </c:pt>
                <c:pt idx="683">
                  <c:v>-2.9700000000000001E-2</c:v>
                </c:pt>
                <c:pt idx="684">
                  <c:v>-0.03</c:v>
                </c:pt>
                <c:pt idx="685">
                  <c:v>-3.04E-2</c:v>
                </c:pt>
                <c:pt idx="686">
                  <c:v>-3.0700000000000002E-2</c:v>
                </c:pt>
                <c:pt idx="687">
                  <c:v>-3.09E-2</c:v>
                </c:pt>
                <c:pt idx="688">
                  <c:v>-3.1099999999999999E-2</c:v>
                </c:pt>
                <c:pt idx="689">
                  <c:v>-3.1300000000000001E-2</c:v>
                </c:pt>
                <c:pt idx="690">
                  <c:v>-3.1399999999999997E-2</c:v>
                </c:pt>
                <c:pt idx="691">
                  <c:v>-3.1399999999999997E-2</c:v>
                </c:pt>
                <c:pt idx="692">
                  <c:v>-3.1300000000000001E-2</c:v>
                </c:pt>
                <c:pt idx="693">
                  <c:v>-3.1199999999999999E-2</c:v>
                </c:pt>
                <c:pt idx="694">
                  <c:v>-3.1199999999999999E-2</c:v>
                </c:pt>
                <c:pt idx="695">
                  <c:v>-3.1E-2</c:v>
                </c:pt>
                <c:pt idx="696">
                  <c:v>-3.09E-2</c:v>
                </c:pt>
                <c:pt idx="697">
                  <c:v>-3.1099999999999999E-2</c:v>
                </c:pt>
                <c:pt idx="698">
                  <c:v>-3.1199999999999999E-2</c:v>
                </c:pt>
                <c:pt idx="699">
                  <c:v>-3.1300000000000001E-2</c:v>
                </c:pt>
                <c:pt idx="700">
                  <c:v>-3.1300000000000001E-2</c:v>
                </c:pt>
                <c:pt idx="701">
                  <c:v>-3.1300000000000001E-2</c:v>
                </c:pt>
                <c:pt idx="702">
                  <c:v>-3.1199999999999999E-2</c:v>
                </c:pt>
                <c:pt idx="703">
                  <c:v>-3.1E-2</c:v>
                </c:pt>
                <c:pt idx="704">
                  <c:v>-3.09E-2</c:v>
                </c:pt>
                <c:pt idx="705">
                  <c:v>-3.09E-2</c:v>
                </c:pt>
                <c:pt idx="706">
                  <c:v>-3.1E-2</c:v>
                </c:pt>
                <c:pt idx="707">
                  <c:v>-3.1E-2</c:v>
                </c:pt>
                <c:pt idx="708">
                  <c:v>-3.1099999999999999E-2</c:v>
                </c:pt>
                <c:pt idx="709">
                  <c:v>-3.1E-2</c:v>
                </c:pt>
                <c:pt idx="710">
                  <c:v>-3.09E-2</c:v>
                </c:pt>
                <c:pt idx="711">
                  <c:v>-3.0700000000000002E-2</c:v>
                </c:pt>
                <c:pt idx="712">
                  <c:v>-3.0499999999999999E-2</c:v>
                </c:pt>
                <c:pt idx="713">
                  <c:v>-3.0499999999999999E-2</c:v>
                </c:pt>
                <c:pt idx="714">
                  <c:v>-3.0499999999999999E-2</c:v>
                </c:pt>
                <c:pt idx="715">
                  <c:v>-3.0599999999999999E-2</c:v>
                </c:pt>
                <c:pt idx="716">
                  <c:v>-3.0599999999999999E-2</c:v>
                </c:pt>
                <c:pt idx="717">
                  <c:v>-3.0499999999999999E-2</c:v>
                </c:pt>
                <c:pt idx="718">
                  <c:v>-3.0300000000000001E-2</c:v>
                </c:pt>
                <c:pt idx="719">
                  <c:v>-0.03</c:v>
                </c:pt>
                <c:pt idx="720">
                  <c:v>-2.9700000000000001E-2</c:v>
                </c:pt>
                <c:pt idx="721">
                  <c:v>-2.9399999999999999E-2</c:v>
                </c:pt>
                <c:pt idx="722">
                  <c:v>-2.9399999999999999E-2</c:v>
                </c:pt>
                <c:pt idx="723">
                  <c:v>-2.93E-2</c:v>
                </c:pt>
                <c:pt idx="724">
                  <c:v>-2.92E-2</c:v>
                </c:pt>
                <c:pt idx="725">
                  <c:v>-2.8899999999999999E-2</c:v>
                </c:pt>
                <c:pt idx="726">
                  <c:v>-2.86E-2</c:v>
                </c:pt>
                <c:pt idx="727">
                  <c:v>-2.81E-2</c:v>
                </c:pt>
                <c:pt idx="728">
                  <c:v>-2.76E-2</c:v>
                </c:pt>
                <c:pt idx="729">
                  <c:v>-2.7199999999999998E-2</c:v>
                </c:pt>
                <c:pt idx="730">
                  <c:v>-2.69E-2</c:v>
                </c:pt>
                <c:pt idx="731">
                  <c:v>-2.6800000000000001E-2</c:v>
                </c:pt>
                <c:pt idx="732">
                  <c:v>-2.6499999999999999E-2</c:v>
                </c:pt>
                <c:pt idx="733">
                  <c:v>-2.6200000000000001E-2</c:v>
                </c:pt>
                <c:pt idx="734">
                  <c:v>-2.58E-2</c:v>
                </c:pt>
                <c:pt idx="735">
                  <c:v>-2.5499999999999998E-2</c:v>
                </c:pt>
                <c:pt idx="736">
                  <c:v>-2.5000000000000001E-2</c:v>
                </c:pt>
                <c:pt idx="737">
                  <c:v>-2.5000000000000001E-2</c:v>
                </c:pt>
                <c:pt idx="738">
                  <c:v>-2.5000000000000001E-2</c:v>
                </c:pt>
                <c:pt idx="739">
                  <c:v>-2.5000000000000001E-2</c:v>
                </c:pt>
                <c:pt idx="740">
                  <c:v>-2.5000000000000001E-2</c:v>
                </c:pt>
                <c:pt idx="741">
                  <c:v>-2.5000000000000001E-2</c:v>
                </c:pt>
                <c:pt idx="742">
                  <c:v>-2.5000000000000001E-2</c:v>
                </c:pt>
                <c:pt idx="743">
                  <c:v>-2.5000000000000001E-2</c:v>
                </c:pt>
                <c:pt idx="744">
                  <c:v>-2.5000000000000001E-2</c:v>
                </c:pt>
                <c:pt idx="745">
                  <c:v>-2.5000000000000001E-2</c:v>
                </c:pt>
                <c:pt idx="746">
                  <c:v>-2.5000000000000001E-2</c:v>
                </c:pt>
                <c:pt idx="747">
                  <c:v>-2.5000000000000001E-2</c:v>
                </c:pt>
                <c:pt idx="748">
                  <c:v>-2.5000000000000001E-2</c:v>
                </c:pt>
                <c:pt idx="749">
                  <c:v>-2.5000000000000001E-2</c:v>
                </c:pt>
                <c:pt idx="750">
                  <c:v>-2.5000000000000001E-2</c:v>
                </c:pt>
                <c:pt idx="751">
                  <c:v>-2.5000000000000001E-2</c:v>
                </c:pt>
                <c:pt idx="752">
                  <c:v>-2.5000000000000001E-2</c:v>
                </c:pt>
                <c:pt idx="753">
                  <c:v>-2.5000000000000001E-2</c:v>
                </c:pt>
                <c:pt idx="754">
                  <c:v>-2.5000000000000001E-2</c:v>
                </c:pt>
                <c:pt idx="755">
                  <c:v>-2.5000000000000001E-2</c:v>
                </c:pt>
                <c:pt idx="756">
                  <c:v>-2.5000000000000001E-2</c:v>
                </c:pt>
                <c:pt idx="757">
                  <c:v>-2.5000000000000001E-2</c:v>
                </c:pt>
                <c:pt idx="758">
                  <c:v>-2.5000000000000001E-2</c:v>
                </c:pt>
                <c:pt idx="759">
                  <c:v>-2.5000000000000001E-2</c:v>
                </c:pt>
                <c:pt idx="760">
                  <c:v>-2.5000000000000001E-2</c:v>
                </c:pt>
                <c:pt idx="761">
                  <c:v>-2.5000000000000001E-2</c:v>
                </c:pt>
                <c:pt idx="762">
                  <c:v>-2.5000000000000001E-2</c:v>
                </c:pt>
                <c:pt idx="763">
                  <c:v>-2.5000000000000001E-2</c:v>
                </c:pt>
                <c:pt idx="764">
                  <c:v>-2.5000000000000001E-2</c:v>
                </c:pt>
                <c:pt idx="765">
                  <c:v>-2.5000000000000001E-2</c:v>
                </c:pt>
                <c:pt idx="766">
                  <c:v>-2.5000000000000001E-2</c:v>
                </c:pt>
                <c:pt idx="767">
                  <c:v>-2.5000000000000001E-2</c:v>
                </c:pt>
                <c:pt idx="768">
                  <c:v>-2.5000000000000001E-2</c:v>
                </c:pt>
                <c:pt idx="769">
                  <c:v>-2.5000000000000001E-2</c:v>
                </c:pt>
                <c:pt idx="770">
                  <c:v>-2.5000000000000001E-2</c:v>
                </c:pt>
                <c:pt idx="771">
                  <c:v>-2.5000000000000001E-2</c:v>
                </c:pt>
                <c:pt idx="772">
                  <c:v>-2.5000000000000001E-2</c:v>
                </c:pt>
                <c:pt idx="773">
                  <c:v>-2.5000000000000001E-2</c:v>
                </c:pt>
                <c:pt idx="774">
                  <c:v>-2.5000000000000001E-2</c:v>
                </c:pt>
                <c:pt idx="775">
                  <c:v>-2.5000000000000001E-2</c:v>
                </c:pt>
                <c:pt idx="776">
                  <c:v>-2.5000000000000001E-2</c:v>
                </c:pt>
                <c:pt idx="777">
                  <c:v>-2.5000000000000001E-2</c:v>
                </c:pt>
                <c:pt idx="778">
                  <c:v>-2.5000000000000001E-2</c:v>
                </c:pt>
                <c:pt idx="779">
                  <c:v>-2.5000000000000001E-2</c:v>
                </c:pt>
                <c:pt idx="780">
                  <c:v>-2.5000000000000001E-2</c:v>
                </c:pt>
                <c:pt idx="781">
                  <c:v>-2.5000000000000001E-2</c:v>
                </c:pt>
                <c:pt idx="782">
                  <c:v>-2.5000000000000001E-2</c:v>
                </c:pt>
                <c:pt idx="783">
                  <c:v>-2.5000000000000001E-2</c:v>
                </c:pt>
                <c:pt idx="784">
                  <c:v>-2.5000000000000001E-2</c:v>
                </c:pt>
                <c:pt idx="785">
                  <c:v>-2.5000000000000001E-2</c:v>
                </c:pt>
                <c:pt idx="786">
                  <c:v>-2.5000000000000001E-2</c:v>
                </c:pt>
                <c:pt idx="787">
                  <c:v>-2.5000000000000001E-2</c:v>
                </c:pt>
                <c:pt idx="788">
                  <c:v>-2.5000000000000001E-2</c:v>
                </c:pt>
                <c:pt idx="789">
                  <c:v>-2.5000000000000001E-2</c:v>
                </c:pt>
                <c:pt idx="790">
                  <c:v>-2.5000000000000001E-2</c:v>
                </c:pt>
                <c:pt idx="791">
                  <c:v>-2.5000000000000001E-2</c:v>
                </c:pt>
                <c:pt idx="792">
                  <c:v>-2.5000000000000001E-2</c:v>
                </c:pt>
                <c:pt idx="793">
                  <c:v>-2.5000000000000001E-2</c:v>
                </c:pt>
                <c:pt idx="794">
                  <c:v>-2.5000000000000001E-2</c:v>
                </c:pt>
                <c:pt idx="795">
                  <c:v>-2.5000000000000001E-2</c:v>
                </c:pt>
                <c:pt idx="796">
                  <c:v>-2.5000000000000001E-2</c:v>
                </c:pt>
                <c:pt idx="797">
                  <c:v>-2.5000000000000001E-2</c:v>
                </c:pt>
                <c:pt idx="798">
                  <c:v>-2.5000000000000001E-2</c:v>
                </c:pt>
                <c:pt idx="799">
                  <c:v>-2.5000000000000001E-2</c:v>
                </c:pt>
                <c:pt idx="800">
                  <c:v>-2.5000000000000001E-2</c:v>
                </c:pt>
              </c:numCache>
            </c:numRef>
          </c:yVal>
          <c:smooth val="1"/>
        </c:ser>
        <c:ser>
          <c:idx val="1"/>
          <c:order val="1"/>
          <c:tx>
            <c:v>L2 + 2e-4 M Cu(II)</c:v>
          </c:tx>
          <c:marker>
            <c:symbol val="none"/>
          </c:marker>
          <c:xVal>
            <c:numRef>
              <c:f>mfdiampy!$C$13:$C$813</c:f>
              <c:numCache>
                <c:formatCode>General</c:formatCode>
                <c:ptCount val="801"/>
                <c:pt idx="0">
                  <c:v>600</c:v>
                </c:pt>
                <c:pt idx="1">
                  <c:v>599.5</c:v>
                </c:pt>
                <c:pt idx="2">
                  <c:v>599</c:v>
                </c:pt>
                <c:pt idx="3">
                  <c:v>598.5</c:v>
                </c:pt>
                <c:pt idx="4">
                  <c:v>598</c:v>
                </c:pt>
                <c:pt idx="5">
                  <c:v>597.5</c:v>
                </c:pt>
                <c:pt idx="6">
                  <c:v>597</c:v>
                </c:pt>
                <c:pt idx="7">
                  <c:v>596.5</c:v>
                </c:pt>
                <c:pt idx="8">
                  <c:v>596</c:v>
                </c:pt>
                <c:pt idx="9">
                  <c:v>595.5</c:v>
                </c:pt>
                <c:pt idx="10">
                  <c:v>595</c:v>
                </c:pt>
                <c:pt idx="11">
                  <c:v>594.5</c:v>
                </c:pt>
                <c:pt idx="12">
                  <c:v>594</c:v>
                </c:pt>
                <c:pt idx="13">
                  <c:v>593.5</c:v>
                </c:pt>
                <c:pt idx="14">
                  <c:v>593</c:v>
                </c:pt>
                <c:pt idx="15">
                  <c:v>592.5</c:v>
                </c:pt>
                <c:pt idx="16">
                  <c:v>592</c:v>
                </c:pt>
                <c:pt idx="17">
                  <c:v>591.5</c:v>
                </c:pt>
                <c:pt idx="18">
                  <c:v>591</c:v>
                </c:pt>
                <c:pt idx="19">
                  <c:v>590.5</c:v>
                </c:pt>
                <c:pt idx="20">
                  <c:v>590</c:v>
                </c:pt>
                <c:pt idx="21">
                  <c:v>589.5</c:v>
                </c:pt>
                <c:pt idx="22">
                  <c:v>589</c:v>
                </c:pt>
                <c:pt idx="23">
                  <c:v>588.5</c:v>
                </c:pt>
                <c:pt idx="24">
                  <c:v>588</c:v>
                </c:pt>
                <c:pt idx="25">
                  <c:v>587.5</c:v>
                </c:pt>
                <c:pt idx="26">
                  <c:v>587</c:v>
                </c:pt>
                <c:pt idx="27">
                  <c:v>586.5</c:v>
                </c:pt>
                <c:pt idx="28">
                  <c:v>586</c:v>
                </c:pt>
                <c:pt idx="29">
                  <c:v>585.5</c:v>
                </c:pt>
                <c:pt idx="30">
                  <c:v>585</c:v>
                </c:pt>
                <c:pt idx="31">
                  <c:v>584.5</c:v>
                </c:pt>
                <c:pt idx="32">
                  <c:v>584</c:v>
                </c:pt>
                <c:pt idx="33">
                  <c:v>583.5</c:v>
                </c:pt>
                <c:pt idx="34">
                  <c:v>583</c:v>
                </c:pt>
                <c:pt idx="35">
                  <c:v>582.5</c:v>
                </c:pt>
                <c:pt idx="36">
                  <c:v>582</c:v>
                </c:pt>
                <c:pt idx="37">
                  <c:v>581.5</c:v>
                </c:pt>
                <c:pt idx="38">
                  <c:v>581</c:v>
                </c:pt>
                <c:pt idx="39">
                  <c:v>580.5</c:v>
                </c:pt>
                <c:pt idx="40">
                  <c:v>580</c:v>
                </c:pt>
                <c:pt idx="41">
                  <c:v>579.5</c:v>
                </c:pt>
                <c:pt idx="42">
                  <c:v>579</c:v>
                </c:pt>
                <c:pt idx="43">
                  <c:v>578.5</c:v>
                </c:pt>
                <c:pt idx="44">
                  <c:v>578</c:v>
                </c:pt>
                <c:pt idx="45">
                  <c:v>577.5</c:v>
                </c:pt>
                <c:pt idx="46">
                  <c:v>577</c:v>
                </c:pt>
                <c:pt idx="47">
                  <c:v>576.5</c:v>
                </c:pt>
                <c:pt idx="48">
                  <c:v>576</c:v>
                </c:pt>
                <c:pt idx="49">
                  <c:v>575.5</c:v>
                </c:pt>
                <c:pt idx="50">
                  <c:v>575</c:v>
                </c:pt>
                <c:pt idx="51">
                  <c:v>574.5</c:v>
                </c:pt>
                <c:pt idx="52">
                  <c:v>574</c:v>
                </c:pt>
                <c:pt idx="53">
                  <c:v>573.5</c:v>
                </c:pt>
                <c:pt idx="54">
                  <c:v>573</c:v>
                </c:pt>
                <c:pt idx="55">
                  <c:v>572.5</c:v>
                </c:pt>
                <c:pt idx="56">
                  <c:v>572</c:v>
                </c:pt>
                <c:pt idx="57">
                  <c:v>571.5</c:v>
                </c:pt>
                <c:pt idx="58">
                  <c:v>571</c:v>
                </c:pt>
                <c:pt idx="59">
                  <c:v>570.5</c:v>
                </c:pt>
                <c:pt idx="60">
                  <c:v>570</c:v>
                </c:pt>
                <c:pt idx="61">
                  <c:v>569.5</c:v>
                </c:pt>
                <c:pt idx="62">
                  <c:v>569</c:v>
                </c:pt>
                <c:pt idx="63">
                  <c:v>568.5</c:v>
                </c:pt>
                <c:pt idx="64">
                  <c:v>568</c:v>
                </c:pt>
                <c:pt idx="65">
                  <c:v>567.5</c:v>
                </c:pt>
                <c:pt idx="66">
                  <c:v>567</c:v>
                </c:pt>
                <c:pt idx="67">
                  <c:v>566.5</c:v>
                </c:pt>
                <c:pt idx="68">
                  <c:v>566</c:v>
                </c:pt>
                <c:pt idx="69">
                  <c:v>565.5</c:v>
                </c:pt>
                <c:pt idx="70">
                  <c:v>565</c:v>
                </c:pt>
                <c:pt idx="71">
                  <c:v>564.5</c:v>
                </c:pt>
                <c:pt idx="72">
                  <c:v>564</c:v>
                </c:pt>
                <c:pt idx="73">
                  <c:v>563.5</c:v>
                </c:pt>
                <c:pt idx="74">
                  <c:v>563</c:v>
                </c:pt>
                <c:pt idx="75">
                  <c:v>562.5</c:v>
                </c:pt>
                <c:pt idx="76">
                  <c:v>562</c:v>
                </c:pt>
                <c:pt idx="77">
                  <c:v>561.5</c:v>
                </c:pt>
                <c:pt idx="78">
                  <c:v>561</c:v>
                </c:pt>
                <c:pt idx="79">
                  <c:v>560.5</c:v>
                </c:pt>
                <c:pt idx="80">
                  <c:v>560</c:v>
                </c:pt>
                <c:pt idx="81">
                  <c:v>559.5</c:v>
                </c:pt>
                <c:pt idx="82">
                  <c:v>559</c:v>
                </c:pt>
                <c:pt idx="83">
                  <c:v>558.5</c:v>
                </c:pt>
                <c:pt idx="84">
                  <c:v>558</c:v>
                </c:pt>
                <c:pt idx="85">
                  <c:v>557.5</c:v>
                </c:pt>
                <c:pt idx="86">
                  <c:v>557</c:v>
                </c:pt>
                <c:pt idx="87">
                  <c:v>556.5</c:v>
                </c:pt>
                <c:pt idx="88">
                  <c:v>556</c:v>
                </c:pt>
                <c:pt idx="89">
                  <c:v>555.5</c:v>
                </c:pt>
                <c:pt idx="90">
                  <c:v>555</c:v>
                </c:pt>
                <c:pt idx="91">
                  <c:v>554.5</c:v>
                </c:pt>
                <c:pt idx="92">
                  <c:v>554</c:v>
                </c:pt>
                <c:pt idx="93">
                  <c:v>553.5</c:v>
                </c:pt>
                <c:pt idx="94">
                  <c:v>553</c:v>
                </c:pt>
                <c:pt idx="95">
                  <c:v>552.5</c:v>
                </c:pt>
                <c:pt idx="96">
                  <c:v>552</c:v>
                </c:pt>
                <c:pt idx="97">
                  <c:v>551.5</c:v>
                </c:pt>
                <c:pt idx="98">
                  <c:v>551</c:v>
                </c:pt>
                <c:pt idx="99">
                  <c:v>550.5</c:v>
                </c:pt>
                <c:pt idx="100">
                  <c:v>550</c:v>
                </c:pt>
                <c:pt idx="101">
                  <c:v>549.5</c:v>
                </c:pt>
                <c:pt idx="102">
                  <c:v>549</c:v>
                </c:pt>
                <c:pt idx="103">
                  <c:v>548.5</c:v>
                </c:pt>
                <c:pt idx="104">
                  <c:v>548</c:v>
                </c:pt>
                <c:pt idx="105">
                  <c:v>547.5</c:v>
                </c:pt>
                <c:pt idx="106">
                  <c:v>547</c:v>
                </c:pt>
                <c:pt idx="107">
                  <c:v>546.5</c:v>
                </c:pt>
                <c:pt idx="108">
                  <c:v>546</c:v>
                </c:pt>
                <c:pt idx="109">
                  <c:v>545.5</c:v>
                </c:pt>
                <c:pt idx="110">
                  <c:v>545</c:v>
                </c:pt>
                <c:pt idx="111">
                  <c:v>544.5</c:v>
                </c:pt>
                <c:pt idx="112">
                  <c:v>544</c:v>
                </c:pt>
                <c:pt idx="113">
                  <c:v>543.5</c:v>
                </c:pt>
                <c:pt idx="114">
                  <c:v>543</c:v>
                </c:pt>
                <c:pt idx="115">
                  <c:v>542.5</c:v>
                </c:pt>
                <c:pt idx="116">
                  <c:v>542</c:v>
                </c:pt>
                <c:pt idx="117">
                  <c:v>541.5</c:v>
                </c:pt>
                <c:pt idx="118">
                  <c:v>541</c:v>
                </c:pt>
                <c:pt idx="119">
                  <c:v>540.5</c:v>
                </c:pt>
                <c:pt idx="120">
                  <c:v>540</c:v>
                </c:pt>
                <c:pt idx="121">
                  <c:v>539.5</c:v>
                </c:pt>
                <c:pt idx="122">
                  <c:v>539</c:v>
                </c:pt>
                <c:pt idx="123">
                  <c:v>538.5</c:v>
                </c:pt>
                <c:pt idx="124">
                  <c:v>538</c:v>
                </c:pt>
                <c:pt idx="125">
                  <c:v>537.5</c:v>
                </c:pt>
                <c:pt idx="126">
                  <c:v>537</c:v>
                </c:pt>
                <c:pt idx="127">
                  <c:v>536.5</c:v>
                </c:pt>
                <c:pt idx="128">
                  <c:v>536</c:v>
                </c:pt>
                <c:pt idx="129">
                  <c:v>535.5</c:v>
                </c:pt>
                <c:pt idx="130">
                  <c:v>535</c:v>
                </c:pt>
                <c:pt idx="131">
                  <c:v>534.5</c:v>
                </c:pt>
                <c:pt idx="132">
                  <c:v>534</c:v>
                </c:pt>
                <c:pt idx="133">
                  <c:v>533.5</c:v>
                </c:pt>
                <c:pt idx="134">
                  <c:v>533</c:v>
                </c:pt>
                <c:pt idx="135">
                  <c:v>532.5</c:v>
                </c:pt>
                <c:pt idx="136">
                  <c:v>532</c:v>
                </c:pt>
                <c:pt idx="137">
                  <c:v>531.5</c:v>
                </c:pt>
                <c:pt idx="138">
                  <c:v>531</c:v>
                </c:pt>
                <c:pt idx="139">
                  <c:v>530.5</c:v>
                </c:pt>
                <c:pt idx="140">
                  <c:v>530</c:v>
                </c:pt>
                <c:pt idx="141">
                  <c:v>529.5</c:v>
                </c:pt>
                <c:pt idx="142">
                  <c:v>529</c:v>
                </c:pt>
                <c:pt idx="143">
                  <c:v>528.5</c:v>
                </c:pt>
                <c:pt idx="144">
                  <c:v>528</c:v>
                </c:pt>
                <c:pt idx="145">
                  <c:v>527.5</c:v>
                </c:pt>
                <c:pt idx="146">
                  <c:v>527</c:v>
                </c:pt>
                <c:pt idx="147">
                  <c:v>526.5</c:v>
                </c:pt>
                <c:pt idx="148">
                  <c:v>526</c:v>
                </c:pt>
                <c:pt idx="149">
                  <c:v>525.5</c:v>
                </c:pt>
                <c:pt idx="150">
                  <c:v>525</c:v>
                </c:pt>
                <c:pt idx="151">
                  <c:v>524.5</c:v>
                </c:pt>
                <c:pt idx="152">
                  <c:v>524</c:v>
                </c:pt>
                <c:pt idx="153">
                  <c:v>523.5</c:v>
                </c:pt>
                <c:pt idx="154">
                  <c:v>523</c:v>
                </c:pt>
                <c:pt idx="155">
                  <c:v>522.5</c:v>
                </c:pt>
                <c:pt idx="156">
                  <c:v>522</c:v>
                </c:pt>
                <c:pt idx="157">
                  <c:v>521.5</c:v>
                </c:pt>
                <c:pt idx="158">
                  <c:v>521</c:v>
                </c:pt>
                <c:pt idx="159">
                  <c:v>520.5</c:v>
                </c:pt>
                <c:pt idx="160">
                  <c:v>520</c:v>
                </c:pt>
                <c:pt idx="161">
                  <c:v>519.5</c:v>
                </c:pt>
                <c:pt idx="162">
                  <c:v>519</c:v>
                </c:pt>
                <c:pt idx="163">
                  <c:v>518.5</c:v>
                </c:pt>
                <c:pt idx="164">
                  <c:v>518</c:v>
                </c:pt>
                <c:pt idx="165">
                  <c:v>517.5</c:v>
                </c:pt>
                <c:pt idx="166">
                  <c:v>517</c:v>
                </c:pt>
                <c:pt idx="167">
                  <c:v>516.5</c:v>
                </c:pt>
                <c:pt idx="168">
                  <c:v>516</c:v>
                </c:pt>
                <c:pt idx="169">
                  <c:v>515.5</c:v>
                </c:pt>
                <c:pt idx="170">
                  <c:v>515</c:v>
                </c:pt>
                <c:pt idx="171">
                  <c:v>514.5</c:v>
                </c:pt>
                <c:pt idx="172">
                  <c:v>514</c:v>
                </c:pt>
                <c:pt idx="173">
                  <c:v>513.5</c:v>
                </c:pt>
                <c:pt idx="174">
                  <c:v>513</c:v>
                </c:pt>
                <c:pt idx="175">
                  <c:v>512.5</c:v>
                </c:pt>
                <c:pt idx="176">
                  <c:v>512</c:v>
                </c:pt>
                <c:pt idx="177">
                  <c:v>511.5</c:v>
                </c:pt>
                <c:pt idx="178">
                  <c:v>511</c:v>
                </c:pt>
                <c:pt idx="179">
                  <c:v>510.5</c:v>
                </c:pt>
                <c:pt idx="180">
                  <c:v>510</c:v>
                </c:pt>
                <c:pt idx="181">
                  <c:v>509.5</c:v>
                </c:pt>
                <c:pt idx="182">
                  <c:v>509</c:v>
                </c:pt>
                <c:pt idx="183">
                  <c:v>508.5</c:v>
                </c:pt>
                <c:pt idx="184">
                  <c:v>508</c:v>
                </c:pt>
                <c:pt idx="185">
                  <c:v>507.5</c:v>
                </c:pt>
                <c:pt idx="186">
                  <c:v>507</c:v>
                </c:pt>
                <c:pt idx="187">
                  <c:v>506.5</c:v>
                </c:pt>
                <c:pt idx="188">
                  <c:v>506</c:v>
                </c:pt>
                <c:pt idx="189">
                  <c:v>505.5</c:v>
                </c:pt>
                <c:pt idx="190">
                  <c:v>505</c:v>
                </c:pt>
                <c:pt idx="191">
                  <c:v>504.5</c:v>
                </c:pt>
                <c:pt idx="192">
                  <c:v>504</c:v>
                </c:pt>
                <c:pt idx="193">
                  <c:v>503.5</c:v>
                </c:pt>
                <c:pt idx="194">
                  <c:v>503</c:v>
                </c:pt>
                <c:pt idx="195">
                  <c:v>502.5</c:v>
                </c:pt>
                <c:pt idx="196">
                  <c:v>502</c:v>
                </c:pt>
                <c:pt idx="197">
                  <c:v>501.5</c:v>
                </c:pt>
                <c:pt idx="198">
                  <c:v>501</c:v>
                </c:pt>
                <c:pt idx="199">
                  <c:v>500.5</c:v>
                </c:pt>
                <c:pt idx="200">
                  <c:v>500</c:v>
                </c:pt>
                <c:pt idx="201">
                  <c:v>499.5</c:v>
                </c:pt>
                <c:pt idx="202">
                  <c:v>499</c:v>
                </c:pt>
                <c:pt idx="203">
                  <c:v>498.5</c:v>
                </c:pt>
                <c:pt idx="204">
                  <c:v>498</c:v>
                </c:pt>
                <c:pt idx="205">
                  <c:v>497.5</c:v>
                </c:pt>
                <c:pt idx="206">
                  <c:v>497</c:v>
                </c:pt>
                <c:pt idx="207">
                  <c:v>496.5</c:v>
                </c:pt>
                <c:pt idx="208">
                  <c:v>496</c:v>
                </c:pt>
                <c:pt idx="209">
                  <c:v>495.5</c:v>
                </c:pt>
                <c:pt idx="210">
                  <c:v>495</c:v>
                </c:pt>
                <c:pt idx="211">
                  <c:v>494.5</c:v>
                </c:pt>
                <c:pt idx="212">
                  <c:v>494</c:v>
                </c:pt>
                <c:pt idx="213">
                  <c:v>493.5</c:v>
                </c:pt>
                <c:pt idx="214">
                  <c:v>493</c:v>
                </c:pt>
                <c:pt idx="215">
                  <c:v>492.5</c:v>
                </c:pt>
                <c:pt idx="216">
                  <c:v>492</c:v>
                </c:pt>
                <c:pt idx="217">
                  <c:v>491.5</c:v>
                </c:pt>
                <c:pt idx="218">
                  <c:v>491</c:v>
                </c:pt>
                <c:pt idx="219">
                  <c:v>490.5</c:v>
                </c:pt>
                <c:pt idx="220">
                  <c:v>490</c:v>
                </c:pt>
                <c:pt idx="221">
                  <c:v>489.5</c:v>
                </c:pt>
                <c:pt idx="222">
                  <c:v>489</c:v>
                </c:pt>
                <c:pt idx="223">
                  <c:v>488.5</c:v>
                </c:pt>
                <c:pt idx="224">
                  <c:v>488</c:v>
                </c:pt>
                <c:pt idx="225">
                  <c:v>487.5</c:v>
                </c:pt>
                <c:pt idx="226">
                  <c:v>487</c:v>
                </c:pt>
                <c:pt idx="227">
                  <c:v>486.5</c:v>
                </c:pt>
                <c:pt idx="228">
                  <c:v>486</c:v>
                </c:pt>
                <c:pt idx="229">
                  <c:v>485.5</c:v>
                </c:pt>
                <c:pt idx="230">
                  <c:v>485</c:v>
                </c:pt>
                <c:pt idx="231">
                  <c:v>484.5</c:v>
                </c:pt>
                <c:pt idx="232">
                  <c:v>484</c:v>
                </c:pt>
                <c:pt idx="233">
                  <c:v>483.5</c:v>
                </c:pt>
                <c:pt idx="234">
                  <c:v>483</c:v>
                </c:pt>
                <c:pt idx="235">
                  <c:v>482.5</c:v>
                </c:pt>
                <c:pt idx="236">
                  <c:v>482</c:v>
                </c:pt>
                <c:pt idx="237">
                  <c:v>481.5</c:v>
                </c:pt>
                <c:pt idx="238">
                  <c:v>481</c:v>
                </c:pt>
                <c:pt idx="239">
                  <c:v>480.5</c:v>
                </c:pt>
                <c:pt idx="240">
                  <c:v>480</c:v>
                </c:pt>
                <c:pt idx="241">
                  <c:v>479.5</c:v>
                </c:pt>
                <c:pt idx="242">
                  <c:v>479</c:v>
                </c:pt>
                <c:pt idx="243">
                  <c:v>478.5</c:v>
                </c:pt>
                <c:pt idx="244">
                  <c:v>478</c:v>
                </c:pt>
                <c:pt idx="245">
                  <c:v>477.5</c:v>
                </c:pt>
                <c:pt idx="246">
                  <c:v>477</c:v>
                </c:pt>
                <c:pt idx="247">
                  <c:v>476.5</c:v>
                </c:pt>
                <c:pt idx="248">
                  <c:v>476</c:v>
                </c:pt>
                <c:pt idx="249">
                  <c:v>475.5</c:v>
                </c:pt>
                <c:pt idx="250">
                  <c:v>475</c:v>
                </c:pt>
                <c:pt idx="251">
                  <c:v>474.5</c:v>
                </c:pt>
                <c:pt idx="252">
                  <c:v>474</c:v>
                </c:pt>
                <c:pt idx="253">
                  <c:v>473.5</c:v>
                </c:pt>
                <c:pt idx="254">
                  <c:v>473</c:v>
                </c:pt>
                <c:pt idx="255">
                  <c:v>472.5</c:v>
                </c:pt>
                <c:pt idx="256">
                  <c:v>472</c:v>
                </c:pt>
                <c:pt idx="257">
                  <c:v>471.5</c:v>
                </c:pt>
                <c:pt idx="258">
                  <c:v>471</c:v>
                </c:pt>
                <c:pt idx="259">
                  <c:v>470.5</c:v>
                </c:pt>
                <c:pt idx="260">
                  <c:v>470</c:v>
                </c:pt>
                <c:pt idx="261">
                  <c:v>469.5</c:v>
                </c:pt>
                <c:pt idx="262">
                  <c:v>469</c:v>
                </c:pt>
                <c:pt idx="263">
                  <c:v>468.5</c:v>
                </c:pt>
                <c:pt idx="264">
                  <c:v>468</c:v>
                </c:pt>
                <c:pt idx="265">
                  <c:v>467.5</c:v>
                </c:pt>
                <c:pt idx="266">
                  <c:v>467</c:v>
                </c:pt>
                <c:pt idx="267">
                  <c:v>466.5</c:v>
                </c:pt>
                <c:pt idx="268">
                  <c:v>466</c:v>
                </c:pt>
                <c:pt idx="269">
                  <c:v>465.5</c:v>
                </c:pt>
                <c:pt idx="270">
                  <c:v>465</c:v>
                </c:pt>
                <c:pt idx="271">
                  <c:v>464.5</c:v>
                </c:pt>
                <c:pt idx="272">
                  <c:v>464</c:v>
                </c:pt>
                <c:pt idx="273">
                  <c:v>463.5</c:v>
                </c:pt>
                <c:pt idx="274">
                  <c:v>463</c:v>
                </c:pt>
                <c:pt idx="275">
                  <c:v>462.5</c:v>
                </c:pt>
                <c:pt idx="276">
                  <c:v>462</c:v>
                </c:pt>
                <c:pt idx="277">
                  <c:v>461.5</c:v>
                </c:pt>
                <c:pt idx="278">
                  <c:v>461</c:v>
                </c:pt>
                <c:pt idx="279">
                  <c:v>460.5</c:v>
                </c:pt>
                <c:pt idx="280">
                  <c:v>460</c:v>
                </c:pt>
                <c:pt idx="281">
                  <c:v>459.5</c:v>
                </c:pt>
                <c:pt idx="282">
                  <c:v>459</c:v>
                </c:pt>
                <c:pt idx="283">
                  <c:v>458.5</c:v>
                </c:pt>
                <c:pt idx="284">
                  <c:v>458</c:v>
                </c:pt>
                <c:pt idx="285">
                  <c:v>457.5</c:v>
                </c:pt>
                <c:pt idx="286">
                  <c:v>457</c:v>
                </c:pt>
                <c:pt idx="287">
                  <c:v>456.5</c:v>
                </c:pt>
                <c:pt idx="288">
                  <c:v>456</c:v>
                </c:pt>
                <c:pt idx="289">
                  <c:v>455.5</c:v>
                </c:pt>
                <c:pt idx="290">
                  <c:v>455</c:v>
                </c:pt>
                <c:pt idx="291">
                  <c:v>454.5</c:v>
                </c:pt>
                <c:pt idx="292">
                  <c:v>454</c:v>
                </c:pt>
                <c:pt idx="293">
                  <c:v>453.5</c:v>
                </c:pt>
                <c:pt idx="294">
                  <c:v>453</c:v>
                </c:pt>
                <c:pt idx="295">
                  <c:v>452.5</c:v>
                </c:pt>
                <c:pt idx="296">
                  <c:v>452</c:v>
                </c:pt>
                <c:pt idx="297">
                  <c:v>451.5</c:v>
                </c:pt>
                <c:pt idx="298">
                  <c:v>451</c:v>
                </c:pt>
                <c:pt idx="299">
                  <c:v>450.5</c:v>
                </c:pt>
                <c:pt idx="300">
                  <c:v>450</c:v>
                </c:pt>
                <c:pt idx="301">
                  <c:v>449.5</c:v>
                </c:pt>
                <c:pt idx="302">
                  <c:v>449</c:v>
                </c:pt>
                <c:pt idx="303">
                  <c:v>448.5</c:v>
                </c:pt>
                <c:pt idx="304">
                  <c:v>448</c:v>
                </c:pt>
                <c:pt idx="305">
                  <c:v>447.5</c:v>
                </c:pt>
                <c:pt idx="306">
                  <c:v>447</c:v>
                </c:pt>
                <c:pt idx="307">
                  <c:v>446.5</c:v>
                </c:pt>
                <c:pt idx="308">
                  <c:v>446</c:v>
                </c:pt>
                <c:pt idx="309">
                  <c:v>445.5</c:v>
                </c:pt>
                <c:pt idx="310">
                  <c:v>445</c:v>
                </c:pt>
                <c:pt idx="311">
                  <c:v>444.5</c:v>
                </c:pt>
                <c:pt idx="312">
                  <c:v>444</c:v>
                </c:pt>
                <c:pt idx="313">
                  <c:v>443.5</c:v>
                </c:pt>
                <c:pt idx="314">
                  <c:v>443</c:v>
                </c:pt>
                <c:pt idx="315">
                  <c:v>442.5</c:v>
                </c:pt>
                <c:pt idx="316">
                  <c:v>442</c:v>
                </c:pt>
                <c:pt idx="317">
                  <c:v>441.5</c:v>
                </c:pt>
                <c:pt idx="318">
                  <c:v>441</c:v>
                </c:pt>
                <c:pt idx="319">
                  <c:v>440.5</c:v>
                </c:pt>
                <c:pt idx="320">
                  <c:v>440</c:v>
                </c:pt>
                <c:pt idx="321">
                  <c:v>439.5</c:v>
                </c:pt>
                <c:pt idx="322">
                  <c:v>439</c:v>
                </c:pt>
                <c:pt idx="323">
                  <c:v>438.5</c:v>
                </c:pt>
                <c:pt idx="324">
                  <c:v>438</c:v>
                </c:pt>
                <c:pt idx="325">
                  <c:v>437.5</c:v>
                </c:pt>
                <c:pt idx="326">
                  <c:v>437</c:v>
                </c:pt>
                <c:pt idx="327">
                  <c:v>436.5</c:v>
                </c:pt>
                <c:pt idx="328">
                  <c:v>436</c:v>
                </c:pt>
                <c:pt idx="329">
                  <c:v>435.5</c:v>
                </c:pt>
                <c:pt idx="330">
                  <c:v>435</c:v>
                </c:pt>
                <c:pt idx="331">
                  <c:v>434.5</c:v>
                </c:pt>
                <c:pt idx="332">
                  <c:v>434</c:v>
                </c:pt>
                <c:pt idx="333">
                  <c:v>433.5</c:v>
                </c:pt>
                <c:pt idx="334">
                  <c:v>433</c:v>
                </c:pt>
                <c:pt idx="335">
                  <c:v>432.5</c:v>
                </c:pt>
                <c:pt idx="336">
                  <c:v>432</c:v>
                </c:pt>
                <c:pt idx="337">
                  <c:v>431.5</c:v>
                </c:pt>
                <c:pt idx="338">
                  <c:v>431</c:v>
                </c:pt>
                <c:pt idx="339">
                  <c:v>430.5</c:v>
                </c:pt>
                <c:pt idx="340">
                  <c:v>430</c:v>
                </c:pt>
                <c:pt idx="341">
                  <c:v>429.5</c:v>
                </c:pt>
                <c:pt idx="342">
                  <c:v>429</c:v>
                </c:pt>
                <c:pt idx="343">
                  <c:v>428.5</c:v>
                </c:pt>
                <c:pt idx="344">
                  <c:v>428</c:v>
                </c:pt>
                <c:pt idx="345">
                  <c:v>427.5</c:v>
                </c:pt>
                <c:pt idx="346">
                  <c:v>427</c:v>
                </c:pt>
                <c:pt idx="347">
                  <c:v>426.5</c:v>
                </c:pt>
                <c:pt idx="348">
                  <c:v>426</c:v>
                </c:pt>
                <c:pt idx="349">
                  <c:v>425.5</c:v>
                </c:pt>
                <c:pt idx="350">
                  <c:v>425</c:v>
                </c:pt>
                <c:pt idx="351">
                  <c:v>424.5</c:v>
                </c:pt>
                <c:pt idx="352">
                  <c:v>424</c:v>
                </c:pt>
                <c:pt idx="353">
                  <c:v>423.5</c:v>
                </c:pt>
                <c:pt idx="354">
                  <c:v>423</c:v>
                </c:pt>
                <c:pt idx="355">
                  <c:v>422.5</c:v>
                </c:pt>
                <c:pt idx="356">
                  <c:v>422</c:v>
                </c:pt>
                <c:pt idx="357">
                  <c:v>421.5</c:v>
                </c:pt>
                <c:pt idx="358">
                  <c:v>421</c:v>
                </c:pt>
                <c:pt idx="359">
                  <c:v>420.5</c:v>
                </c:pt>
                <c:pt idx="360">
                  <c:v>420</c:v>
                </c:pt>
                <c:pt idx="361">
                  <c:v>419.5</c:v>
                </c:pt>
                <c:pt idx="362">
                  <c:v>419</c:v>
                </c:pt>
                <c:pt idx="363">
                  <c:v>418.5</c:v>
                </c:pt>
                <c:pt idx="364">
                  <c:v>418</c:v>
                </c:pt>
                <c:pt idx="365">
                  <c:v>417.5</c:v>
                </c:pt>
                <c:pt idx="366">
                  <c:v>417</c:v>
                </c:pt>
                <c:pt idx="367">
                  <c:v>416.5</c:v>
                </c:pt>
                <c:pt idx="368">
                  <c:v>416</c:v>
                </c:pt>
                <c:pt idx="369">
                  <c:v>415.5</c:v>
                </c:pt>
                <c:pt idx="370">
                  <c:v>415</c:v>
                </c:pt>
                <c:pt idx="371">
                  <c:v>414.5</c:v>
                </c:pt>
                <c:pt idx="372">
                  <c:v>414</c:v>
                </c:pt>
                <c:pt idx="373">
                  <c:v>413.5</c:v>
                </c:pt>
                <c:pt idx="374">
                  <c:v>413</c:v>
                </c:pt>
                <c:pt idx="375">
                  <c:v>412.5</c:v>
                </c:pt>
                <c:pt idx="376">
                  <c:v>412</c:v>
                </c:pt>
                <c:pt idx="377">
                  <c:v>411.5</c:v>
                </c:pt>
                <c:pt idx="378">
                  <c:v>411</c:v>
                </c:pt>
                <c:pt idx="379">
                  <c:v>410.5</c:v>
                </c:pt>
                <c:pt idx="380">
                  <c:v>410</c:v>
                </c:pt>
                <c:pt idx="381">
                  <c:v>409.5</c:v>
                </c:pt>
                <c:pt idx="382">
                  <c:v>409</c:v>
                </c:pt>
                <c:pt idx="383">
                  <c:v>408.5</c:v>
                </c:pt>
                <c:pt idx="384">
                  <c:v>408</c:v>
                </c:pt>
                <c:pt idx="385">
                  <c:v>407.5</c:v>
                </c:pt>
                <c:pt idx="386">
                  <c:v>407</c:v>
                </c:pt>
                <c:pt idx="387">
                  <c:v>406.5</c:v>
                </c:pt>
                <c:pt idx="388">
                  <c:v>406</c:v>
                </c:pt>
                <c:pt idx="389">
                  <c:v>405.5</c:v>
                </c:pt>
                <c:pt idx="390">
                  <c:v>405</c:v>
                </c:pt>
                <c:pt idx="391">
                  <c:v>404.5</c:v>
                </c:pt>
                <c:pt idx="392">
                  <c:v>404</c:v>
                </c:pt>
                <c:pt idx="393">
                  <c:v>403.5</c:v>
                </c:pt>
                <c:pt idx="394">
                  <c:v>403</c:v>
                </c:pt>
                <c:pt idx="395">
                  <c:v>402.5</c:v>
                </c:pt>
                <c:pt idx="396">
                  <c:v>402</c:v>
                </c:pt>
                <c:pt idx="397">
                  <c:v>401.5</c:v>
                </c:pt>
                <c:pt idx="398">
                  <c:v>401</c:v>
                </c:pt>
                <c:pt idx="399">
                  <c:v>400.5</c:v>
                </c:pt>
                <c:pt idx="400">
                  <c:v>400</c:v>
                </c:pt>
                <c:pt idx="401">
                  <c:v>399.5</c:v>
                </c:pt>
                <c:pt idx="402">
                  <c:v>399</c:v>
                </c:pt>
                <c:pt idx="403">
                  <c:v>398.5</c:v>
                </c:pt>
                <c:pt idx="404">
                  <c:v>398</c:v>
                </c:pt>
                <c:pt idx="405">
                  <c:v>397.5</c:v>
                </c:pt>
                <c:pt idx="406">
                  <c:v>397</c:v>
                </c:pt>
                <c:pt idx="407">
                  <c:v>396.5</c:v>
                </c:pt>
                <c:pt idx="408">
                  <c:v>396</c:v>
                </c:pt>
                <c:pt idx="409">
                  <c:v>395.5</c:v>
                </c:pt>
                <c:pt idx="410">
                  <c:v>395</c:v>
                </c:pt>
                <c:pt idx="411">
                  <c:v>394.5</c:v>
                </c:pt>
                <c:pt idx="412">
                  <c:v>394</c:v>
                </c:pt>
                <c:pt idx="413">
                  <c:v>393.5</c:v>
                </c:pt>
                <c:pt idx="414">
                  <c:v>393</c:v>
                </c:pt>
                <c:pt idx="415">
                  <c:v>392.5</c:v>
                </c:pt>
                <c:pt idx="416">
                  <c:v>392</c:v>
                </c:pt>
                <c:pt idx="417">
                  <c:v>391.5</c:v>
                </c:pt>
                <c:pt idx="418">
                  <c:v>391</c:v>
                </c:pt>
                <c:pt idx="419">
                  <c:v>390.5</c:v>
                </c:pt>
                <c:pt idx="420">
                  <c:v>390</c:v>
                </c:pt>
                <c:pt idx="421">
                  <c:v>389.5</c:v>
                </c:pt>
                <c:pt idx="422">
                  <c:v>389</c:v>
                </c:pt>
                <c:pt idx="423">
                  <c:v>388.5</c:v>
                </c:pt>
                <c:pt idx="424">
                  <c:v>388</c:v>
                </c:pt>
                <c:pt idx="425">
                  <c:v>387.5</c:v>
                </c:pt>
                <c:pt idx="426">
                  <c:v>387</c:v>
                </c:pt>
                <c:pt idx="427">
                  <c:v>386.5</c:v>
                </c:pt>
                <c:pt idx="428">
                  <c:v>386</c:v>
                </c:pt>
                <c:pt idx="429">
                  <c:v>385.5</c:v>
                </c:pt>
                <c:pt idx="430">
                  <c:v>385</c:v>
                </c:pt>
                <c:pt idx="431">
                  <c:v>384.5</c:v>
                </c:pt>
                <c:pt idx="432">
                  <c:v>384</c:v>
                </c:pt>
                <c:pt idx="433">
                  <c:v>383.5</c:v>
                </c:pt>
                <c:pt idx="434">
                  <c:v>383</c:v>
                </c:pt>
                <c:pt idx="435">
                  <c:v>382.5</c:v>
                </c:pt>
                <c:pt idx="436">
                  <c:v>382</c:v>
                </c:pt>
                <c:pt idx="437">
                  <c:v>381.5</c:v>
                </c:pt>
                <c:pt idx="438">
                  <c:v>381</c:v>
                </c:pt>
                <c:pt idx="439">
                  <c:v>380.5</c:v>
                </c:pt>
                <c:pt idx="440">
                  <c:v>380</c:v>
                </c:pt>
                <c:pt idx="441">
                  <c:v>379.5</c:v>
                </c:pt>
                <c:pt idx="442">
                  <c:v>379</c:v>
                </c:pt>
                <c:pt idx="443">
                  <c:v>378.5</c:v>
                </c:pt>
                <c:pt idx="444">
                  <c:v>378</c:v>
                </c:pt>
                <c:pt idx="445">
                  <c:v>377.5</c:v>
                </c:pt>
                <c:pt idx="446">
                  <c:v>377</c:v>
                </c:pt>
                <c:pt idx="447">
                  <c:v>376.5</c:v>
                </c:pt>
                <c:pt idx="448">
                  <c:v>376</c:v>
                </c:pt>
                <c:pt idx="449">
                  <c:v>375.5</c:v>
                </c:pt>
                <c:pt idx="450">
                  <c:v>375</c:v>
                </c:pt>
                <c:pt idx="451">
                  <c:v>374.5</c:v>
                </c:pt>
                <c:pt idx="452">
                  <c:v>374</c:v>
                </c:pt>
                <c:pt idx="453">
                  <c:v>373.5</c:v>
                </c:pt>
                <c:pt idx="454">
                  <c:v>373</c:v>
                </c:pt>
                <c:pt idx="455">
                  <c:v>372.5</c:v>
                </c:pt>
                <c:pt idx="456">
                  <c:v>372</c:v>
                </c:pt>
                <c:pt idx="457">
                  <c:v>371.5</c:v>
                </c:pt>
                <c:pt idx="458">
                  <c:v>371</c:v>
                </c:pt>
                <c:pt idx="459">
                  <c:v>370.5</c:v>
                </c:pt>
                <c:pt idx="460">
                  <c:v>370</c:v>
                </c:pt>
                <c:pt idx="461">
                  <c:v>369.5</c:v>
                </c:pt>
                <c:pt idx="462">
                  <c:v>369</c:v>
                </c:pt>
                <c:pt idx="463">
                  <c:v>368.5</c:v>
                </c:pt>
                <c:pt idx="464">
                  <c:v>368</c:v>
                </c:pt>
                <c:pt idx="465">
                  <c:v>367.5</c:v>
                </c:pt>
                <c:pt idx="466">
                  <c:v>367</c:v>
                </c:pt>
                <c:pt idx="467">
                  <c:v>366.5</c:v>
                </c:pt>
                <c:pt idx="468">
                  <c:v>366</c:v>
                </c:pt>
                <c:pt idx="469">
                  <c:v>365.5</c:v>
                </c:pt>
                <c:pt idx="470">
                  <c:v>365</c:v>
                </c:pt>
                <c:pt idx="471">
                  <c:v>364.5</c:v>
                </c:pt>
                <c:pt idx="472">
                  <c:v>364</c:v>
                </c:pt>
                <c:pt idx="473">
                  <c:v>363.5</c:v>
                </c:pt>
                <c:pt idx="474">
                  <c:v>363</c:v>
                </c:pt>
                <c:pt idx="475">
                  <c:v>362.5</c:v>
                </c:pt>
                <c:pt idx="476">
                  <c:v>362</c:v>
                </c:pt>
                <c:pt idx="477">
                  <c:v>361.5</c:v>
                </c:pt>
                <c:pt idx="478">
                  <c:v>361</c:v>
                </c:pt>
                <c:pt idx="479">
                  <c:v>360.5</c:v>
                </c:pt>
                <c:pt idx="480">
                  <c:v>360</c:v>
                </c:pt>
                <c:pt idx="481">
                  <c:v>359.5</c:v>
                </c:pt>
                <c:pt idx="482">
                  <c:v>359</c:v>
                </c:pt>
                <c:pt idx="483">
                  <c:v>358.5</c:v>
                </c:pt>
                <c:pt idx="484">
                  <c:v>358</c:v>
                </c:pt>
                <c:pt idx="485">
                  <c:v>357.5</c:v>
                </c:pt>
                <c:pt idx="486">
                  <c:v>357</c:v>
                </c:pt>
                <c:pt idx="487">
                  <c:v>356.5</c:v>
                </c:pt>
                <c:pt idx="488">
                  <c:v>356</c:v>
                </c:pt>
                <c:pt idx="489">
                  <c:v>355.5</c:v>
                </c:pt>
                <c:pt idx="490">
                  <c:v>355</c:v>
                </c:pt>
                <c:pt idx="491">
                  <c:v>354.5</c:v>
                </c:pt>
                <c:pt idx="492">
                  <c:v>354</c:v>
                </c:pt>
                <c:pt idx="493">
                  <c:v>353.5</c:v>
                </c:pt>
                <c:pt idx="494">
                  <c:v>353</c:v>
                </c:pt>
                <c:pt idx="495">
                  <c:v>352.5</c:v>
                </c:pt>
                <c:pt idx="496">
                  <c:v>352</c:v>
                </c:pt>
                <c:pt idx="497">
                  <c:v>351.5</c:v>
                </c:pt>
                <c:pt idx="498">
                  <c:v>351</c:v>
                </c:pt>
                <c:pt idx="499">
                  <c:v>350.5</c:v>
                </c:pt>
                <c:pt idx="500">
                  <c:v>350</c:v>
                </c:pt>
                <c:pt idx="501">
                  <c:v>349.5</c:v>
                </c:pt>
                <c:pt idx="502">
                  <c:v>349</c:v>
                </c:pt>
                <c:pt idx="503">
                  <c:v>348.5</c:v>
                </c:pt>
                <c:pt idx="504">
                  <c:v>348</c:v>
                </c:pt>
                <c:pt idx="505">
                  <c:v>347.5</c:v>
                </c:pt>
                <c:pt idx="506">
                  <c:v>347</c:v>
                </c:pt>
                <c:pt idx="507">
                  <c:v>346.5</c:v>
                </c:pt>
                <c:pt idx="508">
                  <c:v>346</c:v>
                </c:pt>
                <c:pt idx="509">
                  <c:v>345.5</c:v>
                </c:pt>
                <c:pt idx="510">
                  <c:v>345</c:v>
                </c:pt>
                <c:pt idx="511">
                  <c:v>344.5</c:v>
                </c:pt>
                <c:pt idx="512">
                  <c:v>344</c:v>
                </c:pt>
                <c:pt idx="513">
                  <c:v>343.5</c:v>
                </c:pt>
                <c:pt idx="514">
                  <c:v>343</c:v>
                </c:pt>
                <c:pt idx="515">
                  <c:v>342.5</c:v>
                </c:pt>
                <c:pt idx="516">
                  <c:v>342</c:v>
                </c:pt>
                <c:pt idx="517">
                  <c:v>341.5</c:v>
                </c:pt>
                <c:pt idx="518">
                  <c:v>341</c:v>
                </c:pt>
                <c:pt idx="519">
                  <c:v>340.5</c:v>
                </c:pt>
                <c:pt idx="520">
                  <c:v>340</c:v>
                </c:pt>
                <c:pt idx="521">
                  <c:v>339.5</c:v>
                </c:pt>
                <c:pt idx="522">
                  <c:v>339</c:v>
                </c:pt>
                <c:pt idx="523">
                  <c:v>338.5</c:v>
                </c:pt>
                <c:pt idx="524">
                  <c:v>338</c:v>
                </c:pt>
                <c:pt idx="525">
                  <c:v>337.5</c:v>
                </c:pt>
                <c:pt idx="526">
                  <c:v>337</c:v>
                </c:pt>
                <c:pt idx="527">
                  <c:v>336.5</c:v>
                </c:pt>
                <c:pt idx="528">
                  <c:v>336</c:v>
                </c:pt>
                <c:pt idx="529">
                  <c:v>335.5</c:v>
                </c:pt>
                <c:pt idx="530">
                  <c:v>335</c:v>
                </c:pt>
                <c:pt idx="531">
                  <c:v>334.5</c:v>
                </c:pt>
                <c:pt idx="532">
                  <c:v>334</c:v>
                </c:pt>
                <c:pt idx="533">
                  <c:v>333.5</c:v>
                </c:pt>
                <c:pt idx="534">
                  <c:v>333</c:v>
                </c:pt>
                <c:pt idx="535">
                  <c:v>332.5</c:v>
                </c:pt>
                <c:pt idx="536">
                  <c:v>332</c:v>
                </c:pt>
                <c:pt idx="537">
                  <c:v>331.5</c:v>
                </c:pt>
                <c:pt idx="538">
                  <c:v>331</c:v>
                </c:pt>
                <c:pt idx="539">
                  <c:v>330.5</c:v>
                </c:pt>
                <c:pt idx="540">
                  <c:v>330</c:v>
                </c:pt>
                <c:pt idx="541">
                  <c:v>329.5</c:v>
                </c:pt>
                <c:pt idx="542">
                  <c:v>329</c:v>
                </c:pt>
                <c:pt idx="543">
                  <c:v>328.5</c:v>
                </c:pt>
                <c:pt idx="544">
                  <c:v>328</c:v>
                </c:pt>
                <c:pt idx="545">
                  <c:v>327.5</c:v>
                </c:pt>
                <c:pt idx="546">
                  <c:v>327</c:v>
                </c:pt>
                <c:pt idx="547">
                  <c:v>326.5</c:v>
                </c:pt>
                <c:pt idx="548">
                  <c:v>326</c:v>
                </c:pt>
                <c:pt idx="549">
                  <c:v>325.5</c:v>
                </c:pt>
                <c:pt idx="550">
                  <c:v>325</c:v>
                </c:pt>
                <c:pt idx="551">
                  <c:v>324.5</c:v>
                </c:pt>
                <c:pt idx="552">
                  <c:v>324</c:v>
                </c:pt>
                <c:pt idx="553">
                  <c:v>323.5</c:v>
                </c:pt>
                <c:pt idx="554">
                  <c:v>323</c:v>
                </c:pt>
                <c:pt idx="555">
                  <c:v>322.5</c:v>
                </c:pt>
                <c:pt idx="556">
                  <c:v>322</c:v>
                </c:pt>
                <c:pt idx="557">
                  <c:v>321.5</c:v>
                </c:pt>
                <c:pt idx="558">
                  <c:v>321</c:v>
                </c:pt>
                <c:pt idx="559">
                  <c:v>320.5</c:v>
                </c:pt>
                <c:pt idx="560">
                  <c:v>320</c:v>
                </c:pt>
                <c:pt idx="561">
                  <c:v>319.5</c:v>
                </c:pt>
                <c:pt idx="562">
                  <c:v>319</c:v>
                </c:pt>
                <c:pt idx="563">
                  <c:v>318.5</c:v>
                </c:pt>
                <c:pt idx="564">
                  <c:v>318</c:v>
                </c:pt>
                <c:pt idx="565">
                  <c:v>317.5</c:v>
                </c:pt>
                <c:pt idx="566">
                  <c:v>317</c:v>
                </c:pt>
                <c:pt idx="567">
                  <c:v>316.5</c:v>
                </c:pt>
                <c:pt idx="568">
                  <c:v>316</c:v>
                </c:pt>
                <c:pt idx="569">
                  <c:v>315.5</c:v>
                </c:pt>
                <c:pt idx="570">
                  <c:v>315</c:v>
                </c:pt>
                <c:pt idx="571">
                  <c:v>314.5</c:v>
                </c:pt>
                <c:pt idx="572">
                  <c:v>314</c:v>
                </c:pt>
                <c:pt idx="573">
                  <c:v>313.5</c:v>
                </c:pt>
                <c:pt idx="574">
                  <c:v>313</c:v>
                </c:pt>
                <c:pt idx="575">
                  <c:v>312.5</c:v>
                </c:pt>
                <c:pt idx="576">
                  <c:v>312</c:v>
                </c:pt>
                <c:pt idx="577">
                  <c:v>311.5</c:v>
                </c:pt>
                <c:pt idx="578">
                  <c:v>311</c:v>
                </c:pt>
                <c:pt idx="579">
                  <c:v>310.5</c:v>
                </c:pt>
                <c:pt idx="580">
                  <c:v>310</c:v>
                </c:pt>
                <c:pt idx="581">
                  <c:v>309.5</c:v>
                </c:pt>
                <c:pt idx="582">
                  <c:v>309</c:v>
                </c:pt>
                <c:pt idx="583">
                  <c:v>308.5</c:v>
                </c:pt>
                <c:pt idx="584">
                  <c:v>308</c:v>
                </c:pt>
                <c:pt idx="585">
                  <c:v>307.5</c:v>
                </c:pt>
                <c:pt idx="586">
                  <c:v>307</c:v>
                </c:pt>
                <c:pt idx="587">
                  <c:v>306.5</c:v>
                </c:pt>
                <c:pt idx="588">
                  <c:v>306</c:v>
                </c:pt>
                <c:pt idx="589">
                  <c:v>305.5</c:v>
                </c:pt>
                <c:pt idx="590">
                  <c:v>305</c:v>
                </c:pt>
                <c:pt idx="591">
                  <c:v>304.5</c:v>
                </c:pt>
                <c:pt idx="592">
                  <c:v>304</c:v>
                </c:pt>
                <c:pt idx="593">
                  <c:v>303.5</c:v>
                </c:pt>
                <c:pt idx="594">
                  <c:v>303</c:v>
                </c:pt>
                <c:pt idx="595">
                  <c:v>302.5</c:v>
                </c:pt>
                <c:pt idx="596">
                  <c:v>302</c:v>
                </c:pt>
                <c:pt idx="597">
                  <c:v>301.5</c:v>
                </c:pt>
                <c:pt idx="598">
                  <c:v>301</c:v>
                </c:pt>
                <c:pt idx="599">
                  <c:v>300.5</c:v>
                </c:pt>
                <c:pt idx="600">
                  <c:v>300</c:v>
                </c:pt>
                <c:pt idx="601">
                  <c:v>299.5</c:v>
                </c:pt>
                <c:pt idx="602">
                  <c:v>299</c:v>
                </c:pt>
                <c:pt idx="603">
                  <c:v>298.5</c:v>
                </c:pt>
                <c:pt idx="604">
                  <c:v>298</c:v>
                </c:pt>
                <c:pt idx="605">
                  <c:v>297.5</c:v>
                </c:pt>
                <c:pt idx="606">
                  <c:v>297</c:v>
                </c:pt>
                <c:pt idx="607">
                  <c:v>296.5</c:v>
                </c:pt>
                <c:pt idx="608">
                  <c:v>296</c:v>
                </c:pt>
                <c:pt idx="609">
                  <c:v>295.5</c:v>
                </c:pt>
                <c:pt idx="610">
                  <c:v>295</c:v>
                </c:pt>
                <c:pt idx="611">
                  <c:v>294.5</c:v>
                </c:pt>
                <c:pt idx="612">
                  <c:v>294</c:v>
                </c:pt>
                <c:pt idx="613">
                  <c:v>293.5</c:v>
                </c:pt>
                <c:pt idx="614">
                  <c:v>293</c:v>
                </c:pt>
                <c:pt idx="615">
                  <c:v>292.5</c:v>
                </c:pt>
                <c:pt idx="616">
                  <c:v>292</c:v>
                </c:pt>
                <c:pt idx="617">
                  <c:v>291.5</c:v>
                </c:pt>
                <c:pt idx="618">
                  <c:v>291</c:v>
                </c:pt>
                <c:pt idx="619">
                  <c:v>290.5</c:v>
                </c:pt>
                <c:pt idx="620">
                  <c:v>290</c:v>
                </c:pt>
                <c:pt idx="621">
                  <c:v>289.5</c:v>
                </c:pt>
                <c:pt idx="622">
                  <c:v>289</c:v>
                </c:pt>
                <c:pt idx="623">
                  <c:v>288.5</c:v>
                </c:pt>
                <c:pt idx="624">
                  <c:v>288</c:v>
                </c:pt>
                <c:pt idx="625">
                  <c:v>287.5</c:v>
                </c:pt>
                <c:pt idx="626">
                  <c:v>287</c:v>
                </c:pt>
                <c:pt idx="627">
                  <c:v>286.5</c:v>
                </c:pt>
                <c:pt idx="628">
                  <c:v>286</c:v>
                </c:pt>
                <c:pt idx="629">
                  <c:v>285.5</c:v>
                </c:pt>
                <c:pt idx="630">
                  <c:v>285</c:v>
                </c:pt>
                <c:pt idx="631">
                  <c:v>284.5</c:v>
                </c:pt>
                <c:pt idx="632">
                  <c:v>284</c:v>
                </c:pt>
                <c:pt idx="633">
                  <c:v>283.5</c:v>
                </c:pt>
                <c:pt idx="634">
                  <c:v>283</c:v>
                </c:pt>
                <c:pt idx="635">
                  <c:v>282.5</c:v>
                </c:pt>
                <c:pt idx="636">
                  <c:v>282</c:v>
                </c:pt>
                <c:pt idx="637">
                  <c:v>281.5</c:v>
                </c:pt>
                <c:pt idx="638">
                  <c:v>281</c:v>
                </c:pt>
                <c:pt idx="639">
                  <c:v>280.5</c:v>
                </c:pt>
                <c:pt idx="640">
                  <c:v>280</c:v>
                </c:pt>
                <c:pt idx="641">
                  <c:v>279.5</c:v>
                </c:pt>
                <c:pt idx="642">
                  <c:v>279</c:v>
                </c:pt>
                <c:pt idx="643">
                  <c:v>278.5</c:v>
                </c:pt>
                <c:pt idx="644">
                  <c:v>278</c:v>
                </c:pt>
                <c:pt idx="645">
                  <c:v>277.5</c:v>
                </c:pt>
                <c:pt idx="646">
                  <c:v>277</c:v>
                </c:pt>
                <c:pt idx="647">
                  <c:v>276.5</c:v>
                </c:pt>
                <c:pt idx="648">
                  <c:v>276</c:v>
                </c:pt>
                <c:pt idx="649">
                  <c:v>275.5</c:v>
                </c:pt>
                <c:pt idx="650">
                  <c:v>275</c:v>
                </c:pt>
                <c:pt idx="651">
                  <c:v>274.5</c:v>
                </c:pt>
                <c:pt idx="652">
                  <c:v>274</c:v>
                </c:pt>
                <c:pt idx="653">
                  <c:v>273.5</c:v>
                </c:pt>
                <c:pt idx="654">
                  <c:v>273</c:v>
                </c:pt>
                <c:pt idx="655">
                  <c:v>272.5</c:v>
                </c:pt>
                <c:pt idx="656">
                  <c:v>272</c:v>
                </c:pt>
                <c:pt idx="657">
                  <c:v>271.5</c:v>
                </c:pt>
                <c:pt idx="658">
                  <c:v>271</c:v>
                </c:pt>
                <c:pt idx="659">
                  <c:v>270.5</c:v>
                </c:pt>
                <c:pt idx="660">
                  <c:v>270</c:v>
                </c:pt>
                <c:pt idx="661">
                  <c:v>269.5</c:v>
                </c:pt>
                <c:pt idx="662">
                  <c:v>269</c:v>
                </c:pt>
                <c:pt idx="663">
                  <c:v>268.5</c:v>
                </c:pt>
                <c:pt idx="664">
                  <c:v>268</c:v>
                </c:pt>
                <c:pt idx="665">
                  <c:v>267.5</c:v>
                </c:pt>
                <c:pt idx="666">
                  <c:v>267</c:v>
                </c:pt>
                <c:pt idx="667">
                  <c:v>266.5</c:v>
                </c:pt>
                <c:pt idx="668">
                  <c:v>266</c:v>
                </c:pt>
                <c:pt idx="669">
                  <c:v>265.5</c:v>
                </c:pt>
                <c:pt idx="670">
                  <c:v>265</c:v>
                </c:pt>
                <c:pt idx="671">
                  <c:v>264.5</c:v>
                </c:pt>
                <c:pt idx="672">
                  <c:v>264</c:v>
                </c:pt>
                <c:pt idx="673">
                  <c:v>263.5</c:v>
                </c:pt>
                <c:pt idx="674">
                  <c:v>263</c:v>
                </c:pt>
                <c:pt idx="675">
                  <c:v>262.5</c:v>
                </c:pt>
                <c:pt idx="676">
                  <c:v>262</c:v>
                </c:pt>
                <c:pt idx="677">
                  <c:v>261.5</c:v>
                </c:pt>
                <c:pt idx="678">
                  <c:v>261</c:v>
                </c:pt>
                <c:pt idx="679">
                  <c:v>260.5</c:v>
                </c:pt>
                <c:pt idx="680">
                  <c:v>260</c:v>
                </c:pt>
                <c:pt idx="681">
                  <c:v>259.5</c:v>
                </c:pt>
                <c:pt idx="682">
                  <c:v>259</c:v>
                </c:pt>
                <c:pt idx="683">
                  <c:v>258.5</c:v>
                </c:pt>
                <c:pt idx="684">
                  <c:v>258</c:v>
                </c:pt>
                <c:pt idx="685">
                  <c:v>257.5</c:v>
                </c:pt>
                <c:pt idx="686">
                  <c:v>257</c:v>
                </c:pt>
                <c:pt idx="687">
                  <c:v>256.5</c:v>
                </c:pt>
                <c:pt idx="688">
                  <c:v>256</c:v>
                </c:pt>
                <c:pt idx="689">
                  <c:v>255.5</c:v>
                </c:pt>
                <c:pt idx="690">
                  <c:v>255</c:v>
                </c:pt>
                <c:pt idx="691">
                  <c:v>254.5</c:v>
                </c:pt>
                <c:pt idx="692">
                  <c:v>254</c:v>
                </c:pt>
                <c:pt idx="693">
                  <c:v>253.5</c:v>
                </c:pt>
                <c:pt idx="694">
                  <c:v>253</c:v>
                </c:pt>
                <c:pt idx="695">
                  <c:v>252.5</c:v>
                </c:pt>
                <c:pt idx="696">
                  <c:v>252</c:v>
                </c:pt>
                <c:pt idx="697">
                  <c:v>251.5</c:v>
                </c:pt>
                <c:pt idx="698">
                  <c:v>251</c:v>
                </c:pt>
                <c:pt idx="699">
                  <c:v>250.5</c:v>
                </c:pt>
                <c:pt idx="700">
                  <c:v>250</c:v>
                </c:pt>
                <c:pt idx="701">
                  <c:v>249.5</c:v>
                </c:pt>
                <c:pt idx="702">
                  <c:v>249</c:v>
                </c:pt>
                <c:pt idx="703">
                  <c:v>248.5</c:v>
                </c:pt>
                <c:pt idx="704">
                  <c:v>248</c:v>
                </c:pt>
                <c:pt idx="705">
                  <c:v>247.5</c:v>
                </c:pt>
                <c:pt idx="706">
                  <c:v>247</c:v>
                </c:pt>
                <c:pt idx="707">
                  <c:v>246.5</c:v>
                </c:pt>
                <c:pt idx="708">
                  <c:v>246</c:v>
                </c:pt>
                <c:pt idx="709">
                  <c:v>245.5</c:v>
                </c:pt>
                <c:pt idx="710">
                  <c:v>245</c:v>
                </c:pt>
                <c:pt idx="711">
                  <c:v>244.5</c:v>
                </c:pt>
                <c:pt idx="712">
                  <c:v>244</c:v>
                </c:pt>
                <c:pt idx="713">
                  <c:v>243.5</c:v>
                </c:pt>
                <c:pt idx="714">
                  <c:v>243</c:v>
                </c:pt>
                <c:pt idx="715">
                  <c:v>242.5</c:v>
                </c:pt>
                <c:pt idx="716">
                  <c:v>242</c:v>
                </c:pt>
                <c:pt idx="717">
                  <c:v>241.5</c:v>
                </c:pt>
                <c:pt idx="718">
                  <c:v>241</c:v>
                </c:pt>
                <c:pt idx="719">
                  <c:v>240.5</c:v>
                </c:pt>
                <c:pt idx="720">
                  <c:v>240</c:v>
                </c:pt>
                <c:pt idx="721">
                  <c:v>239.5</c:v>
                </c:pt>
                <c:pt idx="722">
                  <c:v>239</c:v>
                </c:pt>
                <c:pt idx="723">
                  <c:v>238.5</c:v>
                </c:pt>
                <c:pt idx="724">
                  <c:v>238</c:v>
                </c:pt>
                <c:pt idx="725">
                  <c:v>237.5</c:v>
                </c:pt>
                <c:pt idx="726">
                  <c:v>237</c:v>
                </c:pt>
                <c:pt idx="727">
                  <c:v>236.5</c:v>
                </c:pt>
                <c:pt idx="728">
                  <c:v>236</c:v>
                </c:pt>
                <c:pt idx="729">
                  <c:v>235.5</c:v>
                </c:pt>
                <c:pt idx="730">
                  <c:v>235</c:v>
                </c:pt>
                <c:pt idx="731">
                  <c:v>234.5</c:v>
                </c:pt>
                <c:pt idx="732">
                  <c:v>234</c:v>
                </c:pt>
                <c:pt idx="733">
                  <c:v>233.5</c:v>
                </c:pt>
                <c:pt idx="734">
                  <c:v>233</c:v>
                </c:pt>
                <c:pt idx="735">
                  <c:v>232.5</c:v>
                </c:pt>
                <c:pt idx="736">
                  <c:v>232</c:v>
                </c:pt>
                <c:pt idx="737">
                  <c:v>231.5</c:v>
                </c:pt>
                <c:pt idx="738">
                  <c:v>231</c:v>
                </c:pt>
                <c:pt idx="739">
                  <c:v>230.5</c:v>
                </c:pt>
                <c:pt idx="740">
                  <c:v>230</c:v>
                </c:pt>
                <c:pt idx="741">
                  <c:v>229.5</c:v>
                </c:pt>
                <c:pt idx="742">
                  <c:v>229</c:v>
                </c:pt>
                <c:pt idx="743">
                  <c:v>228.5</c:v>
                </c:pt>
                <c:pt idx="744">
                  <c:v>228</c:v>
                </c:pt>
                <c:pt idx="745">
                  <c:v>227.5</c:v>
                </c:pt>
                <c:pt idx="746">
                  <c:v>227</c:v>
                </c:pt>
                <c:pt idx="747">
                  <c:v>226.5</c:v>
                </c:pt>
                <c:pt idx="748">
                  <c:v>226</c:v>
                </c:pt>
                <c:pt idx="749">
                  <c:v>225.5</c:v>
                </c:pt>
                <c:pt idx="750">
                  <c:v>225</c:v>
                </c:pt>
                <c:pt idx="751">
                  <c:v>224.5</c:v>
                </c:pt>
                <c:pt idx="752">
                  <c:v>224</c:v>
                </c:pt>
                <c:pt idx="753">
                  <c:v>223.5</c:v>
                </c:pt>
                <c:pt idx="754">
                  <c:v>223</c:v>
                </c:pt>
                <c:pt idx="755">
                  <c:v>222.5</c:v>
                </c:pt>
                <c:pt idx="756">
                  <c:v>222</c:v>
                </c:pt>
                <c:pt idx="757">
                  <c:v>221.5</c:v>
                </c:pt>
                <c:pt idx="758">
                  <c:v>221</c:v>
                </c:pt>
                <c:pt idx="759">
                  <c:v>220.5</c:v>
                </c:pt>
                <c:pt idx="760">
                  <c:v>220</c:v>
                </c:pt>
                <c:pt idx="761">
                  <c:v>219.5</c:v>
                </c:pt>
                <c:pt idx="762">
                  <c:v>219</c:v>
                </c:pt>
                <c:pt idx="763">
                  <c:v>218.5</c:v>
                </c:pt>
                <c:pt idx="764">
                  <c:v>218</c:v>
                </c:pt>
                <c:pt idx="765">
                  <c:v>217.5</c:v>
                </c:pt>
                <c:pt idx="766">
                  <c:v>217</c:v>
                </c:pt>
                <c:pt idx="767">
                  <c:v>216.5</c:v>
                </c:pt>
                <c:pt idx="768">
                  <c:v>216</c:v>
                </c:pt>
                <c:pt idx="769">
                  <c:v>215.5</c:v>
                </c:pt>
                <c:pt idx="770">
                  <c:v>215</c:v>
                </c:pt>
                <c:pt idx="771">
                  <c:v>214.5</c:v>
                </c:pt>
                <c:pt idx="772">
                  <c:v>214</c:v>
                </c:pt>
                <c:pt idx="773">
                  <c:v>213.5</c:v>
                </c:pt>
                <c:pt idx="774">
                  <c:v>213</c:v>
                </c:pt>
                <c:pt idx="775">
                  <c:v>212.5</c:v>
                </c:pt>
                <c:pt idx="776">
                  <c:v>212</c:v>
                </c:pt>
                <c:pt idx="777">
                  <c:v>211.5</c:v>
                </c:pt>
                <c:pt idx="778">
                  <c:v>211</c:v>
                </c:pt>
                <c:pt idx="779">
                  <c:v>210.5</c:v>
                </c:pt>
                <c:pt idx="780">
                  <c:v>210</c:v>
                </c:pt>
                <c:pt idx="781">
                  <c:v>209.5</c:v>
                </c:pt>
                <c:pt idx="782">
                  <c:v>209</c:v>
                </c:pt>
                <c:pt idx="783">
                  <c:v>208.5</c:v>
                </c:pt>
                <c:pt idx="784">
                  <c:v>208</c:v>
                </c:pt>
                <c:pt idx="785">
                  <c:v>207.5</c:v>
                </c:pt>
                <c:pt idx="786">
                  <c:v>207</c:v>
                </c:pt>
                <c:pt idx="787">
                  <c:v>206.5</c:v>
                </c:pt>
                <c:pt idx="788">
                  <c:v>206</c:v>
                </c:pt>
                <c:pt idx="789">
                  <c:v>205.5</c:v>
                </c:pt>
                <c:pt idx="790">
                  <c:v>205</c:v>
                </c:pt>
                <c:pt idx="791">
                  <c:v>204.5</c:v>
                </c:pt>
                <c:pt idx="792">
                  <c:v>204</c:v>
                </c:pt>
                <c:pt idx="793">
                  <c:v>203.5</c:v>
                </c:pt>
                <c:pt idx="794">
                  <c:v>203</c:v>
                </c:pt>
                <c:pt idx="795">
                  <c:v>202.5</c:v>
                </c:pt>
                <c:pt idx="796">
                  <c:v>202</c:v>
                </c:pt>
                <c:pt idx="797">
                  <c:v>201.5</c:v>
                </c:pt>
                <c:pt idx="798">
                  <c:v>201</c:v>
                </c:pt>
                <c:pt idx="799">
                  <c:v>200.5</c:v>
                </c:pt>
                <c:pt idx="800">
                  <c:v>200</c:v>
                </c:pt>
              </c:numCache>
            </c:numRef>
          </c:xVal>
          <c:yVal>
            <c:numRef>
              <c:f>mfdiampy!$D$13:$D$813</c:f>
              <c:numCache>
                <c:formatCode>General</c:formatCode>
                <c:ptCount val="801"/>
                <c:pt idx="0">
                  <c:v>1.1000000000000001E-3</c:v>
                </c:pt>
                <c:pt idx="1">
                  <c:v>1.1000000000000001E-3</c:v>
                </c:pt>
                <c:pt idx="2">
                  <c:v>1.1000000000000001E-3</c:v>
                </c:pt>
                <c:pt idx="3">
                  <c:v>1.1000000000000001E-3</c:v>
                </c:pt>
                <c:pt idx="4">
                  <c:v>1.1000000000000001E-3</c:v>
                </c:pt>
                <c:pt idx="5">
                  <c:v>1.1000000000000001E-3</c:v>
                </c:pt>
                <c:pt idx="6">
                  <c:v>1.1000000000000001E-3</c:v>
                </c:pt>
                <c:pt idx="7">
                  <c:v>1.1000000000000001E-3</c:v>
                </c:pt>
                <c:pt idx="8">
                  <c:v>1.1000000000000001E-3</c:v>
                </c:pt>
                <c:pt idx="9">
                  <c:v>1.1000000000000001E-3</c:v>
                </c:pt>
                <c:pt idx="10">
                  <c:v>1.1000000000000001E-3</c:v>
                </c:pt>
                <c:pt idx="11">
                  <c:v>1.1000000000000001E-3</c:v>
                </c:pt>
                <c:pt idx="12">
                  <c:v>1.1000000000000001E-3</c:v>
                </c:pt>
                <c:pt idx="13">
                  <c:v>1.1000000000000001E-3</c:v>
                </c:pt>
                <c:pt idx="14">
                  <c:v>1.1000000000000001E-3</c:v>
                </c:pt>
                <c:pt idx="15">
                  <c:v>1.1000000000000001E-3</c:v>
                </c:pt>
                <c:pt idx="16">
                  <c:v>1.1000000000000001E-3</c:v>
                </c:pt>
                <c:pt idx="17">
                  <c:v>1.1000000000000001E-3</c:v>
                </c:pt>
                <c:pt idx="18">
                  <c:v>1.1000000000000001E-3</c:v>
                </c:pt>
                <c:pt idx="19">
                  <c:v>1.1000000000000001E-3</c:v>
                </c:pt>
                <c:pt idx="20">
                  <c:v>1.1000000000000001E-3</c:v>
                </c:pt>
                <c:pt idx="21">
                  <c:v>1.1000000000000001E-3</c:v>
                </c:pt>
                <c:pt idx="22">
                  <c:v>1.1000000000000001E-3</c:v>
                </c:pt>
                <c:pt idx="23">
                  <c:v>1.1000000000000001E-3</c:v>
                </c:pt>
                <c:pt idx="24">
                  <c:v>1.1000000000000001E-3</c:v>
                </c:pt>
                <c:pt idx="25">
                  <c:v>1.1000000000000001E-3</c:v>
                </c:pt>
                <c:pt idx="26">
                  <c:v>1.1000000000000001E-3</c:v>
                </c:pt>
                <c:pt idx="27">
                  <c:v>1.1000000000000001E-3</c:v>
                </c:pt>
                <c:pt idx="28">
                  <c:v>1.1000000000000001E-3</c:v>
                </c:pt>
                <c:pt idx="29">
                  <c:v>1.1000000000000001E-3</c:v>
                </c:pt>
                <c:pt idx="30">
                  <c:v>1.1000000000000001E-3</c:v>
                </c:pt>
                <c:pt idx="31">
                  <c:v>1.1000000000000001E-3</c:v>
                </c:pt>
                <c:pt idx="32">
                  <c:v>1.1000000000000001E-3</c:v>
                </c:pt>
                <c:pt idx="33">
                  <c:v>1.1000000000000001E-3</c:v>
                </c:pt>
                <c:pt idx="34">
                  <c:v>1.1000000000000001E-3</c:v>
                </c:pt>
                <c:pt idx="35">
                  <c:v>1.1000000000000001E-3</c:v>
                </c:pt>
                <c:pt idx="36">
                  <c:v>1.1000000000000001E-3</c:v>
                </c:pt>
                <c:pt idx="37">
                  <c:v>1.1000000000000001E-3</c:v>
                </c:pt>
                <c:pt idx="38">
                  <c:v>1.1000000000000001E-3</c:v>
                </c:pt>
                <c:pt idx="39">
                  <c:v>1.1000000000000001E-3</c:v>
                </c:pt>
                <c:pt idx="40">
                  <c:v>1.1000000000000001E-3</c:v>
                </c:pt>
                <c:pt idx="41">
                  <c:v>1.1000000000000001E-3</c:v>
                </c:pt>
                <c:pt idx="42">
                  <c:v>1.1000000000000001E-3</c:v>
                </c:pt>
                <c:pt idx="43">
                  <c:v>1.1000000000000001E-3</c:v>
                </c:pt>
                <c:pt idx="44">
                  <c:v>1.1000000000000001E-3</c:v>
                </c:pt>
                <c:pt idx="45">
                  <c:v>1.1000000000000001E-3</c:v>
                </c:pt>
                <c:pt idx="46">
                  <c:v>1.1000000000000001E-3</c:v>
                </c:pt>
                <c:pt idx="47">
                  <c:v>1.1000000000000001E-3</c:v>
                </c:pt>
                <c:pt idx="48">
                  <c:v>1.1000000000000001E-3</c:v>
                </c:pt>
                <c:pt idx="49">
                  <c:v>1.1000000000000001E-3</c:v>
                </c:pt>
                <c:pt idx="50">
                  <c:v>1.1000000000000001E-3</c:v>
                </c:pt>
                <c:pt idx="51">
                  <c:v>1.1000000000000001E-3</c:v>
                </c:pt>
                <c:pt idx="52">
                  <c:v>1.1000000000000001E-3</c:v>
                </c:pt>
                <c:pt idx="53">
                  <c:v>1.1000000000000001E-3</c:v>
                </c:pt>
                <c:pt idx="54">
                  <c:v>1.1000000000000001E-3</c:v>
                </c:pt>
                <c:pt idx="55">
                  <c:v>1.1000000000000001E-3</c:v>
                </c:pt>
                <c:pt idx="56">
                  <c:v>1.1000000000000001E-3</c:v>
                </c:pt>
                <c:pt idx="57">
                  <c:v>1.1000000000000001E-3</c:v>
                </c:pt>
                <c:pt idx="58">
                  <c:v>1.1000000000000001E-3</c:v>
                </c:pt>
                <c:pt idx="59">
                  <c:v>1.1000000000000001E-3</c:v>
                </c:pt>
                <c:pt idx="60">
                  <c:v>1.1000000000000001E-3</c:v>
                </c:pt>
                <c:pt idx="61">
                  <c:v>1.1000000000000001E-3</c:v>
                </c:pt>
                <c:pt idx="62">
                  <c:v>1.1000000000000001E-3</c:v>
                </c:pt>
                <c:pt idx="63">
                  <c:v>1.1000000000000001E-3</c:v>
                </c:pt>
                <c:pt idx="64">
                  <c:v>1.1000000000000001E-3</c:v>
                </c:pt>
                <c:pt idx="65">
                  <c:v>1.1000000000000001E-3</c:v>
                </c:pt>
                <c:pt idx="66">
                  <c:v>1.1000000000000001E-3</c:v>
                </c:pt>
                <c:pt idx="67">
                  <c:v>1.1000000000000001E-3</c:v>
                </c:pt>
                <c:pt idx="68">
                  <c:v>1.1000000000000001E-3</c:v>
                </c:pt>
                <c:pt idx="69">
                  <c:v>1.1000000000000001E-3</c:v>
                </c:pt>
                <c:pt idx="70">
                  <c:v>1.1999999999999999E-3</c:v>
                </c:pt>
                <c:pt idx="71">
                  <c:v>1.1999999999999999E-3</c:v>
                </c:pt>
                <c:pt idx="72">
                  <c:v>1.1999999999999999E-3</c:v>
                </c:pt>
                <c:pt idx="73">
                  <c:v>1.1999999999999999E-3</c:v>
                </c:pt>
                <c:pt idx="74">
                  <c:v>1.1999999999999999E-3</c:v>
                </c:pt>
                <c:pt idx="75">
                  <c:v>1.2999999999999999E-3</c:v>
                </c:pt>
                <c:pt idx="76">
                  <c:v>1.2999999999999999E-3</c:v>
                </c:pt>
                <c:pt idx="77">
                  <c:v>1.2999999999999999E-3</c:v>
                </c:pt>
                <c:pt idx="78">
                  <c:v>1.2999999999999999E-3</c:v>
                </c:pt>
                <c:pt idx="79">
                  <c:v>1.2999999999999999E-3</c:v>
                </c:pt>
                <c:pt idx="80">
                  <c:v>1.2999999999999999E-3</c:v>
                </c:pt>
                <c:pt idx="81">
                  <c:v>1.4E-3</c:v>
                </c:pt>
                <c:pt idx="82">
                  <c:v>1.4E-3</c:v>
                </c:pt>
                <c:pt idx="83">
                  <c:v>1.4E-3</c:v>
                </c:pt>
                <c:pt idx="84">
                  <c:v>1.4E-3</c:v>
                </c:pt>
                <c:pt idx="85">
                  <c:v>1.4E-3</c:v>
                </c:pt>
                <c:pt idx="86">
                  <c:v>1.4E-3</c:v>
                </c:pt>
                <c:pt idx="87">
                  <c:v>1.4E-3</c:v>
                </c:pt>
                <c:pt idx="88">
                  <c:v>1.5E-3</c:v>
                </c:pt>
                <c:pt idx="89">
                  <c:v>1.5E-3</c:v>
                </c:pt>
                <c:pt idx="90">
                  <c:v>1.5E-3</c:v>
                </c:pt>
                <c:pt idx="91">
                  <c:v>1.5E-3</c:v>
                </c:pt>
                <c:pt idx="92">
                  <c:v>1.5E-3</c:v>
                </c:pt>
                <c:pt idx="93">
                  <c:v>1.5E-3</c:v>
                </c:pt>
                <c:pt idx="94">
                  <c:v>1.5E-3</c:v>
                </c:pt>
                <c:pt idx="95">
                  <c:v>1.6000000000000001E-3</c:v>
                </c:pt>
                <c:pt idx="96">
                  <c:v>1.6000000000000001E-3</c:v>
                </c:pt>
                <c:pt idx="97">
                  <c:v>1.6000000000000001E-3</c:v>
                </c:pt>
                <c:pt idx="98">
                  <c:v>1.6000000000000001E-3</c:v>
                </c:pt>
                <c:pt idx="99">
                  <c:v>1.6000000000000001E-3</c:v>
                </c:pt>
                <c:pt idx="100">
                  <c:v>1.6000000000000001E-3</c:v>
                </c:pt>
                <c:pt idx="101">
                  <c:v>1.6000000000000001E-3</c:v>
                </c:pt>
                <c:pt idx="102">
                  <c:v>1.6000000000000001E-3</c:v>
                </c:pt>
                <c:pt idx="103">
                  <c:v>1.6000000000000001E-3</c:v>
                </c:pt>
                <c:pt idx="104">
                  <c:v>1.6999999999999999E-3</c:v>
                </c:pt>
                <c:pt idx="105">
                  <c:v>1.6999999999999999E-3</c:v>
                </c:pt>
                <c:pt idx="106">
                  <c:v>1.6999999999999999E-3</c:v>
                </c:pt>
                <c:pt idx="107">
                  <c:v>1.6999999999999999E-3</c:v>
                </c:pt>
                <c:pt idx="108">
                  <c:v>1.6999999999999999E-3</c:v>
                </c:pt>
                <c:pt idx="109">
                  <c:v>1.6999999999999999E-3</c:v>
                </c:pt>
                <c:pt idx="110">
                  <c:v>1.6999999999999999E-3</c:v>
                </c:pt>
                <c:pt idx="111">
                  <c:v>1.6999999999999999E-3</c:v>
                </c:pt>
                <c:pt idx="112">
                  <c:v>1.6999999999999999E-3</c:v>
                </c:pt>
                <c:pt idx="113">
                  <c:v>1.6999999999999999E-3</c:v>
                </c:pt>
                <c:pt idx="114">
                  <c:v>1.8E-3</c:v>
                </c:pt>
                <c:pt idx="115">
                  <c:v>1.8E-3</c:v>
                </c:pt>
                <c:pt idx="116">
                  <c:v>1.8E-3</c:v>
                </c:pt>
                <c:pt idx="117">
                  <c:v>1.8E-3</c:v>
                </c:pt>
                <c:pt idx="118">
                  <c:v>1.8E-3</c:v>
                </c:pt>
                <c:pt idx="119">
                  <c:v>1.8E-3</c:v>
                </c:pt>
                <c:pt idx="120">
                  <c:v>1.8E-3</c:v>
                </c:pt>
                <c:pt idx="121">
                  <c:v>1.8E-3</c:v>
                </c:pt>
                <c:pt idx="122">
                  <c:v>1.8E-3</c:v>
                </c:pt>
                <c:pt idx="123">
                  <c:v>1.8E-3</c:v>
                </c:pt>
                <c:pt idx="124">
                  <c:v>1.8E-3</c:v>
                </c:pt>
                <c:pt idx="125">
                  <c:v>1.8E-3</c:v>
                </c:pt>
                <c:pt idx="126">
                  <c:v>1.8E-3</c:v>
                </c:pt>
                <c:pt idx="127">
                  <c:v>1.9E-3</c:v>
                </c:pt>
                <c:pt idx="128">
                  <c:v>1.9E-3</c:v>
                </c:pt>
                <c:pt idx="129">
                  <c:v>1.9E-3</c:v>
                </c:pt>
                <c:pt idx="130">
                  <c:v>1.9E-3</c:v>
                </c:pt>
                <c:pt idx="131">
                  <c:v>1.9E-3</c:v>
                </c:pt>
                <c:pt idx="132">
                  <c:v>1.9E-3</c:v>
                </c:pt>
                <c:pt idx="133">
                  <c:v>1.9E-3</c:v>
                </c:pt>
                <c:pt idx="134">
                  <c:v>1.9E-3</c:v>
                </c:pt>
                <c:pt idx="135">
                  <c:v>1.9E-3</c:v>
                </c:pt>
                <c:pt idx="136">
                  <c:v>1.9E-3</c:v>
                </c:pt>
                <c:pt idx="137">
                  <c:v>1.9E-3</c:v>
                </c:pt>
                <c:pt idx="138">
                  <c:v>1.9E-3</c:v>
                </c:pt>
                <c:pt idx="139">
                  <c:v>1.9E-3</c:v>
                </c:pt>
                <c:pt idx="140">
                  <c:v>2E-3</c:v>
                </c:pt>
                <c:pt idx="141">
                  <c:v>2E-3</c:v>
                </c:pt>
                <c:pt idx="142">
                  <c:v>2E-3</c:v>
                </c:pt>
                <c:pt idx="143">
                  <c:v>2E-3</c:v>
                </c:pt>
                <c:pt idx="144">
                  <c:v>2E-3</c:v>
                </c:pt>
                <c:pt idx="145">
                  <c:v>2E-3</c:v>
                </c:pt>
                <c:pt idx="146">
                  <c:v>2E-3</c:v>
                </c:pt>
                <c:pt idx="147">
                  <c:v>2E-3</c:v>
                </c:pt>
                <c:pt idx="148">
                  <c:v>2E-3</c:v>
                </c:pt>
                <c:pt idx="149">
                  <c:v>2E-3</c:v>
                </c:pt>
                <c:pt idx="150">
                  <c:v>2E-3</c:v>
                </c:pt>
                <c:pt idx="151">
                  <c:v>2.0999999999999999E-3</c:v>
                </c:pt>
                <c:pt idx="152">
                  <c:v>2.0999999999999999E-3</c:v>
                </c:pt>
                <c:pt idx="153">
                  <c:v>2.0999999999999999E-3</c:v>
                </c:pt>
                <c:pt idx="154">
                  <c:v>2.0999999999999999E-3</c:v>
                </c:pt>
                <c:pt idx="155">
                  <c:v>2.0999999999999999E-3</c:v>
                </c:pt>
                <c:pt idx="156">
                  <c:v>2.0999999999999999E-3</c:v>
                </c:pt>
                <c:pt idx="157">
                  <c:v>2.0999999999999999E-3</c:v>
                </c:pt>
                <c:pt idx="158">
                  <c:v>2.0999999999999999E-3</c:v>
                </c:pt>
                <c:pt idx="159">
                  <c:v>2.0999999999999999E-3</c:v>
                </c:pt>
                <c:pt idx="160">
                  <c:v>2.2000000000000001E-3</c:v>
                </c:pt>
                <c:pt idx="161">
                  <c:v>2.2000000000000001E-3</c:v>
                </c:pt>
                <c:pt idx="162">
                  <c:v>2.2000000000000001E-3</c:v>
                </c:pt>
                <c:pt idx="163">
                  <c:v>2.2000000000000001E-3</c:v>
                </c:pt>
                <c:pt idx="164">
                  <c:v>2.2000000000000001E-3</c:v>
                </c:pt>
                <c:pt idx="165">
                  <c:v>2.2000000000000001E-3</c:v>
                </c:pt>
                <c:pt idx="166">
                  <c:v>2.2000000000000001E-3</c:v>
                </c:pt>
                <c:pt idx="167">
                  <c:v>2.3E-3</c:v>
                </c:pt>
                <c:pt idx="168">
                  <c:v>2.3E-3</c:v>
                </c:pt>
                <c:pt idx="169">
                  <c:v>2.3E-3</c:v>
                </c:pt>
                <c:pt idx="170">
                  <c:v>2.3E-3</c:v>
                </c:pt>
                <c:pt idx="171">
                  <c:v>2.3E-3</c:v>
                </c:pt>
                <c:pt idx="172">
                  <c:v>2.3E-3</c:v>
                </c:pt>
                <c:pt idx="173">
                  <c:v>2.3E-3</c:v>
                </c:pt>
                <c:pt idx="174">
                  <c:v>2.3999999999999998E-3</c:v>
                </c:pt>
                <c:pt idx="175">
                  <c:v>2.3999999999999998E-3</c:v>
                </c:pt>
                <c:pt idx="176">
                  <c:v>2.3999999999999998E-3</c:v>
                </c:pt>
                <c:pt idx="177">
                  <c:v>2.3999999999999998E-3</c:v>
                </c:pt>
                <c:pt idx="178">
                  <c:v>2.3999999999999998E-3</c:v>
                </c:pt>
                <c:pt idx="179">
                  <c:v>2.5000000000000001E-3</c:v>
                </c:pt>
                <c:pt idx="180">
                  <c:v>2.5000000000000001E-3</c:v>
                </c:pt>
                <c:pt idx="181">
                  <c:v>2.5000000000000001E-3</c:v>
                </c:pt>
                <c:pt idx="182">
                  <c:v>2.5000000000000001E-3</c:v>
                </c:pt>
                <c:pt idx="183">
                  <c:v>2.5000000000000001E-3</c:v>
                </c:pt>
                <c:pt idx="184">
                  <c:v>2.5999999999999999E-3</c:v>
                </c:pt>
                <c:pt idx="185">
                  <c:v>2.5999999999999999E-3</c:v>
                </c:pt>
                <c:pt idx="186">
                  <c:v>2.5999999999999999E-3</c:v>
                </c:pt>
                <c:pt idx="187">
                  <c:v>2.5999999999999999E-3</c:v>
                </c:pt>
                <c:pt idx="188">
                  <c:v>2.7000000000000001E-3</c:v>
                </c:pt>
                <c:pt idx="189">
                  <c:v>2.7000000000000001E-3</c:v>
                </c:pt>
                <c:pt idx="190">
                  <c:v>2.7000000000000001E-3</c:v>
                </c:pt>
                <c:pt idx="191">
                  <c:v>2.7000000000000001E-3</c:v>
                </c:pt>
                <c:pt idx="192">
                  <c:v>2.8E-3</c:v>
                </c:pt>
                <c:pt idx="193">
                  <c:v>2.8E-3</c:v>
                </c:pt>
                <c:pt idx="194">
                  <c:v>2.8E-3</c:v>
                </c:pt>
                <c:pt idx="195">
                  <c:v>2.8E-3</c:v>
                </c:pt>
                <c:pt idx="196">
                  <c:v>2.8999999999999998E-3</c:v>
                </c:pt>
                <c:pt idx="197">
                  <c:v>2.8999999999999998E-3</c:v>
                </c:pt>
                <c:pt idx="198">
                  <c:v>2.8999999999999998E-3</c:v>
                </c:pt>
                <c:pt idx="199">
                  <c:v>3.0000000000000001E-3</c:v>
                </c:pt>
                <c:pt idx="200">
                  <c:v>3.0000000000000001E-3</c:v>
                </c:pt>
                <c:pt idx="201">
                  <c:v>3.0000000000000001E-3</c:v>
                </c:pt>
                <c:pt idx="202">
                  <c:v>3.0999999999999999E-3</c:v>
                </c:pt>
                <c:pt idx="203">
                  <c:v>3.0999999999999999E-3</c:v>
                </c:pt>
                <c:pt idx="204">
                  <c:v>3.0999999999999999E-3</c:v>
                </c:pt>
                <c:pt idx="205">
                  <c:v>3.2000000000000002E-3</c:v>
                </c:pt>
                <c:pt idx="206">
                  <c:v>3.2000000000000002E-3</c:v>
                </c:pt>
                <c:pt idx="207">
                  <c:v>3.2000000000000002E-3</c:v>
                </c:pt>
                <c:pt idx="208">
                  <c:v>3.3E-3</c:v>
                </c:pt>
                <c:pt idx="209">
                  <c:v>3.3E-3</c:v>
                </c:pt>
                <c:pt idx="210">
                  <c:v>3.3999999999999998E-3</c:v>
                </c:pt>
                <c:pt idx="211">
                  <c:v>3.3999999999999998E-3</c:v>
                </c:pt>
                <c:pt idx="212">
                  <c:v>3.5000000000000001E-3</c:v>
                </c:pt>
                <c:pt idx="213">
                  <c:v>3.5000000000000001E-3</c:v>
                </c:pt>
                <c:pt idx="214">
                  <c:v>3.5000000000000001E-3</c:v>
                </c:pt>
                <c:pt idx="215">
                  <c:v>3.5999999999999999E-3</c:v>
                </c:pt>
                <c:pt idx="216">
                  <c:v>3.5999999999999999E-3</c:v>
                </c:pt>
                <c:pt idx="217">
                  <c:v>3.7000000000000002E-3</c:v>
                </c:pt>
                <c:pt idx="218">
                  <c:v>3.7000000000000002E-3</c:v>
                </c:pt>
                <c:pt idx="219">
                  <c:v>3.8E-3</c:v>
                </c:pt>
                <c:pt idx="220">
                  <c:v>3.8E-3</c:v>
                </c:pt>
                <c:pt idx="221">
                  <c:v>3.8999999999999998E-3</c:v>
                </c:pt>
                <c:pt idx="222">
                  <c:v>3.8999999999999998E-3</c:v>
                </c:pt>
                <c:pt idx="223">
                  <c:v>4.0000000000000001E-3</c:v>
                </c:pt>
                <c:pt idx="224">
                  <c:v>4.0000000000000001E-3</c:v>
                </c:pt>
                <c:pt idx="225">
                  <c:v>4.1000000000000003E-3</c:v>
                </c:pt>
                <c:pt idx="226">
                  <c:v>4.1000000000000003E-3</c:v>
                </c:pt>
                <c:pt idx="227">
                  <c:v>4.1999999999999997E-3</c:v>
                </c:pt>
                <c:pt idx="228">
                  <c:v>4.1999999999999997E-3</c:v>
                </c:pt>
                <c:pt idx="229">
                  <c:v>4.3E-3</c:v>
                </c:pt>
                <c:pt idx="230">
                  <c:v>4.3E-3</c:v>
                </c:pt>
                <c:pt idx="231">
                  <c:v>4.4000000000000003E-3</c:v>
                </c:pt>
                <c:pt idx="232">
                  <c:v>4.4000000000000003E-3</c:v>
                </c:pt>
                <c:pt idx="233">
                  <c:v>4.4999999999999997E-3</c:v>
                </c:pt>
                <c:pt idx="234">
                  <c:v>4.4999999999999997E-3</c:v>
                </c:pt>
                <c:pt idx="235">
                  <c:v>4.5999999999999999E-3</c:v>
                </c:pt>
                <c:pt idx="236">
                  <c:v>4.5999999999999999E-3</c:v>
                </c:pt>
                <c:pt idx="237">
                  <c:v>4.7000000000000002E-3</c:v>
                </c:pt>
                <c:pt idx="238">
                  <c:v>4.7000000000000002E-3</c:v>
                </c:pt>
                <c:pt idx="239">
                  <c:v>4.7999999999999996E-3</c:v>
                </c:pt>
                <c:pt idx="240">
                  <c:v>4.7999999999999996E-3</c:v>
                </c:pt>
                <c:pt idx="241">
                  <c:v>4.8999999999999998E-3</c:v>
                </c:pt>
                <c:pt idx="242">
                  <c:v>4.8999999999999998E-3</c:v>
                </c:pt>
                <c:pt idx="243">
                  <c:v>5.0000000000000001E-3</c:v>
                </c:pt>
                <c:pt idx="244">
                  <c:v>5.0000000000000001E-3</c:v>
                </c:pt>
                <c:pt idx="245">
                  <c:v>5.1000000000000004E-3</c:v>
                </c:pt>
                <c:pt idx="246">
                  <c:v>5.1000000000000004E-3</c:v>
                </c:pt>
                <c:pt idx="247">
                  <c:v>5.1999999999999998E-3</c:v>
                </c:pt>
                <c:pt idx="248">
                  <c:v>5.1999999999999998E-3</c:v>
                </c:pt>
                <c:pt idx="249">
                  <c:v>5.3E-3</c:v>
                </c:pt>
                <c:pt idx="250">
                  <c:v>5.3E-3</c:v>
                </c:pt>
                <c:pt idx="251">
                  <c:v>5.4000000000000003E-3</c:v>
                </c:pt>
                <c:pt idx="252">
                  <c:v>5.4000000000000003E-3</c:v>
                </c:pt>
                <c:pt idx="253">
                  <c:v>5.4999999999999997E-3</c:v>
                </c:pt>
                <c:pt idx="254">
                  <c:v>5.4999999999999997E-3</c:v>
                </c:pt>
                <c:pt idx="255">
                  <c:v>5.5999999999999999E-3</c:v>
                </c:pt>
                <c:pt idx="256">
                  <c:v>5.5999999999999999E-3</c:v>
                </c:pt>
                <c:pt idx="257">
                  <c:v>5.7000000000000002E-3</c:v>
                </c:pt>
                <c:pt idx="258">
                  <c:v>5.7000000000000002E-3</c:v>
                </c:pt>
                <c:pt idx="259">
                  <c:v>5.7999999999999996E-3</c:v>
                </c:pt>
                <c:pt idx="260">
                  <c:v>5.7999999999999996E-3</c:v>
                </c:pt>
                <c:pt idx="261">
                  <c:v>5.8999999999999999E-3</c:v>
                </c:pt>
                <c:pt idx="262">
                  <c:v>5.8999999999999999E-3</c:v>
                </c:pt>
                <c:pt idx="263">
                  <c:v>6.0000000000000001E-3</c:v>
                </c:pt>
                <c:pt idx="264">
                  <c:v>6.0000000000000001E-3</c:v>
                </c:pt>
                <c:pt idx="265">
                  <c:v>6.1000000000000004E-3</c:v>
                </c:pt>
                <c:pt idx="266">
                  <c:v>6.1000000000000004E-3</c:v>
                </c:pt>
                <c:pt idx="267">
                  <c:v>6.1999999999999998E-3</c:v>
                </c:pt>
                <c:pt idx="268">
                  <c:v>6.1999999999999998E-3</c:v>
                </c:pt>
                <c:pt idx="269">
                  <c:v>6.3E-3</c:v>
                </c:pt>
                <c:pt idx="270">
                  <c:v>6.3E-3</c:v>
                </c:pt>
                <c:pt idx="271">
                  <c:v>6.3E-3</c:v>
                </c:pt>
                <c:pt idx="272">
                  <c:v>6.4000000000000003E-3</c:v>
                </c:pt>
                <c:pt idx="273">
                  <c:v>6.4000000000000003E-3</c:v>
                </c:pt>
                <c:pt idx="274">
                  <c:v>6.4999999999999997E-3</c:v>
                </c:pt>
                <c:pt idx="275">
                  <c:v>6.4999999999999997E-3</c:v>
                </c:pt>
                <c:pt idx="276">
                  <c:v>6.6E-3</c:v>
                </c:pt>
                <c:pt idx="277">
                  <c:v>6.6E-3</c:v>
                </c:pt>
                <c:pt idx="278">
                  <c:v>6.7000000000000002E-3</c:v>
                </c:pt>
                <c:pt idx="279">
                  <c:v>6.7000000000000002E-3</c:v>
                </c:pt>
                <c:pt idx="280">
                  <c:v>6.7999999999999996E-3</c:v>
                </c:pt>
                <c:pt idx="281">
                  <c:v>6.7999999999999996E-3</c:v>
                </c:pt>
                <c:pt idx="282">
                  <c:v>6.8999999999999999E-3</c:v>
                </c:pt>
                <c:pt idx="283">
                  <c:v>6.8999999999999999E-3</c:v>
                </c:pt>
                <c:pt idx="284">
                  <c:v>6.8999999999999999E-3</c:v>
                </c:pt>
                <c:pt idx="285">
                  <c:v>7.0000000000000001E-3</c:v>
                </c:pt>
                <c:pt idx="286">
                  <c:v>7.0000000000000001E-3</c:v>
                </c:pt>
                <c:pt idx="287">
                  <c:v>7.1000000000000004E-3</c:v>
                </c:pt>
                <c:pt idx="288">
                  <c:v>7.1000000000000004E-3</c:v>
                </c:pt>
                <c:pt idx="289">
                  <c:v>7.1000000000000004E-3</c:v>
                </c:pt>
                <c:pt idx="290">
                  <c:v>7.1999999999999998E-3</c:v>
                </c:pt>
                <c:pt idx="291">
                  <c:v>7.1999999999999998E-3</c:v>
                </c:pt>
                <c:pt idx="292">
                  <c:v>7.1999999999999998E-3</c:v>
                </c:pt>
                <c:pt idx="293">
                  <c:v>7.3000000000000001E-3</c:v>
                </c:pt>
                <c:pt idx="294">
                  <c:v>7.3000000000000001E-3</c:v>
                </c:pt>
                <c:pt idx="295">
                  <c:v>7.4000000000000003E-3</c:v>
                </c:pt>
                <c:pt idx="296">
                  <c:v>7.4000000000000003E-3</c:v>
                </c:pt>
                <c:pt idx="297">
                  <c:v>7.4000000000000003E-3</c:v>
                </c:pt>
                <c:pt idx="298">
                  <c:v>7.4999999999999997E-3</c:v>
                </c:pt>
                <c:pt idx="299">
                  <c:v>7.4999999999999997E-3</c:v>
                </c:pt>
                <c:pt idx="300">
                  <c:v>7.4999999999999997E-3</c:v>
                </c:pt>
                <c:pt idx="301">
                  <c:v>7.4999999999999997E-3</c:v>
                </c:pt>
                <c:pt idx="302">
                  <c:v>7.6E-3</c:v>
                </c:pt>
                <c:pt idx="303">
                  <c:v>7.6E-3</c:v>
                </c:pt>
                <c:pt idx="304">
                  <c:v>7.6E-3</c:v>
                </c:pt>
                <c:pt idx="305">
                  <c:v>7.7000000000000002E-3</c:v>
                </c:pt>
                <c:pt idx="306">
                  <c:v>7.7000000000000002E-3</c:v>
                </c:pt>
                <c:pt idx="307">
                  <c:v>7.7000000000000002E-3</c:v>
                </c:pt>
                <c:pt idx="308">
                  <c:v>7.7000000000000002E-3</c:v>
                </c:pt>
                <c:pt idx="309">
                  <c:v>7.7999999999999996E-3</c:v>
                </c:pt>
                <c:pt idx="310">
                  <c:v>7.7999999999999996E-3</c:v>
                </c:pt>
                <c:pt idx="311">
                  <c:v>7.7999999999999996E-3</c:v>
                </c:pt>
                <c:pt idx="312">
                  <c:v>7.7999999999999996E-3</c:v>
                </c:pt>
                <c:pt idx="313">
                  <c:v>7.9000000000000008E-3</c:v>
                </c:pt>
                <c:pt idx="314">
                  <c:v>7.9000000000000008E-3</c:v>
                </c:pt>
                <c:pt idx="315">
                  <c:v>7.9000000000000008E-3</c:v>
                </c:pt>
                <c:pt idx="316">
                  <c:v>7.9000000000000008E-3</c:v>
                </c:pt>
                <c:pt idx="317">
                  <c:v>8.0000000000000002E-3</c:v>
                </c:pt>
                <c:pt idx="318">
                  <c:v>8.0000000000000002E-3</c:v>
                </c:pt>
                <c:pt idx="319">
                  <c:v>8.0000000000000002E-3</c:v>
                </c:pt>
                <c:pt idx="320">
                  <c:v>8.0000000000000002E-3</c:v>
                </c:pt>
                <c:pt idx="321">
                  <c:v>8.0000000000000002E-3</c:v>
                </c:pt>
                <c:pt idx="322">
                  <c:v>8.0999999999999996E-3</c:v>
                </c:pt>
                <c:pt idx="323">
                  <c:v>8.0999999999999996E-3</c:v>
                </c:pt>
                <c:pt idx="324">
                  <c:v>8.0999999999999996E-3</c:v>
                </c:pt>
                <c:pt idx="325">
                  <c:v>8.0999999999999996E-3</c:v>
                </c:pt>
                <c:pt idx="326">
                  <c:v>8.0999999999999996E-3</c:v>
                </c:pt>
                <c:pt idx="327">
                  <c:v>8.0999999999999996E-3</c:v>
                </c:pt>
                <c:pt idx="328">
                  <c:v>8.0999999999999996E-3</c:v>
                </c:pt>
                <c:pt idx="329">
                  <c:v>8.2000000000000007E-3</c:v>
                </c:pt>
                <c:pt idx="330">
                  <c:v>8.2000000000000007E-3</c:v>
                </c:pt>
                <c:pt idx="331">
                  <c:v>8.2000000000000007E-3</c:v>
                </c:pt>
                <c:pt idx="332">
                  <c:v>8.2000000000000007E-3</c:v>
                </c:pt>
                <c:pt idx="333">
                  <c:v>8.2000000000000007E-3</c:v>
                </c:pt>
                <c:pt idx="334">
                  <c:v>8.2000000000000007E-3</c:v>
                </c:pt>
                <c:pt idx="335">
                  <c:v>8.2000000000000007E-3</c:v>
                </c:pt>
                <c:pt idx="336">
                  <c:v>8.2000000000000007E-3</c:v>
                </c:pt>
                <c:pt idx="337">
                  <c:v>8.3000000000000001E-3</c:v>
                </c:pt>
                <c:pt idx="338">
                  <c:v>8.3000000000000001E-3</c:v>
                </c:pt>
                <c:pt idx="339">
                  <c:v>8.3000000000000001E-3</c:v>
                </c:pt>
                <c:pt idx="340">
                  <c:v>8.3000000000000001E-3</c:v>
                </c:pt>
                <c:pt idx="341">
                  <c:v>8.3000000000000001E-3</c:v>
                </c:pt>
                <c:pt idx="342">
                  <c:v>8.3000000000000001E-3</c:v>
                </c:pt>
                <c:pt idx="343">
                  <c:v>8.3000000000000001E-3</c:v>
                </c:pt>
                <c:pt idx="344">
                  <c:v>8.3000000000000001E-3</c:v>
                </c:pt>
                <c:pt idx="345">
                  <c:v>8.3000000000000001E-3</c:v>
                </c:pt>
                <c:pt idx="346">
                  <c:v>8.3000000000000001E-3</c:v>
                </c:pt>
                <c:pt idx="347">
                  <c:v>8.3000000000000001E-3</c:v>
                </c:pt>
                <c:pt idx="348">
                  <c:v>8.3000000000000001E-3</c:v>
                </c:pt>
                <c:pt idx="349">
                  <c:v>8.3000000000000001E-3</c:v>
                </c:pt>
                <c:pt idx="350">
                  <c:v>8.3000000000000001E-3</c:v>
                </c:pt>
                <c:pt idx="351">
                  <c:v>8.3000000000000001E-3</c:v>
                </c:pt>
                <c:pt idx="352">
                  <c:v>8.3000000000000001E-3</c:v>
                </c:pt>
                <c:pt idx="353">
                  <c:v>8.3000000000000001E-3</c:v>
                </c:pt>
                <c:pt idx="354">
                  <c:v>8.3000000000000001E-3</c:v>
                </c:pt>
                <c:pt idx="355">
                  <c:v>8.3000000000000001E-3</c:v>
                </c:pt>
                <c:pt idx="356">
                  <c:v>8.3000000000000001E-3</c:v>
                </c:pt>
                <c:pt idx="357">
                  <c:v>8.3000000000000001E-3</c:v>
                </c:pt>
                <c:pt idx="358">
                  <c:v>8.3000000000000001E-3</c:v>
                </c:pt>
                <c:pt idx="359">
                  <c:v>8.3000000000000001E-3</c:v>
                </c:pt>
                <c:pt idx="360">
                  <c:v>8.3000000000000001E-3</c:v>
                </c:pt>
                <c:pt idx="361">
                  <c:v>8.3000000000000001E-3</c:v>
                </c:pt>
                <c:pt idx="362">
                  <c:v>8.3000000000000001E-3</c:v>
                </c:pt>
                <c:pt idx="363">
                  <c:v>8.3000000000000001E-3</c:v>
                </c:pt>
                <c:pt idx="364">
                  <c:v>8.3000000000000001E-3</c:v>
                </c:pt>
                <c:pt idx="365">
                  <c:v>8.3000000000000001E-3</c:v>
                </c:pt>
                <c:pt idx="366">
                  <c:v>8.2000000000000007E-3</c:v>
                </c:pt>
                <c:pt idx="367">
                  <c:v>8.2000000000000007E-3</c:v>
                </c:pt>
                <c:pt idx="368">
                  <c:v>8.2000000000000007E-3</c:v>
                </c:pt>
                <c:pt idx="369">
                  <c:v>8.2000000000000007E-3</c:v>
                </c:pt>
                <c:pt idx="370">
                  <c:v>8.2000000000000007E-3</c:v>
                </c:pt>
                <c:pt idx="371">
                  <c:v>8.2000000000000007E-3</c:v>
                </c:pt>
                <c:pt idx="372">
                  <c:v>8.2000000000000007E-3</c:v>
                </c:pt>
                <c:pt idx="373">
                  <c:v>8.2000000000000007E-3</c:v>
                </c:pt>
                <c:pt idx="374">
                  <c:v>8.2000000000000007E-3</c:v>
                </c:pt>
                <c:pt idx="375">
                  <c:v>8.2000000000000007E-3</c:v>
                </c:pt>
                <c:pt idx="376">
                  <c:v>8.2000000000000007E-3</c:v>
                </c:pt>
                <c:pt idx="377">
                  <c:v>8.3000000000000001E-3</c:v>
                </c:pt>
                <c:pt idx="378">
                  <c:v>8.3000000000000001E-3</c:v>
                </c:pt>
                <c:pt idx="379">
                  <c:v>8.3000000000000001E-3</c:v>
                </c:pt>
                <c:pt idx="380">
                  <c:v>8.3000000000000001E-3</c:v>
                </c:pt>
                <c:pt idx="381">
                  <c:v>8.3000000000000001E-3</c:v>
                </c:pt>
                <c:pt idx="382">
                  <c:v>8.3000000000000001E-3</c:v>
                </c:pt>
                <c:pt idx="383">
                  <c:v>8.3000000000000001E-3</c:v>
                </c:pt>
                <c:pt idx="384">
                  <c:v>8.3000000000000001E-3</c:v>
                </c:pt>
                <c:pt idx="385">
                  <c:v>8.3000000000000001E-3</c:v>
                </c:pt>
                <c:pt idx="386">
                  <c:v>8.3000000000000001E-3</c:v>
                </c:pt>
                <c:pt idx="387">
                  <c:v>8.3000000000000001E-3</c:v>
                </c:pt>
                <c:pt idx="388">
                  <c:v>8.3000000000000001E-3</c:v>
                </c:pt>
                <c:pt idx="389">
                  <c:v>8.3000000000000001E-3</c:v>
                </c:pt>
                <c:pt idx="390">
                  <c:v>8.3000000000000001E-3</c:v>
                </c:pt>
                <c:pt idx="391">
                  <c:v>8.3000000000000001E-3</c:v>
                </c:pt>
                <c:pt idx="392">
                  <c:v>8.3999999999999995E-3</c:v>
                </c:pt>
                <c:pt idx="393">
                  <c:v>8.3999999999999995E-3</c:v>
                </c:pt>
                <c:pt idx="394">
                  <c:v>8.3999999999999995E-3</c:v>
                </c:pt>
                <c:pt idx="395">
                  <c:v>8.3999999999999995E-3</c:v>
                </c:pt>
                <c:pt idx="396">
                  <c:v>8.3999999999999995E-3</c:v>
                </c:pt>
                <c:pt idx="397">
                  <c:v>8.3999999999999995E-3</c:v>
                </c:pt>
                <c:pt idx="398">
                  <c:v>8.3999999999999995E-3</c:v>
                </c:pt>
                <c:pt idx="399">
                  <c:v>8.5000000000000006E-3</c:v>
                </c:pt>
                <c:pt idx="400">
                  <c:v>8.5000000000000006E-3</c:v>
                </c:pt>
                <c:pt idx="401">
                  <c:v>8.5000000000000006E-3</c:v>
                </c:pt>
                <c:pt idx="402">
                  <c:v>8.5000000000000006E-3</c:v>
                </c:pt>
                <c:pt idx="403">
                  <c:v>8.5000000000000006E-3</c:v>
                </c:pt>
                <c:pt idx="404">
                  <c:v>8.6E-3</c:v>
                </c:pt>
                <c:pt idx="405">
                  <c:v>8.6E-3</c:v>
                </c:pt>
                <c:pt idx="406">
                  <c:v>8.6E-3</c:v>
                </c:pt>
                <c:pt idx="407">
                  <c:v>8.6E-3</c:v>
                </c:pt>
                <c:pt idx="408">
                  <c:v>8.6999999999999994E-3</c:v>
                </c:pt>
                <c:pt idx="409">
                  <c:v>8.6999999999999994E-3</c:v>
                </c:pt>
                <c:pt idx="410">
                  <c:v>8.6999999999999994E-3</c:v>
                </c:pt>
                <c:pt idx="411">
                  <c:v>8.6999999999999994E-3</c:v>
                </c:pt>
                <c:pt idx="412">
                  <c:v>8.8000000000000005E-3</c:v>
                </c:pt>
                <c:pt idx="413">
                  <c:v>8.8000000000000005E-3</c:v>
                </c:pt>
                <c:pt idx="414">
                  <c:v>8.8000000000000005E-3</c:v>
                </c:pt>
                <c:pt idx="415">
                  <c:v>8.8999999999999999E-3</c:v>
                </c:pt>
                <c:pt idx="416">
                  <c:v>8.8999999999999999E-3</c:v>
                </c:pt>
                <c:pt idx="417">
                  <c:v>8.9999999999999993E-3</c:v>
                </c:pt>
                <c:pt idx="418">
                  <c:v>8.9999999999999993E-3</c:v>
                </c:pt>
                <c:pt idx="419">
                  <c:v>9.1000000000000004E-3</c:v>
                </c:pt>
                <c:pt idx="420">
                  <c:v>9.1999999999999998E-3</c:v>
                </c:pt>
                <c:pt idx="421">
                  <c:v>9.1999999999999998E-3</c:v>
                </c:pt>
                <c:pt idx="422">
                  <c:v>9.2999999999999992E-3</c:v>
                </c:pt>
                <c:pt idx="423">
                  <c:v>9.4000000000000004E-3</c:v>
                </c:pt>
                <c:pt idx="424">
                  <c:v>9.4000000000000004E-3</c:v>
                </c:pt>
                <c:pt idx="425">
                  <c:v>9.4999999999999998E-3</c:v>
                </c:pt>
                <c:pt idx="426">
                  <c:v>9.5999999999999992E-3</c:v>
                </c:pt>
                <c:pt idx="427">
                  <c:v>9.7000000000000003E-3</c:v>
                </c:pt>
                <c:pt idx="428">
                  <c:v>9.7999999999999997E-3</c:v>
                </c:pt>
                <c:pt idx="429">
                  <c:v>9.9000000000000008E-3</c:v>
                </c:pt>
                <c:pt idx="430">
                  <c:v>1.01E-2</c:v>
                </c:pt>
                <c:pt idx="431">
                  <c:v>1.0200000000000001E-2</c:v>
                </c:pt>
                <c:pt idx="432">
                  <c:v>1.03E-2</c:v>
                </c:pt>
                <c:pt idx="433">
                  <c:v>1.0500000000000001E-2</c:v>
                </c:pt>
                <c:pt idx="434">
                  <c:v>1.06E-2</c:v>
                </c:pt>
                <c:pt idx="435">
                  <c:v>1.0800000000000001E-2</c:v>
                </c:pt>
                <c:pt idx="436">
                  <c:v>1.0999999999999999E-2</c:v>
                </c:pt>
                <c:pt idx="437">
                  <c:v>1.11E-2</c:v>
                </c:pt>
                <c:pt idx="438">
                  <c:v>1.1299999999999999E-2</c:v>
                </c:pt>
                <c:pt idx="439">
                  <c:v>1.15E-2</c:v>
                </c:pt>
                <c:pt idx="440">
                  <c:v>1.17E-2</c:v>
                </c:pt>
                <c:pt idx="441">
                  <c:v>1.2E-2</c:v>
                </c:pt>
                <c:pt idx="442">
                  <c:v>1.2200000000000001E-2</c:v>
                </c:pt>
                <c:pt idx="443">
                  <c:v>1.24E-2</c:v>
                </c:pt>
                <c:pt idx="444">
                  <c:v>1.2699999999999999E-2</c:v>
                </c:pt>
                <c:pt idx="445">
                  <c:v>1.2999999999999999E-2</c:v>
                </c:pt>
                <c:pt idx="446">
                  <c:v>1.32E-2</c:v>
                </c:pt>
                <c:pt idx="447">
                  <c:v>1.35E-2</c:v>
                </c:pt>
                <c:pt idx="448">
                  <c:v>1.38E-2</c:v>
                </c:pt>
                <c:pt idx="449">
                  <c:v>1.41E-2</c:v>
                </c:pt>
                <c:pt idx="450">
                  <c:v>1.4500000000000001E-2</c:v>
                </c:pt>
                <c:pt idx="451">
                  <c:v>1.4800000000000001E-2</c:v>
                </c:pt>
                <c:pt idx="452">
                  <c:v>1.5100000000000001E-2</c:v>
                </c:pt>
                <c:pt idx="453">
                  <c:v>1.55E-2</c:v>
                </c:pt>
                <c:pt idx="454">
                  <c:v>1.5900000000000001E-2</c:v>
                </c:pt>
                <c:pt idx="455">
                  <c:v>1.6299999999999999E-2</c:v>
                </c:pt>
                <c:pt idx="456">
                  <c:v>1.67E-2</c:v>
                </c:pt>
                <c:pt idx="457">
                  <c:v>1.7100000000000001E-2</c:v>
                </c:pt>
                <c:pt idx="458">
                  <c:v>1.7500000000000002E-2</c:v>
                </c:pt>
                <c:pt idx="459">
                  <c:v>1.7999999999999999E-2</c:v>
                </c:pt>
                <c:pt idx="460">
                  <c:v>1.8499999999999999E-2</c:v>
                </c:pt>
                <c:pt idx="461">
                  <c:v>1.89E-2</c:v>
                </c:pt>
                <c:pt idx="462">
                  <c:v>1.9400000000000001E-2</c:v>
                </c:pt>
                <c:pt idx="463">
                  <c:v>0.02</c:v>
                </c:pt>
                <c:pt idx="464">
                  <c:v>2.0500000000000001E-2</c:v>
                </c:pt>
                <c:pt idx="465">
                  <c:v>2.1000000000000001E-2</c:v>
                </c:pt>
                <c:pt idx="466">
                  <c:v>2.1600000000000001E-2</c:v>
                </c:pt>
                <c:pt idx="467">
                  <c:v>2.2200000000000001E-2</c:v>
                </c:pt>
                <c:pt idx="468">
                  <c:v>2.2800000000000001E-2</c:v>
                </c:pt>
                <c:pt idx="469">
                  <c:v>2.3400000000000001E-2</c:v>
                </c:pt>
                <c:pt idx="470">
                  <c:v>2.4E-2</c:v>
                </c:pt>
                <c:pt idx="471">
                  <c:v>2.47E-2</c:v>
                </c:pt>
                <c:pt idx="472">
                  <c:v>2.5399999999999999E-2</c:v>
                </c:pt>
                <c:pt idx="473">
                  <c:v>2.6100000000000002E-2</c:v>
                </c:pt>
                <c:pt idx="474">
                  <c:v>2.6800000000000001E-2</c:v>
                </c:pt>
                <c:pt idx="475">
                  <c:v>2.75E-2</c:v>
                </c:pt>
                <c:pt idx="476">
                  <c:v>2.8299999999999999E-2</c:v>
                </c:pt>
                <c:pt idx="477">
                  <c:v>2.9000000000000001E-2</c:v>
                </c:pt>
                <c:pt idx="478">
                  <c:v>2.98E-2</c:v>
                </c:pt>
                <c:pt idx="479">
                  <c:v>3.0700000000000002E-2</c:v>
                </c:pt>
                <c:pt idx="480">
                  <c:v>3.15E-2</c:v>
                </c:pt>
                <c:pt idx="481">
                  <c:v>3.2399999999999998E-2</c:v>
                </c:pt>
                <c:pt idx="482">
                  <c:v>3.3300000000000003E-2</c:v>
                </c:pt>
                <c:pt idx="483">
                  <c:v>3.4200000000000001E-2</c:v>
                </c:pt>
                <c:pt idx="484">
                  <c:v>3.5200000000000002E-2</c:v>
                </c:pt>
                <c:pt idx="485">
                  <c:v>3.61E-2</c:v>
                </c:pt>
                <c:pt idx="486">
                  <c:v>3.7100000000000001E-2</c:v>
                </c:pt>
                <c:pt idx="487">
                  <c:v>3.8100000000000002E-2</c:v>
                </c:pt>
                <c:pt idx="488">
                  <c:v>3.9199999999999999E-2</c:v>
                </c:pt>
                <c:pt idx="489">
                  <c:v>4.02E-2</c:v>
                </c:pt>
                <c:pt idx="490">
                  <c:v>4.1300000000000003E-2</c:v>
                </c:pt>
                <c:pt idx="491">
                  <c:v>4.2500000000000003E-2</c:v>
                </c:pt>
                <c:pt idx="492">
                  <c:v>4.36E-2</c:v>
                </c:pt>
                <c:pt idx="493">
                  <c:v>4.48E-2</c:v>
                </c:pt>
                <c:pt idx="494">
                  <c:v>4.5999999999999999E-2</c:v>
                </c:pt>
                <c:pt idx="495">
                  <c:v>4.7199999999999999E-2</c:v>
                </c:pt>
                <c:pt idx="496">
                  <c:v>4.8399999999999999E-2</c:v>
                </c:pt>
                <c:pt idx="497">
                  <c:v>4.9700000000000001E-2</c:v>
                </c:pt>
                <c:pt idx="498">
                  <c:v>5.0999999999999997E-2</c:v>
                </c:pt>
                <c:pt idx="499">
                  <c:v>5.2299999999999999E-2</c:v>
                </c:pt>
                <c:pt idx="500">
                  <c:v>5.3600000000000002E-2</c:v>
                </c:pt>
                <c:pt idx="501">
                  <c:v>5.5E-2</c:v>
                </c:pt>
                <c:pt idx="502">
                  <c:v>5.6300000000000003E-2</c:v>
                </c:pt>
                <c:pt idx="503">
                  <c:v>5.7700000000000001E-2</c:v>
                </c:pt>
                <c:pt idx="504">
                  <c:v>5.91E-2</c:v>
                </c:pt>
                <c:pt idx="505">
                  <c:v>6.0600000000000001E-2</c:v>
                </c:pt>
                <c:pt idx="506">
                  <c:v>6.2E-2</c:v>
                </c:pt>
                <c:pt idx="507">
                  <c:v>6.3500000000000001E-2</c:v>
                </c:pt>
                <c:pt idx="508">
                  <c:v>6.5000000000000002E-2</c:v>
                </c:pt>
                <c:pt idx="509">
                  <c:v>6.6500000000000004E-2</c:v>
                </c:pt>
                <c:pt idx="510">
                  <c:v>6.8000000000000005E-2</c:v>
                </c:pt>
                <c:pt idx="511">
                  <c:v>6.9500000000000006E-2</c:v>
                </c:pt>
                <c:pt idx="512">
                  <c:v>7.1099999999999997E-2</c:v>
                </c:pt>
                <c:pt idx="513">
                  <c:v>7.2599999999999998E-2</c:v>
                </c:pt>
                <c:pt idx="514">
                  <c:v>7.4200000000000002E-2</c:v>
                </c:pt>
                <c:pt idx="515">
                  <c:v>7.5700000000000003E-2</c:v>
                </c:pt>
                <c:pt idx="516">
                  <c:v>7.7299999999999994E-2</c:v>
                </c:pt>
                <c:pt idx="517">
                  <c:v>7.8899999999999998E-2</c:v>
                </c:pt>
                <c:pt idx="518">
                  <c:v>8.0500000000000002E-2</c:v>
                </c:pt>
                <c:pt idx="519">
                  <c:v>8.2199999999999995E-2</c:v>
                </c:pt>
                <c:pt idx="520">
                  <c:v>8.3799999999999999E-2</c:v>
                </c:pt>
                <c:pt idx="521">
                  <c:v>8.5400000000000004E-2</c:v>
                </c:pt>
                <c:pt idx="522">
                  <c:v>8.7099999999999997E-2</c:v>
                </c:pt>
                <c:pt idx="523">
                  <c:v>8.8800000000000004E-2</c:v>
                </c:pt>
                <c:pt idx="524">
                  <c:v>9.0499999999999997E-2</c:v>
                </c:pt>
                <c:pt idx="525">
                  <c:v>9.2100000000000001E-2</c:v>
                </c:pt>
                <c:pt idx="526">
                  <c:v>9.3799999999999994E-2</c:v>
                </c:pt>
                <c:pt idx="527">
                  <c:v>9.5500000000000002E-2</c:v>
                </c:pt>
                <c:pt idx="528">
                  <c:v>9.7100000000000006E-2</c:v>
                </c:pt>
                <c:pt idx="529">
                  <c:v>9.8799999999999999E-2</c:v>
                </c:pt>
                <c:pt idx="530">
                  <c:v>0.10050000000000001</c:v>
                </c:pt>
                <c:pt idx="531">
                  <c:v>0.1021</c:v>
                </c:pt>
                <c:pt idx="532">
                  <c:v>0.1038</c:v>
                </c:pt>
                <c:pt idx="533">
                  <c:v>0.10539999999999999</c:v>
                </c:pt>
                <c:pt idx="534">
                  <c:v>0.107</c:v>
                </c:pt>
                <c:pt idx="535">
                  <c:v>0.1086</c:v>
                </c:pt>
                <c:pt idx="536">
                  <c:v>0.11020000000000001</c:v>
                </c:pt>
                <c:pt idx="537">
                  <c:v>0.1119</c:v>
                </c:pt>
                <c:pt idx="538">
                  <c:v>0.1135</c:v>
                </c:pt>
                <c:pt idx="539">
                  <c:v>0.115</c:v>
                </c:pt>
                <c:pt idx="540">
                  <c:v>0.1166</c:v>
                </c:pt>
                <c:pt idx="541">
                  <c:v>0.1182</c:v>
                </c:pt>
                <c:pt idx="542">
                  <c:v>0.1197</c:v>
                </c:pt>
                <c:pt idx="543">
                  <c:v>0.1212</c:v>
                </c:pt>
                <c:pt idx="544">
                  <c:v>0.1227</c:v>
                </c:pt>
                <c:pt idx="545">
                  <c:v>0.1242</c:v>
                </c:pt>
                <c:pt idx="546">
                  <c:v>0.12570000000000001</c:v>
                </c:pt>
                <c:pt idx="547">
                  <c:v>0.12709999999999999</c:v>
                </c:pt>
                <c:pt idx="548">
                  <c:v>0.1285</c:v>
                </c:pt>
                <c:pt idx="549">
                  <c:v>0.1298</c:v>
                </c:pt>
                <c:pt idx="550">
                  <c:v>0.13100000000000001</c:v>
                </c:pt>
                <c:pt idx="551">
                  <c:v>0.13220000000000001</c:v>
                </c:pt>
                <c:pt idx="552">
                  <c:v>0.1333</c:v>
                </c:pt>
                <c:pt idx="553">
                  <c:v>0.13439999999999999</c:v>
                </c:pt>
                <c:pt idx="554">
                  <c:v>0.13539999999999999</c:v>
                </c:pt>
                <c:pt idx="555">
                  <c:v>0.1363</c:v>
                </c:pt>
                <c:pt idx="556">
                  <c:v>0.13719999999999999</c:v>
                </c:pt>
                <c:pt idx="557">
                  <c:v>0.13800000000000001</c:v>
                </c:pt>
                <c:pt idx="558">
                  <c:v>0.13880000000000001</c:v>
                </c:pt>
                <c:pt idx="559">
                  <c:v>0.1396</c:v>
                </c:pt>
                <c:pt idx="560">
                  <c:v>0.14030000000000001</c:v>
                </c:pt>
                <c:pt idx="561">
                  <c:v>0.14099999999999999</c:v>
                </c:pt>
                <c:pt idx="562">
                  <c:v>0.14169999999999999</c:v>
                </c:pt>
                <c:pt idx="563">
                  <c:v>0.14230000000000001</c:v>
                </c:pt>
                <c:pt idx="564">
                  <c:v>0.14280000000000001</c:v>
                </c:pt>
                <c:pt idx="565">
                  <c:v>0.14330000000000001</c:v>
                </c:pt>
                <c:pt idx="566">
                  <c:v>0.14369999999999999</c:v>
                </c:pt>
                <c:pt idx="567">
                  <c:v>0.14410000000000001</c:v>
                </c:pt>
                <c:pt idx="568">
                  <c:v>0.1444</c:v>
                </c:pt>
                <c:pt idx="569">
                  <c:v>0.14460000000000001</c:v>
                </c:pt>
                <c:pt idx="570">
                  <c:v>0.1447</c:v>
                </c:pt>
                <c:pt idx="571">
                  <c:v>0.1447</c:v>
                </c:pt>
                <c:pt idx="572">
                  <c:v>0.1447</c:v>
                </c:pt>
                <c:pt idx="573">
                  <c:v>0.14460000000000001</c:v>
                </c:pt>
                <c:pt idx="574">
                  <c:v>0.1444</c:v>
                </c:pt>
                <c:pt idx="575">
                  <c:v>0.14410000000000001</c:v>
                </c:pt>
                <c:pt idx="576">
                  <c:v>0.14380000000000001</c:v>
                </c:pt>
                <c:pt idx="577">
                  <c:v>0.1434</c:v>
                </c:pt>
                <c:pt idx="578">
                  <c:v>0.1429</c:v>
                </c:pt>
                <c:pt idx="579">
                  <c:v>0.14219999999999999</c:v>
                </c:pt>
                <c:pt idx="580">
                  <c:v>0.1416</c:v>
                </c:pt>
                <c:pt idx="581">
                  <c:v>0.1409</c:v>
                </c:pt>
                <c:pt idx="582">
                  <c:v>0.1401</c:v>
                </c:pt>
                <c:pt idx="583">
                  <c:v>0.13930000000000001</c:v>
                </c:pt>
                <c:pt idx="584">
                  <c:v>0.13830000000000001</c:v>
                </c:pt>
                <c:pt idx="585">
                  <c:v>0.13730000000000001</c:v>
                </c:pt>
                <c:pt idx="586">
                  <c:v>0.13619999999999999</c:v>
                </c:pt>
                <c:pt idx="587">
                  <c:v>0.13500000000000001</c:v>
                </c:pt>
                <c:pt idx="588">
                  <c:v>0.1338</c:v>
                </c:pt>
                <c:pt idx="589">
                  <c:v>0.13250000000000001</c:v>
                </c:pt>
                <c:pt idx="590">
                  <c:v>0.13109999999999999</c:v>
                </c:pt>
                <c:pt idx="591">
                  <c:v>0.12959999999999999</c:v>
                </c:pt>
                <c:pt idx="592">
                  <c:v>0.128</c:v>
                </c:pt>
                <c:pt idx="593">
                  <c:v>0.1265</c:v>
                </c:pt>
                <c:pt idx="594">
                  <c:v>0.12479999999999999</c:v>
                </c:pt>
                <c:pt idx="595">
                  <c:v>0.1232</c:v>
                </c:pt>
                <c:pt idx="596">
                  <c:v>0.1215</c:v>
                </c:pt>
                <c:pt idx="597">
                  <c:v>0.11990000000000001</c:v>
                </c:pt>
                <c:pt idx="598">
                  <c:v>0.1181</c:v>
                </c:pt>
                <c:pt idx="599">
                  <c:v>0.1163</c:v>
                </c:pt>
                <c:pt idx="600">
                  <c:v>0.1145</c:v>
                </c:pt>
                <c:pt idx="601">
                  <c:v>0.11269999999999999</c:v>
                </c:pt>
                <c:pt idx="602">
                  <c:v>0.11070000000000001</c:v>
                </c:pt>
                <c:pt idx="603">
                  <c:v>0.1087</c:v>
                </c:pt>
                <c:pt idx="604">
                  <c:v>0.10680000000000001</c:v>
                </c:pt>
                <c:pt idx="605">
                  <c:v>0.1048</c:v>
                </c:pt>
                <c:pt idx="606">
                  <c:v>0.1027</c:v>
                </c:pt>
                <c:pt idx="607">
                  <c:v>0.10050000000000001</c:v>
                </c:pt>
                <c:pt idx="608">
                  <c:v>9.8500000000000004E-2</c:v>
                </c:pt>
                <c:pt idx="609">
                  <c:v>9.6299999999999997E-2</c:v>
                </c:pt>
                <c:pt idx="610">
                  <c:v>9.4100000000000003E-2</c:v>
                </c:pt>
                <c:pt idx="611">
                  <c:v>9.1800000000000007E-2</c:v>
                </c:pt>
                <c:pt idx="612">
                  <c:v>8.9599999999999999E-2</c:v>
                </c:pt>
                <c:pt idx="613">
                  <c:v>8.72E-2</c:v>
                </c:pt>
                <c:pt idx="614">
                  <c:v>8.4699999999999998E-2</c:v>
                </c:pt>
                <c:pt idx="615">
                  <c:v>8.2199999999999995E-2</c:v>
                </c:pt>
                <c:pt idx="616">
                  <c:v>7.9799999999999996E-2</c:v>
                </c:pt>
                <c:pt idx="617">
                  <c:v>7.7399999999999997E-2</c:v>
                </c:pt>
                <c:pt idx="618">
                  <c:v>7.4899999999999994E-2</c:v>
                </c:pt>
                <c:pt idx="619">
                  <c:v>7.2499999999999995E-2</c:v>
                </c:pt>
                <c:pt idx="620">
                  <c:v>7.0099999999999996E-2</c:v>
                </c:pt>
                <c:pt idx="621">
                  <c:v>6.7699999999999996E-2</c:v>
                </c:pt>
                <c:pt idx="622">
                  <c:v>6.5100000000000005E-2</c:v>
                </c:pt>
                <c:pt idx="623">
                  <c:v>6.2700000000000006E-2</c:v>
                </c:pt>
                <c:pt idx="624">
                  <c:v>6.0299999999999999E-2</c:v>
                </c:pt>
                <c:pt idx="625">
                  <c:v>5.79E-2</c:v>
                </c:pt>
                <c:pt idx="626">
                  <c:v>5.5500000000000001E-2</c:v>
                </c:pt>
                <c:pt idx="627">
                  <c:v>5.3100000000000001E-2</c:v>
                </c:pt>
                <c:pt idx="628">
                  <c:v>5.0799999999999998E-2</c:v>
                </c:pt>
                <c:pt idx="629">
                  <c:v>4.8399999999999999E-2</c:v>
                </c:pt>
                <c:pt idx="630">
                  <c:v>4.5900000000000003E-2</c:v>
                </c:pt>
                <c:pt idx="631">
                  <c:v>4.3400000000000001E-2</c:v>
                </c:pt>
                <c:pt idx="632">
                  <c:v>4.1000000000000002E-2</c:v>
                </c:pt>
                <c:pt idx="633">
                  <c:v>3.8600000000000002E-2</c:v>
                </c:pt>
                <c:pt idx="634">
                  <c:v>3.61E-2</c:v>
                </c:pt>
                <c:pt idx="635">
                  <c:v>3.3700000000000001E-2</c:v>
                </c:pt>
                <c:pt idx="636">
                  <c:v>3.15E-2</c:v>
                </c:pt>
                <c:pt idx="637">
                  <c:v>2.9100000000000001E-2</c:v>
                </c:pt>
                <c:pt idx="638">
                  <c:v>2.6599999999999999E-2</c:v>
                </c:pt>
                <c:pt idx="639">
                  <c:v>2.4199999999999999E-2</c:v>
                </c:pt>
                <c:pt idx="640">
                  <c:v>2.1999999999999999E-2</c:v>
                </c:pt>
                <c:pt idx="641">
                  <c:v>1.9699999999999999E-2</c:v>
                </c:pt>
                <c:pt idx="642">
                  <c:v>1.7399999999999999E-2</c:v>
                </c:pt>
                <c:pt idx="643">
                  <c:v>1.5299999999999999E-2</c:v>
                </c:pt>
                <c:pt idx="644">
                  <c:v>1.34E-2</c:v>
                </c:pt>
                <c:pt idx="645">
                  <c:v>1.1299999999999999E-2</c:v>
                </c:pt>
                <c:pt idx="646">
                  <c:v>9.1000000000000004E-3</c:v>
                </c:pt>
                <c:pt idx="647">
                  <c:v>7.0000000000000001E-3</c:v>
                </c:pt>
                <c:pt idx="648">
                  <c:v>5.0000000000000001E-3</c:v>
                </c:pt>
                <c:pt idx="649">
                  <c:v>2.8999999999999998E-3</c:v>
                </c:pt>
                <c:pt idx="650">
                  <c:v>8.9999999999999998E-4</c:v>
                </c:pt>
                <c:pt idx="651">
                  <c:v>-8.0000000000000004E-4</c:v>
                </c:pt>
                <c:pt idx="652">
                  <c:v>-2.5999999999999999E-3</c:v>
                </c:pt>
                <c:pt idx="653">
                  <c:v>-4.4000000000000003E-3</c:v>
                </c:pt>
                <c:pt idx="654">
                  <c:v>-6.4000000000000003E-3</c:v>
                </c:pt>
                <c:pt idx="655">
                  <c:v>-8.2000000000000007E-3</c:v>
                </c:pt>
                <c:pt idx="656">
                  <c:v>-0.01</c:v>
                </c:pt>
                <c:pt idx="657">
                  <c:v>-1.18E-2</c:v>
                </c:pt>
                <c:pt idx="658">
                  <c:v>-1.35E-2</c:v>
                </c:pt>
                <c:pt idx="659">
                  <c:v>-1.49E-2</c:v>
                </c:pt>
                <c:pt idx="660">
                  <c:v>-1.6299999999999999E-2</c:v>
                </c:pt>
                <c:pt idx="661">
                  <c:v>-1.7899999999999999E-2</c:v>
                </c:pt>
                <c:pt idx="662">
                  <c:v>-1.9400000000000001E-2</c:v>
                </c:pt>
                <c:pt idx="663">
                  <c:v>-2.0899999999999998E-2</c:v>
                </c:pt>
                <c:pt idx="664">
                  <c:v>-2.2499999999999999E-2</c:v>
                </c:pt>
                <c:pt idx="665">
                  <c:v>-2.4E-2</c:v>
                </c:pt>
                <c:pt idx="666">
                  <c:v>-2.5399999999999999E-2</c:v>
                </c:pt>
                <c:pt idx="667">
                  <c:v>-2.6499999999999999E-2</c:v>
                </c:pt>
                <c:pt idx="668">
                  <c:v>-2.76E-2</c:v>
                </c:pt>
                <c:pt idx="669">
                  <c:v>-2.8899999999999999E-2</c:v>
                </c:pt>
                <c:pt idx="670">
                  <c:v>-3.0099999999999998E-2</c:v>
                </c:pt>
                <c:pt idx="671">
                  <c:v>-3.1199999999999999E-2</c:v>
                </c:pt>
                <c:pt idx="672">
                  <c:v>-3.2399999999999998E-2</c:v>
                </c:pt>
                <c:pt idx="673">
                  <c:v>-3.3599999999999998E-2</c:v>
                </c:pt>
                <c:pt idx="674">
                  <c:v>-3.4599999999999999E-2</c:v>
                </c:pt>
                <c:pt idx="675">
                  <c:v>-3.5499999999999997E-2</c:v>
                </c:pt>
                <c:pt idx="676">
                  <c:v>-3.6400000000000002E-2</c:v>
                </c:pt>
                <c:pt idx="677">
                  <c:v>-3.7499999999999999E-2</c:v>
                </c:pt>
                <c:pt idx="678">
                  <c:v>-3.85E-2</c:v>
                </c:pt>
                <c:pt idx="679">
                  <c:v>-3.95E-2</c:v>
                </c:pt>
                <c:pt idx="680">
                  <c:v>-4.0599999999999997E-2</c:v>
                </c:pt>
                <c:pt idx="681">
                  <c:v>-4.19E-2</c:v>
                </c:pt>
                <c:pt idx="682">
                  <c:v>-4.2900000000000001E-2</c:v>
                </c:pt>
                <c:pt idx="683">
                  <c:v>-4.3700000000000003E-2</c:v>
                </c:pt>
                <c:pt idx="684">
                  <c:v>-4.4600000000000001E-2</c:v>
                </c:pt>
                <c:pt idx="685">
                  <c:v>-4.5600000000000002E-2</c:v>
                </c:pt>
                <c:pt idx="686">
                  <c:v>-4.6399999999999997E-2</c:v>
                </c:pt>
                <c:pt idx="687">
                  <c:v>-4.7100000000000003E-2</c:v>
                </c:pt>
                <c:pt idx="688">
                  <c:v>-4.8099999999999997E-2</c:v>
                </c:pt>
                <c:pt idx="689">
                  <c:v>-4.9000000000000002E-2</c:v>
                </c:pt>
                <c:pt idx="690">
                  <c:v>-4.9700000000000001E-2</c:v>
                </c:pt>
                <c:pt idx="691">
                  <c:v>-5.0299999999999997E-2</c:v>
                </c:pt>
                <c:pt idx="692">
                  <c:v>-5.0900000000000001E-2</c:v>
                </c:pt>
                <c:pt idx="693">
                  <c:v>-5.1499999999999997E-2</c:v>
                </c:pt>
                <c:pt idx="694">
                  <c:v>-5.1900000000000002E-2</c:v>
                </c:pt>
                <c:pt idx="695">
                  <c:v>-5.2499999999999998E-2</c:v>
                </c:pt>
                <c:pt idx="696">
                  <c:v>-5.3199999999999997E-2</c:v>
                </c:pt>
                <c:pt idx="697">
                  <c:v>-5.3999999999999999E-2</c:v>
                </c:pt>
                <c:pt idx="698">
                  <c:v>-5.4600000000000003E-2</c:v>
                </c:pt>
                <c:pt idx="699">
                  <c:v>-5.5100000000000003E-2</c:v>
                </c:pt>
                <c:pt idx="700">
                  <c:v>-5.57E-2</c:v>
                </c:pt>
                <c:pt idx="701">
                  <c:v>-5.6300000000000003E-2</c:v>
                </c:pt>
                <c:pt idx="702">
                  <c:v>-5.67E-2</c:v>
                </c:pt>
                <c:pt idx="703">
                  <c:v>-5.7200000000000001E-2</c:v>
                </c:pt>
                <c:pt idx="704">
                  <c:v>-5.7799999999999997E-2</c:v>
                </c:pt>
                <c:pt idx="705">
                  <c:v>-5.8400000000000001E-2</c:v>
                </c:pt>
                <c:pt idx="706">
                  <c:v>-5.8799999999999998E-2</c:v>
                </c:pt>
                <c:pt idx="707">
                  <c:v>-5.9200000000000003E-2</c:v>
                </c:pt>
                <c:pt idx="708">
                  <c:v>-5.96E-2</c:v>
                </c:pt>
                <c:pt idx="709">
                  <c:v>-0.06</c:v>
                </c:pt>
                <c:pt idx="710">
                  <c:v>-6.0199999999999997E-2</c:v>
                </c:pt>
                <c:pt idx="711">
                  <c:v>-6.0400000000000002E-2</c:v>
                </c:pt>
                <c:pt idx="712">
                  <c:v>-6.0900000000000003E-2</c:v>
                </c:pt>
                <c:pt idx="713">
                  <c:v>-6.13E-2</c:v>
                </c:pt>
                <c:pt idx="714">
                  <c:v>-6.1499999999999999E-2</c:v>
                </c:pt>
                <c:pt idx="715">
                  <c:v>-6.1699999999999998E-2</c:v>
                </c:pt>
                <c:pt idx="716">
                  <c:v>-6.2E-2</c:v>
                </c:pt>
                <c:pt idx="717">
                  <c:v>-6.2100000000000002E-2</c:v>
                </c:pt>
                <c:pt idx="718">
                  <c:v>-6.2100000000000002E-2</c:v>
                </c:pt>
                <c:pt idx="719">
                  <c:v>-6.2199999999999998E-2</c:v>
                </c:pt>
                <c:pt idx="720">
                  <c:v>-6.25E-2</c:v>
                </c:pt>
                <c:pt idx="721">
                  <c:v>-6.2700000000000006E-2</c:v>
                </c:pt>
                <c:pt idx="722">
                  <c:v>-6.2799999999999995E-2</c:v>
                </c:pt>
                <c:pt idx="723">
                  <c:v>-6.2799999999999995E-2</c:v>
                </c:pt>
                <c:pt idx="724">
                  <c:v>-6.2799999999999995E-2</c:v>
                </c:pt>
                <c:pt idx="725">
                  <c:v>-6.2700000000000006E-2</c:v>
                </c:pt>
                <c:pt idx="726">
                  <c:v>-6.25E-2</c:v>
                </c:pt>
                <c:pt idx="727">
                  <c:v>-6.2300000000000001E-2</c:v>
                </c:pt>
                <c:pt idx="728">
                  <c:v>-6.2199999999999998E-2</c:v>
                </c:pt>
                <c:pt idx="729">
                  <c:v>-6.2199999999999998E-2</c:v>
                </c:pt>
                <c:pt idx="730">
                  <c:v>-6.2E-2</c:v>
                </c:pt>
                <c:pt idx="731">
                  <c:v>-6.1899999999999997E-2</c:v>
                </c:pt>
                <c:pt idx="732">
                  <c:v>-6.1899999999999997E-2</c:v>
                </c:pt>
                <c:pt idx="733">
                  <c:v>-6.1800000000000001E-2</c:v>
                </c:pt>
                <c:pt idx="734">
                  <c:v>-6.1499999999999999E-2</c:v>
                </c:pt>
                <c:pt idx="735">
                  <c:v>-6.13E-2</c:v>
                </c:pt>
                <c:pt idx="736">
                  <c:v>-6.1199999999999997E-2</c:v>
                </c:pt>
                <c:pt idx="737">
                  <c:v>-6.1199999999999997E-2</c:v>
                </c:pt>
                <c:pt idx="738">
                  <c:v>-6.1199999999999997E-2</c:v>
                </c:pt>
                <c:pt idx="739">
                  <c:v>-6.1199999999999997E-2</c:v>
                </c:pt>
                <c:pt idx="740">
                  <c:v>-6.1199999999999997E-2</c:v>
                </c:pt>
                <c:pt idx="741">
                  <c:v>-6.1199999999999997E-2</c:v>
                </c:pt>
                <c:pt idx="742">
                  <c:v>-6.1199999999999997E-2</c:v>
                </c:pt>
                <c:pt idx="743">
                  <c:v>-6.1199999999999997E-2</c:v>
                </c:pt>
                <c:pt idx="744">
                  <c:v>-6.1199999999999997E-2</c:v>
                </c:pt>
                <c:pt idx="745">
                  <c:v>-6.1199999999999997E-2</c:v>
                </c:pt>
                <c:pt idx="746">
                  <c:v>-6.1199999999999997E-2</c:v>
                </c:pt>
                <c:pt idx="747">
                  <c:v>-6.1199999999999997E-2</c:v>
                </c:pt>
                <c:pt idx="748">
                  <c:v>-6.1199999999999997E-2</c:v>
                </c:pt>
                <c:pt idx="749">
                  <c:v>-6.1199999999999997E-2</c:v>
                </c:pt>
                <c:pt idx="750">
                  <c:v>-6.1199999999999997E-2</c:v>
                </c:pt>
                <c:pt idx="751">
                  <c:v>-6.1199999999999997E-2</c:v>
                </c:pt>
                <c:pt idx="752">
                  <c:v>-6.1199999999999997E-2</c:v>
                </c:pt>
                <c:pt idx="753">
                  <c:v>-6.1199999999999997E-2</c:v>
                </c:pt>
                <c:pt idx="754">
                  <c:v>-6.1199999999999997E-2</c:v>
                </c:pt>
                <c:pt idx="755">
                  <c:v>-6.1199999999999997E-2</c:v>
                </c:pt>
                <c:pt idx="756">
                  <c:v>-6.1199999999999997E-2</c:v>
                </c:pt>
                <c:pt idx="757">
                  <c:v>-6.1199999999999997E-2</c:v>
                </c:pt>
                <c:pt idx="758">
                  <c:v>-6.1199999999999997E-2</c:v>
                </c:pt>
                <c:pt idx="759">
                  <c:v>-6.1199999999999997E-2</c:v>
                </c:pt>
                <c:pt idx="760">
                  <c:v>-6.1199999999999997E-2</c:v>
                </c:pt>
                <c:pt idx="761">
                  <c:v>-6.1199999999999997E-2</c:v>
                </c:pt>
                <c:pt idx="762">
                  <c:v>-6.1199999999999997E-2</c:v>
                </c:pt>
                <c:pt idx="763">
                  <c:v>-6.1199999999999997E-2</c:v>
                </c:pt>
                <c:pt idx="764">
                  <c:v>-6.1199999999999997E-2</c:v>
                </c:pt>
                <c:pt idx="765">
                  <c:v>-6.1199999999999997E-2</c:v>
                </c:pt>
                <c:pt idx="766">
                  <c:v>-6.1199999999999997E-2</c:v>
                </c:pt>
                <c:pt idx="767">
                  <c:v>-6.1199999999999997E-2</c:v>
                </c:pt>
                <c:pt idx="768">
                  <c:v>-6.1199999999999997E-2</c:v>
                </c:pt>
                <c:pt idx="769">
                  <c:v>-6.1199999999999997E-2</c:v>
                </c:pt>
                <c:pt idx="770">
                  <c:v>-6.1199999999999997E-2</c:v>
                </c:pt>
                <c:pt idx="771">
                  <c:v>-6.1199999999999997E-2</c:v>
                </c:pt>
                <c:pt idx="772">
                  <c:v>-6.1199999999999997E-2</c:v>
                </c:pt>
                <c:pt idx="773">
                  <c:v>-6.1199999999999997E-2</c:v>
                </c:pt>
                <c:pt idx="774">
                  <c:v>-6.1199999999999997E-2</c:v>
                </c:pt>
                <c:pt idx="775">
                  <c:v>-6.1199999999999997E-2</c:v>
                </c:pt>
                <c:pt idx="776">
                  <c:v>-6.1199999999999997E-2</c:v>
                </c:pt>
                <c:pt idx="777">
                  <c:v>-6.1199999999999997E-2</c:v>
                </c:pt>
                <c:pt idx="778">
                  <c:v>-6.1199999999999997E-2</c:v>
                </c:pt>
                <c:pt idx="779">
                  <c:v>-6.1199999999999997E-2</c:v>
                </c:pt>
                <c:pt idx="780">
                  <c:v>-6.1199999999999997E-2</c:v>
                </c:pt>
                <c:pt idx="781">
                  <c:v>-6.1199999999999997E-2</c:v>
                </c:pt>
                <c:pt idx="782">
                  <c:v>-6.1199999999999997E-2</c:v>
                </c:pt>
                <c:pt idx="783">
                  <c:v>-6.1199999999999997E-2</c:v>
                </c:pt>
                <c:pt idx="784">
                  <c:v>-6.1199999999999997E-2</c:v>
                </c:pt>
                <c:pt idx="785">
                  <c:v>-6.1199999999999997E-2</c:v>
                </c:pt>
                <c:pt idx="786">
                  <c:v>-6.1199999999999997E-2</c:v>
                </c:pt>
                <c:pt idx="787">
                  <c:v>-6.1199999999999997E-2</c:v>
                </c:pt>
                <c:pt idx="788">
                  <c:v>-6.1199999999999997E-2</c:v>
                </c:pt>
                <c:pt idx="789">
                  <c:v>-6.1199999999999997E-2</c:v>
                </c:pt>
                <c:pt idx="790">
                  <c:v>-6.1199999999999997E-2</c:v>
                </c:pt>
                <c:pt idx="791">
                  <c:v>-6.1199999999999997E-2</c:v>
                </c:pt>
                <c:pt idx="792">
                  <c:v>-6.1199999999999997E-2</c:v>
                </c:pt>
                <c:pt idx="793">
                  <c:v>-6.1199999999999997E-2</c:v>
                </c:pt>
                <c:pt idx="794">
                  <c:v>-6.1199999999999997E-2</c:v>
                </c:pt>
                <c:pt idx="795">
                  <c:v>-6.1199999999999997E-2</c:v>
                </c:pt>
                <c:pt idx="796">
                  <c:v>-6.1199999999999997E-2</c:v>
                </c:pt>
                <c:pt idx="797">
                  <c:v>-6.1199999999999997E-2</c:v>
                </c:pt>
                <c:pt idx="798">
                  <c:v>-6.1199999999999997E-2</c:v>
                </c:pt>
                <c:pt idx="799">
                  <c:v>-6.1199999999999997E-2</c:v>
                </c:pt>
                <c:pt idx="800">
                  <c:v>-6.1199999999999997E-2</c:v>
                </c:pt>
              </c:numCache>
            </c:numRef>
          </c:yVal>
          <c:smooth val="1"/>
        </c:ser>
        <c:ser>
          <c:idx val="3"/>
          <c:order val="2"/>
          <c:tx>
            <c:v>L2 + 4e-4 M Cu(II)</c:v>
          </c:tx>
          <c:marker>
            <c:symbol val="none"/>
          </c:marker>
          <c:xVal>
            <c:numRef>
              <c:f>mfdiampy!$G$13:$G$813</c:f>
              <c:numCache>
                <c:formatCode>General</c:formatCode>
                <c:ptCount val="801"/>
                <c:pt idx="0">
                  <c:v>600</c:v>
                </c:pt>
                <c:pt idx="1">
                  <c:v>599.5</c:v>
                </c:pt>
                <c:pt idx="2">
                  <c:v>599</c:v>
                </c:pt>
                <c:pt idx="3">
                  <c:v>598.5</c:v>
                </c:pt>
                <c:pt idx="4">
                  <c:v>598</c:v>
                </c:pt>
                <c:pt idx="5">
                  <c:v>597.5</c:v>
                </c:pt>
                <c:pt idx="6">
                  <c:v>597</c:v>
                </c:pt>
                <c:pt idx="7">
                  <c:v>596.5</c:v>
                </c:pt>
                <c:pt idx="8">
                  <c:v>596</c:v>
                </c:pt>
                <c:pt idx="9">
                  <c:v>595.5</c:v>
                </c:pt>
                <c:pt idx="10">
                  <c:v>595</c:v>
                </c:pt>
                <c:pt idx="11">
                  <c:v>594.5</c:v>
                </c:pt>
                <c:pt idx="12">
                  <c:v>594</c:v>
                </c:pt>
                <c:pt idx="13">
                  <c:v>593.5</c:v>
                </c:pt>
                <c:pt idx="14">
                  <c:v>593</c:v>
                </c:pt>
                <c:pt idx="15">
                  <c:v>592.5</c:v>
                </c:pt>
                <c:pt idx="16">
                  <c:v>592</c:v>
                </c:pt>
                <c:pt idx="17">
                  <c:v>591.5</c:v>
                </c:pt>
                <c:pt idx="18">
                  <c:v>591</c:v>
                </c:pt>
                <c:pt idx="19">
                  <c:v>590.5</c:v>
                </c:pt>
                <c:pt idx="20">
                  <c:v>590</c:v>
                </c:pt>
                <c:pt idx="21">
                  <c:v>589.5</c:v>
                </c:pt>
                <c:pt idx="22">
                  <c:v>589</c:v>
                </c:pt>
                <c:pt idx="23">
                  <c:v>588.5</c:v>
                </c:pt>
                <c:pt idx="24">
                  <c:v>588</c:v>
                </c:pt>
                <c:pt idx="25">
                  <c:v>587.5</c:v>
                </c:pt>
                <c:pt idx="26">
                  <c:v>587</c:v>
                </c:pt>
                <c:pt idx="27">
                  <c:v>586.5</c:v>
                </c:pt>
                <c:pt idx="28">
                  <c:v>586</c:v>
                </c:pt>
                <c:pt idx="29">
                  <c:v>585.5</c:v>
                </c:pt>
                <c:pt idx="30">
                  <c:v>585</c:v>
                </c:pt>
                <c:pt idx="31">
                  <c:v>584.5</c:v>
                </c:pt>
                <c:pt idx="32">
                  <c:v>584</c:v>
                </c:pt>
                <c:pt idx="33">
                  <c:v>583.5</c:v>
                </c:pt>
                <c:pt idx="34">
                  <c:v>583</c:v>
                </c:pt>
                <c:pt idx="35">
                  <c:v>582.5</c:v>
                </c:pt>
                <c:pt idx="36">
                  <c:v>582</c:v>
                </c:pt>
                <c:pt idx="37">
                  <c:v>581.5</c:v>
                </c:pt>
                <c:pt idx="38">
                  <c:v>581</c:v>
                </c:pt>
                <c:pt idx="39">
                  <c:v>580.5</c:v>
                </c:pt>
                <c:pt idx="40">
                  <c:v>580</c:v>
                </c:pt>
                <c:pt idx="41">
                  <c:v>579.5</c:v>
                </c:pt>
                <c:pt idx="42">
                  <c:v>579</c:v>
                </c:pt>
                <c:pt idx="43">
                  <c:v>578.5</c:v>
                </c:pt>
                <c:pt idx="44">
                  <c:v>578</c:v>
                </c:pt>
                <c:pt idx="45">
                  <c:v>577.5</c:v>
                </c:pt>
                <c:pt idx="46">
                  <c:v>577</c:v>
                </c:pt>
                <c:pt idx="47">
                  <c:v>576.5</c:v>
                </c:pt>
                <c:pt idx="48">
                  <c:v>576</c:v>
                </c:pt>
                <c:pt idx="49">
                  <c:v>575.5</c:v>
                </c:pt>
                <c:pt idx="50">
                  <c:v>575</c:v>
                </c:pt>
                <c:pt idx="51">
                  <c:v>574.5</c:v>
                </c:pt>
                <c:pt idx="52">
                  <c:v>574</c:v>
                </c:pt>
                <c:pt idx="53">
                  <c:v>573.5</c:v>
                </c:pt>
                <c:pt idx="54">
                  <c:v>573</c:v>
                </c:pt>
                <c:pt idx="55">
                  <c:v>572.5</c:v>
                </c:pt>
                <c:pt idx="56">
                  <c:v>572</c:v>
                </c:pt>
                <c:pt idx="57">
                  <c:v>571.5</c:v>
                </c:pt>
                <c:pt idx="58">
                  <c:v>571</c:v>
                </c:pt>
                <c:pt idx="59">
                  <c:v>570.5</c:v>
                </c:pt>
                <c:pt idx="60">
                  <c:v>570</c:v>
                </c:pt>
                <c:pt idx="61">
                  <c:v>569.5</c:v>
                </c:pt>
                <c:pt idx="62">
                  <c:v>569</c:v>
                </c:pt>
                <c:pt idx="63">
                  <c:v>568.5</c:v>
                </c:pt>
                <c:pt idx="64">
                  <c:v>568</c:v>
                </c:pt>
                <c:pt idx="65">
                  <c:v>567.5</c:v>
                </c:pt>
                <c:pt idx="66">
                  <c:v>567</c:v>
                </c:pt>
                <c:pt idx="67">
                  <c:v>566.5</c:v>
                </c:pt>
                <c:pt idx="68">
                  <c:v>566</c:v>
                </c:pt>
                <c:pt idx="69">
                  <c:v>565.5</c:v>
                </c:pt>
                <c:pt idx="70">
                  <c:v>565</c:v>
                </c:pt>
                <c:pt idx="71">
                  <c:v>564.5</c:v>
                </c:pt>
                <c:pt idx="72">
                  <c:v>564</c:v>
                </c:pt>
                <c:pt idx="73">
                  <c:v>563.5</c:v>
                </c:pt>
                <c:pt idx="74">
                  <c:v>563</c:v>
                </c:pt>
                <c:pt idx="75">
                  <c:v>562.5</c:v>
                </c:pt>
                <c:pt idx="76">
                  <c:v>562</c:v>
                </c:pt>
                <c:pt idx="77">
                  <c:v>561.5</c:v>
                </c:pt>
                <c:pt idx="78">
                  <c:v>561</c:v>
                </c:pt>
                <c:pt idx="79">
                  <c:v>560.5</c:v>
                </c:pt>
                <c:pt idx="80">
                  <c:v>560</c:v>
                </c:pt>
                <c:pt idx="81">
                  <c:v>559.5</c:v>
                </c:pt>
                <c:pt idx="82">
                  <c:v>559</c:v>
                </c:pt>
                <c:pt idx="83">
                  <c:v>558.5</c:v>
                </c:pt>
                <c:pt idx="84">
                  <c:v>558</c:v>
                </c:pt>
                <c:pt idx="85">
                  <c:v>557.5</c:v>
                </c:pt>
                <c:pt idx="86">
                  <c:v>557</c:v>
                </c:pt>
                <c:pt idx="87">
                  <c:v>556.5</c:v>
                </c:pt>
                <c:pt idx="88">
                  <c:v>556</c:v>
                </c:pt>
                <c:pt idx="89">
                  <c:v>555.5</c:v>
                </c:pt>
                <c:pt idx="90">
                  <c:v>555</c:v>
                </c:pt>
                <c:pt idx="91">
                  <c:v>554.5</c:v>
                </c:pt>
                <c:pt idx="92">
                  <c:v>554</c:v>
                </c:pt>
                <c:pt idx="93">
                  <c:v>553.5</c:v>
                </c:pt>
                <c:pt idx="94">
                  <c:v>553</c:v>
                </c:pt>
                <c:pt idx="95">
                  <c:v>552.5</c:v>
                </c:pt>
                <c:pt idx="96">
                  <c:v>552</c:v>
                </c:pt>
                <c:pt idx="97">
                  <c:v>551.5</c:v>
                </c:pt>
                <c:pt idx="98">
                  <c:v>551</c:v>
                </c:pt>
                <c:pt idx="99">
                  <c:v>550.5</c:v>
                </c:pt>
                <c:pt idx="100">
                  <c:v>550</c:v>
                </c:pt>
                <c:pt idx="101">
                  <c:v>549.5</c:v>
                </c:pt>
                <c:pt idx="102">
                  <c:v>549</c:v>
                </c:pt>
                <c:pt idx="103">
                  <c:v>548.5</c:v>
                </c:pt>
                <c:pt idx="104">
                  <c:v>548</c:v>
                </c:pt>
                <c:pt idx="105">
                  <c:v>547.5</c:v>
                </c:pt>
                <c:pt idx="106">
                  <c:v>547</c:v>
                </c:pt>
                <c:pt idx="107">
                  <c:v>546.5</c:v>
                </c:pt>
                <c:pt idx="108">
                  <c:v>546</c:v>
                </c:pt>
                <c:pt idx="109">
                  <c:v>545.5</c:v>
                </c:pt>
                <c:pt idx="110">
                  <c:v>545</c:v>
                </c:pt>
                <c:pt idx="111">
                  <c:v>544.5</c:v>
                </c:pt>
                <c:pt idx="112">
                  <c:v>544</c:v>
                </c:pt>
                <c:pt idx="113">
                  <c:v>543.5</c:v>
                </c:pt>
                <c:pt idx="114">
                  <c:v>543</c:v>
                </c:pt>
                <c:pt idx="115">
                  <c:v>542.5</c:v>
                </c:pt>
                <c:pt idx="116">
                  <c:v>542</c:v>
                </c:pt>
                <c:pt idx="117">
                  <c:v>541.5</c:v>
                </c:pt>
                <c:pt idx="118">
                  <c:v>541</c:v>
                </c:pt>
                <c:pt idx="119">
                  <c:v>540.5</c:v>
                </c:pt>
                <c:pt idx="120">
                  <c:v>540</c:v>
                </c:pt>
                <c:pt idx="121">
                  <c:v>539.5</c:v>
                </c:pt>
                <c:pt idx="122">
                  <c:v>539</c:v>
                </c:pt>
                <c:pt idx="123">
                  <c:v>538.5</c:v>
                </c:pt>
                <c:pt idx="124">
                  <c:v>538</c:v>
                </c:pt>
                <c:pt idx="125">
                  <c:v>537.5</c:v>
                </c:pt>
                <c:pt idx="126">
                  <c:v>537</c:v>
                </c:pt>
                <c:pt idx="127">
                  <c:v>536.5</c:v>
                </c:pt>
                <c:pt idx="128">
                  <c:v>536</c:v>
                </c:pt>
                <c:pt idx="129">
                  <c:v>535.5</c:v>
                </c:pt>
                <c:pt idx="130">
                  <c:v>535</c:v>
                </c:pt>
                <c:pt idx="131">
                  <c:v>534.5</c:v>
                </c:pt>
                <c:pt idx="132">
                  <c:v>534</c:v>
                </c:pt>
                <c:pt idx="133">
                  <c:v>533.5</c:v>
                </c:pt>
                <c:pt idx="134">
                  <c:v>533</c:v>
                </c:pt>
                <c:pt idx="135">
                  <c:v>532.5</c:v>
                </c:pt>
                <c:pt idx="136">
                  <c:v>532</c:v>
                </c:pt>
                <c:pt idx="137">
                  <c:v>531.5</c:v>
                </c:pt>
                <c:pt idx="138">
                  <c:v>531</c:v>
                </c:pt>
                <c:pt idx="139">
                  <c:v>530.5</c:v>
                </c:pt>
                <c:pt idx="140">
                  <c:v>530</c:v>
                </c:pt>
                <c:pt idx="141">
                  <c:v>529.5</c:v>
                </c:pt>
                <c:pt idx="142">
                  <c:v>529</c:v>
                </c:pt>
                <c:pt idx="143">
                  <c:v>528.5</c:v>
                </c:pt>
                <c:pt idx="144">
                  <c:v>528</c:v>
                </c:pt>
                <c:pt idx="145">
                  <c:v>527.5</c:v>
                </c:pt>
                <c:pt idx="146">
                  <c:v>527</c:v>
                </c:pt>
                <c:pt idx="147">
                  <c:v>526.5</c:v>
                </c:pt>
                <c:pt idx="148">
                  <c:v>526</c:v>
                </c:pt>
                <c:pt idx="149">
                  <c:v>525.5</c:v>
                </c:pt>
                <c:pt idx="150">
                  <c:v>525</c:v>
                </c:pt>
                <c:pt idx="151">
                  <c:v>524.5</c:v>
                </c:pt>
                <c:pt idx="152">
                  <c:v>524</c:v>
                </c:pt>
                <c:pt idx="153">
                  <c:v>523.5</c:v>
                </c:pt>
                <c:pt idx="154">
                  <c:v>523</c:v>
                </c:pt>
                <c:pt idx="155">
                  <c:v>522.5</c:v>
                </c:pt>
                <c:pt idx="156">
                  <c:v>522</c:v>
                </c:pt>
                <c:pt idx="157">
                  <c:v>521.5</c:v>
                </c:pt>
                <c:pt idx="158">
                  <c:v>521</c:v>
                </c:pt>
                <c:pt idx="159">
                  <c:v>520.5</c:v>
                </c:pt>
                <c:pt idx="160">
                  <c:v>520</c:v>
                </c:pt>
                <c:pt idx="161">
                  <c:v>519.5</c:v>
                </c:pt>
                <c:pt idx="162">
                  <c:v>519</c:v>
                </c:pt>
                <c:pt idx="163">
                  <c:v>518.5</c:v>
                </c:pt>
                <c:pt idx="164">
                  <c:v>518</c:v>
                </c:pt>
                <c:pt idx="165">
                  <c:v>517.5</c:v>
                </c:pt>
                <c:pt idx="166">
                  <c:v>517</c:v>
                </c:pt>
                <c:pt idx="167">
                  <c:v>516.5</c:v>
                </c:pt>
                <c:pt idx="168">
                  <c:v>516</c:v>
                </c:pt>
                <c:pt idx="169">
                  <c:v>515.5</c:v>
                </c:pt>
                <c:pt idx="170">
                  <c:v>515</c:v>
                </c:pt>
                <c:pt idx="171">
                  <c:v>514.5</c:v>
                </c:pt>
                <c:pt idx="172">
                  <c:v>514</c:v>
                </c:pt>
                <c:pt idx="173">
                  <c:v>513.5</c:v>
                </c:pt>
                <c:pt idx="174">
                  <c:v>513</c:v>
                </c:pt>
                <c:pt idx="175">
                  <c:v>512.5</c:v>
                </c:pt>
                <c:pt idx="176">
                  <c:v>512</c:v>
                </c:pt>
                <c:pt idx="177">
                  <c:v>511.5</c:v>
                </c:pt>
                <c:pt idx="178">
                  <c:v>511</c:v>
                </c:pt>
                <c:pt idx="179">
                  <c:v>510.5</c:v>
                </c:pt>
                <c:pt idx="180">
                  <c:v>510</c:v>
                </c:pt>
                <c:pt idx="181">
                  <c:v>509.5</c:v>
                </c:pt>
                <c:pt idx="182">
                  <c:v>509</c:v>
                </c:pt>
                <c:pt idx="183">
                  <c:v>508.5</c:v>
                </c:pt>
                <c:pt idx="184">
                  <c:v>508</c:v>
                </c:pt>
                <c:pt idx="185">
                  <c:v>507.5</c:v>
                </c:pt>
                <c:pt idx="186">
                  <c:v>507</c:v>
                </c:pt>
                <c:pt idx="187">
                  <c:v>506.5</c:v>
                </c:pt>
                <c:pt idx="188">
                  <c:v>506</c:v>
                </c:pt>
                <c:pt idx="189">
                  <c:v>505.5</c:v>
                </c:pt>
                <c:pt idx="190">
                  <c:v>505</c:v>
                </c:pt>
                <c:pt idx="191">
                  <c:v>504.5</c:v>
                </c:pt>
                <c:pt idx="192">
                  <c:v>504</c:v>
                </c:pt>
                <c:pt idx="193">
                  <c:v>503.5</c:v>
                </c:pt>
                <c:pt idx="194">
                  <c:v>503</c:v>
                </c:pt>
                <c:pt idx="195">
                  <c:v>502.5</c:v>
                </c:pt>
                <c:pt idx="196">
                  <c:v>502</c:v>
                </c:pt>
                <c:pt idx="197">
                  <c:v>501.5</c:v>
                </c:pt>
                <c:pt idx="198">
                  <c:v>501</c:v>
                </c:pt>
                <c:pt idx="199">
                  <c:v>500.5</c:v>
                </c:pt>
                <c:pt idx="200">
                  <c:v>500</c:v>
                </c:pt>
                <c:pt idx="201">
                  <c:v>499.5</c:v>
                </c:pt>
                <c:pt idx="202">
                  <c:v>499</c:v>
                </c:pt>
                <c:pt idx="203">
                  <c:v>498.5</c:v>
                </c:pt>
                <c:pt idx="204">
                  <c:v>498</c:v>
                </c:pt>
                <c:pt idx="205">
                  <c:v>497.5</c:v>
                </c:pt>
                <c:pt idx="206">
                  <c:v>497</c:v>
                </c:pt>
                <c:pt idx="207">
                  <c:v>496.5</c:v>
                </c:pt>
                <c:pt idx="208">
                  <c:v>496</c:v>
                </c:pt>
                <c:pt idx="209">
                  <c:v>495.5</c:v>
                </c:pt>
                <c:pt idx="210">
                  <c:v>495</c:v>
                </c:pt>
                <c:pt idx="211">
                  <c:v>494.5</c:v>
                </c:pt>
                <c:pt idx="212">
                  <c:v>494</c:v>
                </c:pt>
                <c:pt idx="213">
                  <c:v>493.5</c:v>
                </c:pt>
                <c:pt idx="214">
                  <c:v>493</c:v>
                </c:pt>
                <c:pt idx="215">
                  <c:v>492.5</c:v>
                </c:pt>
                <c:pt idx="216">
                  <c:v>492</c:v>
                </c:pt>
                <c:pt idx="217">
                  <c:v>491.5</c:v>
                </c:pt>
                <c:pt idx="218">
                  <c:v>491</c:v>
                </c:pt>
                <c:pt idx="219">
                  <c:v>490.5</c:v>
                </c:pt>
                <c:pt idx="220">
                  <c:v>490</c:v>
                </c:pt>
                <c:pt idx="221">
                  <c:v>489.5</c:v>
                </c:pt>
                <c:pt idx="222">
                  <c:v>489</c:v>
                </c:pt>
                <c:pt idx="223">
                  <c:v>488.5</c:v>
                </c:pt>
                <c:pt idx="224">
                  <c:v>488</c:v>
                </c:pt>
                <c:pt idx="225">
                  <c:v>487.5</c:v>
                </c:pt>
                <c:pt idx="226">
                  <c:v>487</c:v>
                </c:pt>
                <c:pt idx="227">
                  <c:v>486.5</c:v>
                </c:pt>
                <c:pt idx="228">
                  <c:v>486</c:v>
                </c:pt>
                <c:pt idx="229">
                  <c:v>485.5</c:v>
                </c:pt>
                <c:pt idx="230">
                  <c:v>485</c:v>
                </c:pt>
                <c:pt idx="231">
                  <c:v>484.5</c:v>
                </c:pt>
                <c:pt idx="232">
                  <c:v>484</c:v>
                </c:pt>
                <c:pt idx="233">
                  <c:v>483.5</c:v>
                </c:pt>
                <c:pt idx="234">
                  <c:v>483</c:v>
                </c:pt>
                <c:pt idx="235">
                  <c:v>482.5</c:v>
                </c:pt>
                <c:pt idx="236">
                  <c:v>482</c:v>
                </c:pt>
                <c:pt idx="237">
                  <c:v>481.5</c:v>
                </c:pt>
                <c:pt idx="238">
                  <c:v>481</c:v>
                </c:pt>
                <c:pt idx="239">
                  <c:v>480.5</c:v>
                </c:pt>
                <c:pt idx="240">
                  <c:v>480</c:v>
                </c:pt>
                <c:pt idx="241">
                  <c:v>479.5</c:v>
                </c:pt>
                <c:pt idx="242">
                  <c:v>479</c:v>
                </c:pt>
                <c:pt idx="243">
                  <c:v>478.5</c:v>
                </c:pt>
                <c:pt idx="244">
                  <c:v>478</c:v>
                </c:pt>
                <c:pt idx="245">
                  <c:v>477.5</c:v>
                </c:pt>
                <c:pt idx="246">
                  <c:v>477</c:v>
                </c:pt>
                <c:pt idx="247">
                  <c:v>476.5</c:v>
                </c:pt>
                <c:pt idx="248">
                  <c:v>476</c:v>
                </c:pt>
                <c:pt idx="249">
                  <c:v>475.5</c:v>
                </c:pt>
                <c:pt idx="250">
                  <c:v>475</c:v>
                </c:pt>
                <c:pt idx="251">
                  <c:v>474.5</c:v>
                </c:pt>
                <c:pt idx="252">
                  <c:v>474</c:v>
                </c:pt>
                <c:pt idx="253">
                  <c:v>473.5</c:v>
                </c:pt>
                <c:pt idx="254">
                  <c:v>473</c:v>
                </c:pt>
                <c:pt idx="255">
                  <c:v>472.5</c:v>
                </c:pt>
                <c:pt idx="256">
                  <c:v>472</c:v>
                </c:pt>
                <c:pt idx="257">
                  <c:v>471.5</c:v>
                </c:pt>
                <c:pt idx="258">
                  <c:v>471</c:v>
                </c:pt>
                <c:pt idx="259">
                  <c:v>470.5</c:v>
                </c:pt>
                <c:pt idx="260">
                  <c:v>470</c:v>
                </c:pt>
                <c:pt idx="261">
                  <c:v>469.5</c:v>
                </c:pt>
                <c:pt idx="262">
                  <c:v>469</c:v>
                </c:pt>
                <c:pt idx="263">
                  <c:v>468.5</c:v>
                </c:pt>
                <c:pt idx="264">
                  <c:v>468</c:v>
                </c:pt>
                <c:pt idx="265">
                  <c:v>467.5</c:v>
                </c:pt>
                <c:pt idx="266">
                  <c:v>467</c:v>
                </c:pt>
                <c:pt idx="267">
                  <c:v>466.5</c:v>
                </c:pt>
                <c:pt idx="268">
                  <c:v>466</c:v>
                </c:pt>
                <c:pt idx="269">
                  <c:v>465.5</c:v>
                </c:pt>
                <c:pt idx="270">
                  <c:v>465</c:v>
                </c:pt>
                <c:pt idx="271">
                  <c:v>464.5</c:v>
                </c:pt>
                <c:pt idx="272">
                  <c:v>464</c:v>
                </c:pt>
                <c:pt idx="273">
                  <c:v>463.5</c:v>
                </c:pt>
                <c:pt idx="274">
                  <c:v>463</c:v>
                </c:pt>
                <c:pt idx="275">
                  <c:v>462.5</c:v>
                </c:pt>
                <c:pt idx="276">
                  <c:v>462</c:v>
                </c:pt>
                <c:pt idx="277">
                  <c:v>461.5</c:v>
                </c:pt>
                <c:pt idx="278">
                  <c:v>461</c:v>
                </c:pt>
                <c:pt idx="279">
                  <c:v>460.5</c:v>
                </c:pt>
                <c:pt idx="280">
                  <c:v>460</c:v>
                </c:pt>
                <c:pt idx="281">
                  <c:v>459.5</c:v>
                </c:pt>
                <c:pt idx="282">
                  <c:v>459</c:v>
                </c:pt>
                <c:pt idx="283">
                  <c:v>458.5</c:v>
                </c:pt>
                <c:pt idx="284">
                  <c:v>458</c:v>
                </c:pt>
                <c:pt idx="285">
                  <c:v>457.5</c:v>
                </c:pt>
                <c:pt idx="286">
                  <c:v>457</c:v>
                </c:pt>
                <c:pt idx="287">
                  <c:v>456.5</c:v>
                </c:pt>
                <c:pt idx="288">
                  <c:v>456</c:v>
                </c:pt>
                <c:pt idx="289">
                  <c:v>455.5</c:v>
                </c:pt>
                <c:pt idx="290">
                  <c:v>455</c:v>
                </c:pt>
                <c:pt idx="291">
                  <c:v>454.5</c:v>
                </c:pt>
                <c:pt idx="292">
                  <c:v>454</c:v>
                </c:pt>
                <c:pt idx="293">
                  <c:v>453.5</c:v>
                </c:pt>
                <c:pt idx="294">
                  <c:v>453</c:v>
                </c:pt>
                <c:pt idx="295">
                  <c:v>452.5</c:v>
                </c:pt>
                <c:pt idx="296">
                  <c:v>452</c:v>
                </c:pt>
                <c:pt idx="297">
                  <c:v>451.5</c:v>
                </c:pt>
                <c:pt idx="298">
                  <c:v>451</c:v>
                </c:pt>
                <c:pt idx="299">
                  <c:v>450.5</c:v>
                </c:pt>
                <c:pt idx="300">
                  <c:v>450</c:v>
                </c:pt>
                <c:pt idx="301">
                  <c:v>449.5</c:v>
                </c:pt>
                <c:pt idx="302">
                  <c:v>449</c:v>
                </c:pt>
                <c:pt idx="303">
                  <c:v>448.5</c:v>
                </c:pt>
                <c:pt idx="304">
                  <c:v>448</c:v>
                </c:pt>
                <c:pt idx="305">
                  <c:v>447.5</c:v>
                </c:pt>
                <c:pt idx="306">
                  <c:v>447</c:v>
                </c:pt>
                <c:pt idx="307">
                  <c:v>446.5</c:v>
                </c:pt>
                <c:pt idx="308">
                  <c:v>446</c:v>
                </c:pt>
                <c:pt idx="309">
                  <c:v>445.5</c:v>
                </c:pt>
                <c:pt idx="310">
                  <c:v>445</c:v>
                </c:pt>
                <c:pt idx="311">
                  <c:v>444.5</c:v>
                </c:pt>
                <c:pt idx="312">
                  <c:v>444</c:v>
                </c:pt>
                <c:pt idx="313">
                  <c:v>443.5</c:v>
                </c:pt>
                <c:pt idx="314">
                  <c:v>443</c:v>
                </c:pt>
                <c:pt idx="315">
                  <c:v>442.5</c:v>
                </c:pt>
                <c:pt idx="316">
                  <c:v>442</c:v>
                </c:pt>
                <c:pt idx="317">
                  <c:v>441.5</c:v>
                </c:pt>
                <c:pt idx="318">
                  <c:v>441</c:v>
                </c:pt>
                <c:pt idx="319">
                  <c:v>440.5</c:v>
                </c:pt>
                <c:pt idx="320">
                  <c:v>440</c:v>
                </c:pt>
                <c:pt idx="321">
                  <c:v>439.5</c:v>
                </c:pt>
                <c:pt idx="322">
                  <c:v>439</c:v>
                </c:pt>
                <c:pt idx="323">
                  <c:v>438.5</c:v>
                </c:pt>
                <c:pt idx="324">
                  <c:v>438</c:v>
                </c:pt>
                <c:pt idx="325">
                  <c:v>437.5</c:v>
                </c:pt>
                <c:pt idx="326">
                  <c:v>437</c:v>
                </c:pt>
                <c:pt idx="327">
                  <c:v>436.5</c:v>
                </c:pt>
                <c:pt idx="328">
                  <c:v>436</c:v>
                </c:pt>
                <c:pt idx="329">
                  <c:v>435.5</c:v>
                </c:pt>
                <c:pt idx="330">
                  <c:v>435</c:v>
                </c:pt>
                <c:pt idx="331">
                  <c:v>434.5</c:v>
                </c:pt>
                <c:pt idx="332">
                  <c:v>434</c:v>
                </c:pt>
                <c:pt idx="333">
                  <c:v>433.5</c:v>
                </c:pt>
                <c:pt idx="334">
                  <c:v>433</c:v>
                </c:pt>
                <c:pt idx="335">
                  <c:v>432.5</c:v>
                </c:pt>
                <c:pt idx="336">
                  <c:v>432</c:v>
                </c:pt>
                <c:pt idx="337">
                  <c:v>431.5</c:v>
                </c:pt>
                <c:pt idx="338">
                  <c:v>431</c:v>
                </c:pt>
                <c:pt idx="339">
                  <c:v>430.5</c:v>
                </c:pt>
                <c:pt idx="340">
                  <c:v>430</c:v>
                </c:pt>
                <c:pt idx="341">
                  <c:v>429.5</c:v>
                </c:pt>
                <c:pt idx="342">
                  <c:v>429</c:v>
                </c:pt>
                <c:pt idx="343">
                  <c:v>428.5</c:v>
                </c:pt>
                <c:pt idx="344">
                  <c:v>428</c:v>
                </c:pt>
                <c:pt idx="345">
                  <c:v>427.5</c:v>
                </c:pt>
                <c:pt idx="346">
                  <c:v>427</c:v>
                </c:pt>
                <c:pt idx="347">
                  <c:v>426.5</c:v>
                </c:pt>
                <c:pt idx="348">
                  <c:v>426</c:v>
                </c:pt>
                <c:pt idx="349">
                  <c:v>425.5</c:v>
                </c:pt>
                <c:pt idx="350">
                  <c:v>425</c:v>
                </c:pt>
                <c:pt idx="351">
                  <c:v>424.5</c:v>
                </c:pt>
                <c:pt idx="352">
                  <c:v>424</c:v>
                </c:pt>
                <c:pt idx="353">
                  <c:v>423.5</c:v>
                </c:pt>
                <c:pt idx="354">
                  <c:v>423</c:v>
                </c:pt>
                <c:pt idx="355">
                  <c:v>422.5</c:v>
                </c:pt>
                <c:pt idx="356">
                  <c:v>422</c:v>
                </c:pt>
                <c:pt idx="357">
                  <c:v>421.5</c:v>
                </c:pt>
                <c:pt idx="358">
                  <c:v>421</c:v>
                </c:pt>
                <c:pt idx="359">
                  <c:v>420.5</c:v>
                </c:pt>
                <c:pt idx="360">
                  <c:v>420</c:v>
                </c:pt>
                <c:pt idx="361">
                  <c:v>419.5</c:v>
                </c:pt>
                <c:pt idx="362">
                  <c:v>419</c:v>
                </c:pt>
                <c:pt idx="363">
                  <c:v>418.5</c:v>
                </c:pt>
                <c:pt idx="364">
                  <c:v>418</c:v>
                </c:pt>
                <c:pt idx="365">
                  <c:v>417.5</c:v>
                </c:pt>
                <c:pt idx="366">
                  <c:v>417</c:v>
                </c:pt>
                <c:pt idx="367">
                  <c:v>416.5</c:v>
                </c:pt>
                <c:pt idx="368">
                  <c:v>416</c:v>
                </c:pt>
                <c:pt idx="369">
                  <c:v>415.5</c:v>
                </c:pt>
                <c:pt idx="370">
                  <c:v>415</c:v>
                </c:pt>
                <c:pt idx="371">
                  <c:v>414.5</c:v>
                </c:pt>
                <c:pt idx="372">
                  <c:v>414</c:v>
                </c:pt>
                <c:pt idx="373">
                  <c:v>413.5</c:v>
                </c:pt>
                <c:pt idx="374">
                  <c:v>413</c:v>
                </c:pt>
                <c:pt idx="375">
                  <c:v>412.5</c:v>
                </c:pt>
                <c:pt idx="376">
                  <c:v>412</c:v>
                </c:pt>
                <c:pt idx="377">
                  <c:v>411.5</c:v>
                </c:pt>
                <c:pt idx="378">
                  <c:v>411</c:v>
                </c:pt>
                <c:pt idx="379">
                  <c:v>410.5</c:v>
                </c:pt>
                <c:pt idx="380">
                  <c:v>410</c:v>
                </c:pt>
                <c:pt idx="381">
                  <c:v>409.5</c:v>
                </c:pt>
                <c:pt idx="382">
                  <c:v>409</c:v>
                </c:pt>
                <c:pt idx="383">
                  <c:v>408.5</c:v>
                </c:pt>
                <c:pt idx="384">
                  <c:v>408</c:v>
                </c:pt>
                <c:pt idx="385">
                  <c:v>407.5</c:v>
                </c:pt>
                <c:pt idx="386">
                  <c:v>407</c:v>
                </c:pt>
                <c:pt idx="387">
                  <c:v>406.5</c:v>
                </c:pt>
                <c:pt idx="388">
                  <c:v>406</c:v>
                </c:pt>
                <c:pt idx="389">
                  <c:v>405.5</c:v>
                </c:pt>
                <c:pt idx="390">
                  <c:v>405</c:v>
                </c:pt>
                <c:pt idx="391">
                  <c:v>404.5</c:v>
                </c:pt>
                <c:pt idx="392">
                  <c:v>404</c:v>
                </c:pt>
                <c:pt idx="393">
                  <c:v>403.5</c:v>
                </c:pt>
                <c:pt idx="394">
                  <c:v>403</c:v>
                </c:pt>
                <c:pt idx="395">
                  <c:v>402.5</c:v>
                </c:pt>
                <c:pt idx="396">
                  <c:v>402</c:v>
                </c:pt>
                <c:pt idx="397">
                  <c:v>401.5</c:v>
                </c:pt>
                <c:pt idx="398">
                  <c:v>401</c:v>
                </c:pt>
                <c:pt idx="399">
                  <c:v>400.5</c:v>
                </c:pt>
                <c:pt idx="400">
                  <c:v>400</c:v>
                </c:pt>
                <c:pt idx="401">
                  <c:v>399.5</c:v>
                </c:pt>
                <c:pt idx="402">
                  <c:v>399</c:v>
                </c:pt>
                <c:pt idx="403">
                  <c:v>398.5</c:v>
                </c:pt>
                <c:pt idx="404">
                  <c:v>398</c:v>
                </c:pt>
                <c:pt idx="405">
                  <c:v>397.5</c:v>
                </c:pt>
                <c:pt idx="406">
                  <c:v>397</c:v>
                </c:pt>
                <c:pt idx="407">
                  <c:v>396.5</c:v>
                </c:pt>
                <c:pt idx="408">
                  <c:v>396</c:v>
                </c:pt>
                <c:pt idx="409">
                  <c:v>395.5</c:v>
                </c:pt>
                <c:pt idx="410">
                  <c:v>395</c:v>
                </c:pt>
                <c:pt idx="411">
                  <c:v>394.5</c:v>
                </c:pt>
                <c:pt idx="412">
                  <c:v>394</c:v>
                </c:pt>
                <c:pt idx="413">
                  <c:v>393.5</c:v>
                </c:pt>
                <c:pt idx="414">
                  <c:v>393</c:v>
                </c:pt>
                <c:pt idx="415">
                  <c:v>392.5</c:v>
                </c:pt>
                <c:pt idx="416">
                  <c:v>392</c:v>
                </c:pt>
                <c:pt idx="417">
                  <c:v>391.5</c:v>
                </c:pt>
                <c:pt idx="418">
                  <c:v>391</c:v>
                </c:pt>
                <c:pt idx="419">
                  <c:v>390.5</c:v>
                </c:pt>
                <c:pt idx="420">
                  <c:v>390</c:v>
                </c:pt>
                <c:pt idx="421">
                  <c:v>389.5</c:v>
                </c:pt>
                <c:pt idx="422">
                  <c:v>389</c:v>
                </c:pt>
                <c:pt idx="423">
                  <c:v>388.5</c:v>
                </c:pt>
                <c:pt idx="424">
                  <c:v>388</c:v>
                </c:pt>
                <c:pt idx="425">
                  <c:v>387.5</c:v>
                </c:pt>
                <c:pt idx="426">
                  <c:v>387</c:v>
                </c:pt>
                <c:pt idx="427">
                  <c:v>386.5</c:v>
                </c:pt>
                <c:pt idx="428">
                  <c:v>386</c:v>
                </c:pt>
                <c:pt idx="429">
                  <c:v>385.5</c:v>
                </c:pt>
                <c:pt idx="430">
                  <c:v>385</c:v>
                </c:pt>
                <c:pt idx="431">
                  <c:v>384.5</c:v>
                </c:pt>
                <c:pt idx="432">
                  <c:v>384</c:v>
                </c:pt>
                <c:pt idx="433">
                  <c:v>383.5</c:v>
                </c:pt>
                <c:pt idx="434">
                  <c:v>383</c:v>
                </c:pt>
                <c:pt idx="435">
                  <c:v>382.5</c:v>
                </c:pt>
                <c:pt idx="436">
                  <c:v>382</c:v>
                </c:pt>
                <c:pt idx="437">
                  <c:v>381.5</c:v>
                </c:pt>
                <c:pt idx="438">
                  <c:v>381</c:v>
                </c:pt>
                <c:pt idx="439">
                  <c:v>380.5</c:v>
                </c:pt>
                <c:pt idx="440">
                  <c:v>380</c:v>
                </c:pt>
                <c:pt idx="441">
                  <c:v>379.5</c:v>
                </c:pt>
                <c:pt idx="442">
                  <c:v>379</c:v>
                </c:pt>
                <c:pt idx="443">
                  <c:v>378.5</c:v>
                </c:pt>
                <c:pt idx="444">
                  <c:v>378</c:v>
                </c:pt>
                <c:pt idx="445">
                  <c:v>377.5</c:v>
                </c:pt>
                <c:pt idx="446">
                  <c:v>377</c:v>
                </c:pt>
                <c:pt idx="447">
                  <c:v>376.5</c:v>
                </c:pt>
                <c:pt idx="448">
                  <c:v>376</c:v>
                </c:pt>
                <c:pt idx="449">
                  <c:v>375.5</c:v>
                </c:pt>
                <c:pt idx="450">
                  <c:v>375</c:v>
                </c:pt>
                <c:pt idx="451">
                  <c:v>374.5</c:v>
                </c:pt>
                <c:pt idx="452">
                  <c:v>374</c:v>
                </c:pt>
                <c:pt idx="453">
                  <c:v>373.5</c:v>
                </c:pt>
                <c:pt idx="454">
                  <c:v>373</c:v>
                </c:pt>
                <c:pt idx="455">
                  <c:v>372.5</c:v>
                </c:pt>
                <c:pt idx="456">
                  <c:v>372</c:v>
                </c:pt>
                <c:pt idx="457">
                  <c:v>371.5</c:v>
                </c:pt>
                <c:pt idx="458">
                  <c:v>371</c:v>
                </c:pt>
                <c:pt idx="459">
                  <c:v>370.5</c:v>
                </c:pt>
                <c:pt idx="460">
                  <c:v>370</c:v>
                </c:pt>
                <c:pt idx="461">
                  <c:v>369.5</c:v>
                </c:pt>
                <c:pt idx="462">
                  <c:v>369</c:v>
                </c:pt>
                <c:pt idx="463">
                  <c:v>368.5</c:v>
                </c:pt>
                <c:pt idx="464">
                  <c:v>368</c:v>
                </c:pt>
                <c:pt idx="465">
                  <c:v>367.5</c:v>
                </c:pt>
                <c:pt idx="466">
                  <c:v>367</c:v>
                </c:pt>
                <c:pt idx="467">
                  <c:v>366.5</c:v>
                </c:pt>
                <c:pt idx="468">
                  <c:v>366</c:v>
                </c:pt>
                <c:pt idx="469">
                  <c:v>365.5</c:v>
                </c:pt>
                <c:pt idx="470">
                  <c:v>365</c:v>
                </c:pt>
                <c:pt idx="471">
                  <c:v>364.5</c:v>
                </c:pt>
                <c:pt idx="472">
                  <c:v>364</c:v>
                </c:pt>
                <c:pt idx="473">
                  <c:v>363.5</c:v>
                </c:pt>
                <c:pt idx="474">
                  <c:v>363</c:v>
                </c:pt>
                <c:pt idx="475">
                  <c:v>362.5</c:v>
                </c:pt>
                <c:pt idx="476">
                  <c:v>362</c:v>
                </c:pt>
                <c:pt idx="477">
                  <c:v>361.5</c:v>
                </c:pt>
                <c:pt idx="478">
                  <c:v>361</c:v>
                </c:pt>
                <c:pt idx="479">
                  <c:v>360.5</c:v>
                </c:pt>
                <c:pt idx="480">
                  <c:v>360</c:v>
                </c:pt>
                <c:pt idx="481">
                  <c:v>359.5</c:v>
                </c:pt>
                <c:pt idx="482">
                  <c:v>359</c:v>
                </c:pt>
                <c:pt idx="483">
                  <c:v>358.5</c:v>
                </c:pt>
                <c:pt idx="484">
                  <c:v>358</c:v>
                </c:pt>
                <c:pt idx="485">
                  <c:v>357.5</c:v>
                </c:pt>
                <c:pt idx="486">
                  <c:v>357</c:v>
                </c:pt>
                <c:pt idx="487">
                  <c:v>356.5</c:v>
                </c:pt>
                <c:pt idx="488">
                  <c:v>356</c:v>
                </c:pt>
                <c:pt idx="489">
                  <c:v>355.5</c:v>
                </c:pt>
                <c:pt idx="490">
                  <c:v>355</c:v>
                </c:pt>
                <c:pt idx="491">
                  <c:v>354.5</c:v>
                </c:pt>
                <c:pt idx="492">
                  <c:v>354</c:v>
                </c:pt>
                <c:pt idx="493">
                  <c:v>353.5</c:v>
                </c:pt>
                <c:pt idx="494">
                  <c:v>353</c:v>
                </c:pt>
                <c:pt idx="495">
                  <c:v>352.5</c:v>
                </c:pt>
                <c:pt idx="496">
                  <c:v>352</c:v>
                </c:pt>
                <c:pt idx="497">
                  <c:v>351.5</c:v>
                </c:pt>
                <c:pt idx="498">
                  <c:v>351</c:v>
                </c:pt>
                <c:pt idx="499">
                  <c:v>350.5</c:v>
                </c:pt>
                <c:pt idx="500">
                  <c:v>350</c:v>
                </c:pt>
                <c:pt idx="501">
                  <c:v>349.5</c:v>
                </c:pt>
                <c:pt idx="502">
                  <c:v>349</c:v>
                </c:pt>
                <c:pt idx="503">
                  <c:v>348.5</c:v>
                </c:pt>
                <c:pt idx="504">
                  <c:v>348</c:v>
                </c:pt>
                <c:pt idx="505">
                  <c:v>347.5</c:v>
                </c:pt>
                <c:pt idx="506">
                  <c:v>347</c:v>
                </c:pt>
                <c:pt idx="507">
                  <c:v>346.5</c:v>
                </c:pt>
                <c:pt idx="508">
                  <c:v>346</c:v>
                </c:pt>
                <c:pt idx="509">
                  <c:v>345.5</c:v>
                </c:pt>
                <c:pt idx="510">
                  <c:v>345</c:v>
                </c:pt>
                <c:pt idx="511">
                  <c:v>344.5</c:v>
                </c:pt>
                <c:pt idx="512">
                  <c:v>344</c:v>
                </c:pt>
                <c:pt idx="513">
                  <c:v>343.5</c:v>
                </c:pt>
                <c:pt idx="514">
                  <c:v>343</c:v>
                </c:pt>
                <c:pt idx="515">
                  <c:v>342.5</c:v>
                </c:pt>
                <c:pt idx="516">
                  <c:v>342</c:v>
                </c:pt>
                <c:pt idx="517">
                  <c:v>341.5</c:v>
                </c:pt>
                <c:pt idx="518">
                  <c:v>341</c:v>
                </c:pt>
                <c:pt idx="519">
                  <c:v>340.5</c:v>
                </c:pt>
                <c:pt idx="520">
                  <c:v>340</c:v>
                </c:pt>
                <c:pt idx="521">
                  <c:v>339.5</c:v>
                </c:pt>
                <c:pt idx="522">
                  <c:v>339</c:v>
                </c:pt>
                <c:pt idx="523">
                  <c:v>338.5</c:v>
                </c:pt>
                <c:pt idx="524">
                  <c:v>338</c:v>
                </c:pt>
                <c:pt idx="525">
                  <c:v>337.5</c:v>
                </c:pt>
                <c:pt idx="526">
                  <c:v>337</c:v>
                </c:pt>
                <c:pt idx="527">
                  <c:v>336.5</c:v>
                </c:pt>
                <c:pt idx="528">
                  <c:v>336</c:v>
                </c:pt>
                <c:pt idx="529">
                  <c:v>335.5</c:v>
                </c:pt>
                <c:pt idx="530">
                  <c:v>335</c:v>
                </c:pt>
                <c:pt idx="531">
                  <c:v>334.5</c:v>
                </c:pt>
                <c:pt idx="532">
                  <c:v>334</c:v>
                </c:pt>
                <c:pt idx="533">
                  <c:v>333.5</c:v>
                </c:pt>
                <c:pt idx="534">
                  <c:v>333</c:v>
                </c:pt>
                <c:pt idx="535">
                  <c:v>332.5</c:v>
                </c:pt>
                <c:pt idx="536">
                  <c:v>332</c:v>
                </c:pt>
                <c:pt idx="537">
                  <c:v>331.5</c:v>
                </c:pt>
                <c:pt idx="538">
                  <c:v>331</c:v>
                </c:pt>
                <c:pt idx="539">
                  <c:v>330.5</c:v>
                </c:pt>
                <c:pt idx="540">
                  <c:v>330</c:v>
                </c:pt>
                <c:pt idx="541">
                  <c:v>329.5</c:v>
                </c:pt>
                <c:pt idx="542">
                  <c:v>329</c:v>
                </c:pt>
                <c:pt idx="543">
                  <c:v>328.5</c:v>
                </c:pt>
                <c:pt idx="544">
                  <c:v>328</c:v>
                </c:pt>
                <c:pt idx="545">
                  <c:v>327.5</c:v>
                </c:pt>
                <c:pt idx="546">
                  <c:v>327</c:v>
                </c:pt>
                <c:pt idx="547">
                  <c:v>326.5</c:v>
                </c:pt>
                <c:pt idx="548">
                  <c:v>326</c:v>
                </c:pt>
                <c:pt idx="549">
                  <c:v>325.5</c:v>
                </c:pt>
                <c:pt idx="550">
                  <c:v>325</c:v>
                </c:pt>
                <c:pt idx="551">
                  <c:v>324.5</c:v>
                </c:pt>
                <c:pt idx="552">
                  <c:v>324</c:v>
                </c:pt>
                <c:pt idx="553">
                  <c:v>323.5</c:v>
                </c:pt>
                <c:pt idx="554">
                  <c:v>323</c:v>
                </c:pt>
                <c:pt idx="555">
                  <c:v>322.5</c:v>
                </c:pt>
                <c:pt idx="556">
                  <c:v>322</c:v>
                </c:pt>
                <c:pt idx="557">
                  <c:v>321.5</c:v>
                </c:pt>
                <c:pt idx="558">
                  <c:v>321</c:v>
                </c:pt>
                <c:pt idx="559">
                  <c:v>320.5</c:v>
                </c:pt>
                <c:pt idx="560">
                  <c:v>320</c:v>
                </c:pt>
                <c:pt idx="561">
                  <c:v>319.5</c:v>
                </c:pt>
                <c:pt idx="562">
                  <c:v>319</c:v>
                </c:pt>
                <c:pt idx="563">
                  <c:v>318.5</c:v>
                </c:pt>
                <c:pt idx="564">
                  <c:v>318</c:v>
                </c:pt>
                <c:pt idx="565">
                  <c:v>317.5</c:v>
                </c:pt>
                <c:pt idx="566">
                  <c:v>317</c:v>
                </c:pt>
                <c:pt idx="567">
                  <c:v>316.5</c:v>
                </c:pt>
                <c:pt idx="568">
                  <c:v>316</c:v>
                </c:pt>
                <c:pt idx="569">
                  <c:v>315.5</c:v>
                </c:pt>
                <c:pt idx="570">
                  <c:v>315</c:v>
                </c:pt>
                <c:pt idx="571">
                  <c:v>314.5</c:v>
                </c:pt>
                <c:pt idx="572">
                  <c:v>314</c:v>
                </c:pt>
                <c:pt idx="573">
                  <c:v>313.5</c:v>
                </c:pt>
                <c:pt idx="574">
                  <c:v>313</c:v>
                </c:pt>
                <c:pt idx="575">
                  <c:v>312.5</c:v>
                </c:pt>
                <c:pt idx="576">
                  <c:v>312</c:v>
                </c:pt>
                <c:pt idx="577">
                  <c:v>311.5</c:v>
                </c:pt>
                <c:pt idx="578">
                  <c:v>311</c:v>
                </c:pt>
                <c:pt idx="579">
                  <c:v>310.5</c:v>
                </c:pt>
                <c:pt idx="580">
                  <c:v>310</c:v>
                </c:pt>
                <c:pt idx="581">
                  <c:v>309.5</c:v>
                </c:pt>
                <c:pt idx="582">
                  <c:v>309</c:v>
                </c:pt>
                <c:pt idx="583">
                  <c:v>308.5</c:v>
                </c:pt>
                <c:pt idx="584">
                  <c:v>308</c:v>
                </c:pt>
                <c:pt idx="585">
                  <c:v>307.5</c:v>
                </c:pt>
                <c:pt idx="586">
                  <c:v>307</c:v>
                </c:pt>
                <c:pt idx="587">
                  <c:v>306.5</c:v>
                </c:pt>
                <c:pt idx="588">
                  <c:v>306</c:v>
                </c:pt>
                <c:pt idx="589">
                  <c:v>305.5</c:v>
                </c:pt>
                <c:pt idx="590">
                  <c:v>305</c:v>
                </c:pt>
                <c:pt idx="591">
                  <c:v>304.5</c:v>
                </c:pt>
                <c:pt idx="592">
                  <c:v>304</c:v>
                </c:pt>
                <c:pt idx="593">
                  <c:v>303.5</c:v>
                </c:pt>
                <c:pt idx="594">
                  <c:v>303</c:v>
                </c:pt>
                <c:pt idx="595">
                  <c:v>302.5</c:v>
                </c:pt>
                <c:pt idx="596">
                  <c:v>302</c:v>
                </c:pt>
                <c:pt idx="597">
                  <c:v>301.5</c:v>
                </c:pt>
                <c:pt idx="598">
                  <c:v>301</c:v>
                </c:pt>
                <c:pt idx="599">
                  <c:v>300.5</c:v>
                </c:pt>
                <c:pt idx="600">
                  <c:v>300</c:v>
                </c:pt>
                <c:pt idx="601">
                  <c:v>299.5</c:v>
                </c:pt>
                <c:pt idx="602">
                  <c:v>299</c:v>
                </c:pt>
                <c:pt idx="603">
                  <c:v>298.5</c:v>
                </c:pt>
                <c:pt idx="604">
                  <c:v>298</c:v>
                </c:pt>
                <c:pt idx="605">
                  <c:v>297.5</c:v>
                </c:pt>
                <c:pt idx="606">
                  <c:v>297</c:v>
                </c:pt>
                <c:pt idx="607">
                  <c:v>296.5</c:v>
                </c:pt>
                <c:pt idx="608">
                  <c:v>296</c:v>
                </c:pt>
                <c:pt idx="609">
                  <c:v>295.5</c:v>
                </c:pt>
                <c:pt idx="610">
                  <c:v>295</c:v>
                </c:pt>
                <c:pt idx="611">
                  <c:v>294.5</c:v>
                </c:pt>
                <c:pt idx="612">
                  <c:v>294</c:v>
                </c:pt>
                <c:pt idx="613">
                  <c:v>293.5</c:v>
                </c:pt>
                <c:pt idx="614">
                  <c:v>293</c:v>
                </c:pt>
                <c:pt idx="615">
                  <c:v>292.5</c:v>
                </c:pt>
                <c:pt idx="616">
                  <c:v>292</c:v>
                </c:pt>
                <c:pt idx="617">
                  <c:v>291.5</c:v>
                </c:pt>
                <c:pt idx="618">
                  <c:v>291</c:v>
                </c:pt>
                <c:pt idx="619">
                  <c:v>290.5</c:v>
                </c:pt>
                <c:pt idx="620">
                  <c:v>290</c:v>
                </c:pt>
                <c:pt idx="621">
                  <c:v>289.5</c:v>
                </c:pt>
                <c:pt idx="622">
                  <c:v>289</c:v>
                </c:pt>
                <c:pt idx="623">
                  <c:v>288.5</c:v>
                </c:pt>
                <c:pt idx="624">
                  <c:v>288</c:v>
                </c:pt>
                <c:pt idx="625">
                  <c:v>287.5</c:v>
                </c:pt>
                <c:pt idx="626">
                  <c:v>287</c:v>
                </c:pt>
                <c:pt idx="627">
                  <c:v>286.5</c:v>
                </c:pt>
                <c:pt idx="628">
                  <c:v>286</c:v>
                </c:pt>
                <c:pt idx="629">
                  <c:v>285.5</c:v>
                </c:pt>
                <c:pt idx="630">
                  <c:v>285</c:v>
                </c:pt>
                <c:pt idx="631">
                  <c:v>284.5</c:v>
                </c:pt>
                <c:pt idx="632">
                  <c:v>284</c:v>
                </c:pt>
                <c:pt idx="633">
                  <c:v>283.5</c:v>
                </c:pt>
                <c:pt idx="634">
                  <c:v>283</c:v>
                </c:pt>
                <c:pt idx="635">
                  <c:v>282.5</c:v>
                </c:pt>
                <c:pt idx="636">
                  <c:v>282</c:v>
                </c:pt>
                <c:pt idx="637">
                  <c:v>281.5</c:v>
                </c:pt>
                <c:pt idx="638">
                  <c:v>281</c:v>
                </c:pt>
                <c:pt idx="639">
                  <c:v>280.5</c:v>
                </c:pt>
                <c:pt idx="640">
                  <c:v>280</c:v>
                </c:pt>
                <c:pt idx="641">
                  <c:v>279.5</c:v>
                </c:pt>
                <c:pt idx="642">
                  <c:v>279</c:v>
                </c:pt>
                <c:pt idx="643">
                  <c:v>278.5</c:v>
                </c:pt>
                <c:pt idx="644">
                  <c:v>278</c:v>
                </c:pt>
                <c:pt idx="645">
                  <c:v>277.5</c:v>
                </c:pt>
                <c:pt idx="646">
                  <c:v>277</c:v>
                </c:pt>
                <c:pt idx="647">
                  <c:v>276.5</c:v>
                </c:pt>
                <c:pt idx="648">
                  <c:v>276</c:v>
                </c:pt>
                <c:pt idx="649">
                  <c:v>275.5</c:v>
                </c:pt>
                <c:pt idx="650">
                  <c:v>275</c:v>
                </c:pt>
                <c:pt idx="651">
                  <c:v>274.5</c:v>
                </c:pt>
                <c:pt idx="652">
                  <c:v>274</c:v>
                </c:pt>
                <c:pt idx="653">
                  <c:v>273.5</c:v>
                </c:pt>
                <c:pt idx="654">
                  <c:v>273</c:v>
                </c:pt>
                <c:pt idx="655">
                  <c:v>272.5</c:v>
                </c:pt>
                <c:pt idx="656">
                  <c:v>272</c:v>
                </c:pt>
                <c:pt idx="657">
                  <c:v>271.5</c:v>
                </c:pt>
                <c:pt idx="658">
                  <c:v>271</c:v>
                </c:pt>
                <c:pt idx="659">
                  <c:v>270.5</c:v>
                </c:pt>
                <c:pt idx="660">
                  <c:v>270</c:v>
                </c:pt>
                <c:pt idx="661">
                  <c:v>269.5</c:v>
                </c:pt>
                <c:pt idx="662">
                  <c:v>269</c:v>
                </c:pt>
                <c:pt idx="663">
                  <c:v>268.5</c:v>
                </c:pt>
                <c:pt idx="664">
                  <c:v>268</c:v>
                </c:pt>
                <c:pt idx="665">
                  <c:v>267.5</c:v>
                </c:pt>
                <c:pt idx="666">
                  <c:v>267</c:v>
                </c:pt>
                <c:pt idx="667">
                  <c:v>266.5</c:v>
                </c:pt>
                <c:pt idx="668">
                  <c:v>266</c:v>
                </c:pt>
                <c:pt idx="669">
                  <c:v>265.5</c:v>
                </c:pt>
                <c:pt idx="670">
                  <c:v>265</c:v>
                </c:pt>
                <c:pt idx="671">
                  <c:v>264.5</c:v>
                </c:pt>
                <c:pt idx="672">
                  <c:v>264</c:v>
                </c:pt>
                <c:pt idx="673">
                  <c:v>263.5</c:v>
                </c:pt>
                <c:pt idx="674">
                  <c:v>263</c:v>
                </c:pt>
                <c:pt idx="675">
                  <c:v>262.5</c:v>
                </c:pt>
                <c:pt idx="676">
                  <c:v>262</c:v>
                </c:pt>
                <c:pt idx="677">
                  <c:v>261.5</c:v>
                </c:pt>
                <c:pt idx="678">
                  <c:v>261</c:v>
                </c:pt>
                <c:pt idx="679">
                  <c:v>260.5</c:v>
                </c:pt>
                <c:pt idx="680">
                  <c:v>260</c:v>
                </c:pt>
                <c:pt idx="681">
                  <c:v>259.5</c:v>
                </c:pt>
                <c:pt idx="682">
                  <c:v>259</c:v>
                </c:pt>
                <c:pt idx="683">
                  <c:v>258.5</c:v>
                </c:pt>
                <c:pt idx="684">
                  <c:v>258</c:v>
                </c:pt>
                <c:pt idx="685">
                  <c:v>257.5</c:v>
                </c:pt>
                <c:pt idx="686">
                  <c:v>257</c:v>
                </c:pt>
                <c:pt idx="687">
                  <c:v>256.5</c:v>
                </c:pt>
                <c:pt idx="688">
                  <c:v>256</c:v>
                </c:pt>
                <c:pt idx="689">
                  <c:v>255.5</c:v>
                </c:pt>
                <c:pt idx="690">
                  <c:v>255</c:v>
                </c:pt>
                <c:pt idx="691">
                  <c:v>254.5</c:v>
                </c:pt>
                <c:pt idx="692">
                  <c:v>254</c:v>
                </c:pt>
                <c:pt idx="693">
                  <c:v>253.5</c:v>
                </c:pt>
                <c:pt idx="694">
                  <c:v>253</c:v>
                </c:pt>
                <c:pt idx="695">
                  <c:v>252.5</c:v>
                </c:pt>
                <c:pt idx="696">
                  <c:v>252</c:v>
                </c:pt>
                <c:pt idx="697">
                  <c:v>251.5</c:v>
                </c:pt>
                <c:pt idx="698">
                  <c:v>251</c:v>
                </c:pt>
                <c:pt idx="699">
                  <c:v>250.5</c:v>
                </c:pt>
                <c:pt idx="700">
                  <c:v>250</c:v>
                </c:pt>
                <c:pt idx="701">
                  <c:v>249.5</c:v>
                </c:pt>
                <c:pt idx="702">
                  <c:v>249</c:v>
                </c:pt>
                <c:pt idx="703">
                  <c:v>248.5</c:v>
                </c:pt>
                <c:pt idx="704">
                  <c:v>248</c:v>
                </c:pt>
                <c:pt idx="705">
                  <c:v>247.5</c:v>
                </c:pt>
                <c:pt idx="706">
                  <c:v>247</c:v>
                </c:pt>
                <c:pt idx="707">
                  <c:v>246.5</c:v>
                </c:pt>
                <c:pt idx="708">
                  <c:v>246</c:v>
                </c:pt>
                <c:pt idx="709">
                  <c:v>245.5</c:v>
                </c:pt>
                <c:pt idx="710">
                  <c:v>245</c:v>
                </c:pt>
                <c:pt idx="711">
                  <c:v>244.5</c:v>
                </c:pt>
                <c:pt idx="712">
                  <c:v>244</c:v>
                </c:pt>
                <c:pt idx="713">
                  <c:v>243.5</c:v>
                </c:pt>
                <c:pt idx="714">
                  <c:v>243</c:v>
                </c:pt>
                <c:pt idx="715">
                  <c:v>242.5</c:v>
                </c:pt>
                <c:pt idx="716">
                  <c:v>242</c:v>
                </c:pt>
                <c:pt idx="717">
                  <c:v>241.5</c:v>
                </c:pt>
                <c:pt idx="718">
                  <c:v>241</c:v>
                </c:pt>
                <c:pt idx="719">
                  <c:v>240.5</c:v>
                </c:pt>
                <c:pt idx="720">
                  <c:v>240</c:v>
                </c:pt>
                <c:pt idx="721">
                  <c:v>239.5</c:v>
                </c:pt>
                <c:pt idx="722">
                  <c:v>239</c:v>
                </c:pt>
                <c:pt idx="723">
                  <c:v>238.5</c:v>
                </c:pt>
                <c:pt idx="724">
                  <c:v>238</c:v>
                </c:pt>
                <c:pt idx="725">
                  <c:v>237.5</c:v>
                </c:pt>
                <c:pt idx="726">
                  <c:v>237</c:v>
                </c:pt>
                <c:pt idx="727">
                  <c:v>236.5</c:v>
                </c:pt>
                <c:pt idx="728">
                  <c:v>236</c:v>
                </c:pt>
                <c:pt idx="729">
                  <c:v>235.5</c:v>
                </c:pt>
                <c:pt idx="730">
                  <c:v>235</c:v>
                </c:pt>
                <c:pt idx="731">
                  <c:v>234.5</c:v>
                </c:pt>
                <c:pt idx="732">
                  <c:v>234</c:v>
                </c:pt>
                <c:pt idx="733">
                  <c:v>233.5</c:v>
                </c:pt>
                <c:pt idx="734">
                  <c:v>233</c:v>
                </c:pt>
                <c:pt idx="735">
                  <c:v>232.5</c:v>
                </c:pt>
                <c:pt idx="736">
                  <c:v>232</c:v>
                </c:pt>
                <c:pt idx="737">
                  <c:v>231.5</c:v>
                </c:pt>
                <c:pt idx="738">
                  <c:v>231</c:v>
                </c:pt>
                <c:pt idx="739">
                  <c:v>230.5</c:v>
                </c:pt>
                <c:pt idx="740">
                  <c:v>230</c:v>
                </c:pt>
                <c:pt idx="741">
                  <c:v>229.5</c:v>
                </c:pt>
                <c:pt idx="742">
                  <c:v>229</c:v>
                </c:pt>
                <c:pt idx="743">
                  <c:v>228.5</c:v>
                </c:pt>
                <c:pt idx="744">
                  <c:v>228</c:v>
                </c:pt>
                <c:pt idx="745">
                  <c:v>227.5</c:v>
                </c:pt>
                <c:pt idx="746">
                  <c:v>227</c:v>
                </c:pt>
                <c:pt idx="747">
                  <c:v>226.5</c:v>
                </c:pt>
                <c:pt idx="748">
                  <c:v>226</c:v>
                </c:pt>
                <c:pt idx="749">
                  <c:v>225.5</c:v>
                </c:pt>
                <c:pt idx="750">
                  <c:v>225</c:v>
                </c:pt>
                <c:pt idx="751">
                  <c:v>224.5</c:v>
                </c:pt>
                <c:pt idx="752">
                  <c:v>224</c:v>
                </c:pt>
                <c:pt idx="753">
                  <c:v>223.5</c:v>
                </c:pt>
                <c:pt idx="754">
                  <c:v>223</c:v>
                </c:pt>
                <c:pt idx="755">
                  <c:v>222.5</c:v>
                </c:pt>
                <c:pt idx="756">
                  <c:v>222</c:v>
                </c:pt>
                <c:pt idx="757">
                  <c:v>221.5</c:v>
                </c:pt>
                <c:pt idx="758">
                  <c:v>221</c:v>
                </c:pt>
                <c:pt idx="759">
                  <c:v>220.5</c:v>
                </c:pt>
                <c:pt idx="760">
                  <c:v>220</c:v>
                </c:pt>
                <c:pt idx="761">
                  <c:v>219.5</c:v>
                </c:pt>
                <c:pt idx="762">
                  <c:v>219</c:v>
                </c:pt>
                <c:pt idx="763">
                  <c:v>218.5</c:v>
                </c:pt>
                <c:pt idx="764">
                  <c:v>218</c:v>
                </c:pt>
                <c:pt idx="765">
                  <c:v>217.5</c:v>
                </c:pt>
                <c:pt idx="766">
                  <c:v>217</c:v>
                </c:pt>
                <c:pt idx="767">
                  <c:v>216.5</c:v>
                </c:pt>
                <c:pt idx="768">
                  <c:v>216</c:v>
                </c:pt>
                <c:pt idx="769">
                  <c:v>215.5</c:v>
                </c:pt>
                <c:pt idx="770">
                  <c:v>215</c:v>
                </c:pt>
                <c:pt idx="771">
                  <c:v>214.5</c:v>
                </c:pt>
                <c:pt idx="772">
                  <c:v>214</c:v>
                </c:pt>
                <c:pt idx="773">
                  <c:v>213.5</c:v>
                </c:pt>
                <c:pt idx="774">
                  <c:v>213</c:v>
                </c:pt>
                <c:pt idx="775">
                  <c:v>212.5</c:v>
                </c:pt>
                <c:pt idx="776">
                  <c:v>212</c:v>
                </c:pt>
                <c:pt idx="777">
                  <c:v>211.5</c:v>
                </c:pt>
                <c:pt idx="778">
                  <c:v>211</c:v>
                </c:pt>
                <c:pt idx="779">
                  <c:v>210.5</c:v>
                </c:pt>
                <c:pt idx="780">
                  <c:v>210</c:v>
                </c:pt>
                <c:pt idx="781">
                  <c:v>209.5</c:v>
                </c:pt>
                <c:pt idx="782">
                  <c:v>209</c:v>
                </c:pt>
                <c:pt idx="783">
                  <c:v>208.5</c:v>
                </c:pt>
                <c:pt idx="784">
                  <c:v>208</c:v>
                </c:pt>
                <c:pt idx="785">
                  <c:v>207.5</c:v>
                </c:pt>
                <c:pt idx="786">
                  <c:v>207</c:v>
                </c:pt>
                <c:pt idx="787">
                  <c:v>206.5</c:v>
                </c:pt>
                <c:pt idx="788">
                  <c:v>206</c:v>
                </c:pt>
                <c:pt idx="789">
                  <c:v>205.5</c:v>
                </c:pt>
                <c:pt idx="790">
                  <c:v>205</c:v>
                </c:pt>
                <c:pt idx="791">
                  <c:v>204.5</c:v>
                </c:pt>
                <c:pt idx="792">
                  <c:v>204</c:v>
                </c:pt>
                <c:pt idx="793">
                  <c:v>203.5</c:v>
                </c:pt>
                <c:pt idx="794">
                  <c:v>203</c:v>
                </c:pt>
                <c:pt idx="795">
                  <c:v>202.5</c:v>
                </c:pt>
                <c:pt idx="796">
                  <c:v>202</c:v>
                </c:pt>
                <c:pt idx="797">
                  <c:v>201.5</c:v>
                </c:pt>
                <c:pt idx="798">
                  <c:v>201</c:v>
                </c:pt>
                <c:pt idx="799">
                  <c:v>200.5</c:v>
                </c:pt>
                <c:pt idx="800">
                  <c:v>200</c:v>
                </c:pt>
              </c:numCache>
            </c:numRef>
          </c:xVal>
          <c:yVal>
            <c:numRef>
              <c:f>mfdiampy!$H$13:$H$813</c:f>
              <c:numCache>
                <c:formatCode>General</c:formatCode>
                <c:ptCount val="801"/>
                <c:pt idx="0">
                  <c:v>8.0000000000000004E-4</c:v>
                </c:pt>
                <c:pt idx="1">
                  <c:v>8.0000000000000004E-4</c:v>
                </c:pt>
                <c:pt idx="2">
                  <c:v>8.0000000000000004E-4</c:v>
                </c:pt>
                <c:pt idx="3">
                  <c:v>8.0000000000000004E-4</c:v>
                </c:pt>
                <c:pt idx="4">
                  <c:v>8.0000000000000004E-4</c:v>
                </c:pt>
                <c:pt idx="5">
                  <c:v>8.0000000000000004E-4</c:v>
                </c:pt>
                <c:pt idx="6">
                  <c:v>8.0000000000000004E-4</c:v>
                </c:pt>
                <c:pt idx="7">
                  <c:v>8.0000000000000004E-4</c:v>
                </c:pt>
                <c:pt idx="8">
                  <c:v>8.0000000000000004E-4</c:v>
                </c:pt>
                <c:pt idx="9">
                  <c:v>8.0000000000000004E-4</c:v>
                </c:pt>
                <c:pt idx="10">
                  <c:v>8.0000000000000004E-4</c:v>
                </c:pt>
                <c:pt idx="11">
                  <c:v>8.0000000000000004E-4</c:v>
                </c:pt>
                <c:pt idx="12">
                  <c:v>8.0000000000000004E-4</c:v>
                </c:pt>
                <c:pt idx="13">
                  <c:v>8.0000000000000004E-4</c:v>
                </c:pt>
                <c:pt idx="14">
                  <c:v>8.0000000000000004E-4</c:v>
                </c:pt>
                <c:pt idx="15">
                  <c:v>8.0000000000000004E-4</c:v>
                </c:pt>
                <c:pt idx="16">
                  <c:v>8.0000000000000004E-4</c:v>
                </c:pt>
                <c:pt idx="17">
                  <c:v>8.0000000000000004E-4</c:v>
                </c:pt>
                <c:pt idx="18">
                  <c:v>8.0000000000000004E-4</c:v>
                </c:pt>
                <c:pt idx="19">
                  <c:v>8.0000000000000004E-4</c:v>
                </c:pt>
                <c:pt idx="20">
                  <c:v>8.0000000000000004E-4</c:v>
                </c:pt>
                <c:pt idx="21">
                  <c:v>8.0000000000000004E-4</c:v>
                </c:pt>
                <c:pt idx="22">
                  <c:v>8.0000000000000004E-4</c:v>
                </c:pt>
                <c:pt idx="23">
                  <c:v>8.0000000000000004E-4</c:v>
                </c:pt>
                <c:pt idx="24">
                  <c:v>8.0000000000000004E-4</c:v>
                </c:pt>
                <c:pt idx="25">
                  <c:v>8.0000000000000004E-4</c:v>
                </c:pt>
                <c:pt idx="26">
                  <c:v>8.0000000000000004E-4</c:v>
                </c:pt>
                <c:pt idx="27">
                  <c:v>8.0000000000000004E-4</c:v>
                </c:pt>
                <c:pt idx="28">
                  <c:v>8.0000000000000004E-4</c:v>
                </c:pt>
                <c:pt idx="29">
                  <c:v>8.0000000000000004E-4</c:v>
                </c:pt>
                <c:pt idx="30">
                  <c:v>8.0000000000000004E-4</c:v>
                </c:pt>
                <c:pt idx="31">
                  <c:v>8.0000000000000004E-4</c:v>
                </c:pt>
                <c:pt idx="32">
                  <c:v>8.0000000000000004E-4</c:v>
                </c:pt>
                <c:pt idx="33">
                  <c:v>8.0000000000000004E-4</c:v>
                </c:pt>
                <c:pt idx="34">
                  <c:v>8.0000000000000004E-4</c:v>
                </c:pt>
                <c:pt idx="35">
                  <c:v>8.0000000000000004E-4</c:v>
                </c:pt>
                <c:pt idx="36">
                  <c:v>8.0000000000000004E-4</c:v>
                </c:pt>
                <c:pt idx="37">
                  <c:v>8.0000000000000004E-4</c:v>
                </c:pt>
                <c:pt idx="38">
                  <c:v>8.0000000000000004E-4</c:v>
                </c:pt>
                <c:pt idx="39">
                  <c:v>8.0000000000000004E-4</c:v>
                </c:pt>
                <c:pt idx="40">
                  <c:v>8.0000000000000004E-4</c:v>
                </c:pt>
                <c:pt idx="41">
                  <c:v>8.0000000000000004E-4</c:v>
                </c:pt>
                <c:pt idx="42">
                  <c:v>8.0000000000000004E-4</c:v>
                </c:pt>
                <c:pt idx="43">
                  <c:v>8.0000000000000004E-4</c:v>
                </c:pt>
                <c:pt idx="44">
                  <c:v>8.0000000000000004E-4</c:v>
                </c:pt>
                <c:pt idx="45">
                  <c:v>8.0000000000000004E-4</c:v>
                </c:pt>
                <c:pt idx="46">
                  <c:v>8.0000000000000004E-4</c:v>
                </c:pt>
                <c:pt idx="47">
                  <c:v>8.0000000000000004E-4</c:v>
                </c:pt>
                <c:pt idx="48">
                  <c:v>8.0000000000000004E-4</c:v>
                </c:pt>
                <c:pt idx="49">
                  <c:v>8.0000000000000004E-4</c:v>
                </c:pt>
                <c:pt idx="50">
                  <c:v>8.0000000000000004E-4</c:v>
                </c:pt>
                <c:pt idx="51">
                  <c:v>8.0000000000000004E-4</c:v>
                </c:pt>
                <c:pt idx="52">
                  <c:v>8.0000000000000004E-4</c:v>
                </c:pt>
                <c:pt idx="53">
                  <c:v>8.0000000000000004E-4</c:v>
                </c:pt>
                <c:pt idx="54">
                  <c:v>8.0000000000000004E-4</c:v>
                </c:pt>
                <c:pt idx="55">
                  <c:v>8.0000000000000004E-4</c:v>
                </c:pt>
                <c:pt idx="56">
                  <c:v>8.0000000000000004E-4</c:v>
                </c:pt>
                <c:pt idx="57">
                  <c:v>8.0000000000000004E-4</c:v>
                </c:pt>
                <c:pt idx="58">
                  <c:v>8.0000000000000004E-4</c:v>
                </c:pt>
                <c:pt idx="59">
                  <c:v>8.0000000000000004E-4</c:v>
                </c:pt>
                <c:pt idx="60">
                  <c:v>8.0000000000000004E-4</c:v>
                </c:pt>
                <c:pt idx="61">
                  <c:v>8.0000000000000004E-4</c:v>
                </c:pt>
                <c:pt idx="62">
                  <c:v>8.0000000000000004E-4</c:v>
                </c:pt>
                <c:pt idx="63">
                  <c:v>8.0000000000000004E-4</c:v>
                </c:pt>
                <c:pt idx="64">
                  <c:v>8.0000000000000004E-4</c:v>
                </c:pt>
                <c:pt idx="65">
                  <c:v>8.9999999999999998E-4</c:v>
                </c:pt>
                <c:pt idx="66">
                  <c:v>8.9999999999999998E-4</c:v>
                </c:pt>
                <c:pt idx="67">
                  <c:v>8.9999999999999998E-4</c:v>
                </c:pt>
                <c:pt idx="68">
                  <c:v>8.9999999999999998E-4</c:v>
                </c:pt>
                <c:pt idx="69">
                  <c:v>8.9999999999999998E-4</c:v>
                </c:pt>
                <c:pt idx="70">
                  <c:v>8.9999999999999998E-4</c:v>
                </c:pt>
                <c:pt idx="71">
                  <c:v>1E-3</c:v>
                </c:pt>
                <c:pt idx="72">
                  <c:v>1E-3</c:v>
                </c:pt>
                <c:pt idx="73">
                  <c:v>1E-3</c:v>
                </c:pt>
                <c:pt idx="74">
                  <c:v>1E-3</c:v>
                </c:pt>
                <c:pt idx="75">
                  <c:v>1E-3</c:v>
                </c:pt>
                <c:pt idx="76">
                  <c:v>1E-3</c:v>
                </c:pt>
                <c:pt idx="77">
                  <c:v>1.1000000000000001E-3</c:v>
                </c:pt>
                <c:pt idx="78">
                  <c:v>1.1000000000000001E-3</c:v>
                </c:pt>
                <c:pt idx="79">
                  <c:v>1.1000000000000001E-3</c:v>
                </c:pt>
                <c:pt idx="80">
                  <c:v>1.1000000000000001E-3</c:v>
                </c:pt>
                <c:pt idx="81">
                  <c:v>1.1000000000000001E-3</c:v>
                </c:pt>
                <c:pt idx="82">
                  <c:v>1.1999999999999999E-3</c:v>
                </c:pt>
                <c:pt idx="83">
                  <c:v>1.1999999999999999E-3</c:v>
                </c:pt>
                <c:pt idx="84">
                  <c:v>1.1999999999999999E-3</c:v>
                </c:pt>
                <c:pt idx="85">
                  <c:v>1.1999999999999999E-3</c:v>
                </c:pt>
                <c:pt idx="86">
                  <c:v>1.1999999999999999E-3</c:v>
                </c:pt>
                <c:pt idx="87">
                  <c:v>1.1999999999999999E-3</c:v>
                </c:pt>
                <c:pt idx="88">
                  <c:v>1.2999999999999999E-3</c:v>
                </c:pt>
                <c:pt idx="89">
                  <c:v>1.2999999999999999E-3</c:v>
                </c:pt>
                <c:pt idx="90">
                  <c:v>1.2999999999999999E-3</c:v>
                </c:pt>
                <c:pt idx="91">
                  <c:v>1.2999999999999999E-3</c:v>
                </c:pt>
                <c:pt idx="92">
                  <c:v>1.2999999999999999E-3</c:v>
                </c:pt>
                <c:pt idx="93">
                  <c:v>1.2999999999999999E-3</c:v>
                </c:pt>
                <c:pt idx="94">
                  <c:v>1.4E-3</c:v>
                </c:pt>
                <c:pt idx="95">
                  <c:v>1.4E-3</c:v>
                </c:pt>
                <c:pt idx="96">
                  <c:v>1.4E-3</c:v>
                </c:pt>
                <c:pt idx="97">
                  <c:v>1.4E-3</c:v>
                </c:pt>
                <c:pt idx="98">
                  <c:v>1.4E-3</c:v>
                </c:pt>
                <c:pt idx="99">
                  <c:v>1.5E-3</c:v>
                </c:pt>
                <c:pt idx="100">
                  <c:v>1.5E-3</c:v>
                </c:pt>
                <c:pt idx="101">
                  <c:v>1.5E-3</c:v>
                </c:pt>
                <c:pt idx="102">
                  <c:v>1.5E-3</c:v>
                </c:pt>
                <c:pt idx="103">
                  <c:v>1.5E-3</c:v>
                </c:pt>
                <c:pt idx="104">
                  <c:v>1.5E-3</c:v>
                </c:pt>
                <c:pt idx="105">
                  <c:v>1.6000000000000001E-3</c:v>
                </c:pt>
                <c:pt idx="106">
                  <c:v>1.6000000000000001E-3</c:v>
                </c:pt>
                <c:pt idx="107">
                  <c:v>1.6000000000000001E-3</c:v>
                </c:pt>
                <c:pt idx="108">
                  <c:v>1.6000000000000001E-3</c:v>
                </c:pt>
                <c:pt idx="109">
                  <c:v>1.6000000000000001E-3</c:v>
                </c:pt>
                <c:pt idx="110">
                  <c:v>1.6000000000000001E-3</c:v>
                </c:pt>
                <c:pt idx="111">
                  <c:v>1.6999999999999999E-3</c:v>
                </c:pt>
                <c:pt idx="112">
                  <c:v>1.6999999999999999E-3</c:v>
                </c:pt>
                <c:pt idx="113">
                  <c:v>1.6999999999999999E-3</c:v>
                </c:pt>
                <c:pt idx="114">
                  <c:v>1.6999999999999999E-3</c:v>
                </c:pt>
                <c:pt idx="115">
                  <c:v>1.6999999999999999E-3</c:v>
                </c:pt>
                <c:pt idx="116">
                  <c:v>1.6999999999999999E-3</c:v>
                </c:pt>
                <c:pt idx="117">
                  <c:v>1.8E-3</c:v>
                </c:pt>
                <c:pt idx="118">
                  <c:v>1.8E-3</c:v>
                </c:pt>
                <c:pt idx="119">
                  <c:v>1.8E-3</c:v>
                </c:pt>
                <c:pt idx="120">
                  <c:v>1.8E-3</c:v>
                </c:pt>
                <c:pt idx="121">
                  <c:v>1.8E-3</c:v>
                </c:pt>
                <c:pt idx="122">
                  <c:v>1.8E-3</c:v>
                </c:pt>
                <c:pt idx="123">
                  <c:v>1.9E-3</c:v>
                </c:pt>
                <c:pt idx="124">
                  <c:v>1.9E-3</c:v>
                </c:pt>
                <c:pt idx="125">
                  <c:v>1.9E-3</c:v>
                </c:pt>
                <c:pt idx="126">
                  <c:v>1.9E-3</c:v>
                </c:pt>
                <c:pt idx="127">
                  <c:v>1.9E-3</c:v>
                </c:pt>
                <c:pt idx="128">
                  <c:v>1.9E-3</c:v>
                </c:pt>
                <c:pt idx="129">
                  <c:v>2E-3</c:v>
                </c:pt>
                <c:pt idx="130">
                  <c:v>2E-3</c:v>
                </c:pt>
                <c:pt idx="131">
                  <c:v>2E-3</c:v>
                </c:pt>
                <c:pt idx="132">
                  <c:v>2E-3</c:v>
                </c:pt>
                <c:pt idx="133">
                  <c:v>2E-3</c:v>
                </c:pt>
                <c:pt idx="134">
                  <c:v>2E-3</c:v>
                </c:pt>
                <c:pt idx="135">
                  <c:v>2.0999999999999999E-3</c:v>
                </c:pt>
                <c:pt idx="136">
                  <c:v>2.0999999999999999E-3</c:v>
                </c:pt>
                <c:pt idx="137">
                  <c:v>2.0999999999999999E-3</c:v>
                </c:pt>
                <c:pt idx="138">
                  <c:v>2.0999999999999999E-3</c:v>
                </c:pt>
                <c:pt idx="139">
                  <c:v>2.0999999999999999E-3</c:v>
                </c:pt>
                <c:pt idx="140">
                  <c:v>2.0999999999999999E-3</c:v>
                </c:pt>
                <c:pt idx="141">
                  <c:v>2.2000000000000001E-3</c:v>
                </c:pt>
                <c:pt idx="142">
                  <c:v>2.2000000000000001E-3</c:v>
                </c:pt>
                <c:pt idx="143">
                  <c:v>2.2000000000000001E-3</c:v>
                </c:pt>
                <c:pt idx="144">
                  <c:v>2.2000000000000001E-3</c:v>
                </c:pt>
                <c:pt idx="145">
                  <c:v>2.2000000000000001E-3</c:v>
                </c:pt>
                <c:pt idx="146">
                  <c:v>2.3E-3</c:v>
                </c:pt>
                <c:pt idx="147">
                  <c:v>2.3E-3</c:v>
                </c:pt>
                <c:pt idx="148">
                  <c:v>2.3E-3</c:v>
                </c:pt>
                <c:pt idx="149">
                  <c:v>2.3E-3</c:v>
                </c:pt>
                <c:pt idx="150">
                  <c:v>2.3E-3</c:v>
                </c:pt>
                <c:pt idx="151">
                  <c:v>2.3999999999999998E-3</c:v>
                </c:pt>
                <c:pt idx="152">
                  <c:v>2.3999999999999998E-3</c:v>
                </c:pt>
                <c:pt idx="153">
                  <c:v>2.3999999999999998E-3</c:v>
                </c:pt>
                <c:pt idx="154">
                  <c:v>2.3999999999999998E-3</c:v>
                </c:pt>
                <c:pt idx="155">
                  <c:v>2.3999999999999998E-3</c:v>
                </c:pt>
                <c:pt idx="156">
                  <c:v>2.5000000000000001E-3</c:v>
                </c:pt>
                <c:pt idx="157">
                  <c:v>2.5000000000000001E-3</c:v>
                </c:pt>
                <c:pt idx="158">
                  <c:v>2.5000000000000001E-3</c:v>
                </c:pt>
                <c:pt idx="159">
                  <c:v>2.5000000000000001E-3</c:v>
                </c:pt>
                <c:pt idx="160">
                  <c:v>2.5000000000000001E-3</c:v>
                </c:pt>
                <c:pt idx="161">
                  <c:v>2.5999999999999999E-3</c:v>
                </c:pt>
                <c:pt idx="162">
                  <c:v>2.5999999999999999E-3</c:v>
                </c:pt>
                <c:pt idx="163">
                  <c:v>2.5999999999999999E-3</c:v>
                </c:pt>
                <c:pt idx="164">
                  <c:v>2.5999999999999999E-3</c:v>
                </c:pt>
                <c:pt idx="165">
                  <c:v>2.7000000000000001E-3</c:v>
                </c:pt>
                <c:pt idx="166">
                  <c:v>2.7000000000000001E-3</c:v>
                </c:pt>
                <c:pt idx="167">
                  <c:v>2.7000000000000001E-3</c:v>
                </c:pt>
                <c:pt idx="168">
                  <c:v>2.7000000000000001E-3</c:v>
                </c:pt>
                <c:pt idx="169">
                  <c:v>2.8E-3</c:v>
                </c:pt>
                <c:pt idx="170">
                  <c:v>2.8E-3</c:v>
                </c:pt>
                <c:pt idx="171">
                  <c:v>2.8E-3</c:v>
                </c:pt>
                <c:pt idx="172">
                  <c:v>2.8999999999999998E-3</c:v>
                </c:pt>
                <c:pt idx="173">
                  <c:v>2.8999999999999998E-3</c:v>
                </c:pt>
                <c:pt idx="174">
                  <c:v>2.8999999999999998E-3</c:v>
                </c:pt>
                <c:pt idx="175">
                  <c:v>2.8999999999999998E-3</c:v>
                </c:pt>
                <c:pt idx="176">
                  <c:v>3.0000000000000001E-3</c:v>
                </c:pt>
                <c:pt idx="177">
                  <c:v>3.0000000000000001E-3</c:v>
                </c:pt>
                <c:pt idx="178">
                  <c:v>3.0000000000000001E-3</c:v>
                </c:pt>
                <c:pt idx="179">
                  <c:v>3.0999999999999999E-3</c:v>
                </c:pt>
                <c:pt idx="180">
                  <c:v>3.0999999999999999E-3</c:v>
                </c:pt>
                <c:pt idx="181">
                  <c:v>3.0999999999999999E-3</c:v>
                </c:pt>
                <c:pt idx="182">
                  <c:v>3.2000000000000002E-3</c:v>
                </c:pt>
                <c:pt idx="183">
                  <c:v>3.2000000000000002E-3</c:v>
                </c:pt>
                <c:pt idx="184">
                  <c:v>3.2000000000000002E-3</c:v>
                </c:pt>
                <c:pt idx="185">
                  <c:v>3.3E-3</c:v>
                </c:pt>
                <c:pt idx="186">
                  <c:v>3.3E-3</c:v>
                </c:pt>
                <c:pt idx="187">
                  <c:v>3.3E-3</c:v>
                </c:pt>
                <c:pt idx="188">
                  <c:v>3.3999999999999998E-3</c:v>
                </c:pt>
                <c:pt idx="189">
                  <c:v>3.3999999999999998E-3</c:v>
                </c:pt>
                <c:pt idx="190">
                  <c:v>3.3999999999999998E-3</c:v>
                </c:pt>
                <c:pt idx="191">
                  <c:v>3.5000000000000001E-3</c:v>
                </c:pt>
                <c:pt idx="192">
                  <c:v>3.5000000000000001E-3</c:v>
                </c:pt>
                <c:pt idx="193">
                  <c:v>3.5999999999999999E-3</c:v>
                </c:pt>
                <c:pt idx="194">
                  <c:v>3.5999999999999999E-3</c:v>
                </c:pt>
                <c:pt idx="195">
                  <c:v>3.5999999999999999E-3</c:v>
                </c:pt>
                <c:pt idx="196">
                  <c:v>3.7000000000000002E-3</c:v>
                </c:pt>
                <c:pt idx="197">
                  <c:v>3.7000000000000002E-3</c:v>
                </c:pt>
                <c:pt idx="198">
                  <c:v>3.8E-3</c:v>
                </c:pt>
                <c:pt idx="199">
                  <c:v>3.8E-3</c:v>
                </c:pt>
                <c:pt idx="200">
                  <c:v>3.8E-3</c:v>
                </c:pt>
                <c:pt idx="201">
                  <c:v>3.8999999999999998E-3</c:v>
                </c:pt>
                <c:pt idx="202">
                  <c:v>3.8999999999999998E-3</c:v>
                </c:pt>
                <c:pt idx="203">
                  <c:v>4.0000000000000001E-3</c:v>
                </c:pt>
                <c:pt idx="204">
                  <c:v>4.0000000000000001E-3</c:v>
                </c:pt>
                <c:pt idx="205">
                  <c:v>4.1000000000000003E-3</c:v>
                </c:pt>
                <c:pt idx="206">
                  <c:v>4.1000000000000003E-3</c:v>
                </c:pt>
                <c:pt idx="207">
                  <c:v>4.1999999999999997E-3</c:v>
                </c:pt>
                <c:pt idx="208">
                  <c:v>4.1999999999999997E-3</c:v>
                </c:pt>
                <c:pt idx="209">
                  <c:v>4.3E-3</c:v>
                </c:pt>
                <c:pt idx="210">
                  <c:v>4.3E-3</c:v>
                </c:pt>
                <c:pt idx="211">
                  <c:v>4.4000000000000003E-3</c:v>
                </c:pt>
                <c:pt idx="212">
                  <c:v>4.4000000000000003E-3</c:v>
                </c:pt>
                <c:pt idx="213">
                  <c:v>4.4999999999999997E-3</c:v>
                </c:pt>
                <c:pt idx="214">
                  <c:v>4.4999999999999997E-3</c:v>
                </c:pt>
                <c:pt idx="215">
                  <c:v>4.5999999999999999E-3</c:v>
                </c:pt>
                <c:pt idx="216">
                  <c:v>4.5999999999999999E-3</c:v>
                </c:pt>
                <c:pt idx="217">
                  <c:v>4.7000000000000002E-3</c:v>
                </c:pt>
                <c:pt idx="218">
                  <c:v>4.7000000000000002E-3</c:v>
                </c:pt>
                <c:pt idx="219">
                  <c:v>4.7999999999999996E-3</c:v>
                </c:pt>
                <c:pt idx="220">
                  <c:v>4.7999999999999996E-3</c:v>
                </c:pt>
                <c:pt idx="221">
                  <c:v>4.8999999999999998E-3</c:v>
                </c:pt>
                <c:pt idx="222">
                  <c:v>5.0000000000000001E-3</c:v>
                </c:pt>
                <c:pt idx="223">
                  <c:v>5.0000000000000001E-3</c:v>
                </c:pt>
                <c:pt idx="224">
                  <c:v>5.1000000000000004E-3</c:v>
                </c:pt>
                <c:pt idx="225">
                  <c:v>5.1000000000000004E-3</c:v>
                </c:pt>
                <c:pt idx="226">
                  <c:v>5.1999999999999998E-3</c:v>
                </c:pt>
                <c:pt idx="227">
                  <c:v>5.3E-3</c:v>
                </c:pt>
                <c:pt idx="228">
                  <c:v>5.3E-3</c:v>
                </c:pt>
                <c:pt idx="229">
                  <c:v>5.4000000000000003E-3</c:v>
                </c:pt>
                <c:pt idx="230">
                  <c:v>5.4000000000000003E-3</c:v>
                </c:pt>
                <c:pt idx="231">
                  <c:v>5.4999999999999997E-3</c:v>
                </c:pt>
                <c:pt idx="232">
                  <c:v>5.5999999999999999E-3</c:v>
                </c:pt>
                <c:pt idx="233">
                  <c:v>5.5999999999999999E-3</c:v>
                </c:pt>
                <c:pt idx="234">
                  <c:v>5.7000000000000002E-3</c:v>
                </c:pt>
                <c:pt idx="235">
                  <c:v>5.7999999999999996E-3</c:v>
                </c:pt>
                <c:pt idx="236">
                  <c:v>5.7999999999999996E-3</c:v>
                </c:pt>
                <c:pt idx="237">
                  <c:v>5.8999999999999999E-3</c:v>
                </c:pt>
                <c:pt idx="238">
                  <c:v>6.0000000000000001E-3</c:v>
                </c:pt>
                <c:pt idx="239">
                  <c:v>6.0000000000000001E-3</c:v>
                </c:pt>
                <c:pt idx="240">
                  <c:v>6.1000000000000004E-3</c:v>
                </c:pt>
                <c:pt idx="241">
                  <c:v>6.1999999999999998E-3</c:v>
                </c:pt>
                <c:pt idx="242">
                  <c:v>6.3E-3</c:v>
                </c:pt>
                <c:pt idx="243">
                  <c:v>6.3E-3</c:v>
                </c:pt>
                <c:pt idx="244">
                  <c:v>6.4000000000000003E-3</c:v>
                </c:pt>
                <c:pt idx="245">
                  <c:v>6.4999999999999997E-3</c:v>
                </c:pt>
                <c:pt idx="246">
                  <c:v>6.4999999999999997E-3</c:v>
                </c:pt>
                <c:pt idx="247">
                  <c:v>6.6E-3</c:v>
                </c:pt>
                <c:pt idx="248">
                  <c:v>6.7000000000000002E-3</c:v>
                </c:pt>
                <c:pt idx="249">
                  <c:v>6.7999999999999996E-3</c:v>
                </c:pt>
                <c:pt idx="250">
                  <c:v>6.7999999999999996E-3</c:v>
                </c:pt>
                <c:pt idx="251">
                  <c:v>6.8999999999999999E-3</c:v>
                </c:pt>
                <c:pt idx="252">
                  <c:v>7.0000000000000001E-3</c:v>
                </c:pt>
                <c:pt idx="253">
                  <c:v>7.1000000000000004E-3</c:v>
                </c:pt>
                <c:pt idx="254">
                  <c:v>7.1000000000000004E-3</c:v>
                </c:pt>
                <c:pt idx="255">
                  <c:v>7.1999999999999998E-3</c:v>
                </c:pt>
                <c:pt idx="256">
                  <c:v>7.3000000000000001E-3</c:v>
                </c:pt>
                <c:pt idx="257">
                  <c:v>7.4000000000000003E-3</c:v>
                </c:pt>
                <c:pt idx="258">
                  <c:v>7.4000000000000003E-3</c:v>
                </c:pt>
                <c:pt idx="259">
                  <c:v>7.4999999999999997E-3</c:v>
                </c:pt>
                <c:pt idx="260">
                  <c:v>7.6E-3</c:v>
                </c:pt>
                <c:pt idx="261">
                  <c:v>7.7000000000000002E-3</c:v>
                </c:pt>
                <c:pt idx="262">
                  <c:v>7.7999999999999996E-3</c:v>
                </c:pt>
                <c:pt idx="263">
                  <c:v>7.7999999999999996E-3</c:v>
                </c:pt>
                <c:pt idx="264">
                  <c:v>7.9000000000000008E-3</c:v>
                </c:pt>
                <c:pt idx="265">
                  <c:v>8.0000000000000002E-3</c:v>
                </c:pt>
                <c:pt idx="266">
                  <c:v>8.0999999999999996E-3</c:v>
                </c:pt>
                <c:pt idx="267">
                  <c:v>8.2000000000000007E-3</c:v>
                </c:pt>
                <c:pt idx="268">
                  <c:v>8.3000000000000001E-3</c:v>
                </c:pt>
                <c:pt idx="269">
                  <c:v>8.3000000000000001E-3</c:v>
                </c:pt>
                <c:pt idx="270">
                  <c:v>8.3999999999999995E-3</c:v>
                </c:pt>
                <c:pt idx="271">
                  <c:v>8.5000000000000006E-3</c:v>
                </c:pt>
                <c:pt idx="272">
                  <c:v>8.6E-3</c:v>
                </c:pt>
                <c:pt idx="273">
                  <c:v>8.6999999999999994E-3</c:v>
                </c:pt>
                <c:pt idx="274">
                  <c:v>8.6999999999999994E-3</c:v>
                </c:pt>
                <c:pt idx="275">
                  <c:v>8.8000000000000005E-3</c:v>
                </c:pt>
                <c:pt idx="276">
                  <c:v>8.8999999999999999E-3</c:v>
                </c:pt>
                <c:pt idx="277">
                  <c:v>8.9999999999999993E-3</c:v>
                </c:pt>
                <c:pt idx="278">
                  <c:v>9.1000000000000004E-3</c:v>
                </c:pt>
                <c:pt idx="279">
                  <c:v>9.1999999999999998E-3</c:v>
                </c:pt>
                <c:pt idx="280">
                  <c:v>9.1999999999999998E-3</c:v>
                </c:pt>
                <c:pt idx="281">
                  <c:v>9.2999999999999992E-3</c:v>
                </c:pt>
                <c:pt idx="282">
                  <c:v>9.4000000000000004E-3</c:v>
                </c:pt>
                <c:pt idx="283">
                  <c:v>9.4999999999999998E-3</c:v>
                </c:pt>
                <c:pt idx="284">
                  <c:v>9.5999999999999992E-3</c:v>
                </c:pt>
                <c:pt idx="285">
                  <c:v>9.7000000000000003E-3</c:v>
                </c:pt>
                <c:pt idx="286">
                  <c:v>9.7000000000000003E-3</c:v>
                </c:pt>
                <c:pt idx="287">
                  <c:v>9.7999999999999997E-3</c:v>
                </c:pt>
                <c:pt idx="288">
                  <c:v>9.9000000000000008E-3</c:v>
                </c:pt>
                <c:pt idx="289">
                  <c:v>0.01</c:v>
                </c:pt>
                <c:pt idx="290">
                  <c:v>1.01E-2</c:v>
                </c:pt>
                <c:pt idx="291">
                  <c:v>1.01E-2</c:v>
                </c:pt>
                <c:pt idx="292">
                  <c:v>1.0200000000000001E-2</c:v>
                </c:pt>
                <c:pt idx="293">
                  <c:v>1.03E-2</c:v>
                </c:pt>
                <c:pt idx="294">
                  <c:v>1.04E-2</c:v>
                </c:pt>
                <c:pt idx="295">
                  <c:v>1.04E-2</c:v>
                </c:pt>
                <c:pt idx="296">
                  <c:v>1.0500000000000001E-2</c:v>
                </c:pt>
                <c:pt idx="297">
                  <c:v>1.06E-2</c:v>
                </c:pt>
                <c:pt idx="298">
                  <c:v>1.0699999999999999E-2</c:v>
                </c:pt>
                <c:pt idx="299">
                  <c:v>1.0800000000000001E-2</c:v>
                </c:pt>
                <c:pt idx="300">
                  <c:v>1.0800000000000001E-2</c:v>
                </c:pt>
                <c:pt idx="301">
                  <c:v>1.09E-2</c:v>
                </c:pt>
                <c:pt idx="302">
                  <c:v>1.0999999999999999E-2</c:v>
                </c:pt>
                <c:pt idx="303">
                  <c:v>1.0999999999999999E-2</c:v>
                </c:pt>
                <c:pt idx="304">
                  <c:v>1.11E-2</c:v>
                </c:pt>
                <c:pt idx="305">
                  <c:v>1.12E-2</c:v>
                </c:pt>
                <c:pt idx="306">
                  <c:v>1.12E-2</c:v>
                </c:pt>
                <c:pt idx="307">
                  <c:v>1.1299999999999999E-2</c:v>
                </c:pt>
                <c:pt idx="308">
                  <c:v>1.14E-2</c:v>
                </c:pt>
                <c:pt idx="309">
                  <c:v>1.14E-2</c:v>
                </c:pt>
                <c:pt idx="310">
                  <c:v>1.15E-2</c:v>
                </c:pt>
                <c:pt idx="311">
                  <c:v>1.1599999999999999E-2</c:v>
                </c:pt>
                <c:pt idx="312">
                  <c:v>1.1599999999999999E-2</c:v>
                </c:pt>
                <c:pt idx="313">
                  <c:v>1.17E-2</c:v>
                </c:pt>
                <c:pt idx="314">
                  <c:v>1.18E-2</c:v>
                </c:pt>
                <c:pt idx="315">
                  <c:v>1.18E-2</c:v>
                </c:pt>
                <c:pt idx="316">
                  <c:v>1.1900000000000001E-2</c:v>
                </c:pt>
                <c:pt idx="317">
                  <c:v>1.1900000000000001E-2</c:v>
                </c:pt>
                <c:pt idx="318">
                  <c:v>1.2E-2</c:v>
                </c:pt>
                <c:pt idx="319">
                  <c:v>1.2E-2</c:v>
                </c:pt>
                <c:pt idx="320">
                  <c:v>1.21E-2</c:v>
                </c:pt>
                <c:pt idx="321">
                  <c:v>1.2200000000000001E-2</c:v>
                </c:pt>
                <c:pt idx="322">
                  <c:v>1.2200000000000001E-2</c:v>
                </c:pt>
                <c:pt idx="323">
                  <c:v>1.23E-2</c:v>
                </c:pt>
                <c:pt idx="324">
                  <c:v>1.23E-2</c:v>
                </c:pt>
                <c:pt idx="325">
                  <c:v>1.24E-2</c:v>
                </c:pt>
                <c:pt idx="326">
                  <c:v>1.24E-2</c:v>
                </c:pt>
                <c:pt idx="327">
                  <c:v>1.24E-2</c:v>
                </c:pt>
                <c:pt idx="328">
                  <c:v>1.2500000000000001E-2</c:v>
                </c:pt>
                <c:pt idx="329">
                  <c:v>1.2500000000000001E-2</c:v>
                </c:pt>
                <c:pt idx="330">
                  <c:v>1.26E-2</c:v>
                </c:pt>
                <c:pt idx="331">
                  <c:v>1.26E-2</c:v>
                </c:pt>
                <c:pt idx="332">
                  <c:v>1.2699999999999999E-2</c:v>
                </c:pt>
                <c:pt idx="333">
                  <c:v>1.2699999999999999E-2</c:v>
                </c:pt>
                <c:pt idx="334">
                  <c:v>1.2699999999999999E-2</c:v>
                </c:pt>
                <c:pt idx="335">
                  <c:v>1.2800000000000001E-2</c:v>
                </c:pt>
                <c:pt idx="336">
                  <c:v>1.2800000000000001E-2</c:v>
                </c:pt>
                <c:pt idx="337">
                  <c:v>1.2800000000000001E-2</c:v>
                </c:pt>
                <c:pt idx="338">
                  <c:v>1.29E-2</c:v>
                </c:pt>
                <c:pt idx="339">
                  <c:v>1.29E-2</c:v>
                </c:pt>
                <c:pt idx="340">
                  <c:v>1.29E-2</c:v>
                </c:pt>
                <c:pt idx="341">
                  <c:v>1.2999999999999999E-2</c:v>
                </c:pt>
                <c:pt idx="342">
                  <c:v>1.2999999999999999E-2</c:v>
                </c:pt>
                <c:pt idx="343">
                  <c:v>1.2999999999999999E-2</c:v>
                </c:pt>
                <c:pt idx="344">
                  <c:v>1.2999999999999999E-2</c:v>
                </c:pt>
                <c:pt idx="345">
                  <c:v>1.3100000000000001E-2</c:v>
                </c:pt>
                <c:pt idx="346">
                  <c:v>1.3100000000000001E-2</c:v>
                </c:pt>
                <c:pt idx="347">
                  <c:v>1.3100000000000001E-2</c:v>
                </c:pt>
                <c:pt idx="348">
                  <c:v>1.3100000000000001E-2</c:v>
                </c:pt>
                <c:pt idx="349">
                  <c:v>1.32E-2</c:v>
                </c:pt>
                <c:pt idx="350">
                  <c:v>1.32E-2</c:v>
                </c:pt>
                <c:pt idx="351">
                  <c:v>1.32E-2</c:v>
                </c:pt>
                <c:pt idx="352">
                  <c:v>1.32E-2</c:v>
                </c:pt>
                <c:pt idx="353">
                  <c:v>1.32E-2</c:v>
                </c:pt>
                <c:pt idx="354">
                  <c:v>1.32E-2</c:v>
                </c:pt>
                <c:pt idx="355">
                  <c:v>1.3299999999999999E-2</c:v>
                </c:pt>
                <c:pt idx="356">
                  <c:v>1.3299999999999999E-2</c:v>
                </c:pt>
                <c:pt idx="357">
                  <c:v>1.3299999999999999E-2</c:v>
                </c:pt>
                <c:pt idx="358">
                  <c:v>1.3299999999999999E-2</c:v>
                </c:pt>
                <c:pt idx="359">
                  <c:v>1.3299999999999999E-2</c:v>
                </c:pt>
                <c:pt idx="360">
                  <c:v>1.3299999999999999E-2</c:v>
                </c:pt>
                <c:pt idx="361">
                  <c:v>1.34E-2</c:v>
                </c:pt>
                <c:pt idx="362">
                  <c:v>1.34E-2</c:v>
                </c:pt>
                <c:pt idx="363">
                  <c:v>1.34E-2</c:v>
                </c:pt>
                <c:pt idx="364">
                  <c:v>1.34E-2</c:v>
                </c:pt>
                <c:pt idx="365">
                  <c:v>1.34E-2</c:v>
                </c:pt>
                <c:pt idx="366">
                  <c:v>1.34E-2</c:v>
                </c:pt>
                <c:pt idx="367">
                  <c:v>1.34E-2</c:v>
                </c:pt>
                <c:pt idx="368">
                  <c:v>1.34E-2</c:v>
                </c:pt>
                <c:pt idx="369">
                  <c:v>1.35E-2</c:v>
                </c:pt>
                <c:pt idx="370">
                  <c:v>1.35E-2</c:v>
                </c:pt>
                <c:pt idx="371">
                  <c:v>1.35E-2</c:v>
                </c:pt>
                <c:pt idx="372">
                  <c:v>1.35E-2</c:v>
                </c:pt>
                <c:pt idx="373">
                  <c:v>1.35E-2</c:v>
                </c:pt>
                <c:pt idx="374">
                  <c:v>1.35E-2</c:v>
                </c:pt>
                <c:pt idx="375">
                  <c:v>1.35E-2</c:v>
                </c:pt>
                <c:pt idx="376">
                  <c:v>1.3599999999999999E-2</c:v>
                </c:pt>
                <c:pt idx="377">
                  <c:v>1.3599999999999999E-2</c:v>
                </c:pt>
                <c:pt idx="378">
                  <c:v>1.3599999999999999E-2</c:v>
                </c:pt>
                <c:pt idx="379">
                  <c:v>1.3599999999999999E-2</c:v>
                </c:pt>
                <c:pt idx="380">
                  <c:v>1.3599999999999999E-2</c:v>
                </c:pt>
                <c:pt idx="381">
                  <c:v>1.3599999999999999E-2</c:v>
                </c:pt>
                <c:pt idx="382">
                  <c:v>1.37E-2</c:v>
                </c:pt>
                <c:pt idx="383">
                  <c:v>1.37E-2</c:v>
                </c:pt>
                <c:pt idx="384">
                  <c:v>1.37E-2</c:v>
                </c:pt>
                <c:pt idx="385">
                  <c:v>1.37E-2</c:v>
                </c:pt>
                <c:pt idx="386">
                  <c:v>1.37E-2</c:v>
                </c:pt>
                <c:pt idx="387">
                  <c:v>1.37E-2</c:v>
                </c:pt>
                <c:pt idx="388">
                  <c:v>1.37E-2</c:v>
                </c:pt>
                <c:pt idx="389">
                  <c:v>1.38E-2</c:v>
                </c:pt>
                <c:pt idx="390">
                  <c:v>1.38E-2</c:v>
                </c:pt>
                <c:pt idx="391">
                  <c:v>1.38E-2</c:v>
                </c:pt>
                <c:pt idx="392">
                  <c:v>1.38E-2</c:v>
                </c:pt>
                <c:pt idx="393">
                  <c:v>1.38E-2</c:v>
                </c:pt>
                <c:pt idx="394">
                  <c:v>1.38E-2</c:v>
                </c:pt>
                <c:pt idx="395">
                  <c:v>1.38E-2</c:v>
                </c:pt>
                <c:pt idx="396">
                  <c:v>1.38E-2</c:v>
                </c:pt>
                <c:pt idx="397">
                  <c:v>1.38E-2</c:v>
                </c:pt>
                <c:pt idx="398">
                  <c:v>1.38E-2</c:v>
                </c:pt>
                <c:pt idx="399">
                  <c:v>1.38E-2</c:v>
                </c:pt>
                <c:pt idx="400">
                  <c:v>1.38E-2</c:v>
                </c:pt>
                <c:pt idx="401">
                  <c:v>1.38E-2</c:v>
                </c:pt>
                <c:pt idx="402">
                  <c:v>1.38E-2</c:v>
                </c:pt>
                <c:pt idx="403">
                  <c:v>1.37E-2</c:v>
                </c:pt>
                <c:pt idx="404">
                  <c:v>1.37E-2</c:v>
                </c:pt>
                <c:pt idx="405">
                  <c:v>1.37E-2</c:v>
                </c:pt>
                <c:pt idx="406">
                  <c:v>1.37E-2</c:v>
                </c:pt>
                <c:pt idx="407">
                  <c:v>1.37E-2</c:v>
                </c:pt>
                <c:pt idx="408">
                  <c:v>1.37E-2</c:v>
                </c:pt>
                <c:pt idx="409">
                  <c:v>1.37E-2</c:v>
                </c:pt>
                <c:pt idx="410">
                  <c:v>1.37E-2</c:v>
                </c:pt>
                <c:pt idx="411">
                  <c:v>1.37E-2</c:v>
                </c:pt>
                <c:pt idx="412">
                  <c:v>1.37E-2</c:v>
                </c:pt>
                <c:pt idx="413">
                  <c:v>1.37E-2</c:v>
                </c:pt>
                <c:pt idx="414">
                  <c:v>1.37E-2</c:v>
                </c:pt>
                <c:pt idx="415">
                  <c:v>1.37E-2</c:v>
                </c:pt>
                <c:pt idx="416">
                  <c:v>1.37E-2</c:v>
                </c:pt>
                <c:pt idx="417">
                  <c:v>1.37E-2</c:v>
                </c:pt>
                <c:pt idx="418">
                  <c:v>1.37E-2</c:v>
                </c:pt>
                <c:pt idx="419">
                  <c:v>1.38E-2</c:v>
                </c:pt>
                <c:pt idx="420">
                  <c:v>1.38E-2</c:v>
                </c:pt>
                <c:pt idx="421">
                  <c:v>1.3899999999999999E-2</c:v>
                </c:pt>
                <c:pt idx="422">
                  <c:v>1.4E-2</c:v>
                </c:pt>
                <c:pt idx="423">
                  <c:v>1.4E-2</c:v>
                </c:pt>
                <c:pt idx="424">
                  <c:v>1.41E-2</c:v>
                </c:pt>
                <c:pt idx="425">
                  <c:v>1.4200000000000001E-2</c:v>
                </c:pt>
                <c:pt idx="426">
                  <c:v>1.44E-2</c:v>
                </c:pt>
                <c:pt idx="427">
                  <c:v>1.4500000000000001E-2</c:v>
                </c:pt>
                <c:pt idx="428">
                  <c:v>1.46E-2</c:v>
                </c:pt>
                <c:pt idx="429">
                  <c:v>1.4800000000000001E-2</c:v>
                </c:pt>
                <c:pt idx="430">
                  <c:v>1.4999999999999999E-2</c:v>
                </c:pt>
                <c:pt idx="431">
                  <c:v>1.52E-2</c:v>
                </c:pt>
                <c:pt idx="432">
                  <c:v>1.54E-2</c:v>
                </c:pt>
                <c:pt idx="433">
                  <c:v>1.5599999999999999E-2</c:v>
                </c:pt>
                <c:pt idx="434">
                  <c:v>1.5900000000000001E-2</c:v>
                </c:pt>
                <c:pt idx="435">
                  <c:v>1.61E-2</c:v>
                </c:pt>
                <c:pt idx="436">
                  <c:v>1.6400000000000001E-2</c:v>
                </c:pt>
                <c:pt idx="437">
                  <c:v>1.6799999999999999E-2</c:v>
                </c:pt>
                <c:pt idx="438">
                  <c:v>1.7100000000000001E-2</c:v>
                </c:pt>
                <c:pt idx="439">
                  <c:v>1.7399999999999999E-2</c:v>
                </c:pt>
                <c:pt idx="440">
                  <c:v>1.78E-2</c:v>
                </c:pt>
                <c:pt idx="441">
                  <c:v>1.8200000000000001E-2</c:v>
                </c:pt>
                <c:pt idx="442">
                  <c:v>1.8599999999999998E-2</c:v>
                </c:pt>
                <c:pt idx="443">
                  <c:v>1.9099999999999999E-2</c:v>
                </c:pt>
                <c:pt idx="444">
                  <c:v>1.9599999999999999E-2</c:v>
                </c:pt>
                <c:pt idx="445">
                  <c:v>0.02</c:v>
                </c:pt>
                <c:pt idx="446">
                  <c:v>2.06E-2</c:v>
                </c:pt>
                <c:pt idx="447">
                  <c:v>2.1100000000000001E-2</c:v>
                </c:pt>
                <c:pt idx="448">
                  <c:v>2.1600000000000001E-2</c:v>
                </c:pt>
                <c:pt idx="449">
                  <c:v>2.2200000000000001E-2</c:v>
                </c:pt>
                <c:pt idx="450">
                  <c:v>2.2800000000000001E-2</c:v>
                </c:pt>
                <c:pt idx="451">
                  <c:v>2.35E-2</c:v>
                </c:pt>
                <c:pt idx="452">
                  <c:v>2.41E-2</c:v>
                </c:pt>
                <c:pt idx="453">
                  <c:v>2.4799999999999999E-2</c:v>
                </c:pt>
                <c:pt idx="454">
                  <c:v>2.5499999999999998E-2</c:v>
                </c:pt>
                <c:pt idx="455">
                  <c:v>2.6200000000000001E-2</c:v>
                </c:pt>
                <c:pt idx="456">
                  <c:v>2.69E-2</c:v>
                </c:pt>
                <c:pt idx="457">
                  <c:v>2.7699999999999999E-2</c:v>
                </c:pt>
                <c:pt idx="458">
                  <c:v>2.8400000000000002E-2</c:v>
                </c:pt>
                <c:pt idx="459">
                  <c:v>2.92E-2</c:v>
                </c:pt>
                <c:pt idx="460">
                  <c:v>0.03</c:v>
                </c:pt>
                <c:pt idx="461">
                  <c:v>3.09E-2</c:v>
                </c:pt>
                <c:pt idx="462">
                  <c:v>3.1699999999999999E-2</c:v>
                </c:pt>
                <c:pt idx="463">
                  <c:v>3.2599999999999997E-2</c:v>
                </c:pt>
                <c:pt idx="464">
                  <c:v>3.3500000000000002E-2</c:v>
                </c:pt>
                <c:pt idx="465">
                  <c:v>3.44E-2</c:v>
                </c:pt>
                <c:pt idx="466">
                  <c:v>3.5400000000000001E-2</c:v>
                </c:pt>
                <c:pt idx="467">
                  <c:v>3.6299999999999999E-2</c:v>
                </c:pt>
                <c:pt idx="468">
                  <c:v>3.73E-2</c:v>
                </c:pt>
                <c:pt idx="469">
                  <c:v>3.8300000000000001E-2</c:v>
                </c:pt>
                <c:pt idx="470">
                  <c:v>3.9300000000000002E-2</c:v>
                </c:pt>
                <c:pt idx="471">
                  <c:v>4.0300000000000002E-2</c:v>
                </c:pt>
                <c:pt idx="472">
                  <c:v>4.1399999999999999E-2</c:v>
                </c:pt>
                <c:pt idx="473">
                  <c:v>4.24E-2</c:v>
                </c:pt>
                <c:pt idx="474">
                  <c:v>4.3499999999999997E-2</c:v>
                </c:pt>
                <c:pt idx="475">
                  <c:v>4.4600000000000001E-2</c:v>
                </c:pt>
                <c:pt idx="476">
                  <c:v>4.5699999999999998E-2</c:v>
                </c:pt>
                <c:pt idx="477">
                  <c:v>4.6899999999999997E-2</c:v>
                </c:pt>
                <c:pt idx="478">
                  <c:v>4.8000000000000001E-2</c:v>
                </c:pt>
                <c:pt idx="479">
                  <c:v>4.9200000000000001E-2</c:v>
                </c:pt>
                <c:pt idx="480">
                  <c:v>5.04E-2</c:v>
                </c:pt>
                <c:pt idx="481">
                  <c:v>5.16E-2</c:v>
                </c:pt>
                <c:pt idx="482">
                  <c:v>5.28E-2</c:v>
                </c:pt>
                <c:pt idx="483">
                  <c:v>5.3999999999999999E-2</c:v>
                </c:pt>
                <c:pt idx="484">
                  <c:v>5.5300000000000002E-2</c:v>
                </c:pt>
                <c:pt idx="485">
                  <c:v>5.6500000000000002E-2</c:v>
                </c:pt>
                <c:pt idx="486">
                  <c:v>5.7799999999999997E-2</c:v>
                </c:pt>
                <c:pt idx="487">
                  <c:v>5.91E-2</c:v>
                </c:pt>
                <c:pt idx="488">
                  <c:v>6.0400000000000002E-2</c:v>
                </c:pt>
                <c:pt idx="489">
                  <c:v>6.1699999999999998E-2</c:v>
                </c:pt>
                <c:pt idx="490">
                  <c:v>6.3E-2</c:v>
                </c:pt>
                <c:pt idx="491">
                  <c:v>6.4399999999999999E-2</c:v>
                </c:pt>
                <c:pt idx="492">
                  <c:v>6.5699999999999995E-2</c:v>
                </c:pt>
                <c:pt idx="493">
                  <c:v>6.7100000000000007E-2</c:v>
                </c:pt>
                <c:pt idx="494">
                  <c:v>6.8400000000000002E-2</c:v>
                </c:pt>
                <c:pt idx="495">
                  <c:v>6.9800000000000001E-2</c:v>
                </c:pt>
                <c:pt idx="496">
                  <c:v>7.1199999999999999E-2</c:v>
                </c:pt>
                <c:pt idx="497">
                  <c:v>7.2599999999999998E-2</c:v>
                </c:pt>
                <c:pt idx="498">
                  <c:v>7.3999999999999996E-2</c:v>
                </c:pt>
                <c:pt idx="499">
                  <c:v>7.5399999999999995E-2</c:v>
                </c:pt>
                <c:pt idx="500">
                  <c:v>7.6899999999999996E-2</c:v>
                </c:pt>
                <c:pt idx="501">
                  <c:v>7.8299999999999995E-2</c:v>
                </c:pt>
                <c:pt idx="502">
                  <c:v>7.9799999999999996E-2</c:v>
                </c:pt>
                <c:pt idx="503">
                  <c:v>8.1199999999999994E-2</c:v>
                </c:pt>
                <c:pt idx="504">
                  <c:v>8.2699999999999996E-2</c:v>
                </c:pt>
                <c:pt idx="505">
                  <c:v>8.4199999999999997E-2</c:v>
                </c:pt>
                <c:pt idx="506">
                  <c:v>8.5699999999999998E-2</c:v>
                </c:pt>
                <c:pt idx="507">
                  <c:v>8.72E-2</c:v>
                </c:pt>
                <c:pt idx="508">
                  <c:v>8.8700000000000001E-2</c:v>
                </c:pt>
                <c:pt idx="509">
                  <c:v>9.0200000000000002E-2</c:v>
                </c:pt>
                <c:pt idx="510">
                  <c:v>9.1700000000000004E-2</c:v>
                </c:pt>
                <c:pt idx="511">
                  <c:v>9.3200000000000005E-2</c:v>
                </c:pt>
                <c:pt idx="512">
                  <c:v>9.4700000000000006E-2</c:v>
                </c:pt>
                <c:pt idx="513">
                  <c:v>9.6199999999999994E-2</c:v>
                </c:pt>
                <c:pt idx="514">
                  <c:v>9.7699999999999995E-2</c:v>
                </c:pt>
                <c:pt idx="515">
                  <c:v>9.9199999999999997E-2</c:v>
                </c:pt>
                <c:pt idx="516">
                  <c:v>0.1007</c:v>
                </c:pt>
                <c:pt idx="517">
                  <c:v>0.1022</c:v>
                </c:pt>
                <c:pt idx="518">
                  <c:v>0.1037</c:v>
                </c:pt>
                <c:pt idx="519">
                  <c:v>0.1052</c:v>
                </c:pt>
                <c:pt idx="520">
                  <c:v>0.10680000000000001</c:v>
                </c:pt>
                <c:pt idx="521">
                  <c:v>0.10829999999999999</c:v>
                </c:pt>
                <c:pt idx="522">
                  <c:v>0.1099</c:v>
                </c:pt>
                <c:pt idx="523">
                  <c:v>0.1114</c:v>
                </c:pt>
                <c:pt idx="524">
                  <c:v>0.113</c:v>
                </c:pt>
                <c:pt idx="525">
                  <c:v>0.1147</c:v>
                </c:pt>
                <c:pt idx="526">
                  <c:v>0.1163</c:v>
                </c:pt>
                <c:pt idx="527">
                  <c:v>0.1179</c:v>
                </c:pt>
                <c:pt idx="528">
                  <c:v>0.1195</c:v>
                </c:pt>
                <c:pt idx="529">
                  <c:v>0.1212</c:v>
                </c:pt>
                <c:pt idx="530">
                  <c:v>0.12280000000000001</c:v>
                </c:pt>
                <c:pt idx="531">
                  <c:v>0.1244</c:v>
                </c:pt>
                <c:pt idx="532">
                  <c:v>0.12609999999999999</c:v>
                </c:pt>
                <c:pt idx="533">
                  <c:v>0.1278</c:v>
                </c:pt>
                <c:pt idx="534">
                  <c:v>0.1295</c:v>
                </c:pt>
                <c:pt idx="535">
                  <c:v>0.1313</c:v>
                </c:pt>
                <c:pt idx="536">
                  <c:v>0.13300000000000001</c:v>
                </c:pt>
                <c:pt idx="537">
                  <c:v>0.13469999999999999</c:v>
                </c:pt>
                <c:pt idx="538">
                  <c:v>0.13650000000000001</c:v>
                </c:pt>
                <c:pt idx="539">
                  <c:v>0.13830000000000001</c:v>
                </c:pt>
                <c:pt idx="540">
                  <c:v>0.1401</c:v>
                </c:pt>
                <c:pt idx="541">
                  <c:v>0.1419</c:v>
                </c:pt>
                <c:pt idx="542">
                  <c:v>0.14369999999999999</c:v>
                </c:pt>
                <c:pt idx="543">
                  <c:v>0.14549999999999999</c:v>
                </c:pt>
                <c:pt idx="544">
                  <c:v>0.1474</c:v>
                </c:pt>
                <c:pt idx="545">
                  <c:v>0.14929999999999999</c:v>
                </c:pt>
                <c:pt idx="546">
                  <c:v>0.1512</c:v>
                </c:pt>
                <c:pt idx="547">
                  <c:v>0.153</c:v>
                </c:pt>
                <c:pt idx="548">
                  <c:v>0.15490000000000001</c:v>
                </c:pt>
                <c:pt idx="549">
                  <c:v>0.15670000000000001</c:v>
                </c:pt>
                <c:pt idx="550">
                  <c:v>0.15840000000000001</c:v>
                </c:pt>
                <c:pt idx="551">
                  <c:v>0.16009999999999999</c:v>
                </c:pt>
                <c:pt idx="552">
                  <c:v>0.1618</c:v>
                </c:pt>
                <c:pt idx="553">
                  <c:v>0.16339999999999999</c:v>
                </c:pt>
                <c:pt idx="554">
                  <c:v>0.16489999999999999</c:v>
                </c:pt>
                <c:pt idx="555">
                  <c:v>0.1663</c:v>
                </c:pt>
                <c:pt idx="556">
                  <c:v>0.16769999999999999</c:v>
                </c:pt>
                <c:pt idx="557">
                  <c:v>0.1691</c:v>
                </c:pt>
                <c:pt idx="558">
                  <c:v>0.1704</c:v>
                </c:pt>
                <c:pt idx="559">
                  <c:v>0.17169999999999999</c:v>
                </c:pt>
                <c:pt idx="560">
                  <c:v>0.1729</c:v>
                </c:pt>
                <c:pt idx="561">
                  <c:v>0.17399999999999999</c:v>
                </c:pt>
                <c:pt idx="562">
                  <c:v>0.17510000000000001</c:v>
                </c:pt>
                <c:pt idx="563">
                  <c:v>0.17610000000000001</c:v>
                </c:pt>
                <c:pt idx="564">
                  <c:v>0.17699999999999999</c:v>
                </c:pt>
                <c:pt idx="565">
                  <c:v>0.1777</c:v>
                </c:pt>
                <c:pt idx="566">
                  <c:v>0.1784</c:v>
                </c:pt>
                <c:pt idx="567">
                  <c:v>0.1789</c:v>
                </c:pt>
                <c:pt idx="568">
                  <c:v>0.1794</c:v>
                </c:pt>
                <c:pt idx="569">
                  <c:v>0.17979999999999999</c:v>
                </c:pt>
                <c:pt idx="570">
                  <c:v>0.18010000000000001</c:v>
                </c:pt>
                <c:pt idx="571">
                  <c:v>0.18029999999999999</c:v>
                </c:pt>
                <c:pt idx="572">
                  <c:v>0.1804</c:v>
                </c:pt>
                <c:pt idx="573">
                  <c:v>0.1804</c:v>
                </c:pt>
                <c:pt idx="574">
                  <c:v>0.1802</c:v>
                </c:pt>
                <c:pt idx="575">
                  <c:v>0.1799</c:v>
                </c:pt>
                <c:pt idx="576">
                  <c:v>0.17949999999999999</c:v>
                </c:pt>
                <c:pt idx="577">
                  <c:v>0.17899999999999999</c:v>
                </c:pt>
                <c:pt idx="578">
                  <c:v>0.1784</c:v>
                </c:pt>
                <c:pt idx="579">
                  <c:v>0.1777</c:v>
                </c:pt>
                <c:pt idx="580">
                  <c:v>0.1769</c:v>
                </c:pt>
                <c:pt idx="581">
                  <c:v>0.1759</c:v>
                </c:pt>
                <c:pt idx="582">
                  <c:v>0.17480000000000001</c:v>
                </c:pt>
                <c:pt idx="583">
                  <c:v>0.1736</c:v>
                </c:pt>
                <c:pt idx="584">
                  <c:v>0.1721</c:v>
                </c:pt>
                <c:pt idx="585">
                  <c:v>0.1706</c:v>
                </c:pt>
                <c:pt idx="586">
                  <c:v>0.16900000000000001</c:v>
                </c:pt>
                <c:pt idx="587">
                  <c:v>0.1673</c:v>
                </c:pt>
                <c:pt idx="588">
                  <c:v>0.1656</c:v>
                </c:pt>
                <c:pt idx="589">
                  <c:v>0.1636</c:v>
                </c:pt>
                <c:pt idx="590">
                  <c:v>0.1615</c:v>
                </c:pt>
                <c:pt idx="591">
                  <c:v>0.1593</c:v>
                </c:pt>
                <c:pt idx="592">
                  <c:v>0.15690000000000001</c:v>
                </c:pt>
                <c:pt idx="593">
                  <c:v>0.1545</c:v>
                </c:pt>
                <c:pt idx="594">
                  <c:v>0.152</c:v>
                </c:pt>
                <c:pt idx="595">
                  <c:v>0.14960000000000001</c:v>
                </c:pt>
                <c:pt idx="596">
                  <c:v>0.1472</c:v>
                </c:pt>
                <c:pt idx="597">
                  <c:v>0.14460000000000001</c:v>
                </c:pt>
                <c:pt idx="598">
                  <c:v>0.14199999999999999</c:v>
                </c:pt>
                <c:pt idx="599">
                  <c:v>0.13930000000000001</c:v>
                </c:pt>
                <c:pt idx="600">
                  <c:v>0.13650000000000001</c:v>
                </c:pt>
                <c:pt idx="601">
                  <c:v>0.13350000000000001</c:v>
                </c:pt>
                <c:pt idx="602">
                  <c:v>0.13059999999999999</c:v>
                </c:pt>
                <c:pt idx="603">
                  <c:v>0.12770000000000001</c:v>
                </c:pt>
                <c:pt idx="604">
                  <c:v>0.12470000000000001</c:v>
                </c:pt>
                <c:pt idx="605">
                  <c:v>0.1216</c:v>
                </c:pt>
                <c:pt idx="606">
                  <c:v>0.11849999999999999</c:v>
                </c:pt>
                <c:pt idx="607">
                  <c:v>0.1154</c:v>
                </c:pt>
                <c:pt idx="608">
                  <c:v>0.11219999999999999</c:v>
                </c:pt>
                <c:pt idx="609">
                  <c:v>0.1089</c:v>
                </c:pt>
                <c:pt idx="610">
                  <c:v>0.1056</c:v>
                </c:pt>
                <c:pt idx="611">
                  <c:v>0.1024</c:v>
                </c:pt>
                <c:pt idx="612">
                  <c:v>9.9000000000000005E-2</c:v>
                </c:pt>
                <c:pt idx="613">
                  <c:v>9.5500000000000002E-2</c:v>
                </c:pt>
                <c:pt idx="614">
                  <c:v>9.1999999999999998E-2</c:v>
                </c:pt>
                <c:pt idx="615">
                  <c:v>8.8499999999999995E-2</c:v>
                </c:pt>
                <c:pt idx="616">
                  <c:v>8.4900000000000003E-2</c:v>
                </c:pt>
                <c:pt idx="617">
                  <c:v>8.1299999999999997E-2</c:v>
                </c:pt>
                <c:pt idx="618">
                  <c:v>7.7700000000000005E-2</c:v>
                </c:pt>
                <c:pt idx="619">
                  <c:v>7.4200000000000002E-2</c:v>
                </c:pt>
                <c:pt idx="620">
                  <c:v>7.0599999999999996E-2</c:v>
                </c:pt>
                <c:pt idx="621">
                  <c:v>6.6900000000000001E-2</c:v>
                </c:pt>
                <c:pt idx="622">
                  <c:v>6.3200000000000006E-2</c:v>
                </c:pt>
                <c:pt idx="623">
                  <c:v>5.96E-2</c:v>
                </c:pt>
                <c:pt idx="624">
                  <c:v>5.5899999999999998E-2</c:v>
                </c:pt>
                <c:pt idx="625">
                  <c:v>5.2299999999999999E-2</c:v>
                </c:pt>
                <c:pt idx="626">
                  <c:v>4.8599999999999997E-2</c:v>
                </c:pt>
                <c:pt idx="627">
                  <c:v>4.4999999999999998E-2</c:v>
                </c:pt>
                <c:pt idx="628">
                  <c:v>4.1300000000000003E-2</c:v>
                </c:pt>
                <c:pt idx="629">
                  <c:v>3.7600000000000001E-2</c:v>
                </c:pt>
                <c:pt idx="630">
                  <c:v>3.3799999999999997E-2</c:v>
                </c:pt>
                <c:pt idx="631">
                  <c:v>3.0099999999999998E-2</c:v>
                </c:pt>
                <c:pt idx="632">
                  <c:v>2.64E-2</c:v>
                </c:pt>
                <c:pt idx="633">
                  <c:v>2.29E-2</c:v>
                </c:pt>
                <c:pt idx="634">
                  <c:v>1.9400000000000001E-2</c:v>
                </c:pt>
                <c:pt idx="635">
                  <c:v>1.61E-2</c:v>
                </c:pt>
                <c:pt idx="636">
                  <c:v>1.2699999999999999E-2</c:v>
                </c:pt>
                <c:pt idx="637">
                  <c:v>9.2999999999999992E-3</c:v>
                </c:pt>
                <c:pt idx="638">
                  <c:v>5.8999999999999999E-3</c:v>
                </c:pt>
                <c:pt idx="639">
                  <c:v>2.5999999999999999E-3</c:v>
                </c:pt>
                <c:pt idx="640">
                  <c:v>-5.9999999999999995E-4</c:v>
                </c:pt>
                <c:pt idx="641">
                  <c:v>-3.7000000000000002E-3</c:v>
                </c:pt>
                <c:pt idx="642">
                  <c:v>-6.6E-3</c:v>
                </c:pt>
                <c:pt idx="643">
                  <c:v>-9.4999999999999998E-3</c:v>
                </c:pt>
                <c:pt idx="644">
                  <c:v>-1.23E-2</c:v>
                </c:pt>
                <c:pt idx="645">
                  <c:v>-1.52E-2</c:v>
                </c:pt>
                <c:pt idx="646">
                  <c:v>-1.7999999999999999E-2</c:v>
                </c:pt>
                <c:pt idx="647">
                  <c:v>-2.0899999999999998E-2</c:v>
                </c:pt>
                <c:pt idx="648">
                  <c:v>-2.3699999999999999E-2</c:v>
                </c:pt>
                <c:pt idx="649">
                  <c:v>-2.64E-2</c:v>
                </c:pt>
                <c:pt idx="650">
                  <c:v>-2.8799999999999999E-2</c:v>
                </c:pt>
                <c:pt idx="651">
                  <c:v>-3.1099999999999999E-2</c:v>
                </c:pt>
                <c:pt idx="652">
                  <c:v>-3.3399999999999999E-2</c:v>
                </c:pt>
                <c:pt idx="653">
                  <c:v>-3.56E-2</c:v>
                </c:pt>
                <c:pt idx="654">
                  <c:v>-3.7699999999999997E-2</c:v>
                </c:pt>
                <c:pt idx="655">
                  <c:v>-3.9899999999999998E-2</c:v>
                </c:pt>
                <c:pt idx="656">
                  <c:v>-4.19E-2</c:v>
                </c:pt>
                <c:pt idx="657">
                  <c:v>-4.3799999999999999E-2</c:v>
                </c:pt>
                <c:pt idx="658">
                  <c:v>-4.53E-2</c:v>
                </c:pt>
                <c:pt idx="659">
                  <c:v>-4.6800000000000001E-2</c:v>
                </c:pt>
                <c:pt idx="660">
                  <c:v>-4.82E-2</c:v>
                </c:pt>
                <c:pt idx="661">
                  <c:v>-4.9500000000000002E-2</c:v>
                </c:pt>
                <c:pt idx="662">
                  <c:v>-5.0900000000000001E-2</c:v>
                </c:pt>
                <c:pt idx="663">
                  <c:v>-5.2299999999999999E-2</c:v>
                </c:pt>
                <c:pt idx="664">
                  <c:v>-5.3600000000000002E-2</c:v>
                </c:pt>
                <c:pt idx="665">
                  <c:v>-5.4699999999999999E-2</c:v>
                </c:pt>
                <c:pt idx="666">
                  <c:v>-5.5599999999999997E-2</c:v>
                </c:pt>
                <c:pt idx="667">
                  <c:v>-5.6399999999999999E-2</c:v>
                </c:pt>
                <c:pt idx="668">
                  <c:v>-5.7200000000000001E-2</c:v>
                </c:pt>
                <c:pt idx="669">
                  <c:v>-5.8000000000000003E-2</c:v>
                </c:pt>
                <c:pt idx="670">
                  <c:v>-5.8700000000000002E-2</c:v>
                </c:pt>
                <c:pt idx="671">
                  <c:v>-5.9499999999999997E-2</c:v>
                </c:pt>
                <c:pt idx="672">
                  <c:v>-6.0299999999999999E-2</c:v>
                </c:pt>
                <c:pt idx="673">
                  <c:v>-6.08E-2</c:v>
                </c:pt>
                <c:pt idx="674">
                  <c:v>-6.1199999999999997E-2</c:v>
                </c:pt>
                <c:pt idx="675">
                  <c:v>-6.1400000000000003E-2</c:v>
                </c:pt>
                <c:pt idx="676">
                  <c:v>-6.1699999999999998E-2</c:v>
                </c:pt>
                <c:pt idx="677">
                  <c:v>-6.2E-2</c:v>
                </c:pt>
                <c:pt idx="678">
                  <c:v>-6.2300000000000001E-2</c:v>
                </c:pt>
                <c:pt idx="679">
                  <c:v>-6.2799999999999995E-2</c:v>
                </c:pt>
                <c:pt idx="680">
                  <c:v>-6.3299999999999995E-2</c:v>
                </c:pt>
                <c:pt idx="681">
                  <c:v>-6.3700000000000007E-2</c:v>
                </c:pt>
                <c:pt idx="682">
                  <c:v>-6.3899999999999998E-2</c:v>
                </c:pt>
                <c:pt idx="683">
                  <c:v>-6.4100000000000004E-2</c:v>
                </c:pt>
                <c:pt idx="684">
                  <c:v>-6.4399999999999999E-2</c:v>
                </c:pt>
                <c:pt idx="685">
                  <c:v>-6.4600000000000005E-2</c:v>
                </c:pt>
                <c:pt idx="686">
                  <c:v>-6.4899999999999999E-2</c:v>
                </c:pt>
                <c:pt idx="687">
                  <c:v>-6.5299999999999997E-2</c:v>
                </c:pt>
                <c:pt idx="688">
                  <c:v>-6.5699999999999995E-2</c:v>
                </c:pt>
                <c:pt idx="689">
                  <c:v>-6.6000000000000003E-2</c:v>
                </c:pt>
                <c:pt idx="690">
                  <c:v>-6.6000000000000003E-2</c:v>
                </c:pt>
                <c:pt idx="691">
                  <c:v>-6.59E-2</c:v>
                </c:pt>
                <c:pt idx="692">
                  <c:v>-6.59E-2</c:v>
                </c:pt>
                <c:pt idx="693">
                  <c:v>-6.59E-2</c:v>
                </c:pt>
                <c:pt idx="694">
                  <c:v>-6.6100000000000006E-2</c:v>
                </c:pt>
                <c:pt idx="695">
                  <c:v>-6.6299999999999998E-2</c:v>
                </c:pt>
                <c:pt idx="696">
                  <c:v>-6.6600000000000006E-2</c:v>
                </c:pt>
                <c:pt idx="697">
                  <c:v>-6.6799999999999998E-2</c:v>
                </c:pt>
                <c:pt idx="698">
                  <c:v>-6.6699999999999995E-2</c:v>
                </c:pt>
                <c:pt idx="699">
                  <c:v>-6.6500000000000004E-2</c:v>
                </c:pt>
                <c:pt idx="700">
                  <c:v>-6.6299999999999998E-2</c:v>
                </c:pt>
                <c:pt idx="701">
                  <c:v>-6.6100000000000006E-2</c:v>
                </c:pt>
                <c:pt idx="702">
                  <c:v>-6.6000000000000003E-2</c:v>
                </c:pt>
                <c:pt idx="703">
                  <c:v>-6.6000000000000003E-2</c:v>
                </c:pt>
                <c:pt idx="704">
                  <c:v>-6.6100000000000006E-2</c:v>
                </c:pt>
                <c:pt idx="705">
                  <c:v>-6.6199999999999995E-2</c:v>
                </c:pt>
                <c:pt idx="706">
                  <c:v>-6.6100000000000006E-2</c:v>
                </c:pt>
                <c:pt idx="707">
                  <c:v>-6.59E-2</c:v>
                </c:pt>
                <c:pt idx="708">
                  <c:v>-6.5799999999999997E-2</c:v>
                </c:pt>
                <c:pt idx="709">
                  <c:v>-6.5699999999999995E-2</c:v>
                </c:pt>
                <c:pt idx="710">
                  <c:v>-6.5699999999999995E-2</c:v>
                </c:pt>
                <c:pt idx="711">
                  <c:v>-6.5699999999999995E-2</c:v>
                </c:pt>
                <c:pt idx="712">
                  <c:v>-6.5799999999999997E-2</c:v>
                </c:pt>
                <c:pt idx="713">
                  <c:v>-6.6000000000000003E-2</c:v>
                </c:pt>
                <c:pt idx="714">
                  <c:v>-6.59E-2</c:v>
                </c:pt>
                <c:pt idx="715">
                  <c:v>-6.5799999999999997E-2</c:v>
                </c:pt>
                <c:pt idx="716">
                  <c:v>-6.5600000000000006E-2</c:v>
                </c:pt>
                <c:pt idx="717">
                  <c:v>-6.5600000000000006E-2</c:v>
                </c:pt>
                <c:pt idx="718">
                  <c:v>-6.5500000000000003E-2</c:v>
                </c:pt>
                <c:pt idx="719">
                  <c:v>-6.54E-2</c:v>
                </c:pt>
                <c:pt idx="720">
                  <c:v>-6.54E-2</c:v>
                </c:pt>
                <c:pt idx="721">
                  <c:v>-6.5500000000000003E-2</c:v>
                </c:pt>
                <c:pt idx="722">
                  <c:v>-6.54E-2</c:v>
                </c:pt>
                <c:pt idx="723">
                  <c:v>-6.5100000000000005E-2</c:v>
                </c:pt>
                <c:pt idx="724">
                  <c:v>-6.4799999999999996E-2</c:v>
                </c:pt>
                <c:pt idx="725">
                  <c:v>-6.4500000000000002E-2</c:v>
                </c:pt>
                <c:pt idx="726">
                  <c:v>-6.4199999999999993E-2</c:v>
                </c:pt>
                <c:pt idx="727">
                  <c:v>-6.3799999999999996E-2</c:v>
                </c:pt>
                <c:pt idx="728">
                  <c:v>-6.3600000000000004E-2</c:v>
                </c:pt>
                <c:pt idx="729">
                  <c:v>-6.3299999999999995E-2</c:v>
                </c:pt>
                <c:pt idx="730">
                  <c:v>-6.3E-2</c:v>
                </c:pt>
                <c:pt idx="731">
                  <c:v>-6.2700000000000006E-2</c:v>
                </c:pt>
                <c:pt idx="732">
                  <c:v>-6.2399999999999997E-2</c:v>
                </c:pt>
                <c:pt idx="733">
                  <c:v>-6.2100000000000002E-2</c:v>
                </c:pt>
                <c:pt idx="734">
                  <c:v>-6.1899999999999997E-2</c:v>
                </c:pt>
                <c:pt idx="735">
                  <c:v>-6.1600000000000002E-2</c:v>
                </c:pt>
                <c:pt idx="736">
                  <c:v>-6.13E-2</c:v>
                </c:pt>
                <c:pt idx="737">
                  <c:v>-6.13E-2</c:v>
                </c:pt>
                <c:pt idx="738">
                  <c:v>-6.13E-2</c:v>
                </c:pt>
                <c:pt idx="739">
                  <c:v>-6.13E-2</c:v>
                </c:pt>
                <c:pt idx="740">
                  <c:v>-6.13E-2</c:v>
                </c:pt>
                <c:pt idx="741">
                  <c:v>-6.13E-2</c:v>
                </c:pt>
                <c:pt idx="742">
                  <c:v>-6.13E-2</c:v>
                </c:pt>
                <c:pt idx="743">
                  <c:v>-6.13E-2</c:v>
                </c:pt>
                <c:pt idx="744">
                  <c:v>-6.13E-2</c:v>
                </c:pt>
                <c:pt idx="745">
                  <c:v>-6.13E-2</c:v>
                </c:pt>
                <c:pt idx="746">
                  <c:v>-6.13E-2</c:v>
                </c:pt>
                <c:pt idx="747">
                  <c:v>-6.13E-2</c:v>
                </c:pt>
                <c:pt idx="748">
                  <c:v>-6.13E-2</c:v>
                </c:pt>
                <c:pt idx="749">
                  <c:v>-6.13E-2</c:v>
                </c:pt>
                <c:pt idx="750">
                  <c:v>-6.13E-2</c:v>
                </c:pt>
                <c:pt idx="751">
                  <c:v>-6.13E-2</c:v>
                </c:pt>
                <c:pt idx="752">
                  <c:v>-6.13E-2</c:v>
                </c:pt>
                <c:pt idx="753">
                  <c:v>-6.13E-2</c:v>
                </c:pt>
                <c:pt idx="754">
                  <c:v>-6.13E-2</c:v>
                </c:pt>
                <c:pt idx="755">
                  <c:v>-6.13E-2</c:v>
                </c:pt>
                <c:pt idx="756">
                  <c:v>-6.13E-2</c:v>
                </c:pt>
                <c:pt idx="757">
                  <c:v>-6.13E-2</c:v>
                </c:pt>
                <c:pt idx="758">
                  <c:v>-6.13E-2</c:v>
                </c:pt>
                <c:pt idx="759">
                  <c:v>-6.13E-2</c:v>
                </c:pt>
                <c:pt idx="760">
                  <c:v>-6.13E-2</c:v>
                </c:pt>
                <c:pt idx="761">
                  <c:v>-6.13E-2</c:v>
                </c:pt>
                <c:pt idx="762">
                  <c:v>-6.13E-2</c:v>
                </c:pt>
                <c:pt idx="763">
                  <c:v>-6.13E-2</c:v>
                </c:pt>
                <c:pt idx="764">
                  <c:v>-6.13E-2</c:v>
                </c:pt>
                <c:pt idx="765">
                  <c:v>-6.13E-2</c:v>
                </c:pt>
                <c:pt idx="766">
                  <c:v>-6.13E-2</c:v>
                </c:pt>
                <c:pt idx="767">
                  <c:v>-6.13E-2</c:v>
                </c:pt>
                <c:pt idx="768">
                  <c:v>-6.13E-2</c:v>
                </c:pt>
                <c:pt idx="769">
                  <c:v>-6.13E-2</c:v>
                </c:pt>
                <c:pt idx="770">
                  <c:v>-6.13E-2</c:v>
                </c:pt>
                <c:pt idx="771">
                  <c:v>-6.13E-2</c:v>
                </c:pt>
                <c:pt idx="772">
                  <c:v>-6.13E-2</c:v>
                </c:pt>
                <c:pt idx="773">
                  <c:v>-6.13E-2</c:v>
                </c:pt>
                <c:pt idx="774">
                  <c:v>-6.13E-2</c:v>
                </c:pt>
                <c:pt idx="775">
                  <c:v>-6.13E-2</c:v>
                </c:pt>
                <c:pt idx="776">
                  <c:v>-6.13E-2</c:v>
                </c:pt>
                <c:pt idx="777">
                  <c:v>-6.13E-2</c:v>
                </c:pt>
                <c:pt idx="778">
                  <c:v>-6.13E-2</c:v>
                </c:pt>
                <c:pt idx="779">
                  <c:v>-6.13E-2</c:v>
                </c:pt>
                <c:pt idx="780">
                  <c:v>-6.13E-2</c:v>
                </c:pt>
                <c:pt idx="781">
                  <c:v>-6.13E-2</c:v>
                </c:pt>
                <c:pt idx="782">
                  <c:v>-6.13E-2</c:v>
                </c:pt>
                <c:pt idx="783">
                  <c:v>-6.13E-2</c:v>
                </c:pt>
                <c:pt idx="784">
                  <c:v>-6.13E-2</c:v>
                </c:pt>
                <c:pt idx="785">
                  <c:v>-6.13E-2</c:v>
                </c:pt>
                <c:pt idx="786">
                  <c:v>-6.13E-2</c:v>
                </c:pt>
                <c:pt idx="787">
                  <c:v>-6.13E-2</c:v>
                </c:pt>
                <c:pt idx="788">
                  <c:v>-6.13E-2</c:v>
                </c:pt>
                <c:pt idx="789">
                  <c:v>-6.13E-2</c:v>
                </c:pt>
                <c:pt idx="790">
                  <c:v>-6.13E-2</c:v>
                </c:pt>
                <c:pt idx="791">
                  <c:v>-6.13E-2</c:v>
                </c:pt>
                <c:pt idx="792">
                  <c:v>-6.13E-2</c:v>
                </c:pt>
                <c:pt idx="793">
                  <c:v>-6.13E-2</c:v>
                </c:pt>
                <c:pt idx="794">
                  <c:v>-6.13E-2</c:v>
                </c:pt>
                <c:pt idx="795">
                  <c:v>-6.13E-2</c:v>
                </c:pt>
                <c:pt idx="796">
                  <c:v>-6.13E-2</c:v>
                </c:pt>
                <c:pt idx="797">
                  <c:v>-6.13E-2</c:v>
                </c:pt>
                <c:pt idx="798">
                  <c:v>-6.13E-2</c:v>
                </c:pt>
                <c:pt idx="799">
                  <c:v>-6.13E-2</c:v>
                </c:pt>
                <c:pt idx="800">
                  <c:v>-6.13E-2</c:v>
                </c:pt>
              </c:numCache>
            </c:numRef>
          </c:yVal>
          <c:smooth val="1"/>
        </c:ser>
        <c:ser>
          <c:idx val="2"/>
          <c:order val="3"/>
          <c:tx>
            <c:v>L2+ 6e-4 M Cu(II)</c:v>
          </c:tx>
          <c:marker>
            <c:symbol val="none"/>
          </c:marker>
          <c:xVal>
            <c:numRef>
              <c:f>mfdiampy!$E$13:$E$813</c:f>
              <c:numCache>
                <c:formatCode>General</c:formatCode>
                <c:ptCount val="801"/>
                <c:pt idx="0">
                  <c:v>600</c:v>
                </c:pt>
                <c:pt idx="1">
                  <c:v>599.5</c:v>
                </c:pt>
                <c:pt idx="2">
                  <c:v>599</c:v>
                </c:pt>
                <c:pt idx="3">
                  <c:v>598.5</c:v>
                </c:pt>
                <c:pt idx="4">
                  <c:v>598</c:v>
                </c:pt>
                <c:pt idx="5">
                  <c:v>597.5</c:v>
                </c:pt>
                <c:pt idx="6">
                  <c:v>597</c:v>
                </c:pt>
                <c:pt idx="7">
                  <c:v>596.5</c:v>
                </c:pt>
                <c:pt idx="8">
                  <c:v>596</c:v>
                </c:pt>
                <c:pt idx="9">
                  <c:v>595.5</c:v>
                </c:pt>
                <c:pt idx="10">
                  <c:v>595</c:v>
                </c:pt>
                <c:pt idx="11">
                  <c:v>594.5</c:v>
                </c:pt>
                <c:pt idx="12">
                  <c:v>594</c:v>
                </c:pt>
                <c:pt idx="13">
                  <c:v>593.5</c:v>
                </c:pt>
                <c:pt idx="14">
                  <c:v>593</c:v>
                </c:pt>
                <c:pt idx="15">
                  <c:v>592.5</c:v>
                </c:pt>
                <c:pt idx="16">
                  <c:v>592</c:v>
                </c:pt>
                <c:pt idx="17">
                  <c:v>591.5</c:v>
                </c:pt>
                <c:pt idx="18">
                  <c:v>591</c:v>
                </c:pt>
                <c:pt idx="19">
                  <c:v>590.5</c:v>
                </c:pt>
                <c:pt idx="20">
                  <c:v>590</c:v>
                </c:pt>
                <c:pt idx="21">
                  <c:v>589.5</c:v>
                </c:pt>
                <c:pt idx="22">
                  <c:v>589</c:v>
                </c:pt>
                <c:pt idx="23">
                  <c:v>588.5</c:v>
                </c:pt>
                <c:pt idx="24">
                  <c:v>588</c:v>
                </c:pt>
                <c:pt idx="25">
                  <c:v>587.5</c:v>
                </c:pt>
                <c:pt idx="26">
                  <c:v>587</c:v>
                </c:pt>
                <c:pt idx="27">
                  <c:v>586.5</c:v>
                </c:pt>
                <c:pt idx="28">
                  <c:v>586</c:v>
                </c:pt>
                <c:pt idx="29">
                  <c:v>585.5</c:v>
                </c:pt>
                <c:pt idx="30">
                  <c:v>585</c:v>
                </c:pt>
                <c:pt idx="31">
                  <c:v>584.5</c:v>
                </c:pt>
                <c:pt idx="32">
                  <c:v>584</c:v>
                </c:pt>
                <c:pt idx="33">
                  <c:v>583.5</c:v>
                </c:pt>
                <c:pt idx="34">
                  <c:v>583</c:v>
                </c:pt>
                <c:pt idx="35">
                  <c:v>582.5</c:v>
                </c:pt>
                <c:pt idx="36">
                  <c:v>582</c:v>
                </c:pt>
                <c:pt idx="37">
                  <c:v>581.5</c:v>
                </c:pt>
                <c:pt idx="38">
                  <c:v>581</c:v>
                </c:pt>
                <c:pt idx="39">
                  <c:v>580.5</c:v>
                </c:pt>
                <c:pt idx="40">
                  <c:v>580</c:v>
                </c:pt>
                <c:pt idx="41">
                  <c:v>579.5</c:v>
                </c:pt>
                <c:pt idx="42">
                  <c:v>579</c:v>
                </c:pt>
                <c:pt idx="43">
                  <c:v>578.5</c:v>
                </c:pt>
                <c:pt idx="44">
                  <c:v>578</c:v>
                </c:pt>
                <c:pt idx="45">
                  <c:v>577.5</c:v>
                </c:pt>
                <c:pt idx="46">
                  <c:v>577</c:v>
                </c:pt>
                <c:pt idx="47">
                  <c:v>576.5</c:v>
                </c:pt>
                <c:pt idx="48">
                  <c:v>576</c:v>
                </c:pt>
                <c:pt idx="49">
                  <c:v>575.5</c:v>
                </c:pt>
                <c:pt idx="50">
                  <c:v>575</c:v>
                </c:pt>
                <c:pt idx="51">
                  <c:v>574.5</c:v>
                </c:pt>
                <c:pt idx="52">
                  <c:v>574</c:v>
                </c:pt>
                <c:pt idx="53">
                  <c:v>573.5</c:v>
                </c:pt>
                <c:pt idx="54">
                  <c:v>573</c:v>
                </c:pt>
                <c:pt idx="55">
                  <c:v>572.5</c:v>
                </c:pt>
                <c:pt idx="56">
                  <c:v>572</c:v>
                </c:pt>
                <c:pt idx="57">
                  <c:v>571.5</c:v>
                </c:pt>
                <c:pt idx="58">
                  <c:v>571</c:v>
                </c:pt>
                <c:pt idx="59">
                  <c:v>570.5</c:v>
                </c:pt>
                <c:pt idx="60">
                  <c:v>570</c:v>
                </c:pt>
                <c:pt idx="61">
                  <c:v>569.5</c:v>
                </c:pt>
                <c:pt idx="62">
                  <c:v>569</c:v>
                </c:pt>
                <c:pt idx="63">
                  <c:v>568.5</c:v>
                </c:pt>
                <c:pt idx="64">
                  <c:v>568</c:v>
                </c:pt>
                <c:pt idx="65">
                  <c:v>567.5</c:v>
                </c:pt>
                <c:pt idx="66">
                  <c:v>567</c:v>
                </c:pt>
                <c:pt idx="67">
                  <c:v>566.5</c:v>
                </c:pt>
                <c:pt idx="68">
                  <c:v>566</c:v>
                </c:pt>
                <c:pt idx="69">
                  <c:v>565.5</c:v>
                </c:pt>
                <c:pt idx="70">
                  <c:v>565</c:v>
                </c:pt>
                <c:pt idx="71">
                  <c:v>564.5</c:v>
                </c:pt>
                <c:pt idx="72">
                  <c:v>564</c:v>
                </c:pt>
                <c:pt idx="73">
                  <c:v>563.5</c:v>
                </c:pt>
                <c:pt idx="74">
                  <c:v>563</c:v>
                </c:pt>
                <c:pt idx="75">
                  <c:v>562.5</c:v>
                </c:pt>
                <c:pt idx="76">
                  <c:v>562</c:v>
                </c:pt>
                <c:pt idx="77">
                  <c:v>561.5</c:v>
                </c:pt>
                <c:pt idx="78">
                  <c:v>561</c:v>
                </c:pt>
                <c:pt idx="79">
                  <c:v>560.5</c:v>
                </c:pt>
                <c:pt idx="80">
                  <c:v>560</c:v>
                </c:pt>
                <c:pt idx="81">
                  <c:v>559.5</c:v>
                </c:pt>
                <c:pt idx="82">
                  <c:v>559</c:v>
                </c:pt>
                <c:pt idx="83">
                  <c:v>558.5</c:v>
                </c:pt>
                <c:pt idx="84">
                  <c:v>558</c:v>
                </c:pt>
                <c:pt idx="85">
                  <c:v>557.5</c:v>
                </c:pt>
                <c:pt idx="86">
                  <c:v>557</c:v>
                </c:pt>
                <c:pt idx="87">
                  <c:v>556.5</c:v>
                </c:pt>
                <c:pt idx="88">
                  <c:v>556</c:v>
                </c:pt>
                <c:pt idx="89">
                  <c:v>555.5</c:v>
                </c:pt>
                <c:pt idx="90">
                  <c:v>555</c:v>
                </c:pt>
                <c:pt idx="91">
                  <c:v>554.5</c:v>
                </c:pt>
                <c:pt idx="92">
                  <c:v>554</c:v>
                </c:pt>
                <c:pt idx="93">
                  <c:v>553.5</c:v>
                </c:pt>
                <c:pt idx="94">
                  <c:v>553</c:v>
                </c:pt>
                <c:pt idx="95">
                  <c:v>552.5</c:v>
                </c:pt>
                <c:pt idx="96">
                  <c:v>552</c:v>
                </c:pt>
                <c:pt idx="97">
                  <c:v>551.5</c:v>
                </c:pt>
                <c:pt idx="98">
                  <c:v>551</c:v>
                </c:pt>
                <c:pt idx="99">
                  <c:v>550.5</c:v>
                </c:pt>
                <c:pt idx="100">
                  <c:v>550</c:v>
                </c:pt>
                <c:pt idx="101">
                  <c:v>549.5</c:v>
                </c:pt>
                <c:pt idx="102">
                  <c:v>549</c:v>
                </c:pt>
                <c:pt idx="103">
                  <c:v>548.5</c:v>
                </c:pt>
                <c:pt idx="104">
                  <c:v>548</c:v>
                </c:pt>
                <c:pt idx="105">
                  <c:v>547.5</c:v>
                </c:pt>
                <c:pt idx="106">
                  <c:v>547</c:v>
                </c:pt>
                <c:pt idx="107">
                  <c:v>546.5</c:v>
                </c:pt>
                <c:pt idx="108">
                  <c:v>546</c:v>
                </c:pt>
                <c:pt idx="109">
                  <c:v>545.5</c:v>
                </c:pt>
                <c:pt idx="110">
                  <c:v>545</c:v>
                </c:pt>
                <c:pt idx="111">
                  <c:v>544.5</c:v>
                </c:pt>
                <c:pt idx="112">
                  <c:v>544</c:v>
                </c:pt>
                <c:pt idx="113">
                  <c:v>543.5</c:v>
                </c:pt>
                <c:pt idx="114">
                  <c:v>543</c:v>
                </c:pt>
                <c:pt idx="115">
                  <c:v>542.5</c:v>
                </c:pt>
                <c:pt idx="116">
                  <c:v>542</c:v>
                </c:pt>
                <c:pt idx="117">
                  <c:v>541.5</c:v>
                </c:pt>
                <c:pt idx="118">
                  <c:v>541</c:v>
                </c:pt>
                <c:pt idx="119">
                  <c:v>540.5</c:v>
                </c:pt>
                <c:pt idx="120">
                  <c:v>540</c:v>
                </c:pt>
                <c:pt idx="121">
                  <c:v>539.5</c:v>
                </c:pt>
                <c:pt idx="122">
                  <c:v>539</c:v>
                </c:pt>
                <c:pt idx="123">
                  <c:v>538.5</c:v>
                </c:pt>
                <c:pt idx="124">
                  <c:v>538</c:v>
                </c:pt>
                <c:pt idx="125">
                  <c:v>537.5</c:v>
                </c:pt>
                <c:pt idx="126">
                  <c:v>537</c:v>
                </c:pt>
                <c:pt idx="127">
                  <c:v>536.5</c:v>
                </c:pt>
                <c:pt idx="128">
                  <c:v>536</c:v>
                </c:pt>
                <c:pt idx="129">
                  <c:v>535.5</c:v>
                </c:pt>
                <c:pt idx="130">
                  <c:v>535</c:v>
                </c:pt>
                <c:pt idx="131">
                  <c:v>534.5</c:v>
                </c:pt>
                <c:pt idx="132">
                  <c:v>534</c:v>
                </c:pt>
                <c:pt idx="133">
                  <c:v>533.5</c:v>
                </c:pt>
                <c:pt idx="134">
                  <c:v>533</c:v>
                </c:pt>
                <c:pt idx="135">
                  <c:v>532.5</c:v>
                </c:pt>
                <c:pt idx="136">
                  <c:v>532</c:v>
                </c:pt>
                <c:pt idx="137">
                  <c:v>531.5</c:v>
                </c:pt>
                <c:pt idx="138">
                  <c:v>531</c:v>
                </c:pt>
                <c:pt idx="139">
                  <c:v>530.5</c:v>
                </c:pt>
                <c:pt idx="140">
                  <c:v>530</c:v>
                </c:pt>
                <c:pt idx="141">
                  <c:v>529.5</c:v>
                </c:pt>
                <c:pt idx="142">
                  <c:v>529</c:v>
                </c:pt>
                <c:pt idx="143">
                  <c:v>528.5</c:v>
                </c:pt>
                <c:pt idx="144">
                  <c:v>528</c:v>
                </c:pt>
                <c:pt idx="145">
                  <c:v>527.5</c:v>
                </c:pt>
                <c:pt idx="146">
                  <c:v>527</c:v>
                </c:pt>
                <c:pt idx="147">
                  <c:v>526.5</c:v>
                </c:pt>
                <c:pt idx="148">
                  <c:v>526</c:v>
                </c:pt>
                <c:pt idx="149">
                  <c:v>525.5</c:v>
                </c:pt>
                <c:pt idx="150">
                  <c:v>525</c:v>
                </c:pt>
                <c:pt idx="151">
                  <c:v>524.5</c:v>
                </c:pt>
                <c:pt idx="152">
                  <c:v>524</c:v>
                </c:pt>
                <c:pt idx="153">
                  <c:v>523.5</c:v>
                </c:pt>
                <c:pt idx="154">
                  <c:v>523</c:v>
                </c:pt>
                <c:pt idx="155">
                  <c:v>522.5</c:v>
                </c:pt>
                <c:pt idx="156">
                  <c:v>522</c:v>
                </c:pt>
                <c:pt idx="157">
                  <c:v>521.5</c:v>
                </c:pt>
                <c:pt idx="158">
                  <c:v>521</c:v>
                </c:pt>
                <c:pt idx="159">
                  <c:v>520.5</c:v>
                </c:pt>
                <c:pt idx="160">
                  <c:v>520</c:v>
                </c:pt>
                <c:pt idx="161">
                  <c:v>519.5</c:v>
                </c:pt>
                <c:pt idx="162">
                  <c:v>519</c:v>
                </c:pt>
                <c:pt idx="163">
                  <c:v>518.5</c:v>
                </c:pt>
                <c:pt idx="164">
                  <c:v>518</c:v>
                </c:pt>
                <c:pt idx="165">
                  <c:v>517.5</c:v>
                </c:pt>
                <c:pt idx="166">
                  <c:v>517</c:v>
                </c:pt>
                <c:pt idx="167">
                  <c:v>516.5</c:v>
                </c:pt>
                <c:pt idx="168">
                  <c:v>516</c:v>
                </c:pt>
                <c:pt idx="169">
                  <c:v>515.5</c:v>
                </c:pt>
                <c:pt idx="170">
                  <c:v>515</c:v>
                </c:pt>
                <c:pt idx="171">
                  <c:v>514.5</c:v>
                </c:pt>
                <c:pt idx="172">
                  <c:v>514</c:v>
                </c:pt>
                <c:pt idx="173">
                  <c:v>513.5</c:v>
                </c:pt>
                <c:pt idx="174">
                  <c:v>513</c:v>
                </c:pt>
                <c:pt idx="175">
                  <c:v>512.5</c:v>
                </c:pt>
                <c:pt idx="176">
                  <c:v>512</c:v>
                </c:pt>
                <c:pt idx="177">
                  <c:v>511.5</c:v>
                </c:pt>
                <c:pt idx="178">
                  <c:v>511</c:v>
                </c:pt>
                <c:pt idx="179">
                  <c:v>510.5</c:v>
                </c:pt>
                <c:pt idx="180">
                  <c:v>510</c:v>
                </c:pt>
                <c:pt idx="181">
                  <c:v>509.5</c:v>
                </c:pt>
                <c:pt idx="182">
                  <c:v>509</c:v>
                </c:pt>
                <c:pt idx="183">
                  <c:v>508.5</c:v>
                </c:pt>
                <c:pt idx="184">
                  <c:v>508</c:v>
                </c:pt>
                <c:pt idx="185">
                  <c:v>507.5</c:v>
                </c:pt>
                <c:pt idx="186">
                  <c:v>507</c:v>
                </c:pt>
                <c:pt idx="187">
                  <c:v>506.5</c:v>
                </c:pt>
                <c:pt idx="188">
                  <c:v>506</c:v>
                </c:pt>
                <c:pt idx="189">
                  <c:v>505.5</c:v>
                </c:pt>
                <c:pt idx="190">
                  <c:v>505</c:v>
                </c:pt>
                <c:pt idx="191">
                  <c:v>504.5</c:v>
                </c:pt>
                <c:pt idx="192">
                  <c:v>504</c:v>
                </c:pt>
                <c:pt idx="193">
                  <c:v>503.5</c:v>
                </c:pt>
                <c:pt idx="194">
                  <c:v>503</c:v>
                </c:pt>
                <c:pt idx="195">
                  <c:v>502.5</c:v>
                </c:pt>
                <c:pt idx="196">
                  <c:v>502</c:v>
                </c:pt>
                <c:pt idx="197">
                  <c:v>501.5</c:v>
                </c:pt>
                <c:pt idx="198">
                  <c:v>501</c:v>
                </c:pt>
                <c:pt idx="199">
                  <c:v>500.5</c:v>
                </c:pt>
                <c:pt idx="200">
                  <c:v>500</c:v>
                </c:pt>
                <c:pt idx="201">
                  <c:v>499.5</c:v>
                </c:pt>
                <c:pt idx="202">
                  <c:v>499</c:v>
                </c:pt>
                <c:pt idx="203">
                  <c:v>498.5</c:v>
                </c:pt>
                <c:pt idx="204">
                  <c:v>498</c:v>
                </c:pt>
                <c:pt idx="205">
                  <c:v>497.5</c:v>
                </c:pt>
                <c:pt idx="206">
                  <c:v>497</c:v>
                </c:pt>
                <c:pt idx="207">
                  <c:v>496.5</c:v>
                </c:pt>
                <c:pt idx="208">
                  <c:v>496</c:v>
                </c:pt>
                <c:pt idx="209">
                  <c:v>495.5</c:v>
                </c:pt>
                <c:pt idx="210">
                  <c:v>495</c:v>
                </c:pt>
                <c:pt idx="211">
                  <c:v>494.5</c:v>
                </c:pt>
                <c:pt idx="212">
                  <c:v>494</c:v>
                </c:pt>
                <c:pt idx="213">
                  <c:v>493.5</c:v>
                </c:pt>
                <c:pt idx="214">
                  <c:v>493</c:v>
                </c:pt>
                <c:pt idx="215">
                  <c:v>492.5</c:v>
                </c:pt>
                <c:pt idx="216">
                  <c:v>492</c:v>
                </c:pt>
                <c:pt idx="217">
                  <c:v>491.5</c:v>
                </c:pt>
                <c:pt idx="218">
                  <c:v>491</c:v>
                </c:pt>
                <c:pt idx="219">
                  <c:v>490.5</c:v>
                </c:pt>
                <c:pt idx="220">
                  <c:v>490</c:v>
                </c:pt>
                <c:pt idx="221">
                  <c:v>489.5</c:v>
                </c:pt>
                <c:pt idx="222">
                  <c:v>489</c:v>
                </c:pt>
                <c:pt idx="223">
                  <c:v>488.5</c:v>
                </c:pt>
                <c:pt idx="224">
                  <c:v>488</c:v>
                </c:pt>
                <c:pt idx="225">
                  <c:v>487.5</c:v>
                </c:pt>
                <c:pt idx="226">
                  <c:v>487</c:v>
                </c:pt>
                <c:pt idx="227">
                  <c:v>486.5</c:v>
                </c:pt>
                <c:pt idx="228">
                  <c:v>486</c:v>
                </c:pt>
                <c:pt idx="229">
                  <c:v>485.5</c:v>
                </c:pt>
                <c:pt idx="230">
                  <c:v>485</c:v>
                </c:pt>
                <c:pt idx="231">
                  <c:v>484.5</c:v>
                </c:pt>
                <c:pt idx="232">
                  <c:v>484</c:v>
                </c:pt>
                <c:pt idx="233">
                  <c:v>483.5</c:v>
                </c:pt>
                <c:pt idx="234">
                  <c:v>483</c:v>
                </c:pt>
                <c:pt idx="235">
                  <c:v>482.5</c:v>
                </c:pt>
                <c:pt idx="236">
                  <c:v>482</c:v>
                </c:pt>
                <c:pt idx="237">
                  <c:v>481.5</c:v>
                </c:pt>
                <c:pt idx="238">
                  <c:v>481</c:v>
                </c:pt>
                <c:pt idx="239">
                  <c:v>480.5</c:v>
                </c:pt>
                <c:pt idx="240">
                  <c:v>480</c:v>
                </c:pt>
                <c:pt idx="241">
                  <c:v>479.5</c:v>
                </c:pt>
                <c:pt idx="242">
                  <c:v>479</c:v>
                </c:pt>
                <c:pt idx="243">
                  <c:v>478.5</c:v>
                </c:pt>
                <c:pt idx="244">
                  <c:v>478</c:v>
                </c:pt>
                <c:pt idx="245">
                  <c:v>477.5</c:v>
                </c:pt>
                <c:pt idx="246">
                  <c:v>477</c:v>
                </c:pt>
                <c:pt idx="247">
                  <c:v>476.5</c:v>
                </c:pt>
                <c:pt idx="248">
                  <c:v>476</c:v>
                </c:pt>
                <c:pt idx="249">
                  <c:v>475.5</c:v>
                </c:pt>
                <c:pt idx="250">
                  <c:v>475</c:v>
                </c:pt>
                <c:pt idx="251">
                  <c:v>474.5</c:v>
                </c:pt>
                <c:pt idx="252">
                  <c:v>474</c:v>
                </c:pt>
                <c:pt idx="253">
                  <c:v>473.5</c:v>
                </c:pt>
                <c:pt idx="254">
                  <c:v>473</c:v>
                </c:pt>
                <c:pt idx="255">
                  <c:v>472.5</c:v>
                </c:pt>
                <c:pt idx="256">
                  <c:v>472</c:v>
                </c:pt>
                <c:pt idx="257">
                  <c:v>471.5</c:v>
                </c:pt>
                <c:pt idx="258">
                  <c:v>471</c:v>
                </c:pt>
                <c:pt idx="259">
                  <c:v>470.5</c:v>
                </c:pt>
                <c:pt idx="260">
                  <c:v>470</c:v>
                </c:pt>
                <c:pt idx="261">
                  <c:v>469.5</c:v>
                </c:pt>
                <c:pt idx="262">
                  <c:v>469</c:v>
                </c:pt>
                <c:pt idx="263">
                  <c:v>468.5</c:v>
                </c:pt>
                <c:pt idx="264">
                  <c:v>468</c:v>
                </c:pt>
                <c:pt idx="265">
                  <c:v>467.5</c:v>
                </c:pt>
                <c:pt idx="266">
                  <c:v>467</c:v>
                </c:pt>
                <c:pt idx="267">
                  <c:v>466.5</c:v>
                </c:pt>
                <c:pt idx="268">
                  <c:v>466</c:v>
                </c:pt>
                <c:pt idx="269">
                  <c:v>465.5</c:v>
                </c:pt>
                <c:pt idx="270">
                  <c:v>465</c:v>
                </c:pt>
                <c:pt idx="271">
                  <c:v>464.5</c:v>
                </c:pt>
                <c:pt idx="272">
                  <c:v>464</c:v>
                </c:pt>
                <c:pt idx="273">
                  <c:v>463.5</c:v>
                </c:pt>
                <c:pt idx="274">
                  <c:v>463</c:v>
                </c:pt>
                <c:pt idx="275">
                  <c:v>462.5</c:v>
                </c:pt>
                <c:pt idx="276">
                  <c:v>462</c:v>
                </c:pt>
                <c:pt idx="277">
                  <c:v>461.5</c:v>
                </c:pt>
                <c:pt idx="278">
                  <c:v>461</c:v>
                </c:pt>
                <c:pt idx="279">
                  <c:v>460.5</c:v>
                </c:pt>
                <c:pt idx="280">
                  <c:v>460</c:v>
                </c:pt>
                <c:pt idx="281">
                  <c:v>459.5</c:v>
                </c:pt>
                <c:pt idx="282">
                  <c:v>459</c:v>
                </c:pt>
                <c:pt idx="283">
                  <c:v>458.5</c:v>
                </c:pt>
                <c:pt idx="284">
                  <c:v>458</c:v>
                </c:pt>
                <c:pt idx="285">
                  <c:v>457.5</c:v>
                </c:pt>
                <c:pt idx="286">
                  <c:v>457</c:v>
                </c:pt>
                <c:pt idx="287">
                  <c:v>456.5</c:v>
                </c:pt>
                <c:pt idx="288">
                  <c:v>456</c:v>
                </c:pt>
                <c:pt idx="289">
                  <c:v>455.5</c:v>
                </c:pt>
                <c:pt idx="290">
                  <c:v>455</c:v>
                </c:pt>
                <c:pt idx="291">
                  <c:v>454.5</c:v>
                </c:pt>
                <c:pt idx="292">
                  <c:v>454</c:v>
                </c:pt>
                <c:pt idx="293">
                  <c:v>453.5</c:v>
                </c:pt>
                <c:pt idx="294">
                  <c:v>453</c:v>
                </c:pt>
                <c:pt idx="295">
                  <c:v>452.5</c:v>
                </c:pt>
                <c:pt idx="296">
                  <c:v>452</c:v>
                </c:pt>
                <c:pt idx="297">
                  <c:v>451.5</c:v>
                </c:pt>
                <c:pt idx="298">
                  <c:v>451</c:v>
                </c:pt>
                <c:pt idx="299">
                  <c:v>450.5</c:v>
                </c:pt>
                <c:pt idx="300">
                  <c:v>450</c:v>
                </c:pt>
                <c:pt idx="301">
                  <c:v>449.5</c:v>
                </c:pt>
                <c:pt idx="302">
                  <c:v>449</c:v>
                </c:pt>
                <c:pt idx="303">
                  <c:v>448.5</c:v>
                </c:pt>
                <c:pt idx="304">
                  <c:v>448</c:v>
                </c:pt>
                <c:pt idx="305">
                  <c:v>447.5</c:v>
                </c:pt>
                <c:pt idx="306">
                  <c:v>447</c:v>
                </c:pt>
                <c:pt idx="307">
                  <c:v>446.5</c:v>
                </c:pt>
                <c:pt idx="308">
                  <c:v>446</c:v>
                </c:pt>
                <c:pt idx="309">
                  <c:v>445.5</c:v>
                </c:pt>
                <c:pt idx="310">
                  <c:v>445</c:v>
                </c:pt>
                <c:pt idx="311">
                  <c:v>444.5</c:v>
                </c:pt>
                <c:pt idx="312">
                  <c:v>444</c:v>
                </c:pt>
                <c:pt idx="313">
                  <c:v>443.5</c:v>
                </c:pt>
                <c:pt idx="314">
                  <c:v>443</c:v>
                </c:pt>
                <c:pt idx="315">
                  <c:v>442.5</c:v>
                </c:pt>
                <c:pt idx="316">
                  <c:v>442</c:v>
                </c:pt>
                <c:pt idx="317">
                  <c:v>441.5</c:v>
                </c:pt>
                <c:pt idx="318">
                  <c:v>441</c:v>
                </c:pt>
                <c:pt idx="319">
                  <c:v>440.5</c:v>
                </c:pt>
                <c:pt idx="320">
                  <c:v>440</c:v>
                </c:pt>
                <c:pt idx="321">
                  <c:v>439.5</c:v>
                </c:pt>
                <c:pt idx="322">
                  <c:v>439</c:v>
                </c:pt>
                <c:pt idx="323">
                  <c:v>438.5</c:v>
                </c:pt>
                <c:pt idx="324">
                  <c:v>438</c:v>
                </c:pt>
                <c:pt idx="325">
                  <c:v>437.5</c:v>
                </c:pt>
                <c:pt idx="326">
                  <c:v>437</c:v>
                </c:pt>
                <c:pt idx="327">
                  <c:v>436.5</c:v>
                </c:pt>
                <c:pt idx="328">
                  <c:v>436</c:v>
                </c:pt>
                <c:pt idx="329">
                  <c:v>435.5</c:v>
                </c:pt>
                <c:pt idx="330">
                  <c:v>435</c:v>
                </c:pt>
                <c:pt idx="331">
                  <c:v>434.5</c:v>
                </c:pt>
                <c:pt idx="332">
                  <c:v>434</c:v>
                </c:pt>
                <c:pt idx="333">
                  <c:v>433.5</c:v>
                </c:pt>
                <c:pt idx="334">
                  <c:v>433</c:v>
                </c:pt>
                <c:pt idx="335">
                  <c:v>432.5</c:v>
                </c:pt>
                <c:pt idx="336">
                  <c:v>432</c:v>
                </c:pt>
                <c:pt idx="337">
                  <c:v>431.5</c:v>
                </c:pt>
                <c:pt idx="338">
                  <c:v>431</c:v>
                </c:pt>
                <c:pt idx="339">
                  <c:v>430.5</c:v>
                </c:pt>
                <c:pt idx="340">
                  <c:v>430</c:v>
                </c:pt>
                <c:pt idx="341">
                  <c:v>429.5</c:v>
                </c:pt>
                <c:pt idx="342">
                  <c:v>429</c:v>
                </c:pt>
                <c:pt idx="343">
                  <c:v>428.5</c:v>
                </c:pt>
                <c:pt idx="344">
                  <c:v>428</c:v>
                </c:pt>
                <c:pt idx="345">
                  <c:v>427.5</c:v>
                </c:pt>
                <c:pt idx="346">
                  <c:v>427</c:v>
                </c:pt>
                <c:pt idx="347">
                  <c:v>426.5</c:v>
                </c:pt>
                <c:pt idx="348">
                  <c:v>426</c:v>
                </c:pt>
                <c:pt idx="349">
                  <c:v>425.5</c:v>
                </c:pt>
                <c:pt idx="350">
                  <c:v>425</c:v>
                </c:pt>
                <c:pt idx="351">
                  <c:v>424.5</c:v>
                </c:pt>
                <c:pt idx="352">
                  <c:v>424</c:v>
                </c:pt>
                <c:pt idx="353">
                  <c:v>423.5</c:v>
                </c:pt>
                <c:pt idx="354">
                  <c:v>423</c:v>
                </c:pt>
                <c:pt idx="355">
                  <c:v>422.5</c:v>
                </c:pt>
                <c:pt idx="356">
                  <c:v>422</c:v>
                </c:pt>
                <c:pt idx="357">
                  <c:v>421.5</c:v>
                </c:pt>
                <c:pt idx="358">
                  <c:v>421</c:v>
                </c:pt>
                <c:pt idx="359">
                  <c:v>420.5</c:v>
                </c:pt>
                <c:pt idx="360">
                  <c:v>420</c:v>
                </c:pt>
                <c:pt idx="361">
                  <c:v>419.5</c:v>
                </c:pt>
                <c:pt idx="362">
                  <c:v>419</c:v>
                </c:pt>
                <c:pt idx="363">
                  <c:v>418.5</c:v>
                </c:pt>
                <c:pt idx="364">
                  <c:v>418</c:v>
                </c:pt>
                <c:pt idx="365">
                  <c:v>417.5</c:v>
                </c:pt>
                <c:pt idx="366">
                  <c:v>417</c:v>
                </c:pt>
                <c:pt idx="367">
                  <c:v>416.5</c:v>
                </c:pt>
                <c:pt idx="368">
                  <c:v>416</c:v>
                </c:pt>
                <c:pt idx="369">
                  <c:v>415.5</c:v>
                </c:pt>
                <c:pt idx="370">
                  <c:v>415</c:v>
                </c:pt>
                <c:pt idx="371">
                  <c:v>414.5</c:v>
                </c:pt>
                <c:pt idx="372">
                  <c:v>414</c:v>
                </c:pt>
                <c:pt idx="373">
                  <c:v>413.5</c:v>
                </c:pt>
                <c:pt idx="374">
                  <c:v>413</c:v>
                </c:pt>
                <c:pt idx="375">
                  <c:v>412.5</c:v>
                </c:pt>
                <c:pt idx="376">
                  <c:v>412</c:v>
                </c:pt>
                <c:pt idx="377">
                  <c:v>411.5</c:v>
                </c:pt>
                <c:pt idx="378">
                  <c:v>411</c:v>
                </c:pt>
                <c:pt idx="379">
                  <c:v>410.5</c:v>
                </c:pt>
                <c:pt idx="380">
                  <c:v>410</c:v>
                </c:pt>
                <c:pt idx="381">
                  <c:v>409.5</c:v>
                </c:pt>
                <c:pt idx="382">
                  <c:v>409</c:v>
                </c:pt>
                <c:pt idx="383">
                  <c:v>408.5</c:v>
                </c:pt>
                <c:pt idx="384">
                  <c:v>408</c:v>
                </c:pt>
                <c:pt idx="385">
                  <c:v>407.5</c:v>
                </c:pt>
                <c:pt idx="386">
                  <c:v>407</c:v>
                </c:pt>
                <c:pt idx="387">
                  <c:v>406.5</c:v>
                </c:pt>
                <c:pt idx="388">
                  <c:v>406</c:v>
                </c:pt>
                <c:pt idx="389">
                  <c:v>405.5</c:v>
                </c:pt>
                <c:pt idx="390">
                  <c:v>405</c:v>
                </c:pt>
                <c:pt idx="391">
                  <c:v>404.5</c:v>
                </c:pt>
                <c:pt idx="392">
                  <c:v>404</c:v>
                </c:pt>
                <c:pt idx="393">
                  <c:v>403.5</c:v>
                </c:pt>
                <c:pt idx="394">
                  <c:v>403</c:v>
                </c:pt>
                <c:pt idx="395">
                  <c:v>402.5</c:v>
                </c:pt>
                <c:pt idx="396">
                  <c:v>402</c:v>
                </c:pt>
                <c:pt idx="397">
                  <c:v>401.5</c:v>
                </c:pt>
                <c:pt idx="398">
                  <c:v>401</c:v>
                </c:pt>
                <c:pt idx="399">
                  <c:v>400.5</c:v>
                </c:pt>
                <c:pt idx="400">
                  <c:v>400</c:v>
                </c:pt>
                <c:pt idx="401">
                  <c:v>399.5</c:v>
                </c:pt>
                <c:pt idx="402">
                  <c:v>399</c:v>
                </c:pt>
                <c:pt idx="403">
                  <c:v>398.5</c:v>
                </c:pt>
                <c:pt idx="404">
                  <c:v>398</c:v>
                </c:pt>
                <c:pt idx="405">
                  <c:v>397.5</c:v>
                </c:pt>
                <c:pt idx="406">
                  <c:v>397</c:v>
                </c:pt>
                <c:pt idx="407">
                  <c:v>396.5</c:v>
                </c:pt>
                <c:pt idx="408">
                  <c:v>396</c:v>
                </c:pt>
                <c:pt idx="409">
                  <c:v>395.5</c:v>
                </c:pt>
                <c:pt idx="410">
                  <c:v>395</c:v>
                </c:pt>
                <c:pt idx="411">
                  <c:v>394.5</c:v>
                </c:pt>
                <c:pt idx="412">
                  <c:v>394</c:v>
                </c:pt>
                <c:pt idx="413">
                  <c:v>393.5</c:v>
                </c:pt>
                <c:pt idx="414">
                  <c:v>393</c:v>
                </c:pt>
                <c:pt idx="415">
                  <c:v>392.5</c:v>
                </c:pt>
                <c:pt idx="416">
                  <c:v>392</c:v>
                </c:pt>
                <c:pt idx="417">
                  <c:v>391.5</c:v>
                </c:pt>
                <c:pt idx="418">
                  <c:v>391</c:v>
                </c:pt>
                <c:pt idx="419">
                  <c:v>390.5</c:v>
                </c:pt>
                <c:pt idx="420">
                  <c:v>390</c:v>
                </c:pt>
                <c:pt idx="421">
                  <c:v>389.5</c:v>
                </c:pt>
                <c:pt idx="422">
                  <c:v>389</c:v>
                </c:pt>
                <c:pt idx="423">
                  <c:v>388.5</c:v>
                </c:pt>
                <c:pt idx="424">
                  <c:v>388</c:v>
                </c:pt>
                <c:pt idx="425">
                  <c:v>387.5</c:v>
                </c:pt>
                <c:pt idx="426">
                  <c:v>387</c:v>
                </c:pt>
                <c:pt idx="427">
                  <c:v>386.5</c:v>
                </c:pt>
                <c:pt idx="428">
                  <c:v>386</c:v>
                </c:pt>
                <c:pt idx="429">
                  <c:v>385.5</c:v>
                </c:pt>
                <c:pt idx="430">
                  <c:v>385</c:v>
                </c:pt>
                <c:pt idx="431">
                  <c:v>384.5</c:v>
                </c:pt>
                <c:pt idx="432">
                  <c:v>384</c:v>
                </c:pt>
                <c:pt idx="433">
                  <c:v>383.5</c:v>
                </c:pt>
                <c:pt idx="434">
                  <c:v>383</c:v>
                </c:pt>
                <c:pt idx="435">
                  <c:v>382.5</c:v>
                </c:pt>
                <c:pt idx="436">
                  <c:v>382</c:v>
                </c:pt>
                <c:pt idx="437">
                  <c:v>381.5</c:v>
                </c:pt>
                <c:pt idx="438">
                  <c:v>381</c:v>
                </c:pt>
                <c:pt idx="439">
                  <c:v>380.5</c:v>
                </c:pt>
                <c:pt idx="440">
                  <c:v>380</c:v>
                </c:pt>
                <c:pt idx="441">
                  <c:v>379.5</c:v>
                </c:pt>
                <c:pt idx="442">
                  <c:v>379</c:v>
                </c:pt>
                <c:pt idx="443">
                  <c:v>378.5</c:v>
                </c:pt>
                <c:pt idx="444">
                  <c:v>378</c:v>
                </c:pt>
                <c:pt idx="445">
                  <c:v>377.5</c:v>
                </c:pt>
                <c:pt idx="446">
                  <c:v>377</c:v>
                </c:pt>
                <c:pt idx="447">
                  <c:v>376.5</c:v>
                </c:pt>
                <c:pt idx="448">
                  <c:v>376</c:v>
                </c:pt>
                <c:pt idx="449">
                  <c:v>375.5</c:v>
                </c:pt>
                <c:pt idx="450">
                  <c:v>375</c:v>
                </c:pt>
                <c:pt idx="451">
                  <c:v>374.5</c:v>
                </c:pt>
                <c:pt idx="452">
                  <c:v>374</c:v>
                </c:pt>
                <c:pt idx="453">
                  <c:v>373.5</c:v>
                </c:pt>
                <c:pt idx="454">
                  <c:v>373</c:v>
                </c:pt>
                <c:pt idx="455">
                  <c:v>372.5</c:v>
                </c:pt>
                <c:pt idx="456">
                  <c:v>372</c:v>
                </c:pt>
                <c:pt idx="457">
                  <c:v>371.5</c:v>
                </c:pt>
                <c:pt idx="458">
                  <c:v>371</c:v>
                </c:pt>
                <c:pt idx="459">
                  <c:v>370.5</c:v>
                </c:pt>
                <c:pt idx="460">
                  <c:v>370</c:v>
                </c:pt>
                <c:pt idx="461">
                  <c:v>369.5</c:v>
                </c:pt>
                <c:pt idx="462">
                  <c:v>369</c:v>
                </c:pt>
                <c:pt idx="463">
                  <c:v>368.5</c:v>
                </c:pt>
                <c:pt idx="464">
                  <c:v>368</c:v>
                </c:pt>
                <c:pt idx="465">
                  <c:v>367.5</c:v>
                </c:pt>
                <c:pt idx="466">
                  <c:v>367</c:v>
                </c:pt>
                <c:pt idx="467">
                  <c:v>366.5</c:v>
                </c:pt>
                <c:pt idx="468">
                  <c:v>366</c:v>
                </c:pt>
                <c:pt idx="469">
                  <c:v>365.5</c:v>
                </c:pt>
                <c:pt idx="470">
                  <c:v>365</c:v>
                </c:pt>
                <c:pt idx="471">
                  <c:v>364.5</c:v>
                </c:pt>
                <c:pt idx="472">
                  <c:v>364</c:v>
                </c:pt>
                <c:pt idx="473">
                  <c:v>363.5</c:v>
                </c:pt>
                <c:pt idx="474">
                  <c:v>363</c:v>
                </c:pt>
                <c:pt idx="475">
                  <c:v>362.5</c:v>
                </c:pt>
                <c:pt idx="476">
                  <c:v>362</c:v>
                </c:pt>
                <c:pt idx="477">
                  <c:v>361.5</c:v>
                </c:pt>
                <c:pt idx="478">
                  <c:v>361</c:v>
                </c:pt>
                <c:pt idx="479">
                  <c:v>360.5</c:v>
                </c:pt>
                <c:pt idx="480">
                  <c:v>360</c:v>
                </c:pt>
                <c:pt idx="481">
                  <c:v>359.5</c:v>
                </c:pt>
                <c:pt idx="482">
                  <c:v>359</c:v>
                </c:pt>
                <c:pt idx="483">
                  <c:v>358.5</c:v>
                </c:pt>
                <c:pt idx="484">
                  <c:v>358</c:v>
                </c:pt>
                <c:pt idx="485">
                  <c:v>357.5</c:v>
                </c:pt>
                <c:pt idx="486">
                  <c:v>357</c:v>
                </c:pt>
                <c:pt idx="487">
                  <c:v>356.5</c:v>
                </c:pt>
                <c:pt idx="488">
                  <c:v>356</c:v>
                </c:pt>
                <c:pt idx="489">
                  <c:v>355.5</c:v>
                </c:pt>
                <c:pt idx="490">
                  <c:v>355</c:v>
                </c:pt>
                <c:pt idx="491">
                  <c:v>354.5</c:v>
                </c:pt>
                <c:pt idx="492">
                  <c:v>354</c:v>
                </c:pt>
                <c:pt idx="493">
                  <c:v>353.5</c:v>
                </c:pt>
                <c:pt idx="494">
                  <c:v>353</c:v>
                </c:pt>
                <c:pt idx="495">
                  <c:v>352.5</c:v>
                </c:pt>
                <c:pt idx="496">
                  <c:v>352</c:v>
                </c:pt>
                <c:pt idx="497">
                  <c:v>351.5</c:v>
                </c:pt>
                <c:pt idx="498">
                  <c:v>351</c:v>
                </c:pt>
                <c:pt idx="499">
                  <c:v>350.5</c:v>
                </c:pt>
                <c:pt idx="500">
                  <c:v>350</c:v>
                </c:pt>
                <c:pt idx="501">
                  <c:v>349.5</c:v>
                </c:pt>
                <c:pt idx="502">
                  <c:v>349</c:v>
                </c:pt>
                <c:pt idx="503">
                  <c:v>348.5</c:v>
                </c:pt>
                <c:pt idx="504">
                  <c:v>348</c:v>
                </c:pt>
                <c:pt idx="505">
                  <c:v>347.5</c:v>
                </c:pt>
                <c:pt idx="506">
                  <c:v>347</c:v>
                </c:pt>
                <c:pt idx="507">
                  <c:v>346.5</c:v>
                </c:pt>
                <c:pt idx="508">
                  <c:v>346</c:v>
                </c:pt>
                <c:pt idx="509">
                  <c:v>345.5</c:v>
                </c:pt>
                <c:pt idx="510">
                  <c:v>345</c:v>
                </c:pt>
                <c:pt idx="511">
                  <c:v>344.5</c:v>
                </c:pt>
                <c:pt idx="512">
                  <c:v>344</c:v>
                </c:pt>
                <c:pt idx="513">
                  <c:v>343.5</c:v>
                </c:pt>
                <c:pt idx="514">
                  <c:v>343</c:v>
                </c:pt>
                <c:pt idx="515">
                  <c:v>342.5</c:v>
                </c:pt>
                <c:pt idx="516">
                  <c:v>342</c:v>
                </c:pt>
                <c:pt idx="517">
                  <c:v>341.5</c:v>
                </c:pt>
                <c:pt idx="518">
                  <c:v>341</c:v>
                </c:pt>
                <c:pt idx="519">
                  <c:v>340.5</c:v>
                </c:pt>
                <c:pt idx="520">
                  <c:v>340</c:v>
                </c:pt>
                <c:pt idx="521">
                  <c:v>339.5</c:v>
                </c:pt>
                <c:pt idx="522">
                  <c:v>339</c:v>
                </c:pt>
                <c:pt idx="523">
                  <c:v>338.5</c:v>
                </c:pt>
                <c:pt idx="524">
                  <c:v>338</c:v>
                </c:pt>
                <c:pt idx="525">
                  <c:v>337.5</c:v>
                </c:pt>
                <c:pt idx="526">
                  <c:v>337</c:v>
                </c:pt>
                <c:pt idx="527">
                  <c:v>336.5</c:v>
                </c:pt>
                <c:pt idx="528">
                  <c:v>336</c:v>
                </c:pt>
                <c:pt idx="529">
                  <c:v>335.5</c:v>
                </c:pt>
                <c:pt idx="530">
                  <c:v>335</c:v>
                </c:pt>
                <c:pt idx="531">
                  <c:v>334.5</c:v>
                </c:pt>
                <c:pt idx="532">
                  <c:v>334</c:v>
                </c:pt>
                <c:pt idx="533">
                  <c:v>333.5</c:v>
                </c:pt>
                <c:pt idx="534">
                  <c:v>333</c:v>
                </c:pt>
                <c:pt idx="535">
                  <c:v>332.5</c:v>
                </c:pt>
                <c:pt idx="536">
                  <c:v>332</c:v>
                </c:pt>
                <c:pt idx="537">
                  <c:v>331.5</c:v>
                </c:pt>
                <c:pt idx="538">
                  <c:v>331</c:v>
                </c:pt>
                <c:pt idx="539">
                  <c:v>330.5</c:v>
                </c:pt>
                <c:pt idx="540">
                  <c:v>330</c:v>
                </c:pt>
                <c:pt idx="541">
                  <c:v>329.5</c:v>
                </c:pt>
                <c:pt idx="542">
                  <c:v>329</c:v>
                </c:pt>
                <c:pt idx="543">
                  <c:v>328.5</c:v>
                </c:pt>
                <c:pt idx="544">
                  <c:v>328</c:v>
                </c:pt>
                <c:pt idx="545">
                  <c:v>327.5</c:v>
                </c:pt>
                <c:pt idx="546">
                  <c:v>327</c:v>
                </c:pt>
                <c:pt idx="547">
                  <c:v>326.5</c:v>
                </c:pt>
                <c:pt idx="548">
                  <c:v>326</c:v>
                </c:pt>
                <c:pt idx="549">
                  <c:v>325.5</c:v>
                </c:pt>
                <c:pt idx="550">
                  <c:v>325</c:v>
                </c:pt>
                <c:pt idx="551">
                  <c:v>324.5</c:v>
                </c:pt>
                <c:pt idx="552">
                  <c:v>324</c:v>
                </c:pt>
                <c:pt idx="553">
                  <c:v>323.5</c:v>
                </c:pt>
                <c:pt idx="554">
                  <c:v>323</c:v>
                </c:pt>
                <c:pt idx="555">
                  <c:v>322.5</c:v>
                </c:pt>
                <c:pt idx="556">
                  <c:v>322</c:v>
                </c:pt>
                <c:pt idx="557">
                  <c:v>321.5</c:v>
                </c:pt>
                <c:pt idx="558">
                  <c:v>321</c:v>
                </c:pt>
                <c:pt idx="559">
                  <c:v>320.5</c:v>
                </c:pt>
                <c:pt idx="560">
                  <c:v>320</c:v>
                </c:pt>
                <c:pt idx="561">
                  <c:v>319.5</c:v>
                </c:pt>
                <c:pt idx="562">
                  <c:v>319</c:v>
                </c:pt>
                <c:pt idx="563">
                  <c:v>318.5</c:v>
                </c:pt>
                <c:pt idx="564">
                  <c:v>318</c:v>
                </c:pt>
                <c:pt idx="565">
                  <c:v>317.5</c:v>
                </c:pt>
                <c:pt idx="566">
                  <c:v>317</c:v>
                </c:pt>
                <c:pt idx="567">
                  <c:v>316.5</c:v>
                </c:pt>
                <c:pt idx="568">
                  <c:v>316</c:v>
                </c:pt>
                <c:pt idx="569">
                  <c:v>315.5</c:v>
                </c:pt>
                <c:pt idx="570">
                  <c:v>315</c:v>
                </c:pt>
                <c:pt idx="571">
                  <c:v>314.5</c:v>
                </c:pt>
                <c:pt idx="572">
                  <c:v>314</c:v>
                </c:pt>
                <c:pt idx="573">
                  <c:v>313.5</c:v>
                </c:pt>
                <c:pt idx="574">
                  <c:v>313</c:v>
                </c:pt>
                <c:pt idx="575">
                  <c:v>312.5</c:v>
                </c:pt>
                <c:pt idx="576">
                  <c:v>312</c:v>
                </c:pt>
                <c:pt idx="577">
                  <c:v>311.5</c:v>
                </c:pt>
                <c:pt idx="578">
                  <c:v>311</c:v>
                </c:pt>
                <c:pt idx="579">
                  <c:v>310.5</c:v>
                </c:pt>
                <c:pt idx="580">
                  <c:v>310</c:v>
                </c:pt>
                <c:pt idx="581">
                  <c:v>309.5</c:v>
                </c:pt>
                <c:pt idx="582">
                  <c:v>309</c:v>
                </c:pt>
                <c:pt idx="583">
                  <c:v>308.5</c:v>
                </c:pt>
                <c:pt idx="584">
                  <c:v>308</c:v>
                </c:pt>
                <c:pt idx="585">
                  <c:v>307.5</c:v>
                </c:pt>
                <c:pt idx="586">
                  <c:v>307</c:v>
                </c:pt>
                <c:pt idx="587">
                  <c:v>306.5</c:v>
                </c:pt>
                <c:pt idx="588">
                  <c:v>306</c:v>
                </c:pt>
                <c:pt idx="589">
                  <c:v>305.5</c:v>
                </c:pt>
                <c:pt idx="590">
                  <c:v>305</c:v>
                </c:pt>
                <c:pt idx="591">
                  <c:v>304.5</c:v>
                </c:pt>
                <c:pt idx="592">
                  <c:v>304</c:v>
                </c:pt>
                <c:pt idx="593">
                  <c:v>303.5</c:v>
                </c:pt>
                <c:pt idx="594">
                  <c:v>303</c:v>
                </c:pt>
                <c:pt idx="595">
                  <c:v>302.5</c:v>
                </c:pt>
                <c:pt idx="596">
                  <c:v>302</c:v>
                </c:pt>
                <c:pt idx="597">
                  <c:v>301.5</c:v>
                </c:pt>
                <c:pt idx="598">
                  <c:v>301</c:v>
                </c:pt>
                <c:pt idx="599">
                  <c:v>300.5</c:v>
                </c:pt>
                <c:pt idx="600">
                  <c:v>300</c:v>
                </c:pt>
                <c:pt idx="601">
                  <c:v>299.5</c:v>
                </c:pt>
                <c:pt idx="602">
                  <c:v>299</c:v>
                </c:pt>
                <c:pt idx="603">
                  <c:v>298.5</c:v>
                </c:pt>
                <c:pt idx="604">
                  <c:v>298</c:v>
                </c:pt>
                <c:pt idx="605">
                  <c:v>297.5</c:v>
                </c:pt>
                <c:pt idx="606">
                  <c:v>297</c:v>
                </c:pt>
                <c:pt idx="607">
                  <c:v>296.5</c:v>
                </c:pt>
                <c:pt idx="608">
                  <c:v>296</c:v>
                </c:pt>
                <c:pt idx="609">
                  <c:v>295.5</c:v>
                </c:pt>
                <c:pt idx="610">
                  <c:v>295</c:v>
                </c:pt>
                <c:pt idx="611">
                  <c:v>294.5</c:v>
                </c:pt>
                <c:pt idx="612">
                  <c:v>294</c:v>
                </c:pt>
                <c:pt idx="613">
                  <c:v>293.5</c:v>
                </c:pt>
                <c:pt idx="614">
                  <c:v>293</c:v>
                </c:pt>
                <c:pt idx="615">
                  <c:v>292.5</c:v>
                </c:pt>
                <c:pt idx="616">
                  <c:v>292</c:v>
                </c:pt>
                <c:pt idx="617">
                  <c:v>291.5</c:v>
                </c:pt>
                <c:pt idx="618">
                  <c:v>291</c:v>
                </c:pt>
                <c:pt idx="619">
                  <c:v>290.5</c:v>
                </c:pt>
                <c:pt idx="620">
                  <c:v>290</c:v>
                </c:pt>
                <c:pt idx="621">
                  <c:v>289.5</c:v>
                </c:pt>
                <c:pt idx="622">
                  <c:v>289</c:v>
                </c:pt>
                <c:pt idx="623">
                  <c:v>288.5</c:v>
                </c:pt>
                <c:pt idx="624">
                  <c:v>288</c:v>
                </c:pt>
                <c:pt idx="625">
                  <c:v>287.5</c:v>
                </c:pt>
                <c:pt idx="626">
                  <c:v>287</c:v>
                </c:pt>
                <c:pt idx="627">
                  <c:v>286.5</c:v>
                </c:pt>
                <c:pt idx="628">
                  <c:v>286</c:v>
                </c:pt>
                <c:pt idx="629">
                  <c:v>285.5</c:v>
                </c:pt>
                <c:pt idx="630">
                  <c:v>285</c:v>
                </c:pt>
                <c:pt idx="631">
                  <c:v>284.5</c:v>
                </c:pt>
                <c:pt idx="632">
                  <c:v>284</c:v>
                </c:pt>
                <c:pt idx="633">
                  <c:v>283.5</c:v>
                </c:pt>
                <c:pt idx="634">
                  <c:v>283</c:v>
                </c:pt>
                <c:pt idx="635">
                  <c:v>282.5</c:v>
                </c:pt>
                <c:pt idx="636">
                  <c:v>282</c:v>
                </c:pt>
                <c:pt idx="637">
                  <c:v>281.5</c:v>
                </c:pt>
                <c:pt idx="638">
                  <c:v>281</c:v>
                </c:pt>
                <c:pt idx="639">
                  <c:v>280.5</c:v>
                </c:pt>
                <c:pt idx="640">
                  <c:v>280</c:v>
                </c:pt>
                <c:pt idx="641">
                  <c:v>279.5</c:v>
                </c:pt>
                <c:pt idx="642">
                  <c:v>279</c:v>
                </c:pt>
                <c:pt idx="643">
                  <c:v>278.5</c:v>
                </c:pt>
                <c:pt idx="644">
                  <c:v>278</c:v>
                </c:pt>
                <c:pt idx="645">
                  <c:v>277.5</c:v>
                </c:pt>
                <c:pt idx="646">
                  <c:v>277</c:v>
                </c:pt>
                <c:pt idx="647">
                  <c:v>276.5</c:v>
                </c:pt>
                <c:pt idx="648">
                  <c:v>276</c:v>
                </c:pt>
                <c:pt idx="649">
                  <c:v>275.5</c:v>
                </c:pt>
                <c:pt idx="650">
                  <c:v>275</c:v>
                </c:pt>
                <c:pt idx="651">
                  <c:v>274.5</c:v>
                </c:pt>
                <c:pt idx="652">
                  <c:v>274</c:v>
                </c:pt>
                <c:pt idx="653">
                  <c:v>273.5</c:v>
                </c:pt>
                <c:pt idx="654">
                  <c:v>273</c:v>
                </c:pt>
                <c:pt idx="655">
                  <c:v>272.5</c:v>
                </c:pt>
                <c:pt idx="656">
                  <c:v>272</c:v>
                </c:pt>
                <c:pt idx="657">
                  <c:v>271.5</c:v>
                </c:pt>
                <c:pt idx="658">
                  <c:v>271</c:v>
                </c:pt>
                <c:pt idx="659">
                  <c:v>270.5</c:v>
                </c:pt>
                <c:pt idx="660">
                  <c:v>270</c:v>
                </c:pt>
                <c:pt idx="661">
                  <c:v>269.5</c:v>
                </c:pt>
                <c:pt idx="662">
                  <c:v>269</c:v>
                </c:pt>
                <c:pt idx="663">
                  <c:v>268.5</c:v>
                </c:pt>
                <c:pt idx="664">
                  <c:v>268</c:v>
                </c:pt>
                <c:pt idx="665">
                  <c:v>267.5</c:v>
                </c:pt>
                <c:pt idx="666">
                  <c:v>267</c:v>
                </c:pt>
                <c:pt idx="667">
                  <c:v>266.5</c:v>
                </c:pt>
                <c:pt idx="668">
                  <c:v>266</c:v>
                </c:pt>
                <c:pt idx="669">
                  <c:v>265.5</c:v>
                </c:pt>
                <c:pt idx="670">
                  <c:v>265</c:v>
                </c:pt>
                <c:pt idx="671">
                  <c:v>264.5</c:v>
                </c:pt>
                <c:pt idx="672">
                  <c:v>264</c:v>
                </c:pt>
                <c:pt idx="673">
                  <c:v>263.5</c:v>
                </c:pt>
                <c:pt idx="674">
                  <c:v>263</c:v>
                </c:pt>
                <c:pt idx="675">
                  <c:v>262.5</c:v>
                </c:pt>
                <c:pt idx="676">
                  <c:v>262</c:v>
                </c:pt>
                <c:pt idx="677">
                  <c:v>261.5</c:v>
                </c:pt>
                <c:pt idx="678">
                  <c:v>261</c:v>
                </c:pt>
                <c:pt idx="679">
                  <c:v>260.5</c:v>
                </c:pt>
                <c:pt idx="680">
                  <c:v>260</c:v>
                </c:pt>
                <c:pt idx="681">
                  <c:v>259.5</c:v>
                </c:pt>
                <c:pt idx="682">
                  <c:v>259</c:v>
                </c:pt>
                <c:pt idx="683">
                  <c:v>258.5</c:v>
                </c:pt>
                <c:pt idx="684">
                  <c:v>258</c:v>
                </c:pt>
                <c:pt idx="685">
                  <c:v>257.5</c:v>
                </c:pt>
                <c:pt idx="686">
                  <c:v>257</c:v>
                </c:pt>
                <c:pt idx="687">
                  <c:v>256.5</c:v>
                </c:pt>
                <c:pt idx="688">
                  <c:v>256</c:v>
                </c:pt>
                <c:pt idx="689">
                  <c:v>255.5</c:v>
                </c:pt>
                <c:pt idx="690">
                  <c:v>255</c:v>
                </c:pt>
                <c:pt idx="691">
                  <c:v>254.5</c:v>
                </c:pt>
                <c:pt idx="692">
                  <c:v>254</c:v>
                </c:pt>
                <c:pt idx="693">
                  <c:v>253.5</c:v>
                </c:pt>
                <c:pt idx="694">
                  <c:v>253</c:v>
                </c:pt>
                <c:pt idx="695">
                  <c:v>252.5</c:v>
                </c:pt>
                <c:pt idx="696">
                  <c:v>252</c:v>
                </c:pt>
                <c:pt idx="697">
                  <c:v>251.5</c:v>
                </c:pt>
                <c:pt idx="698">
                  <c:v>251</c:v>
                </c:pt>
                <c:pt idx="699">
                  <c:v>250.5</c:v>
                </c:pt>
                <c:pt idx="700">
                  <c:v>250</c:v>
                </c:pt>
                <c:pt idx="701">
                  <c:v>249.5</c:v>
                </c:pt>
                <c:pt idx="702">
                  <c:v>249</c:v>
                </c:pt>
                <c:pt idx="703">
                  <c:v>248.5</c:v>
                </c:pt>
                <c:pt idx="704">
                  <c:v>248</c:v>
                </c:pt>
                <c:pt idx="705">
                  <c:v>247.5</c:v>
                </c:pt>
                <c:pt idx="706">
                  <c:v>247</c:v>
                </c:pt>
                <c:pt idx="707">
                  <c:v>246.5</c:v>
                </c:pt>
                <c:pt idx="708">
                  <c:v>246</c:v>
                </c:pt>
                <c:pt idx="709">
                  <c:v>245.5</c:v>
                </c:pt>
                <c:pt idx="710">
                  <c:v>245</c:v>
                </c:pt>
                <c:pt idx="711">
                  <c:v>244.5</c:v>
                </c:pt>
                <c:pt idx="712">
                  <c:v>244</c:v>
                </c:pt>
                <c:pt idx="713">
                  <c:v>243.5</c:v>
                </c:pt>
                <c:pt idx="714">
                  <c:v>243</c:v>
                </c:pt>
                <c:pt idx="715">
                  <c:v>242.5</c:v>
                </c:pt>
                <c:pt idx="716">
                  <c:v>242</c:v>
                </c:pt>
                <c:pt idx="717">
                  <c:v>241.5</c:v>
                </c:pt>
                <c:pt idx="718">
                  <c:v>241</c:v>
                </c:pt>
                <c:pt idx="719">
                  <c:v>240.5</c:v>
                </c:pt>
                <c:pt idx="720">
                  <c:v>240</c:v>
                </c:pt>
                <c:pt idx="721">
                  <c:v>239.5</c:v>
                </c:pt>
                <c:pt idx="722">
                  <c:v>239</c:v>
                </c:pt>
                <c:pt idx="723">
                  <c:v>238.5</c:v>
                </c:pt>
                <c:pt idx="724">
                  <c:v>238</c:v>
                </c:pt>
                <c:pt idx="725">
                  <c:v>237.5</c:v>
                </c:pt>
                <c:pt idx="726">
                  <c:v>237</c:v>
                </c:pt>
                <c:pt idx="727">
                  <c:v>236.5</c:v>
                </c:pt>
                <c:pt idx="728">
                  <c:v>236</c:v>
                </c:pt>
                <c:pt idx="729">
                  <c:v>235.5</c:v>
                </c:pt>
                <c:pt idx="730">
                  <c:v>235</c:v>
                </c:pt>
                <c:pt idx="731">
                  <c:v>234.5</c:v>
                </c:pt>
                <c:pt idx="732">
                  <c:v>234</c:v>
                </c:pt>
                <c:pt idx="733">
                  <c:v>233.5</c:v>
                </c:pt>
                <c:pt idx="734">
                  <c:v>233</c:v>
                </c:pt>
                <c:pt idx="735">
                  <c:v>232.5</c:v>
                </c:pt>
                <c:pt idx="736">
                  <c:v>232</c:v>
                </c:pt>
                <c:pt idx="737">
                  <c:v>231.5</c:v>
                </c:pt>
                <c:pt idx="738">
                  <c:v>231</c:v>
                </c:pt>
                <c:pt idx="739">
                  <c:v>230.5</c:v>
                </c:pt>
                <c:pt idx="740">
                  <c:v>230</c:v>
                </c:pt>
                <c:pt idx="741">
                  <c:v>229.5</c:v>
                </c:pt>
                <c:pt idx="742">
                  <c:v>229</c:v>
                </c:pt>
                <c:pt idx="743">
                  <c:v>228.5</c:v>
                </c:pt>
                <c:pt idx="744">
                  <c:v>228</c:v>
                </c:pt>
                <c:pt idx="745">
                  <c:v>227.5</c:v>
                </c:pt>
                <c:pt idx="746">
                  <c:v>227</c:v>
                </c:pt>
                <c:pt idx="747">
                  <c:v>226.5</c:v>
                </c:pt>
                <c:pt idx="748">
                  <c:v>226</c:v>
                </c:pt>
                <c:pt idx="749">
                  <c:v>225.5</c:v>
                </c:pt>
                <c:pt idx="750">
                  <c:v>225</c:v>
                </c:pt>
                <c:pt idx="751">
                  <c:v>224.5</c:v>
                </c:pt>
                <c:pt idx="752">
                  <c:v>224</c:v>
                </c:pt>
                <c:pt idx="753">
                  <c:v>223.5</c:v>
                </c:pt>
                <c:pt idx="754">
                  <c:v>223</c:v>
                </c:pt>
                <c:pt idx="755">
                  <c:v>222.5</c:v>
                </c:pt>
                <c:pt idx="756">
                  <c:v>222</c:v>
                </c:pt>
                <c:pt idx="757">
                  <c:v>221.5</c:v>
                </c:pt>
                <c:pt idx="758">
                  <c:v>221</c:v>
                </c:pt>
                <c:pt idx="759">
                  <c:v>220.5</c:v>
                </c:pt>
                <c:pt idx="760">
                  <c:v>220</c:v>
                </c:pt>
                <c:pt idx="761">
                  <c:v>219.5</c:v>
                </c:pt>
                <c:pt idx="762">
                  <c:v>219</c:v>
                </c:pt>
                <c:pt idx="763">
                  <c:v>218.5</c:v>
                </c:pt>
                <c:pt idx="764">
                  <c:v>218</c:v>
                </c:pt>
                <c:pt idx="765">
                  <c:v>217.5</c:v>
                </c:pt>
                <c:pt idx="766">
                  <c:v>217</c:v>
                </c:pt>
                <c:pt idx="767">
                  <c:v>216.5</c:v>
                </c:pt>
                <c:pt idx="768">
                  <c:v>216</c:v>
                </c:pt>
                <c:pt idx="769">
                  <c:v>215.5</c:v>
                </c:pt>
                <c:pt idx="770">
                  <c:v>215</c:v>
                </c:pt>
                <c:pt idx="771">
                  <c:v>214.5</c:v>
                </c:pt>
                <c:pt idx="772">
                  <c:v>214</c:v>
                </c:pt>
                <c:pt idx="773">
                  <c:v>213.5</c:v>
                </c:pt>
                <c:pt idx="774">
                  <c:v>213</c:v>
                </c:pt>
                <c:pt idx="775">
                  <c:v>212.5</c:v>
                </c:pt>
                <c:pt idx="776">
                  <c:v>212</c:v>
                </c:pt>
                <c:pt idx="777">
                  <c:v>211.5</c:v>
                </c:pt>
                <c:pt idx="778">
                  <c:v>211</c:v>
                </c:pt>
                <c:pt idx="779">
                  <c:v>210.5</c:v>
                </c:pt>
                <c:pt idx="780">
                  <c:v>210</c:v>
                </c:pt>
                <c:pt idx="781">
                  <c:v>209.5</c:v>
                </c:pt>
                <c:pt idx="782">
                  <c:v>209</c:v>
                </c:pt>
                <c:pt idx="783">
                  <c:v>208.5</c:v>
                </c:pt>
                <c:pt idx="784">
                  <c:v>208</c:v>
                </c:pt>
                <c:pt idx="785">
                  <c:v>207.5</c:v>
                </c:pt>
                <c:pt idx="786">
                  <c:v>207</c:v>
                </c:pt>
                <c:pt idx="787">
                  <c:v>206.5</c:v>
                </c:pt>
                <c:pt idx="788">
                  <c:v>206</c:v>
                </c:pt>
                <c:pt idx="789">
                  <c:v>205.5</c:v>
                </c:pt>
                <c:pt idx="790">
                  <c:v>205</c:v>
                </c:pt>
                <c:pt idx="791">
                  <c:v>204.5</c:v>
                </c:pt>
                <c:pt idx="792">
                  <c:v>204</c:v>
                </c:pt>
                <c:pt idx="793">
                  <c:v>203.5</c:v>
                </c:pt>
                <c:pt idx="794">
                  <c:v>203</c:v>
                </c:pt>
                <c:pt idx="795">
                  <c:v>202.5</c:v>
                </c:pt>
                <c:pt idx="796">
                  <c:v>202</c:v>
                </c:pt>
                <c:pt idx="797">
                  <c:v>201.5</c:v>
                </c:pt>
                <c:pt idx="798">
                  <c:v>201</c:v>
                </c:pt>
                <c:pt idx="799">
                  <c:v>200.5</c:v>
                </c:pt>
                <c:pt idx="800">
                  <c:v>200</c:v>
                </c:pt>
              </c:numCache>
            </c:numRef>
          </c:xVal>
          <c:yVal>
            <c:numRef>
              <c:f>mfdiampy!$F$13:$F$813</c:f>
              <c:numCache>
                <c:formatCode>General</c:formatCode>
                <c:ptCount val="801"/>
                <c:pt idx="0">
                  <c:v>5.0000000000000001E-4</c:v>
                </c:pt>
                <c:pt idx="1">
                  <c:v>5.0000000000000001E-4</c:v>
                </c:pt>
                <c:pt idx="2">
                  <c:v>5.0000000000000001E-4</c:v>
                </c:pt>
                <c:pt idx="3">
                  <c:v>5.0000000000000001E-4</c:v>
                </c:pt>
                <c:pt idx="4">
                  <c:v>5.0000000000000001E-4</c:v>
                </c:pt>
                <c:pt idx="5">
                  <c:v>5.0000000000000001E-4</c:v>
                </c:pt>
                <c:pt idx="6">
                  <c:v>5.0000000000000001E-4</c:v>
                </c:pt>
                <c:pt idx="7">
                  <c:v>5.0000000000000001E-4</c:v>
                </c:pt>
                <c:pt idx="8">
                  <c:v>5.0000000000000001E-4</c:v>
                </c:pt>
                <c:pt idx="9">
                  <c:v>5.0000000000000001E-4</c:v>
                </c:pt>
                <c:pt idx="10">
                  <c:v>5.0000000000000001E-4</c:v>
                </c:pt>
                <c:pt idx="11">
                  <c:v>5.0000000000000001E-4</c:v>
                </c:pt>
                <c:pt idx="12">
                  <c:v>5.0000000000000001E-4</c:v>
                </c:pt>
                <c:pt idx="13">
                  <c:v>5.0000000000000001E-4</c:v>
                </c:pt>
                <c:pt idx="14">
                  <c:v>5.0000000000000001E-4</c:v>
                </c:pt>
                <c:pt idx="15">
                  <c:v>5.0000000000000001E-4</c:v>
                </c:pt>
                <c:pt idx="16">
                  <c:v>5.0000000000000001E-4</c:v>
                </c:pt>
                <c:pt idx="17">
                  <c:v>5.0000000000000001E-4</c:v>
                </c:pt>
                <c:pt idx="18">
                  <c:v>5.0000000000000001E-4</c:v>
                </c:pt>
                <c:pt idx="19">
                  <c:v>5.0000000000000001E-4</c:v>
                </c:pt>
                <c:pt idx="20">
                  <c:v>5.0000000000000001E-4</c:v>
                </c:pt>
                <c:pt idx="21">
                  <c:v>5.0000000000000001E-4</c:v>
                </c:pt>
                <c:pt idx="22">
                  <c:v>5.0000000000000001E-4</c:v>
                </c:pt>
                <c:pt idx="23">
                  <c:v>5.0000000000000001E-4</c:v>
                </c:pt>
                <c:pt idx="24">
                  <c:v>5.0000000000000001E-4</c:v>
                </c:pt>
                <c:pt idx="25">
                  <c:v>5.0000000000000001E-4</c:v>
                </c:pt>
                <c:pt idx="26">
                  <c:v>5.0000000000000001E-4</c:v>
                </c:pt>
                <c:pt idx="27">
                  <c:v>5.0000000000000001E-4</c:v>
                </c:pt>
                <c:pt idx="28">
                  <c:v>5.0000000000000001E-4</c:v>
                </c:pt>
                <c:pt idx="29">
                  <c:v>5.0000000000000001E-4</c:v>
                </c:pt>
                <c:pt idx="30">
                  <c:v>5.0000000000000001E-4</c:v>
                </c:pt>
                <c:pt idx="31">
                  <c:v>5.0000000000000001E-4</c:v>
                </c:pt>
                <c:pt idx="32">
                  <c:v>5.0000000000000001E-4</c:v>
                </c:pt>
                <c:pt idx="33">
                  <c:v>5.0000000000000001E-4</c:v>
                </c:pt>
                <c:pt idx="34">
                  <c:v>5.0000000000000001E-4</c:v>
                </c:pt>
                <c:pt idx="35">
                  <c:v>5.0000000000000001E-4</c:v>
                </c:pt>
                <c:pt idx="36">
                  <c:v>5.0000000000000001E-4</c:v>
                </c:pt>
                <c:pt idx="37">
                  <c:v>5.0000000000000001E-4</c:v>
                </c:pt>
                <c:pt idx="38">
                  <c:v>5.0000000000000001E-4</c:v>
                </c:pt>
                <c:pt idx="39">
                  <c:v>5.0000000000000001E-4</c:v>
                </c:pt>
                <c:pt idx="40">
                  <c:v>5.0000000000000001E-4</c:v>
                </c:pt>
                <c:pt idx="41">
                  <c:v>5.0000000000000001E-4</c:v>
                </c:pt>
                <c:pt idx="42">
                  <c:v>5.0000000000000001E-4</c:v>
                </c:pt>
                <c:pt idx="43">
                  <c:v>5.0000000000000001E-4</c:v>
                </c:pt>
                <c:pt idx="44">
                  <c:v>5.0000000000000001E-4</c:v>
                </c:pt>
                <c:pt idx="45">
                  <c:v>5.0000000000000001E-4</c:v>
                </c:pt>
                <c:pt idx="46">
                  <c:v>5.0000000000000001E-4</c:v>
                </c:pt>
                <c:pt idx="47">
                  <c:v>5.0000000000000001E-4</c:v>
                </c:pt>
                <c:pt idx="48">
                  <c:v>5.0000000000000001E-4</c:v>
                </c:pt>
                <c:pt idx="49">
                  <c:v>5.0000000000000001E-4</c:v>
                </c:pt>
                <c:pt idx="50">
                  <c:v>5.0000000000000001E-4</c:v>
                </c:pt>
                <c:pt idx="51">
                  <c:v>5.0000000000000001E-4</c:v>
                </c:pt>
                <c:pt idx="52">
                  <c:v>5.0000000000000001E-4</c:v>
                </c:pt>
                <c:pt idx="53">
                  <c:v>5.0000000000000001E-4</c:v>
                </c:pt>
                <c:pt idx="54">
                  <c:v>5.0000000000000001E-4</c:v>
                </c:pt>
                <c:pt idx="55">
                  <c:v>5.0000000000000001E-4</c:v>
                </c:pt>
                <c:pt idx="56">
                  <c:v>5.0000000000000001E-4</c:v>
                </c:pt>
                <c:pt idx="57">
                  <c:v>5.0000000000000001E-4</c:v>
                </c:pt>
                <c:pt idx="58">
                  <c:v>5.0000000000000001E-4</c:v>
                </c:pt>
                <c:pt idx="59">
                  <c:v>5.0000000000000001E-4</c:v>
                </c:pt>
                <c:pt idx="60">
                  <c:v>5.0000000000000001E-4</c:v>
                </c:pt>
                <c:pt idx="61">
                  <c:v>5.0000000000000001E-4</c:v>
                </c:pt>
                <c:pt idx="62">
                  <c:v>5.0000000000000001E-4</c:v>
                </c:pt>
                <c:pt idx="63">
                  <c:v>5.0000000000000001E-4</c:v>
                </c:pt>
                <c:pt idx="64">
                  <c:v>5.0000000000000001E-4</c:v>
                </c:pt>
                <c:pt idx="65">
                  <c:v>5.0000000000000001E-4</c:v>
                </c:pt>
                <c:pt idx="66">
                  <c:v>5.0000000000000001E-4</c:v>
                </c:pt>
                <c:pt idx="67">
                  <c:v>5.0000000000000001E-4</c:v>
                </c:pt>
                <c:pt idx="68">
                  <c:v>5.0000000000000001E-4</c:v>
                </c:pt>
                <c:pt idx="69">
                  <c:v>5.0000000000000001E-4</c:v>
                </c:pt>
                <c:pt idx="70">
                  <c:v>5.9999999999999995E-4</c:v>
                </c:pt>
                <c:pt idx="71">
                  <c:v>5.9999999999999995E-4</c:v>
                </c:pt>
                <c:pt idx="72">
                  <c:v>5.9999999999999995E-4</c:v>
                </c:pt>
                <c:pt idx="73">
                  <c:v>5.9999999999999995E-4</c:v>
                </c:pt>
                <c:pt idx="74">
                  <c:v>5.9999999999999995E-4</c:v>
                </c:pt>
                <c:pt idx="75">
                  <c:v>5.9999999999999995E-4</c:v>
                </c:pt>
                <c:pt idx="76">
                  <c:v>6.9999999999999999E-4</c:v>
                </c:pt>
                <c:pt idx="77">
                  <c:v>6.9999999999999999E-4</c:v>
                </c:pt>
                <c:pt idx="78">
                  <c:v>6.9999999999999999E-4</c:v>
                </c:pt>
                <c:pt idx="79">
                  <c:v>6.9999999999999999E-4</c:v>
                </c:pt>
                <c:pt idx="80">
                  <c:v>6.9999999999999999E-4</c:v>
                </c:pt>
                <c:pt idx="81">
                  <c:v>6.9999999999999999E-4</c:v>
                </c:pt>
                <c:pt idx="82">
                  <c:v>8.0000000000000004E-4</c:v>
                </c:pt>
                <c:pt idx="83">
                  <c:v>8.0000000000000004E-4</c:v>
                </c:pt>
                <c:pt idx="84">
                  <c:v>8.0000000000000004E-4</c:v>
                </c:pt>
                <c:pt idx="85">
                  <c:v>8.0000000000000004E-4</c:v>
                </c:pt>
                <c:pt idx="86">
                  <c:v>8.0000000000000004E-4</c:v>
                </c:pt>
                <c:pt idx="87">
                  <c:v>8.0000000000000004E-4</c:v>
                </c:pt>
                <c:pt idx="88">
                  <c:v>8.0000000000000004E-4</c:v>
                </c:pt>
                <c:pt idx="89">
                  <c:v>8.9999999999999998E-4</c:v>
                </c:pt>
                <c:pt idx="90">
                  <c:v>8.9999999999999998E-4</c:v>
                </c:pt>
                <c:pt idx="91">
                  <c:v>8.9999999999999998E-4</c:v>
                </c:pt>
                <c:pt idx="92">
                  <c:v>8.9999999999999998E-4</c:v>
                </c:pt>
                <c:pt idx="93">
                  <c:v>8.9999999999999998E-4</c:v>
                </c:pt>
                <c:pt idx="94">
                  <c:v>8.9999999999999998E-4</c:v>
                </c:pt>
                <c:pt idx="95">
                  <c:v>8.9999999999999998E-4</c:v>
                </c:pt>
                <c:pt idx="96">
                  <c:v>1E-3</c:v>
                </c:pt>
                <c:pt idx="97">
                  <c:v>1E-3</c:v>
                </c:pt>
                <c:pt idx="98">
                  <c:v>1E-3</c:v>
                </c:pt>
                <c:pt idx="99">
                  <c:v>1E-3</c:v>
                </c:pt>
                <c:pt idx="100">
                  <c:v>1E-3</c:v>
                </c:pt>
                <c:pt idx="101">
                  <c:v>1E-3</c:v>
                </c:pt>
                <c:pt idx="102">
                  <c:v>1E-3</c:v>
                </c:pt>
                <c:pt idx="103">
                  <c:v>1.1000000000000001E-3</c:v>
                </c:pt>
                <c:pt idx="104">
                  <c:v>1.1000000000000001E-3</c:v>
                </c:pt>
                <c:pt idx="105">
                  <c:v>1.1000000000000001E-3</c:v>
                </c:pt>
                <c:pt idx="106">
                  <c:v>1.1000000000000001E-3</c:v>
                </c:pt>
                <c:pt idx="107">
                  <c:v>1.1000000000000001E-3</c:v>
                </c:pt>
                <c:pt idx="108">
                  <c:v>1.1000000000000001E-3</c:v>
                </c:pt>
                <c:pt idx="109">
                  <c:v>1.1000000000000001E-3</c:v>
                </c:pt>
                <c:pt idx="110">
                  <c:v>1.1000000000000001E-3</c:v>
                </c:pt>
                <c:pt idx="111">
                  <c:v>1.1999999999999999E-3</c:v>
                </c:pt>
                <c:pt idx="112">
                  <c:v>1.1999999999999999E-3</c:v>
                </c:pt>
                <c:pt idx="113">
                  <c:v>1.1999999999999999E-3</c:v>
                </c:pt>
                <c:pt idx="114">
                  <c:v>1.1999999999999999E-3</c:v>
                </c:pt>
                <c:pt idx="115">
                  <c:v>1.1999999999999999E-3</c:v>
                </c:pt>
                <c:pt idx="116">
                  <c:v>1.1999999999999999E-3</c:v>
                </c:pt>
                <c:pt idx="117">
                  <c:v>1.1999999999999999E-3</c:v>
                </c:pt>
                <c:pt idx="118">
                  <c:v>1.1999999999999999E-3</c:v>
                </c:pt>
                <c:pt idx="119">
                  <c:v>1.2999999999999999E-3</c:v>
                </c:pt>
                <c:pt idx="120">
                  <c:v>1.2999999999999999E-3</c:v>
                </c:pt>
                <c:pt idx="121">
                  <c:v>1.2999999999999999E-3</c:v>
                </c:pt>
                <c:pt idx="122">
                  <c:v>1.2999999999999999E-3</c:v>
                </c:pt>
                <c:pt idx="123">
                  <c:v>1.2999999999999999E-3</c:v>
                </c:pt>
                <c:pt idx="124">
                  <c:v>1.2999999999999999E-3</c:v>
                </c:pt>
                <c:pt idx="125">
                  <c:v>1.2999999999999999E-3</c:v>
                </c:pt>
                <c:pt idx="126">
                  <c:v>1.2999999999999999E-3</c:v>
                </c:pt>
                <c:pt idx="127">
                  <c:v>1.4E-3</c:v>
                </c:pt>
                <c:pt idx="128">
                  <c:v>1.4E-3</c:v>
                </c:pt>
                <c:pt idx="129">
                  <c:v>1.4E-3</c:v>
                </c:pt>
                <c:pt idx="130">
                  <c:v>1.4E-3</c:v>
                </c:pt>
                <c:pt idx="131">
                  <c:v>1.4E-3</c:v>
                </c:pt>
                <c:pt idx="132">
                  <c:v>1.4E-3</c:v>
                </c:pt>
                <c:pt idx="133">
                  <c:v>1.4E-3</c:v>
                </c:pt>
                <c:pt idx="134">
                  <c:v>1.5E-3</c:v>
                </c:pt>
                <c:pt idx="135">
                  <c:v>1.5E-3</c:v>
                </c:pt>
                <c:pt idx="136">
                  <c:v>1.5E-3</c:v>
                </c:pt>
                <c:pt idx="137">
                  <c:v>1.5E-3</c:v>
                </c:pt>
                <c:pt idx="138">
                  <c:v>1.5E-3</c:v>
                </c:pt>
                <c:pt idx="139">
                  <c:v>1.5E-3</c:v>
                </c:pt>
                <c:pt idx="140">
                  <c:v>1.6000000000000001E-3</c:v>
                </c:pt>
                <c:pt idx="141">
                  <c:v>1.6000000000000001E-3</c:v>
                </c:pt>
                <c:pt idx="142">
                  <c:v>1.6000000000000001E-3</c:v>
                </c:pt>
                <c:pt idx="143">
                  <c:v>1.6000000000000001E-3</c:v>
                </c:pt>
                <c:pt idx="144">
                  <c:v>1.6000000000000001E-3</c:v>
                </c:pt>
                <c:pt idx="145">
                  <c:v>1.6999999999999999E-3</c:v>
                </c:pt>
                <c:pt idx="146">
                  <c:v>1.6999999999999999E-3</c:v>
                </c:pt>
                <c:pt idx="147">
                  <c:v>1.6999999999999999E-3</c:v>
                </c:pt>
                <c:pt idx="148">
                  <c:v>1.6999999999999999E-3</c:v>
                </c:pt>
                <c:pt idx="149">
                  <c:v>1.8E-3</c:v>
                </c:pt>
                <c:pt idx="150">
                  <c:v>1.8E-3</c:v>
                </c:pt>
                <c:pt idx="151">
                  <c:v>1.8E-3</c:v>
                </c:pt>
                <c:pt idx="152">
                  <c:v>1.8E-3</c:v>
                </c:pt>
                <c:pt idx="153">
                  <c:v>1.9E-3</c:v>
                </c:pt>
                <c:pt idx="154">
                  <c:v>1.9E-3</c:v>
                </c:pt>
                <c:pt idx="155">
                  <c:v>1.9E-3</c:v>
                </c:pt>
                <c:pt idx="156">
                  <c:v>1.9E-3</c:v>
                </c:pt>
                <c:pt idx="157">
                  <c:v>2E-3</c:v>
                </c:pt>
                <c:pt idx="158">
                  <c:v>2E-3</c:v>
                </c:pt>
                <c:pt idx="159">
                  <c:v>2E-3</c:v>
                </c:pt>
                <c:pt idx="160">
                  <c:v>2.0999999999999999E-3</c:v>
                </c:pt>
                <c:pt idx="161">
                  <c:v>2.0999999999999999E-3</c:v>
                </c:pt>
                <c:pt idx="162">
                  <c:v>2.0999999999999999E-3</c:v>
                </c:pt>
                <c:pt idx="163">
                  <c:v>2.2000000000000001E-3</c:v>
                </c:pt>
                <c:pt idx="164">
                  <c:v>2.2000000000000001E-3</c:v>
                </c:pt>
                <c:pt idx="165">
                  <c:v>2.2000000000000001E-3</c:v>
                </c:pt>
                <c:pt idx="166">
                  <c:v>2.3E-3</c:v>
                </c:pt>
                <c:pt idx="167">
                  <c:v>2.3E-3</c:v>
                </c:pt>
                <c:pt idx="168">
                  <c:v>2.3E-3</c:v>
                </c:pt>
                <c:pt idx="169">
                  <c:v>2.3999999999999998E-3</c:v>
                </c:pt>
                <c:pt idx="170">
                  <c:v>2.3999999999999998E-3</c:v>
                </c:pt>
                <c:pt idx="171">
                  <c:v>2.3999999999999998E-3</c:v>
                </c:pt>
                <c:pt idx="172">
                  <c:v>2.5000000000000001E-3</c:v>
                </c:pt>
                <c:pt idx="173">
                  <c:v>2.5000000000000001E-3</c:v>
                </c:pt>
                <c:pt idx="174">
                  <c:v>2.5000000000000001E-3</c:v>
                </c:pt>
                <c:pt idx="175">
                  <c:v>2.5999999999999999E-3</c:v>
                </c:pt>
                <c:pt idx="176">
                  <c:v>2.5999999999999999E-3</c:v>
                </c:pt>
                <c:pt idx="177">
                  <c:v>2.7000000000000001E-3</c:v>
                </c:pt>
                <c:pt idx="178">
                  <c:v>2.7000000000000001E-3</c:v>
                </c:pt>
                <c:pt idx="179">
                  <c:v>2.7000000000000001E-3</c:v>
                </c:pt>
                <c:pt idx="180">
                  <c:v>2.8E-3</c:v>
                </c:pt>
                <c:pt idx="181">
                  <c:v>2.8E-3</c:v>
                </c:pt>
                <c:pt idx="182">
                  <c:v>2.8999999999999998E-3</c:v>
                </c:pt>
                <c:pt idx="183">
                  <c:v>2.8999999999999998E-3</c:v>
                </c:pt>
                <c:pt idx="184">
                  <c:v>3.0000000000000001E-3</c:v>
                </c:pt>
                <c:pt idx="185">
                  <c:v>3.0000000000000001E-3</c:v>
                </c:pt>
                <c:pt idx="186">
                  <c:v>3.0000000000000001E-3</c:v>
                </c:pt>
                <c:pt idx="187">
                  <c:v>3.0999999999999999E-3</c:v>
                </c:pt>
                <c:pt idx="188">
                  <c:v>3.0999999999999999E-3</c:v>
                </c:pt>
                <c:pt idx="189">
                  <c:v>3.2000000000000002E-3</c:v>
                </c:pt>
                <c:pt idx="190">
                  <c:v>3.2000000000000002E-3</c:v>
                </c:pt>
                <c:pt idx="191">
                  <c:v>3.3E-3</c:v>
                </c:pt>
                <c:pt idx="192">
                  <c:v>3.3E-3</c:v>
                </c:pt>
                <c:pt idx="193">
                  <c:v>3.3999999999999998E-3</c:v>
                </c:pt>
                <c:pt idx="194">
                  <c:v>3.3999999999999998E-3</c:v>
                </c:pt>
                <c:pt idx="195">
                  <c:v>3.5000000000000001E-3</c:v>
                </c:pt>
                <c:pt idx="196">
                  <c:v>3.5000000000000001E-3</c:v>
                </c:pt>
                <c:pt idx="197">
                  <c:v>3.5999999999999999E-3</c:v>
                </c:pt>
                <c:pt idx="198">
                  <c:v>3.5999999999999999E-3</c:v>
                </c:pt>
                <c:pt idx="199">
                  <c:v>3.7000000000000002E-3</c:v>
                </c:pt>
                <c:pt idx="200">
                  <c:v>3.7000000000000002E-3</c:v>
                </c:pt>
                <c:pt idx="201">
                  <c:v>3.8E-3</c:v>
                </c:pt>
                <c:pt idx="202">
                  <c:v>3.8E-3</c:v>
                </c:pt>
                <c:pt idx="203">
                  <c:v>3.8999999999999998E-3</c:v>
                </c:pt>
                <c:pt idx="204">
                  <c:v>4.0000000000000001E-3</c:v>
                </c:pt>
                <c:pt idx="205">
                  <c:v>4.0000000000000001E-3</c:v>
                </c:pt>
                <c:pt idx="206">
                  <c:v>4.1000000000000003E-3</c:v>
                </c:pt>
                <c:pt idx="207">
                  <c:v>4.1000000000000003E-3</c:v>
                </c:pt>
                <c:pt idx="208">
                  <c:v>4.1999999999999997E-3</c:v>
                </c:pt>
                <c:pt idx="209">
                  <c:v>4.1999999999999997E-3</c:v>
                </c:pt>
                <c:pt idx="210">
                  <c:v>4.3E-3</c:v>
                </c:pt>
                <c:pt idx="211">
                  <c:v>4.4000000000000003E-3</c:v>
                </c:pt>
                <c:pt idx="212">
                  <c:v>4.4000000000000003E-3</c:v>
                </c:pt>
                <c:pt idx="213">
                  <c:v>4.4999999999999997E-3</c:v>
                </c:pt>
                <c:pt idx="214">
                  <c:v>4.5999999999999999E-3</c:v>
                </c:pt>
                <c:pt idx="215">
                  <c:v>4.5999999999999999E-3</c:v>
                </c:pt>
                <c:pt idx="216">
                  <c:v>4.7000000000000002E-3</c:v>
                </c:pt>
                <c:pt idx="217">
                  <c:v>4.7999999999999996E-3</c:v>
                </c:pt>
                <c:pt idx="218">
                  <c:v>4.7999999999999996E-3</c:v>
                </c:pt>
                <c:pt idx="219">
                  <c:v>4.8999999999999998E-3</c:v>
                </c:pt>
                <c:pt idx="220">
                  <c:v>5.0000000000000001E-3</c:v>
                </c:pt>
                <c:pt idx="221">
                  <c:v>5.0000000000000001E-3</c:v>
                </c:pt>
                <c:pt idx="222">
                  <c:v>5.1000000000000004E-3</c:v>
                </c:pt>
                <c:pt idx="223">
                  <c:v>5.1999999999999998E-3</c:v>
                </c:pt>
                <c:pt idx="224">
                  <c:v>5.1999999999999998E-3</c:v>
                </c:pt>
                <c:pt idx="225">
                  <c:v>5.3E-3</c:v>
                </c:pt>
                <c:pt idx="226">
                  <c:v>5.4000000000000003E-3</c:v>
                </c:pt>
                <c:pt idx="227">
                  <c:v>5.4999999999999997E-3</c:v>
                </c:pt>
                <c:pt idx="228">
                  <c:v>5.4999999999999997E-3</c:v>
                </c:pt>
                <c:pt idx="229">
                  <c:v>5.5999999999999999E-3</c:v>
                </c:pt>
                <c:pt idx="230">
                  <c:v>5.7000000000000002E-3</c:v>
                </c:pt>
                <c:pt idx="231">
                  <c:v>5.7999999999999996E-3</c:v>
                </c:pt>
                <c:pt idx="232">
                  <c:v>5.7999999999999996E-3</c:v>
                </c:pt>
                <c:pt idx="233">
                  <c:v>5.8999999999999999E-3</c:v>
                </c:pt>
                <c:pt idx="234">
                  <c:v>6.0000000000000001E-3</c:v>
                </c:pt>
                <c:pt idx="235">
                  <c:v>6.1000000000000004E-3</c:v>
                </c:pt>
                <c:pt idx="236">
                  <c:v>6.1999999999999998E-3</c:v>
                </c:pt>
                <c:pt idx="237">
                  <c:v>6.1999999999999998E-3</c:v>
                </c:pt>
                <c:pt idx="238">
                  <c:v>6.3E-3</c:v>
                </c:pt>
                <c:pt idx="239">
                  <c:v>6.4000000000000003E-3</c:v>
                </c:pt>
                <c:pt idx="240">
                  <c:v>6.4999999999999997E-3</c:v>
                </c:pt>
                <c:pt idx="241">
                  <c:v>6.6E-3</c:v>
                </c:pt>
                <c:pt idx="242">
                  <c:v>6.6E-3</c:v>
                </c:pt>
                <c:pt idx="243">
                  <c:v>6.7000000000000002E-3</c:v>
                </c:pt>
                <c:pt idx="244">
                  <c:v>6.7999999999999996E-3</c:v>
                </c:pt>
                <c:pt idx="245">
                  <c:v>6.8999999999999999E-3</c:v>
                </c:pt>
                <c:pt idx="246">
                  <c:v>7.0000000000000001E-3</c:v>
                </c:pt>
                <c:pt idx="247">
                  <c:v>7.1000000000000004E-3</c:v>
                </c:pt>
                <c:pt idx="248">
                  <c:v>7.1999999999999998E-3</c:v>
                </c:pt>
                <c:pt idx="249">
                  <c:v>7.1999999999999998E-3</c:v>
                </c:pt>
                <c:pt idx="250">
                  <c:v>7.3000000000000001E-3</c:v>
                </c:pt>
                <c:pt idx="251">
                  <c:v>7.4000000000000003E-3</c:v>
                </c:pt>
                <c:pt idx="252">
                  <c:v>7.4999999999999997E-3</c:v>
                </c:pt>
                <c:pt idx="253">
                  <c:v>7.6E-3</c:v>
                </c:pt>
                <c:pt idx="254">
                  <c:v>7.7000000000000002E-3</c:v>
                </c:pt>
                <c:pt idx="255">
                  <c:v>7.7999999999999996E-3</c:v>
                </c:pt>
                <c:pt idx="256">
                  <c:v>7.9000000000000008E-3</c:v>
                </c:pt>
                <c:pt idx="257">
                  <c:v>7.9000000000000008E-3</c:v>
                </c:pt>
                <c:pt idx="258">
                  <c:v>8.0000000000000002E-3</c:v>
                </c:pt>
                <c:pt idx="259">
                  <c:v>8.0999999999999996E-3</c:v>
                </c:pt>
                <c:pt idx="260">
                  <c:v>8.2000000000000007E-3</c:v>
                </c:pt>
                <c:pt idx="261">
                  <c:v>8.3000000000000001E-3</c:v>
                </c:pt>
                <c:pt idx="262">
                  <c:v>8.3999999999999995E-3</c:v>
                </c:pt>
                <c:pt idx="263">
                  <c:v>8.5000000000000006E-3</c:v>
                </c:pt>
                <c:pt idx="264">
                  <c:v>8.6E-3</c:v>
                </c:pt>
                <c:pt idx="265">
                  <c:v>8.6999999999999994E-3</c:v>
                </c:pt>
                <c:pt idx="266">
                  <c:v>8.6999999999999994E-3</c:v>
                </c:pt>
                <c:pt idx="267">
                  <c:v>8.8000000000000005E-3</c:v>
                </c:pt>
                <c:pt idx="268">
                  <c:v>8.8999999999999999E-3</c:v>
                </c:pt>
                <c:pt idx="269">
                  <c:v>8.9999999999999993E-3</c:v>
                </c:pt>
                <c:pt idx="270">
                  <c:v>9.1000000000000004E-3</c:v>
                </c:pt>
                <c:pt idx="271">
                  <c:v>9.1999999999999998E-3</c:v>
                </c:pt>
                <c:pt idx="272">
                  <c:v>9.2999999999999992E-3</c:v>
                </c:pt>
                <c:pt idx="273">
                  <c:v>9.4000000000000004E-3</c:v>
                </c:pt>
                <c:pt idx="274">
                  <c:v>9.4999999999999998E-3</c:v>
                </c:pt>
                <c:pt idx="275">
                  <c:v>9.5999999999999992E-3</c:v>
                </c:pt>
                <c:pt idx="276">
                  <c:v>9.7000000000000003E-3</c:v>
                </c:pt>
                <c:pt idx="277">
                  <c:v>9.7999999999999997E-3</c:v>
                </c:pt>
                <c:pt idx="278">
                  <c:v>9.7999999999999997E-3</c:v>
                </c:pt>
                <c:pt idx="279">
                  <c:v>9.9000000000000008E-3</c:v>
                </c:pt>
                <c:pt idx="280">
                  <c:v>0.01</c:v>
                </c:pt>
                <c:pt idx="281">
                  <c:v>1.01E-2</c:v>
                </c:pt>
                <c:pt idx="282">
                  <c:v>1.0200000000000001E-2</c:v>
                </c:pt>
                <c:pt idx="283">
                  <c:v>1.03E-2</c:v>
                </c:pt>
                <c:pt idx="284">
                  <c:v>1.04E-2</c:v>
                </c:pt>
                <c:pt idx="285">
                  <c:v>1.0500000000000001E-2</c:v>
                </c:pt>
                <c:pt idx="286">
                  <c:v>1.06E-2</c:v>
                </c:pt>
                <c:pt idx="287">
                  <c:v>1.0699999999999999E-2</c:v>
                </c:pt>
                <c:pt idx="288">
                  <c:v>1.0699999999999999E-2</c:v>
                </c:pt>
                <c:pt idx="289">
                  <c:v>1.0800000000000001E-2</c:v>
                </c:pt>
                <c:pt idx="290">
                  <c:v>1.09E-2</c:v>
                </c:pt>
                <c:pt idx="291">
                  <c:v>1.0999999999999999E-2</c:v>
                </c:pt>
                <c:pt idx="292">
                  <c:v>1.11E-2</c:v>
                </c:pt>
                <c:pt idx="293">
                  <c:v>1.12E-2</c:v>
                </c:pt>
                <c:pt idx="294">
                  <c:v>1.1299999999999999E-2</c:v>
                </c:pt>
                <c:pt idx="295">
                  <c:v>1.1299999999999999E-2</c:v>
                </c:pt>
                <c:pt idx="296">
                  <c:v>1.14E-2</c:v>
                </c:pt>
                <c:pt idx="297">
                  <c:v>1.15E-2</c:v>
                </c:pt>
                <c:pt idx="298">
                  <c:v>1.1599999999999999E-2</c:v>
                </c:pt>
                <c:pt idx="299">
                  <c:v>1.17E-2</c:v>
                </c:pt>
                <c:pt idx="300">
                  <c:v>1.17E-2</c:v>
                </c:pt>
                <c:pt idx="301">
                  <c:v>1.18E-2</c:v>
                </c:pt>
                <c:pt idx="302">
                  <c:v>1.1900000000000001E-2</c:v>
                </c:pt>
                <c:pt idx="303">
                  <c:v>1.2E-2</c:v>
                </c:pt>
                <c:pt idx="304">
                  <c:v>1.21E-2</c:v>
                </c:pt>
                <c:pt idx="305">
                  <c:v>1.21E-2</c:v>
                </c:pt>
                <c:pt idx="306">
                  <c:v>1.2200000000000001E-2</c:v>
                </c:pt>
                <c:pt idx="307">
                  <c:v>1.23E-2</c:v>
                </c:pt>
                <c:pt idx="308">
                  <c:v>1.23E-2</c:v>
                </c:pt>
                <c:pt idx="309">
                  <c:v>1.24E-2</c:v>
                </c:pt>
                <c:pt idx="310">
                  <c:v>1.2500000000000001E-2</c:v>
                </c:pt>
                <c:pt idx="311">
                  <c:v>1.26E-2</c:v>
                </c:pt>
                <c:pt idx="312">
                  <c:v>1.26E-2</c:v>
                </c:pt>
                <c:pt idx="313">
                  <c:v>1.2699999999999999E-2</c:v>
                </c:pt>
                <c:pt idx="314">
                  <c:v>1.2800000000000001E-2</c:v>
                </c:pt>
                <c:pt idx="315">
                  <c:v>1.2800000000000001E-2</c:v>
                </c:pt>
                <c:pt idx="316">
                  <c:v>1.29E-2</c:v>
                </c:pt>
                <c:pt idx="317">
                  <c:v>1.29E-2</c:v>
                </c:pt>
                <c:pt idx="318">
                  <c:v>1.2999999999999999E-2</c:v>
                </c:pt>
                <c:pt idx="319">
                  <c:v>1.3100000000000001E-2</c:v>
                </c:pt>
                <c:pt idx="320">
                  <c:v>1.3100000000000001E-2</c:v>
                </c:pt>
                <c:pt idx="321">
                  <c:v>1.32E-2</c:v>
                </c:pt>
                <c:pt idx="322">
                  <c:v>1.32E-2</c:v>
                </c:pt>
                <c:pt idx="323">
                  <c:v>1.3299999999999999E-2</c:v>
                </c:pt>
                <c:pt idx="324">
                  <c:v>1.34E-2</c:v>
                </c:pt>
                <c:pt idx="325">
                  <c:v>1.34E-2</c:v>
                </c:pt>
                <c:pt idx="326">
                  <c:v>1.35E-2</c:v>
                </c:pt>
                <c:pt idx="327">
                  <c:v>1.35E-2</c:v>
                </c:pt>
                <c:pt idx="328">
                  <c:v>1.3599999999999999E-2</c:v>
                </c:pt>
                <c:pt idx="329">
                  <c:v>1.3599999999999999E-2</c:v>
                </c:pt>
                <c:pt idx="330">
                  <c:v>1.37E-2</c:v>
                </c:pt>
                <c:pt idx="331">
                  <c:v>1.37E-2</c:v>
                </c:pt>
                <c:pt idx="332">
                  <c:v>1.38E-2</c:v>
                </c:pt>
                <c:pt idx="333">
                  <c:v>1.38E-2</c:v>
                </c:pt>
                <c:pt idx="334">
                  <c:v>1.38E-2</c:v>
                </c:pt>
                <c:pt idx="335">
                  <c:v>1.3899999999999999E-2</c:v>
                </c:pt>
                <c:pt idx="336">
                  <c:v>1.3899999999999999E-2</c:v>
                </c:pt>
                <c:pt idx="337">
                  <c:v>1.4E-2</c:v>
                </c:pt>
                <c:pt idx="338">
                  <c:v>1.4E-2</c:v>
                </c:pt>
                <c:pt idx="339">
                  <c:v>1.41E-2</c:v>
                </c:pt>
                <c:pt idx="340">
                  <c:v>1.41E-2</c:v>
                </c:pt>
                <c:pt idx="341">
                  <c:v>1.41E-2</c:v>
                </c:pt>
                <c:pt idx="342">
                  <c:v>1.4200000000000001E-2</c:v>
                </c:pt>
                <c:pt idx="343">
                  <c:v>1.4200000000000001E-2</c:v>
                </c:pt>
                <c:pt idx="344">
                  <c:v>1.4200000000000001E-2</c:v>
                </c:pt>
                <c:pt idx="345">
                  <c:v>1.43E-2</c:v>
                </c:pt>
                <c:pt idx="346">
                  <c:v>1.43E-2</c:v>
                </c:pt>
                <c:pt idx="347">
                  <c:v>1.43E-2</c:v>
                </c:pt>
                <c:pt idx="348">
                  <c:v>1.44E-2</c:v>
                </c:pt>
                <c:pt idx="349">
                  <c:v>1.44E-2</c:v>
                </c:pt>
                <c:pt idx="350">
                  <c:v>1.44E-2</c:v>
                </c:pt>
                <c:pt idx="351">
                  <c:v>1.44E-2</c:v>
                </c:pt>
                <c:pt idx="352">
                  <c:v>1.4500000000000001E-2</c:v>
                </c:pt>
                <c:pt idx="353">
                  <c:v>1.4500000000000001E-2</c:v>
                </c:pt>
                <c:pt idx="354">
                  <c:v>1.4500000000000001E-2</c:v>
                </c:pt>
                <c:pt idx="355">
                  <c:v>1.4500000000000001E-2</c:v>
                </c:pt>
                <c:pt idx="356">
                  <c:v>1.46E-2</c:v>
                </c:pt>
                <c:pt idx="357">
                  <c:v>1.46E-2</c:v>
                </c:pt>
                <c:pt idx="358">
                  <c:v>1.46E-2</c:v>
                </c:pt>
                <c:pt idx="359">
                  <c:v>1.46E-2</c:v>
                </c:pt>
                <c:pt idx="360">
                  <c:v>1.47E-2</c:v>
                </c:pt>
                <c:pt idx="361">
                  <c:v>1.47E-2</c:v>
                </c:pt>
                <c:pt idx="362">
                  <c:v>1.47E-2</c:v>
                </c:pt>
                <c:pt idx="363">
                  <c:v>1.47E-2</c:v>
                </c:pt>
                <c:pt idx="364">
                  <c:v>1.47E-2</c:v>
                </c:pt>
                <c:pt idx="365">
                  <c:v>1.4800000000000001E-2</c:v>
                </c:pt>
                <c:pt idx="366">
                  <c:v>1.4800000000000001E-2</c:v>
                </c:pt>
                <c:pt idx="367">
                  <c:v>1.4800000000000001E-2</c:v>
                </c:pt>
                <c:pt idx="368">
                  <c:v>1.4800000000000001E-2</c:v>
                </c:pt>
                <c:pt idx="369">
                  <c:v>1.49E-2</c:v>
                </c:pt>
                <c:pt idx="370">
                  <c:v>1.49E-2</c:v>
                </c:pt>
                <c:pt idx="371">
                  <c:v>1.49E-2</c:v>
                </c:pt>
                <c:pt idx="372">
                  <c:v>1.49E-2</c:v>
                </c:pt>
                <c:pt idx="373">
                  <c:v>1.49E-2</c:v>
                </c:pt>
                <c:pt idx="374">
                  <c:v>1.49E-2</c:v>
                </c:pt>
                <c:pt idx="375">
                  <c:v>1.4999999999999999E-2</c:v>
                </c:pt>
                <c:pt idx="376">
                  <c:v>1.4999999999999999E-2</c:v>
                </c:pt>
                <c:pt idx="377">
                  <c:v>1.4999999999999999E-2</c:v>
                </c:pt>
                <c:pt idx="378">
                  <c:v>1.4999999999999999E-2</c:v>
                </c:pt>
                <c:pt idx="379">
                  <c:v>1.4999999999999999E-2</c:v>
                </c:pt>
                <c:pt idx="380">
                  <c:v>1.5100000000000001E-2</c:v>
                </c:pt>
                <c:pt idx="381">
                  <c:v>1.5100000000000001E-2</c:v>
                </c:pt>
                <c:pt idx="382">
                  <c:v>1.5100000000000001E-2</c:v>
                </c:pt>
                <c:pt idx="383">
                  <c:v>1.5100000000000001E-2</c:v>
                </c:pt>
                <c:pt idx="384">
                  <c:v>1.52E-2</c:v>
                </c:pt>
                <c:pt idx="385">
                  <c:v>1.52E-2</c:v>
                </c:pt>
                <c:pt idx="386">
                  <c:v>1.52E-2</c:v>
                </c:pt>
                <c:pt idx="387">
                  <c:v>1.52E-2</c:v>
                </c:pt>
                <c:pt idx="388">
                  <c:v>1.5299999999999999E-2</c:v>
                </c:pt>
                <c:pt idx="389">
                  <c:v>1.5299999999999999E-2</c:v>
                </c:pt>
                <c:pt idx="390">
                  <c:v>1.5299999999999999E-2</c:v>
                </c:pt>
                <c:pt idx="391">
                  <c:v>1.5299999999999999E-2</c:v>
                </c:pt>
                <c:pt idx="392">
                  <c:v>1.54E-2</c:v>
                </c:pt>
                <c:pt idx="393">
                  <c:v>1.54E-2</c:v>
                </c:pt>
                <c:pt idx="394">
                  <c:v>1.54E-2</c:v>
                </c:pt>
                <c:pt idx="395">
                  <c:v>1.54E-2</c:v>
                </c:pt>
                <c:pt idx="396">
                  <c:v>1.55E-2</c:v>
                </c:pt>
                <c:pt idx="397">
                  <c:v>1.55E-2</c:v>
                </c:pt>
                <c:pt idx="398">
                  <c:v>1.55E-2</c:v>
                </c:pt>
                <c:pt idx="399">
                  <c:v>1.55E-2</c:v>
                </c:pt>
                <c:pt idx="400">
                  <c:v>1.55E-2</c:v>
                </c:pt>
                <c:pt idx="401">
                  <c:v>1.5599999999999999E-2</c:v>
                </c:pt>
                <c:pt idx="402">
                  <c:v>1.5599999999999999E-2</c:v>
                </c:pt>
                <c:pt idx="403">
                  <c:v>1.5599999999999999E-2</c:v>
                </c:pt>
                <c:pt idx="404">
                  <c:v>1.5599999999999999E-2</c:v>
                </c:pt>
                <c:pt idx="405">
                  <c:v>1.5599999999999999E-2</c:v>
                </c:pt>
                <c:pt idx="406">
                  <c:v>1.5699999999999999E-2</c:v>
                </c:pt>
                <c:pt idx="407">
                  <c:v>1.5699999999999999E-2</c:v>
                </c:pt>
                <c:pt idx="408">
                  <c:v>1.5699999999999999E-2</c:v>
                </c:pt>
                <c:pt idx="409">
                  <c:v>1.5699999999999999E-2</c:v>
                </c:pt>
                <c:pt idx="410">
                  <c:v>1.5699999999999999E-2</c:v>
                </c:pt>
                <c:pt idx="411">
                  <c:v>1.5800000000000002E-2</c:v>
                </c:pt>
                <c:pt idx="412">
                  <c:v>1.5800000000000002E-2</c:v>
                </c:pt>
                <c:pt idx="413">
                  <c:v>1.5800000000000002E-2</c:v>
                </c:pt>
                <c:pt idx="414">
                  <c:v>1.5800000000000002E-2</c:v>
                </c:pt>
                <c:pt idx="415">
                  <c:v>1.5900000000000001E-2</c:v>
                </c:pt>
                <c:pt idx="416">
                  <c:v>1.5900000000000001E-2</c:v>
                </c:pt>
                <c:pt idx="417">
                  <c:v>1.5900000000000001E-2</c:v>
                </c:pt>
                <c:pt idx="418">
                  <c:v>1.6E-2</c:v>
                </c:pt>
                <c:pt idx="419">
                  <c:v>1.6E-2</c:v>
                </c:pt>
                <c:pt idx="420">
                  <c:v>1.61E-2</c:v>
                </c:pt>
                <c:pt idx="421">
                  <c:v>1.61E-2</c:v>
                </c:pt>
                <c:pt idx="422">
                  <c:v>1.6199999999999999E-2</c:v>
                </c:pt>
                <c:pt idx="423">
                  <c:v>1.6299999999999999E-2</c:v>
                </c:pt>
                <c:pt idx="424">
                  <c:v>1.6400000000000001E-2</c:v>
                </c:pt>
                <c:pt idx="425">
                  <c:v>1.6500000000000001E-2</c:v>
                </c:pt>
                <c:pt idx="426">
                  <c:v>1.6500000000000001E-2</c:v>
                </c:pt>
                <c:pt idx="427">
                  <c:v>1.67E-2</c:v>
                </c:pt>
                <c:pt idx="428">
                  <c:v>1.6799999999999999E-2</c:v>
                </c:pt>
                <c:pt idx="429">
                  <c:v>1.6899999999999998E-2</c:v>
                </c:pt>
                <c:pt idx="430">
                  <c:v>1.7000000000000001E-2</c:v>
                </c:pt>
                <c:pt idx="431">
                  <c:v>1.72E-2</c:v>
                </c:pt>
                <c:pt idx="432">
                  <c:v>1.7299999999999999E-2</c:v>
                </c:pt>
                <c:pt idx="433">
                  <c:v>1.7500000000000002E-2</c:v>
                </c:pt>
                <c:pt idx="434">
                  <c:v>1.77E-2</c:v>
                </c:pt>
                <c:pt idx="435">
                  <c:v>1.7899999999999999E-2</c:v>
                </c:pt>
                <c:pt idx="436">
                  <c:v>1.8100000000000002E-2</c:v>
                </c:pt>
                <c:pt idx="437">
                  <c:v>1.83E-2</c:v>
                </c:pt>
                <c:pt idx="438">
                  <c:v>1.8499999999999999E-2</c:v>
                </c:pt>
                <c:pt idx="439">
                  <c:v>1.8800000000000001E-2</c:v>
                </c:pt>
                <c:pt idx="440">
                  <c:v>1.9099999999999999E-2</c:v>
                </c:pt>
                <c:pt idx="441">
                  <c:v>1.9400000000000001E-2</c:v>
                </c:pt>
                <c:pt idx="442">
                  <c:v>1.9699999999999999E-2</c:v>
                </c:pt>
                <c:pt idx="443">
                  <c:v>0.02</c:v>
                </c:pt>
                <c:pt idx="444">
                  <c:v>2.0299999999999999E-2</c:v>
                </c:pt>
                <c:pt idx="445">
                  <c:v>2.07E-2</c:v>
                </c:pt>
                <c:pt idx="446">
                  <c:v>2.1000000000000001E-2</c:v>
                </c:pt>
                <c:pt idx="447">
                  <c:v>2.1399999999999999E-2</c:v>
                </c:pt>
                <c:pt idx="448">
                  <c:v>2.18E-2</c:v>
                </c:pt>
                <c:pt idx="449">
                  <c:v>2.2200000000000001E-2</c:v>
                </c:pt>
                <c:pt idx="450">
                  <c:v>2.2700000000000001E-2</c:v>
                </c:pt>
                <c:pt idx="451">
                  <c:v>2.3099999999999999E-2</c:v>
                </c:pt>
                <c:pt idx="452">
                  <c:v>2.3599999999999999E-2</c:v>
                </c:pt>
                <c:pt idx="453">
                  <c:v>2.41E-2</c:v>
                </c:pt>
                <c:pt idx="454">
                  <c:v>2.46E-2</c:v>
                </c:pt>
                <c:pt idx="455">
                  <c:v>2.5100000000000001E-2</c:v>
                </c:pt>
                <c:pt idx="456">
                  <c:v>2.5700000000000001E-2</c:v>
                </c:pt>
                <c:pt idx="457">
                  <c:v>2.63E-2</c:v>
                </c:pt>
                <c:pt idx="458">
                  <c:v>2.6800000000000001E-2</c:v>
                </c:pt>
                <c:pt idx="459">
                  <c:v>2.7400000000000001E-2</c:v>
                </c:pt>
                <c:pt idx="460">
                  <c:v>2.81E-2</c:v>
                </c:pt>
                <c:pt idx="461">
                  <c:v>2.87E-2</c:v>
                </c:pt>
                <c:pt idx="462">
                  <c:v>2.9399999999999999E-2</c:v>
                </c:pt>
                <c:pt idx="463">
                  <c:v>0.03</c:v>
                </c:pt>
                <c:pt idx="464">
                  <c:v>3.0700000000000002E-2</c:v>
                </c:pt>
                <c:pt idx="465">
                  <c:v>3.15E-2</c:v>
                </c:pt>
                <c:pt idx="466">
                  <c:v>3.2199999999999999E-2</c:v>
                </c:pt>
                <c:pt idx="467">
                  <c:v>3.3000000000000002E-2</c:v>
                </c:pt>
                <c:pt idx="468">
                  <c:v>3.3700000000000001E-2</c:v>
                </c:pt>
                <c:pt idx="469">
                  <c:v>3.4500000000000003E-2</c:v>
                </c:pt>
                <c:pt idx="470">
                  <c:v>3.5299999999999998E-2</c:v>
                </c:pt>
                <c:pt idx="471">
                  <c:v>3.6200000000000003E-2</c:v>
                </c:pt>
                <c:pt idx="472">
                  <c:v>3.6999999999999998E-2</c:v>
                </c:pt>
                <c:pt idx="473">
                  <c:v>3.7900000000000003E-2</c:v>
                </c:pt>
                <c:pt idx="474">
                  <c:v>3.8800000000000001E-2</c:v>
                </c:pt>
                <c:pt idx="475">
                  <c:v>3.9699999999999999E-2</c:v>
                </c:pt>
                <c:pt idx="476">
                  <c:v>4.07E-2</c:v>
                </c:pt>
                <c:pt idx="477">
                  <c:v>4.1700000000000001E-2</c:v>
                </c:pt>
                <c:pt idx="478">
                  <c:v>4.2599999999999999E-2</c:v>
                </c:pt>
                <c:pt idx="479">
                  <c:v>4.3700000000000003E-2</c:v>
                </c:pt>
                <c:pt idx="480">
                  <c:v>4.4699999999999997E-2</c:v>
                </c:pt>
                <c:pt idx="481">
                  <c:v>4.5699999999999998E-2</c:v>
                </c:pt>
                <c:pt idx="482">
                  <c:v>4.6800000000000001E-2</c:v>
                </c:pt>
                <c:pt idx="483">
                  <c:v>4.7899999999999998E-2</c:v>
                </c:pt>
                <c:pt idx="484">
                  <c:v>4.9000000000000002E-2</c:v>
                </c:pt>
                <c:pt idx="485">
                  <c:v>5.0200000000000002E-2</c:v>
                </c:pt>
                <c:pt idx="486">
                  <c:v>5.1299999999999998E-2</c:v>
                </c:pt>
                <c:pt idx="487">
                  <c:v>5.2499999999999998E-2</c:v>
                </c:pt>
                <c:pt idx="488">
                  <c:v>5.3699999999999998E-2</c:v>
                </c:pt>
                <c:pt idx="489">
                  <c:v>5.5E-2</c:v>
                </c:pt>
                <c:pt idx="490">
                  <c:v>5.62E-2</c:v>
                </c:pt>
                <c:pt idx="491">
                  <c:v>5.7500000000000002E-2</c:v>
                </c:pt>
                <c:pt idx="492">
                  <c:v>5.8799999999999998E-2</c:v>
                </c:pt>
                <c:pt idx="493">
                  <c:v>6.0100000000000001E-2</c:v>
                </c:pt>
                <c:pt idx="494">
                  <c:v>6.1499999999999999E-2</c:v>
                </c:pt>
                <c:pt idx="495">
                  <c:v>6.2899999999999998E-2</c:v>
                </c:pt>
                <c:pt idx="496">
                  <c:v>6.4199999999999993E-2</c:v>
                </c:pt>
                <c:pt idx="497">
                  <c:v>6.5600000000000006E-2</c:v>
                </c:pt>
                <c:pt idx="498">
                  <c:v>6.7100000000000007E-2</c:v>
                </c:pt>
                <c:pt idx="499">
                  <c:v>6.8500000000000005E-2</c:v>
                </c:pt>
                <c:pt idx="500">
                  <c:v>6.9900000000000004E-2</c:v>
                </c:pt>
                <c:pt idx="501">
                  <c:v>7.1400000000000005E-2</c:v>
                </c:pt>
                <c:pt idx="502">
                  <c:v>7.2900000000000006E-2</c:v>
                </c:pt>
                <c:pt idx="503">
                  <c:v>7.4399999999999994E-2</c:v>
                </c:pt>
                <c:pt idx="504">
                  <c:v>7.5899999999999995E-2</c:v>
                </c:pt>
                <c:pt idx="505">
                  <c:v>7.7399999999999997E-2</c:v>
                </c:pt>
                <c:pt idx="506">
                  <c:v>7.8899999999999998E-2</c:v>
                </c:pt>
                <c:pt idx="507">
                  <c:v>8.0399999999999999E-2</c:v>
                </c:pt>
                <c:pt idx="508">
                  <c:v>8.2000000000000003E-2</c:v>
                </c:pt>
                <c:pt idx="509">
                  <c:v>8.3500000000000005E-2</c:v>
                </c:pt>
                <c:pt idx="510">
                  <c:v>8.5000000000000006E-2</c:v>
                </c:pt>
                <c:pt idx="511">
                  <c:v>8.6599999999999996E-2</c:v>
                </c:pt>
                <c:pt idx="512">
                  <c:v>8.8099999999999998E-2</c:v>
                </c:pt>
                <c:pt idx="513">
                  <c:v>8.9700000000000002E-2</c:v>
                </c:pt>
                <c:pt idx="514">
                  <c:v>9.1300000000000006E-2</c:v>
                </c:pt>
                <c:pt idx="515">
                  <c:v>9.2799999999999994E-2</c:v>
                </c:pt>
                <c:pt idx="516">
                  <c:v>9.4399999999999998E-2</c:v>
                </c:pt>
                <c:pt idx="517">
                  <c:v>9.6000000000000002E-2</c:v>
                </c:pt>
                <c:pt idx="518">
                  <c:v>9.7600000000000006E-2</c:v>
                </c:pt>
                <c:pt idx="519">
                  <c:v>9.9299999999999999E-2</c:v>
                </c:pt>
                <c:pt idx="520">
                  <c:v>0.1009</c:v>
                </c:pt>
                <c:pt idx="521">
                  <c:v>0.1026</c:v>
                </c:pt>
                <c:pt idx="522">
                  <c:v>0.1043</c:v>
                </c:pt>
                <c:pt idx="523">
                  <c:v>0.106</c:v>
                </c:pt>
                <c:pt idx="524">
                  <c:v>0.1077</c:v>
                </c:pt>
                <c:pt idx="525">
                  <c:v>0.1095</c:v>
                </c:pt>
                <c:pt idx="526">
                  <c:v>0.1113</c:v>
                </c:pt>
                <c:pt idx="527">
                  <c:v>0.11310000000000001</c:v>
                </c:pt>
                <c:pt idx="528">
                  <c:v>0.1149</c:v>
                </c:pt>
                <c:pt idx="529">
                  <c:v>0.1168</c:v>
                </c:pt>
                <c:pt idx="530">
                  <c:v>0.1186</c:v>
                </c:pt>
                <c:pt idx="531">
                  <c:v>0.1205</c:v>
                </c:pt>
                <c:pt idx="532">
                  <c:v>0.12239999999999999</c:v>
                </c:pt>
                <c:pt idx="533">
                  <c:v>0.12429999999999999</c:v>
                </c:pt>
                <c:pt idx="534">
                  <c:v>0.12620000000000001</c:v>
                </c:pt>
                <c:pt idx="535">
                  <c:v>0.12820000000000001</c:v>
                </c:pt>
                <c:pt idx="536">
                  <c:v>0.13020000000000001</c:v>
                </c:pt>
                <c:pt idx="537">
                  <c:v>0.13220000000000001</c:v>
                </c:pt>
                <c:pt idx="538">
                  <c:v>0.13420000000000001</c:v>
                </c:pt>
                <c:pt idx="539">
                  <c:v>0.1363</c:v>
                </c:pt>
                <c:pt idx="540">
                  <c:v>0.1384</c:v>
                </c:pt>
                <c:pt idx="541">
                  <c:v>0.1404</c:v>
                </c:pt>
                <c:pt idx="542">
                  <c:v>0.1426</c:v>
                </c:pt>
                <c:pt idx="543">
                  <c:v>0.1447</c:v>
                </c:pt>
                <c:pt idx="544">
                  <c:v>0.1469</c:v>
                </c:pt>
                <c:pt idx="545">
                  <c:v>0.14899999999999999</c:v>
                </c:pt>
                <c:pt idx="546">
                  <c:v>0.15110000000000001</c:v>
                </c:pt>
                <c:pt idx="547">
                  <c:v>0.1532</c:v>
                </c:pt>
                <c:pt idx="548">
                  <c:v>0.15509999999999999</c:v>
                </c:pt>
                <c:pt idx="549">
                  <c:v>0.157</c:v>
                </c:pt>
                <c:pt idx="550">
                  <c:v>0.15890000000000001</c:v>
                </c:pt>
                <c:pt idx="551">
                  <c:v>0.16070000000000001</c:v>
                </c:pt>
                <c:pt idx="552">
                  <c:v>0.16239999999999999</c:v>
                </c:pt>
                <c:pt idx="553">
                  <c:v>0.1641</c:v>
                </c:pt>
                <c:pt idx="554">
                  <c:v>0.16569999999999999</c:v>
                </c:pt>
                <c:pt idx="555">
                  <c:v>0.1671</c:v>
                </c:pt>
                <c:pt idx="556">
                  <c:v>0.16850000000000001</c:v>
                </c:pt>
                <c:pt idx="557">
                  <c:v>0.16980000000000001</c:v>
                </c:pt>
                <c:pt idx="558">
                  <c:v>0.17100000000000001</c:v>
                </c:pt>
                <c:pt idx="559">
                  <c:v>0.1721</c:v>
                </c:pt>
                <c:pt idx="560">
                  <c:v>0.17319999999999999</c:v>
                </c:pt>
                <c:pt idx="561">
                  <c:v>0.17419999999999999</c:v>
                </c:pt>
                <c:pt idx="562">
                  <c:v>0.17519999999999999</c:v>
                </c:pt>
                <c:pt idx="563">
                  <c:v>0.17610000000000001</c:v>
                </c:pt>
                <c:pt idx="564">
                  <c:v>0.17680000000000001</c:v>
                </c:pt>
                <c:pt idx="565">
                  <c:v>0.1774</c:v>
                </c:pt>
                <c:pt idx="566">
                  <c:v>0.1779</c:v>
                </c:pt>
                <c:pt idx="567">
                  <c:v>0.17829999999999999</c:v>
                </c:pt>
                <c:pt idx="568">
                  <c:v>0.17849999999999999</c:v>
                </c:pt>
                <c:pt idx="569">
                  <c:v>0.1787</c:v>
                </c:pt>
                <c:pt idx="570">
                  <c:v>0.1787</c:v>
                </c:pt>
                <c:pt idx="571">
                  <c:v>0.1787</c:v>
                </c:pt>
                <c:pt idx="572">
                  <c:v>0.17860000000000001</c:v>
                </c:pt>
                <c:pt idx="573">
                  <c:v>0.1784</c:v>
                </c:pt>
                <c:pt idx="574">
                  <c:v>0.17799999999999999</c:v>
                </c:pt>
                <c:pt idx="575">
                  <c:v>0.17749999999999999</c:v>
                </c:pt>
                <c:pt idx="576">
                  <c:v>0.1769</c:v>
                </c:pt>
                <c:pt idx="577">
                  <c:v>0.17610000000000001</c:v>
                </c:pt>
                <c:pt idx="578">
                  <c:v>0.17530000000000001</c:v>
                </c:pt>
                <c:pt idx="579">
                  <c:v>0.1744</c:v>
                </c:pt>
                <c:pt idx="580">
                  <c:v>0.1734</c:v>
                </c:pt>
                <c:pt idx="581">
                  <c:v>0.17230000000000001</c:v>
                </c:pt>
                <c:pt idx="582">
                  <c:v>0.1711</c:v>
                </c:pt>
                <c:pt idx="583">
                  <c:v>0.16969999999999999</c:v>
                </c:pt>
                <c:pt idx="584">
                  <c:v>0.16819999999999999</c:v>
                </c:pt>
                <c:pt idx="585">
                  <c:v>0.16650000000000001</c:v>
                </c:pt>
                <c:pt idx="586">
                  <c:v>0.1648</c:v>
                </c:pt>
                <c:pt idx="587">
                  <c:v>0.16300000000000001</c:v>
                </c:pt>
                <c:pt idx="588">
                  <c:v>0.16109999999999999</c:v>
                </c:pt>
                <c:pt idx="589">
                  <c:v>0.15920000000000001</c:v>
                </c:pt>
                <c:pt idx="590">
                  <c:v>0.15709999999999999</c:v>
                </c:pt>
                <c:pt idx="591">
                  <c:v>0.155</c:v>
                </c:pt>
                <c:pt idx="592">
                  <c:v>0.15279999999999999</c:v>
                </c:pt>
                <c:pt idx="593">
                  <c:v>0.15049999999999999</c:v>
                </c:pt>
                <c:pt idx="594">
                  <c:v>0.14810000000000001</c:v>
                </c:pt>
                <c:pt idx="595">
                  <c:v>0.14580000000000001</c:v>
                </c:pt>
                <c:pt idx="596">
                  <c:v>0.1434</c:v>
                </c:pt>
                <c:pt idx="597">
                  <c:v>0.14099999999999999</c:v>
                </c:pt>
                <c:pt idx="598">
                  <c:v>0.13850000000000001</c:v>
                </c:pt>
                <c:pt idx="599">
                  <c:v>0.13589999999999999</c:v>
                </c:pt>
                <c:pt idx="600">
                  <c:v>0.1333</c:v>
                </c:pt>
                <c:pt idx="601">
                  <c:v>0.13059999999999999</c:v>
                </c:pt>
                <c:pt idx="602">
                  <c:v>0.1278</c:v>
                </c:pt>
                <c:pt idx="603">
                  <c:v>0.125</c:v>
                </c:pt>
                <c:pt idx="604">
                  <c:v>0.1222</c:v>
                </c:pt>
                <c:pt idx="605">
                  <c:v>0.1193</c:v>
                </c:pt>
                <c:pt idx="606">
                  <c:v>0.11650000000000001</c:v>
                </c:pt>
                <c:pt idx="607">
                  <c:v>0.1135</c:v>
                </c:pt>
                <c:pt idx="608">
                  <c:v>0.1105</c:v>
                </c:pt>
                <c:pt idx="609">
                  <c:v>0.10730000000000001</c:v>
                </c:pt>
                <c:pt idx="610">
                  <c:v>0.104</c:v>
                </c:pt>
                <c:pt idx="611">
                  <c:v>0.1007</c:v>
                </c:pt>
                <c:pt idx="612">
                  <c:v>9.7299999999999998E-2</c:v>
                </c:pt>
                <c:pt idx="613">
                  <c:v>9.3799999999999994E-2</c:v>
                </c:pt>
                <c:pt idx="614">
                  <c:v>9.0200000000000002E-2</c:v>
                </c:pt>
                <c:pt idx="615">
                  <c:v>8.6599999999999996E-2</c:v>
                </c:pt>
                <c:pt idx="616">
                  <c:v>8.2900000000000001E-2</c:v>
                </c:pt>
                <c:pt idx="617">
                  <c:v>7.9100000000000004E-2</c:v>
                </c:pt>
                <c:pt idx="618">
                  <c:v>7.51E-2</c:v>
                </c:pt>
                <c:pt idx="619">
                  <c:v>7.1199999999999999E-2</c:v>
                </c:pt>
                <c:pt idx="620">
                  <c:v>6.7299999999999999E-2</c:v>
                </c:pt>
                <c:pt idx="621">
                  <c:v>6.3399999999999998E-2</c:v>
                </c:pt>
                <c:pt idx="622">
                  <c:v>5.9499999999999997E-2</c:v>
                </c:pt>
                <c:pt idx="623">
                  <c:v>5.57E-2</c:v>
                </c:pt>
                <c:pt idx="624">
                  <c:v>5.1799999999999999E-2</c:v>
                </c:pt>
                <c:pt idx="625">
                  <c:v>4.7899999999999998E-2</c:v>
                </c:pt>
                <c:pt idx="626">
                  <c:v>4.3999999999999997E-2</c:v>
                </c:pt>
                <c:pt idx="627">
                  <c:v>4.0099999999999997E-2</c:v>
                </c:pt>
                <c:pt idx="628">
                  <c:v>3.61E-2</c:v>
                </c:pt>
                <c:pt idx="629">
                  <c:v>3.2199999999999999E-2</c:v>
                </c:pt>
                <c:pt idx="630">
                  <c:v>2.8299999999999999E-2</c:v>
                </c:pt>
                <c:pt idx="631">
                  <c:v>2.4500000000000001E-2</c:v>
                </c:pt>
                <c:pt idx="632">
                  <c:v>2.06E-2</c:v>
                </c:pt>
                <c:pt idx="633">
                  <c:v>1.6799999999999999E-2</c:v>
                </c:pt>
                <c:pt idx="634">
                  <c:v>1.2999999999999999E-2</c:v>
                </c:pt>
                <c:pt idx="635">
                  <c:v>9.2999999999999992E-3</c:v>
                </c:pt>
                <c:pt idx="636">
                  <c:v>5.5999999999999999E-3</c:v>
                </c:pt>
                <c:pt idx="637">
                  <c:v>2E-3</c:v>
                </c:pt>
                <c:pt idx="638">
                  <c:v>-1.4E-3</c:v>
                </c:pt>
                <c:pt idx="639">
                  <c:v>-4.7999999999999996E-3</c:v>
                </c:pt>
                <c:pt idx="640">
                  <c:v>-8.0999999999999996E-3</c:v>
                </c:pt>
                <c:pt idx="641">
                  <c:v>-1.1299999999999999E-2</c:v>
                </c:pt>
                <c:pt idx="642">
                  <c:v>-1.4500000000000001E-2</c:v>
                </c:pt>
                <c:pt idx="643">
                  <c:v>-1.7500000000000002E-2</c:v>
                </c:pt>
                <c:pt idx="644">
                  <c:v>-2.0500000000000001E-2</c:v>
                </c:pt>
                <c:pt idx="645">
                  <c:v>-2.3400000000000001E-2</c:v>
                </c:pt>
                <c:pt idx="646">
                  <c:v>-2.6100000000000002E-2</c:v>
                </c:pt>
                <c:pt idx="647">
                  <c:v>-2.8799999999999999E-2</c:v>
                </c:pt>
                <c:pt idx="648">
                  <c:v>-3.1399999999999997E-2</c:v>
                </c:pt>
                <c:pt idx="649">
                  <c:v>-3.39E-2</c:v>
                </c:pt>
                <c:pt idx="650">
                  <c:v>-3.6299999999999999E-2</c:v>
                </c:pt>
                <c:pt idx="651">
                  <c:v>-3.8600000000000002E-2</c:v>
                </c:pt>
                <c:pt idx="652">
                  <c:v>-4.07E-2</c:v>
                </c:pt>
                <c:pt idx="653">
                  <c:v>-4.2599999999999999E-2</c:v>
                </c:pt>
                <c:pt idx="654">
                  <c:v>-4.4400000000000002E-2</c:v>
                </c:pt>
                <c:pt idx="655">
                  <c:v>-4.5999999999999999E-2</c:v>
                </c:pt>
                <c:pt idx="656">
                  <c:v>-4.7600000000000003E-2</c:v>
                </c:pt>
                <c:pt idx="657">
                  <c:v>-4.9000000000000002E-2</c:v>
                </c:pt>
                <c:pt idx="658">
                  <c:v>-5.0299999999999997E-2</c:v>
                </c:pt>
                <c:pt idx="659">
                  <c:v>-5.1499999999999997E-2</c:v>
                </c:pt>
                <c:pt idx="660">
                  <c:v>-5.2600000000000001E-2</c:v>
                </c:pt>
                <c:pt idx="661">
                  <c:v>-5.3499999999999999E-2</c:v>
                </c:pt>
                <c:pt idx="662">
                  <c:v>-5.4199999999999998E-2</c:v>
                </c:pt>
                <c:pt idx="663">
                  <c:v>-5.5E-2</c:v>
                </c:pt>
                <c:pt idx="664">
                  <c:v>-5.57E-2</c:v>
                </c:pt>
                <c:pt idx="665">
                  <c:v>-5.62E-2</c:v>
                </c:pt>
                <c:pt idx="666">
                  <c:v>-5.6599999999999998E-2</c:v>
                </c:pt>
                <c:pt idx="667">
                  <c:v>-5.7000000000000002E-2</c:v>
                </c:pt>
                <c:pt idx="668">
                  <c:v>-5.7299999999999997E-2</c:v>
                </c:pt>
                <c:pt idx="669">
                  <c:v>-5.74E-2</c:v>
                </c:pt>
                <c:pt idx="670">
                  <c:v>-5.7299999999999997E-2</c:v>
                </c:pt>
                <c:pt idx="671">
                  <c:v>-5.74E-2</c:v>
                </c:pt>
                <c:pt idx="672">
                  <c:v>-5.7500000000000002E-2</c:v>
                </c:pt>
                <c:pt idx="673">
                  <c:v>-5.7500000000000002E-2</c:v>
                </c:pt>
                <c:pt idx="674">
                  <c:v>-5.7500000000000002E-2</c:v>
                </c:pt>
                <c:pt idx="675">
                  <c:v>-5.7500000000000002E-2</c:v>
                </c:pt>
                <c:pt idx="676">
                  <c:v>-5.7599999999999998E-2</c:v>
                </c:pt>
                <c:pt idx="677">
                  <c:v>-5.7500000000000002E-2</c:v>
                </c:pt>
                <c:pt idx="678">
                  <c:v>-5.74E-2</c:v>
                </c:pt>
                <c:pt idx="679">
                  <c:v>-5.7500000000000002E-2</c:v>
                </c:pt>
                <c:pt idx="680">
                  <c:v>-5.7599999999999998E-2</c:v>
                </c:pt>
                <c:pt idx="681">
                  <c:v>-5.7700000000000001E-2</c:v>
                </c:pt>
                <c:pt idx="682">
                  <c:v>-5.7799999999999997E-2</c:v>
                </c:pt>
                <c:pt idx="683">
                  <c:v>-5.8000000000000003E-2</c:v>
                </c:pt>
                <c:pt idx="684">
                  <c:v>-5.8099999999999999E-2</c:v>
                </c:pt>
                <c:pt idx="685">
                  <c:v>-5.79E-2</c:v>
                </c:pt>
                <c:pt idx="686">
                  <c:v>-5.7799999999999997E-2</c:v>
                </c:pt>
                <c:pt idx="687">
                  <c:v>-5.7799999999999997E-2</c:v>
                </c:pt>
                <c:pt idx="688">
                  <c:v>-5.7700000000000001E-2</c:v>
                </c:pt>
                <c:pt idx="689">
                  <c:v>-5.7500000000000002E-2</c:v>
                </c:pt>
                <c:pt idx="690">
                  <c:v>-5.74E-2</c:v>
                </c:pt>
                <c:pt idx="691">
                  <c:v>-5.7299999999999997E-2</c:v>
                </c:pt>
                <c:pt idx="692">
                  <c:v>-5.7099999999999998E-2</c:v>
                </c:pt>
                <c:pt idx="693">
                  <c:v>-5.6800000000000003E-2</c:v>
                </c:pt>
                <c:pt idx="694">
                  <c:v>-5.6500000000000002E-2</c:v>
                </c:pt>
                <c:pt idx="695">
                  <c:v>-5.6300000000000003E-2</c:v>
                </c:pt>
                <c:pt idx="696">
                  <c:v>-5.6099999999999997E-2</c:v>
                </c:pt>
                <c:pt idx="697">
                  <c:v>-5.5800000000000002E-2</c:v>
                </c:pt>
                <c:pt idx="698">
                  <c:v>-5.57E-2</c:v>
                </c:pt>
                <c:pt idx="699">
                  <c:v>-5.5599999999999997E-2</c:v>
                </c:pt>
                <c:pt idx="700">
                  <c:v>-5.5399999999999998E-2</c:v>
                </c:pt>
                <c:pt idx="701">
                  <c:v>-5.5E-2</c:v>
                </c:pt>
                <c:pt idx="702">
                  <c:v>-5.45E-2</c:v>
                </c:pt>
                <c:pt idx="703">
                  <c:v>-5.4199999999999998E-2</c:v>
                </c:pt>
                <c:pt idx="704">
                  <c:v>-5.3800000000000001E-2</c:v>
                </c:pt>
                <c:pt idx="705">
                  <c:v>-5.3400000000000003E-2</c:v>
                </c:pt>
                <c:pt idx="706">
                  <c:v>-5.2999999999999999E-2</c:v>
                </c:pt>
                <c:pt idx="707">
                  <c:v>-5.28E-2</c:v>
                </c:pt>
                <c:pt idx="708">
                  <c:v>-5.2499999999999998E-2</c:v>
                </c:pt>
                <c:pt idx="709">
                  <c:v>-5.1999999999999998E-2</c:v>
                </c:pt>
                <c:pt idx="710">
                  <c:v>-5.1400000000000001E-2</c:v>
                </c:pt>
                <c:pt idx="711">
                  <c:v>-5.0999999999999997E-2</c:v>
                </c:pt>
                <c:pt idx="712">
                  <c:v>-5.0500000000000003E-2</c:v>
                </c:pt>
                <c:pt idx="713">
                  <c:v>-0.05</c:v>
                </c:pt>
                <c:pt idx="714">
                  <c:v>-4.9500000000000002E-2</c:v>
                </c:pt>
                <c:pt idx="715">
                  <c:v>-4.9200000000000001E-2</c:v>
                </c:pt>
                <c:pt idx="716">
                  <c:v>-4.8800000000000003E-2</c:v>
                </c:pt>
                <c:pt idx="717">
                  <c:v>-4.82E-2</c:v>
                </c:pt>
                <c:pt idx="718">
                  <c:v>-4.7600000000000003E-2</c:v>
                </c:pt>
                <c:pt idx="719">
                  <c:v>-4.7E-2</c:v>
                </c:pt>
                <c:pt idx="720">
                  <c:v>-4.6399999999999997E-2</c:v>
                </c:pt>
                <c:pt idx="721">
                  <c:v>-4.5699999999999998E-2</c:v>
                </c:pt>
                <c:pt idx="722">
                  <c:v>-4.5100000000000001E-2</c:v>
                </c:pt>
                <c:pt idx="723">
                  <c:v>-4.4600000000000001E-2</c:v>
                </c:pt>
                <c:pt idx="724">
                  <c:v>-4.3999999999999997E-2</c:v>
                </c:pt>
                <c:pt idx="725">
                  <c:v>-4.3299999999999998E-2</c:v>
                </c:pt>
                <c:pt idx="726">
                  <c:v>-4.2700000000000002E-2</c:v>
                </c:pt>
                <c:pt idx="727">
                  <c:v>-4.2000000000000003E-2</c:v>
                </c:pt>
                <c:pt idx="728">
                  <c:v>-4.1300000000000003E-2</c:v>
                </c:pt>
                <c:pt idx="729">
                  <c:v>-4.0599999999999997E-2</c:v>
                </c:pt>
                <c:pt idx="730">
                  <c:v>-0.04</c:v>
                </c:pt>
                <c:pt idx="731">
                  <c:v>-3.9600000000000003E-2</c:v>
                </c:pt>
                <c:pt idx="732">
                  <c:v>-3.9199999999999999E-2</c:v>
                </c:pt>
                <c:pt idx="733">
                  <c:v>-3.8800000000000001E-2</c:v>
                </c:pt>
                <c:pt idx="734">
                  <c:v>-3.8399999999999997E-2</c:v>
                </c:pt>
                <c:pt idx="735">
                  <c:v>-3.7999999999999999E-2</c:v>
                </c:pt>
                <c:pt idx="736">
                  <c:v>-3.7600000000000001E-2</c:v>
                </c:pt>
                <c:pt idx="737">
                  <c:v>-3.7600000000000001E-2</c:v>
                </c:pt>
                <c:pt idx="738">
                  <c:v>-3.7600000000000001E-2</c:v>
                </c:pt>
                <c:pt idx="739">
                  <c:v>-3.7600000000000001E-2</c:v>
                </c:pt>
                <c:pt idx="740">
                  <c:v>-3.7600000000000001E-2</c:v>
                </c:pt>
                <c:pt idx="741">
                  <c:v>-3.7600000000000001E-2</c:v>
                </c:pt>
                <c:pt idx="742">
                  <c:v>-3.7600000000000001E-2</c:v>
                </c:pt>
                <c:pt idx="743">
                  <c:v>-3.7600000000000001E-2</c:v>
                </c:pt>
                <c:pt idx="744">
                  <c:v>-3.7600000000000001E-2</c:v>
                </c:pt>
                <c:pt idx="745">
                  <c:v>-3.7600000000000001E-2</c:v>
                </c:pt>
                <c:pt idx="746">
                  <c:v>-3.7600000000000001E-2</c:v>
                </c:pt>
                <c:pt idx="747">
                  <c:v>-3.7600000000000001E-2</c:v>
                </c:pt>
                <c:pt idx="748">
                  <c:v>-3.7600000000000001E-2</c:v>
                </c:pt>
                <c:pt idx="749">
                  <c:v>-3.7600000000000001E-2</c:v>
                </c:pt>
                <c:pt idx="750">
                  <c:v>-3.7600000000000001E-2</c:v>
                </c:pt>
                <c:pt idx="751">
                  <c:v>-3.7600000000000001E-2</c:v>
                </c:pt>
                <c:pt idx="752">
                  <c:v>-3.7600000000000001E-2</c:v>
                </c:pt>
                <c:pt idx="753">
                  <c:v>-3.7600000000000001E-2</c:v>
                </c:pt>
                <c:pt idx="754">
                  <c:v>-3.7600000000000001E-2</c:v>
                </c:pt>
                <c:pt idx="755">
                  <c:v>-3.7600000000000001E-2</c:v>
                </c:pt>
                <c:pt idx="756">
                  <c:v>-3.7600000000000001E-2</c:v>
                </c:pt>
                <c:pt idx="757">
                  <c:v>-3.7600000000000001E-2</c:v>
                </c:pt>
                <c:pt idx="758">
                  <c:v>-3.7600000000000001E-2</c:v>
                </c:pt>
                <c:pt idx="759">
                  <c:v>-3.7600000000000001E-2</c:v>
                </c:pt>
                <c:pt idx="760">
                  <c:v>-3.7600000000000001E-2</c:v>
                </c:pt>
                <c:pt idx="761">
                  <c:v>-3.7600000000000001E-2</c:v>
                </c:pt>
                <c:pt idx="762">
                  <c:v>-3.7600000000000001E-2</c:v>
                </c:pt>
                <c:pt idx="763">
                  <c:v>-3.7600000000000001E-2</c:v>
                </c:pt>
                <c:pt idx="764">
                  <c:v>-3.7600000000000001E-2</c:v>
                </c:pt>
                <c:pt idx="765">
                  <c:v>-3.7600000000000001E-2</c:v>
                </c:pt>
                <c:pt idx="766">
                  <c:v>-3.7600000000000001E-2</c:v>
                </c:pt>
                <c:pt idx="767">
                  <c:v>-3.7600000000000001E-2</c:v>
                </c:pt>
                <c:pt idx="768">
                  <c:v>-3.7600000000000001E-2</c:v>
                </c:pt>
                <c:pt idx="769">
                  <c:v>-3.7600000000000001E-2</c:v>
                </c:pt>
                <c:pt idx="770">
                  <c:v>-3.7600000000000001E-2</c:v>
                </c:pt>
                <c:pt idx="771">
                  <c:v>-3.7600000000000001E-2</c:v>
                </c:pt>
                <c:pt idx="772">
                  <c:v>-3.7600000000000001E-2</c:v>
                </c:pt>
                <c:pt idx="773">
                  <c:v>-3.7600000000000001E-2</c:v>
                </c:pt>
                <c:pt idx="774">
                  <c:v>-3.7600000000000001E-2</c:v>
                </c:pt>
                <c:pt idx="775">
                  <c:v>-3.7600000000000001E-2</c:v>
                </c:pt>
                <c:pt idx="776">
                  <c:v>-3.7600000000000001E-2</c:v>
                </c:pt>
                <c:pt idx="777">
                  <c:v>-3.7600000000000001E-2</c:v>
                </c:pt>
                <c:pt idx="778">
                  <c:v>-3.7600000000000001E-2</c:v>
                </c:pt>
                <c:pt idx="779">
                  <c:v>-3.7600000000000001E-2</c:v>
                </c:pt>
                <c:pt idx="780">
                  <c:v>-3.7600000000000001E-2</c:v>
                </c:pt>
                <c:pt idx="781">
                  <c:v>-3.7600000000000001E-2</c:v>
                </c:pt>
                <c:pt idx="782">
                  <c:v>-3.7600000000000001E-2</c:v>
                </c:pt>
                <c:pt idx="783">
                  <c:v>-3.7600000000000001E-2</c:v>
                </c:pt>
                <c:pt idx="784">
                  <c:v>-3.7600000000000001E-2</c:v>
                </c:pt>
                <c:pt idx="785">
                  <c:v>-3.7600000000000001E-2</c:v>
                </c:pt>
                <c:pt idx="786">
                  <c:v>-3.7600000000000001E-2</c:v>
                </c:pt>
                <c:pt idx="787">
                  <c:v>-3.7600000000000001E-2</c:v>
                </c:pt>
                <c:pt idx="788">
                  <c:v>-3.7600000000000001E-2</c:v>
                </c:pt>
                <c:pt idx="789">
                  <c:v>-3.7600000000000001E-2</c:v>
                </c:pt>
                <c:pt idx="790">
                  <c:v>-3.7600000000000001E-2</c:v>
                </c:pt>
                <c:pt idx="791">
                  <c:v>-3.7600000000000001E-2</c:v>
                </c:pt>
                <c:pt idx="792">
                  <c:v>-3.7600000000000001E-2</c:v>
                </c:pt>
                <c:pt idx="793">
                  <c:v>-3.7600000000000001E-2</c:v>
                </c:pt>
                <c:pt idx="794">
                  <c:v>-3.7600000000000001E-2</c:v>
                </c:pt>
                <c:pt idx="795">
                  <c:v>-3.7600000000000001E-2</c:v>
                </c:pt>
                <c:pt idx="796">
                  <c:v>-3.7600000000000001E-2</c:v>
                </c:pt>
                <c:pt idx="797">
                  <c:v>-3.7600000000000001E-2</c:v>
                </c:pt>
                <c:pt idx="798">
                  <c:v>-3.7600000000000001E-2</c:v>
                </c:pt>
                <c:pt idx="799">
                  <c:v>-3.7600000000000001E-2</c:v>
                </c:pt>
                <c:pt idx="800">
                  <c:v>-3.7600000000000001E-2</c:v>
                </c:pt>
              </c:numCache>
            </c:numRef>
          </c:yVal>
          <c:smooth val="1"/>
        </c:ser>
        <c:ser>
          <c:idx val="4"/>
          <c:order val="4"/>
          <c:tx>
            <c:v>L2+ 8e-4 M Cu(II)</c:v>
          </c:tx>
          <c:marker>
            <c:symbol val="none"/>
          </c:marker>
          <c:xVal>
            <c:numRef>
              <c:f>mfdiampy!$I$13:$I$813</c:f>
              <c:numCache>
                <c:formatCode>General</c:formatCode>
                <c:ptCount val="801"/>
                <c:pt idx="0">
                  <c:v>600</c:v>
                </c:pt>
                <c:pt idx="1">
                  <c:v>599.5</c:v>
                </c:pt>
                <c:pt idx="2">
                  <c:v>599</c:v>
                </c:pt>
                <c:pt idx="3">
                  <c:v>598.5</c:v>
                </c:pt>
                <c:pt idx="4">
                  <c:v>598</c:v>
                </c:pt>
                <c:pt idx="5">
                  <c:v>597.5</c:v>
                </c:pt>
                <c:pt idx="6">
                  <c:v>597</c:v>
                </c:pt>
                <c:pt idx="7">
                  <c:v>596.5</c:v>
                </c:pt>
                <c:pt idx="8">
                  <c:v>596</c:v>
                </c:pt>
                <c:pt idx="9">
                  <c:v>595.5</c:v>
                </c:pt>
                <c:pt idx="10">
                  <c:v>595</c:v>
                </c:pt>
                <c:pt idx="11">
                  <c:v>594.5</c:v>
                </c:pt>
                <c:pt idx="12">
                  <c:v>594</c:v>
                </c:pt>
                <c:pt idx="13">
                  <c:v>593.5</c:v>
                </c:pt>
                <c:pt idx="14">
                  <c:v>593</c:v>
                </c:pt>
                <c:pt idx="15">
                  <c:v>592.5</c:v>
                </c:pt>
                <c:pt idx="16">
                  <c:v>592</c:v>
                </c:pt>
                <c:pt idx="17">
                  <c:v>591.5</c:v>
                </c:pt>
                <c:pt idx="18">
                  <c:v>591</c:v>
                </c:pt>
                <c:pt idx="19">
                  <c:v>590.5</c:v>
                </c:pt>
                <c:pt idx="20">
                  <c:v>590</c:v>
                </c:pt>
                <c:pt idx="21">
                  <c:v>589.5</c:v>
                </c:pt>
                <c:pt idx="22">
                  <c:v>589</c:v>
                </c:pt>
                <c:pt idx="23">
                  <c:v>588.5</c:v>
                </c:pt>
                <c:pt idx="24">
                  <c:v>588</c:v>
                </c:pt>
                <c:pt idx="25">
                  <c:v>587.5</c:v>
                </c:pt>
                <c:pt idx="26">
                  <c:v>587</c:v>
                </c:pt>
                <c:pt idx="27">
                  <c:v>586.5</c:v>
                </c:pt>
                <c:pt idx="28">
                  <c:v>586</c:v>
                </c:pt>
                <c:pt idx="29">
                  <c:v>585.5</c:v>
                </c:pt>
                <c:pt idx="30">
                  <c:v>585</c:v>
                </c:pt>
                <c:pt idx="31">
                  <c:v>584.5</c:v>
                </c:pt>
                <c:pt idx="32">
                  <c:v>584</c:v>
                </c:pt>
                <c:pt idx="33">
                  <c:v>583.5</c:v>
                </c:pt>
                <c:pt idx="34">
                  <c:v>583</c:v>
                </c:pt>
                <c:pt idx="35">
                  <c:v>582.5</c:v>
                </c:pt>
                <c:pt idx="36">
                  <c:v>582</c:v>
                </c:pt>
                <c:pt idx="37">
                  <c:v>581.5</c:v>
                </c:pt>
                <c:pt idx="38">
                  <c:v>581</c:v>
                </c:pt>
                <c:pt idx="39">
                  <c:v>580.5</c:v>
                </c:pt>
                <c:pt idx="40">
                  <c:v>580</c:v>
                </c:pt>
                <c:pt idx="41">
                  <c:v>579.5</c:v>
                </c:pt>
                <c:pt idx="42">
                  <c:v>579</c:v>
                </c:pt>
                <c:pt idx="43">
                  <c:v>578.5</c:v>
                </c:pt>
                <c:pt idx="44">
                  <c:v>578</c:v>
                </c:pt>
                <c:pt idx="45">
                  <c:v>577.5</c:v>
                </c:pt>
                <c:pt idx="46">
                  <c:v>577</c:v>
                </c:pt>
                <c:pt idx="47">
                  <c:v>576.5</c:v>
                </c:pt>
                <c:pt idx="48">
                  <c:v>576</c:v>
                </c:pt>
                <c:pt idx="49">
                  <c:v>575.5</c:v>
                </c:pt>
                <c:pt idx="50">
                  <c:v>575</c:v>
                </c:pt>
                <c:pt idx="51">
                  <c:v>574.5</c:v>
                </c:pt>
                <c:pt idx="52">
                  <c:v>574</c:v>
                </c:pt>
                <c:pt idx="53">
                  <c:v>573.5</c:v>
                </c:pt>
                <c:pt idx="54">
                  <c:v>573</c:v>
                </c:pt>
                <c:pt idx="55">
                  <c:v>572.5</c:v>
                </c:pt>
                <c:pt idx="56">
                  <c:v>572</c:v>
                </c:pt>
                <c:pt idx="57">
                  <c:v>571.5</c:v>
                </c:pt>
                <c:pt idx="58">
                  <c:v>571</c:v>
                </c:pt>
                <c:pt idx="59">
                  <c:v>570.5</c:v>
                </c:pt>
                <c:pt idx="60">
                  <c:v>570</c:v>
                </c:pt>
                <c:pt idx="61">
                  <c:v>569.5</c:v>
                </c:pt>
                <c:pt idx="62">
                  <c:v>569</c:v>
                </c:pt>
                <c:pt idx="63">
                  <c:v>568.5</c:v>
                </c:pt>
                <c:pt idx="64">
                  <c:v>568</c:v>
                </c:pt>
                <c:pt idx="65">
                  <c:v>567.5</c:v>
                </c:pt>
                <c:pt idx="66">
                  <c:v>567</c:v>
                </c:pt>
                <c:pt idx="67">
                  <c:v>566.5</c:v>
                </c:pt>
                <c:pt idx="68">
                  <c:v>566</c:v>
                </c:pt>
                <c:pt idx="69">
                  <c:v>565.5</c:v>
                </c:pt>
                <c:pt idx="70">
                  <c:v>565</c:v>
                </c:pt>
                <c:pt idx="71">
                  <c:v>564.5</c:v>
                </c:pt>
                <c:pt idx="72">
                  <c:v>564</c:v>
                </c:pt>
                <c:pt idx="73">
                  <c:v>563.5</c:v>
                </c:pt>
                <c:pt idx="74">
                  <c:v>563</c:v>
                </c:pt>
                <c:pt idx="75">
                  <c:v>562.5</c:v>
                </c:pt>
                <c:pt idx="76">
                  <c:v>562</c:v>
                </c:pt>
                <c:pt idx="77">
                  <c:v>561.5</c:v>
                </c:pt>
                <c:pt idx="78">
                  <c:v>561</c:v>
                </c:pt>
                <c:pt idx="79">
                  <c:v>560.5</c:v>
                </c:pt>
                <c:pt idx="80">
                  <c:v>560</c:v>
                </c:pt>
                <c:pt idx="81">
                  <c:v>559.5</c:v>
                </c:pt>
                <c:pt idx="82">
                  <c:v>559</c:v>
                </c:pt>
                <c:pt idx="83">
                  <c:v>558.5</c:v>
                </c:pt>
                <c:pt idx="84">
                  <c:v>558</c:v>
                </c:pt>
                <c:pt idx="85">
                  <c:v>557.5</c:v>
                </c:pt>
                <c:pt idx="86">
                  <c:v>557</c:v>
                </c:pt>
                <c:pt idx="87">
                  <c:v>556.5</c:v>
                </c:pt>
                <c:pt idx="88">
                  <c:v>556</c:v>
                </c:pt>
                <c:pt idx="89">
                  <c:v>555.5</c:v>
                </c:pt>
                <c:pt idx="90">
                  <c:v>555</c:v>
                </c:pt>
                <c:pt idx="91">
                  <c:v>554.5</c:v>
                </c:pt>
                <c:pt idx="92">
                  <c:v>554</c:v>
                </c:pt>
                <c:pt idx="93">
                  <c:v>553.5</c:v>
                </c:pt>
                <c:pt idx="94">
                  <c:v>553</c:v>
                </c:pt>
                <c:pt idx="95">
                  <c:v>552.5</c:v>
                </c:pt>
                <c:pt idx="96">
                  <c:v>552</c:v>
                </c:pt>
                <c:pt idx="97">
                  <c:v>551.5</c:v>
                </c:pt>
                <c:pt idx="98">
                  <c:v>551</c:v>
                </c:pt>
                <c:pt idx="99">
                  <c:v>550.5</c:v>
                </c:pt>
                <c:pt idx="100">
                  <c:v>550</c:v>
                </c:pt>
                <c:pt idx="101">
                  <c:v>549.5</c:v>
                </c:pt>
                <c:pt idx="102">
                  <c:v>549</c:v>
                </c:pt>
                <c:pt idx="103">
                  <c:v>548.5</c:v>
                </c:pt>
                <c:pt idx="104">
                  <c:v>548</c:v>
                </c:pt>
                <c:pt idx="105">
                  <c:v>547.5</c:v>
                </c:pt>
                <c:pt idx="106">
                  <c:v>547</c:v>
                </c:pt>
                <c:pt idx="107">
                  <c:v>546.5</c:v>
                </c:pt>
                <c:pt idx="108">
                  <c:v>546</c:v>
                </c:pt>
                <c:pt idx="109">
                  <c:v>545.5</c:v>
                </c:pt>
                <c:pt idx="110">
                  <c:v>545</c:v>
                </c:pt>
                <c:pt idx="111">
                  <c:v>544.5</c:v>
                </c:pt>
                <c:pt idx="112">
                  <c:v>544</c:v>
                </c:pt>
                <c:pt idx="113">
                  <c:v>543.5</c:v>
                </c:pt>
                <c:pt idx="114">
                  <c:v>543</c:v>
                </c:pt>
                <c:pt idx="115">
                  <c:v>542.5</c:v>
                </c:pt>
                <c:pt idx="116">
                  <c:v>542</c:v>
                </c:pt>
                <c:pt idx="117">
                  <c:v>541.5</c:v>
                </c:pt>
                <c:pt idx="118">
                  <c:v>541</c:v>
                </c:pt>
                <c:pt idx="119">
                  <c:v>540.5</c:v>
                </c:pt>
                <c:pt idx="120">
                  <c:v>540</c:v>
                </c:pt>
                <c:pt idx="121">
                  <c:v>539.5</c:v>
                </c:pt>
                <c:pt idx="122">
                  <c:v>539</c:v>
                </c:pt>
                <c:pt idx="123">
                  <c:v>538.5</c:v>
                </c:pt>
                <c:pt idx="124">
                  <c:v>538</c:v>
                </c:pt>
                <c:pt idx="125">
                  <c:v>537.5</c:v>
                </c:pt>
                <c:pt idx="126">
                  <c:v>537</c:v>
                </c:pt>
                <c:pt idx="127">
                  <c:v>536.5</c:v>
                </c:pt>
                <c:pt idx="128">
                  <c:v>536</c:v>
                </c:pt>
                <c:pt idx="129">
                  <c:v>535.5</c:v>
                </c:pt>
                <c:pt idx="130">
                  <c:v>535</c:v>
                </c:pt>
                <c:pt idx="131">
                  <c:v>534.5</c:v>
                </c:pt>
                <c:pt idx="132">
                  <c:v>534</c:v>
                </c:pt>
                <c:pt idx="133">
                  <c:v>533.5</c:v>
                </c:pt>
                <c:pt idx="134">
                  <c:v>533</c:v>
                </c:pt>
                <c:pt idx="135">
                  <c:v>532.5</c:v>
                </c:pt>
                <c:pt idx="136">
                  <c:v>532</c:v>
                </c:pt>
                <c:pt idx="137">
                  <c:v>531.5</c:v>
                </c:pt>
                <c:pt idx="138">
                  <c:v>531</c:v>
                </c:pt>
                <c:pt idx="139">
                  <c:v>530.5</c:v>
                </c:pt>
                <c:pt idx="140">
                  <c:v>530</c:v>
                </c:pt>
                <c:pt idx="141">
                  <c:v>529.5</c:v>
                </c:pt>
                <c:pt idx="142">
                  <c:v>529</c:v>
                </c:pt>
                <c:pt idx="143">
                  <c:v>528.5</c:v>
                </c:pt>
                <c:pt idx="144">
                  <c:v>528</c:v>
                </c:pt>
                <c:pt idx="145">
                  <c:v>527.5</c:v>
                </c:pt>
                <c:pt idx="146">
                  <c:v>527</c:v>
                </c:pt>
                <c:pt idx="147">
                  <c:v>526.5</c:v>
                </c:pt>
                <c:pt idx="148">
                  <c:v>526</c:v>
                </c:pt>
                <c:pt idx="149">
                  <c:v>525.5</c:v>
                </c:pt>
                <c:pt idx="150">
                  <c:v>525</c:v>
                </c:pt>
                <c:pt idx="151">
                  <c:v>524.5</c:v>
                </c:pt>
                <c:pt idx="152">
                  <c:v>524</c:v>
                </c:pt>
                <c:pt idx="153">
                  <c:v>523.5</c:v>
                </c:pt>
                <c:pt idx="154">
                  <c:v>523</c:v>
                </c:pt>
                <c:pt idx="155">
                  <c:v>522.5</c:v>
                </c:pt>
                <c:pt idx="156">
                  <c:v>522</c:v>
                </c:pt>
                <c:pt idx="157">
                  <c:v>521.5</c:v>
                </c:pt>
                <c:pt idx="158">
                  <c:v>521</c:v>
                </c:pt>
                <c:pt idx="159">
                  <c:v>520.5</c:v>
                </c:pt>
                <c:pt idx="160">
                  <c:v>520</c:v>
                </c:pt>
                <c:pt idx="161">
                  <c:v>519.5</c:v>
                </c:pt>
                <c:pt idx="162">
                  <c:v>519</c:v>
                </c:pt>
                <c:pt idx="163">
                  <c:v>518.5</c:v>
                </c:pt>
                <c:pt idx="164">
                  <c:v>518</c:v>
                </c:pt>
                <c:pt idx="165">
                  <c:v>517.5</c:v>
                </c:pt>
                <c:pt idx="166">
                  <c:v>517</c:v>
                </c:pt>
                <c:pt idx="167">
                  <c:v>516.5</c:v>
                </c:pt>
                <c:pt idx="168">
                  <c:v>516</c:v>
                </c:pt>
                <c:pt idx="169">
                  <c:v>515.5</c:v>
                </c:pt>
                <c:pt idx="170">
                  <c:v>515</c:v>
                </c:pt>
                <c:pt idx="171">
                  <c:v>514.5</c:v>
                </c:pt>
                <c:pt idx="172">
                  <c:v>514</c:v>
                </c:pt>
                <c:pt idx="173">
                  <c:v>513.5</c:v>
                </c:pt>
                <c:pt idx="174">
                  <c:v>513</c:v>
                </c:pt>
                <c:pt idx="175">
                  <c:v>512.5</c:v>
                </c:pt>
                <c:pt idx="176">
                  <c:v>512</c:v>
                </c:pt>
                <c:pt idx="177">
                  <c:v>511.5</c:v>
                </c:pt>
                <c:pt idx="178">
                  <c:v>511</c:v>
                </c:pt>
                <c:pt idx="179">
                  <c:v>510.5</c:v>
                </c:pt>
                <c:pt idx="180">
                  <c:v>510</c:v>
                </c:pt>
                <c:pt idx="181">
                  <c:v>509.5</c:v>
                </c:pt>
                <c:pt idx="182">
                  <c:v>509</c:v>
                </c:pt>
                <c:pt idx="183">
                  <c:v>508.5</c:v>
                </c:pt>
                <c:pt idx="184">
                  <c:v>508</c:v>
                </c:pt>
                <c:pt idx="185">
                  <c:v>507.5</c:v>
                </c:pt>
                <c:pt idx="186">
                  <c:v>507</c:v>
                </c:pt>
                <c:pt idx="187">
                  <c:v>506.5</c:v>
                </c:pt>
                <c:pt idx="188">
                  <c:v>506</c:v>
                </c:pt>
                <c:pt idx="189">
                  <c:v>505.5</c:v>
                </c:pt>
                <c:pt idx="190">
                  <c:v>505</c:v>
                </c:pt>
                <c:pt idx="191">
                  <c:v>504.5</c:v>
                </c:pt>
                <c:pt idx="192">
                  <c:v>504</c:v>
                </c:pt>
                <c:pt idx="193">
                  <c:v>503.5</c:v>
                </c:pt>
                <c:pt idx="194">
                  <c:v>503</c:v>
                </c:pt>
                <c:pt idx="195">
                  <c:v>502.5</c:v>
                </c:pt>
                <c:pt idx="196">
                  <c:v>502</c:v>
                </c:pt>
                <c:pt idx="197">
                  <c:v>501.5</c:v>
                </c:pt>
                <c:pt idx="198">
                  <c:v>501</c:v>
                </c:pt>
                <c:pt idx="199">
                  <c:v>500.5</c:v>
                </c:pt>
                <c:pt idx="200">
                  <c:v>500</c:v>
                </c:pt>
                <c:pt idx="201">
                  <c:v>499.5</c:v>
                </c:pt>
                <c:pt idx="202">
                  <c:v>499</c:v>
                </c:pt>
                <c:pt idx="203">
                  <c:v>498.5</c:v>
                </c:pt>
                <c:pt idx="204">
                  <c:v>498</c:v>
                </c:pt>
                <c:pt idx="205">
                  <c:v>497.5</c:v>
                </c:pt>
                <c:pt idx="206">
                  <c:v>497</c:v>
                </c:pt>
                <c:pt idx="207">
                  <c:v>496.5</c:v>
                </c:pt>
                <c:pt idx="208">
                  <c:v>496</c:v>
                </c:pt>
                <c:pt idx="209">
                  <c:v>495.5</c:v>
                </c:pt>
                <c:pt idx="210">
                  <c:v>495</c:v>
                </c:pt>
                <c:pt idx="211">
                  <c:v>494.5</c:v>
                </c:pt>
                <c:pt idx="212">
                  <c:v>494</c:v>
                </c:pt>
                <c:pt idx="213">
                  <c:v>493.5</c:v>
                </c:pt>
                <c:pt idx="214">
                  <c:v>493</c:v>
                </c:pt>
                <c:pt idx="215">
                  <c:v>492.5</c:v>
                </c:pt>
                <c:pt idx="216">
                  <c:v>492</c:v>
                </c:pt>
                <c:pt idx="217">
                  <c:v>491.5</c:v>
                </c:pt>
                <c:pt idx="218">
                  <c:v>491</c:v>
                </c:pt>
                <c:pt idx="219">
                  <c:v>490.5</c:v>
                </c:pt>
                <c:pt idx="220">
                  <c:v>490</c:v>
                </c:pt>
                <c:pt idx="221">
                  <c:v>489.5</c:v>
                </c:pt>
                <c:pt idx="222">
                  <c:v>489</c:v>
                </c:pt>
                <c:pt idx="223">
                  <c:v>488.5</c:v>
                </c:pt>
                <c:pt idx="224">
                  <c:v>488</c:v>
                </c:pt>
                <c:pt idx="225">
                  <c:v>487.5</c:v>
                </c:pt>
                <c:pt idx="226">
                  <c:v>487</c:v>
                </c:pt>
                <c:pt idx="227">
                  <c:v>486.5</c:v>
                </c:pt>
                <c:pt idx="228">
                  <c:v>486</c:v>
                </c:pt>
                <c:pt idx="229">
                  <c:v>485.5</c:v>
                </c:pt>
                <c:pt idx="230">
                  <c:v>485</c:v>
                </c:pt>
                <c:pt idx="231">
                  <c:v>484.5</c:v>
                </c:pt>
                <c:pt idx="232">
                  <c:v>484</c:v>
                </c:pt>
                <c:pt idx="233">
                  <c:v>483.5</c:v>
                </c:pt>
                <c:pt idx="234">
                  <c:v>483</c:v>
                </c:pt>
                <c:pt idx="235">
                  <c:v>482.5</c:v>
                </c:pt>
                <c:pt idx="236">
                  <c:v>482</c:v>
                </c:pt>
                <c:pt idx="237">
                  <c:v>481.5</c:v>
                </c:pt>
                <c:pt idx="238">
                  <c:v>481</c:v>
                </c:pt>
                <c:pt idx="239">
                  <c:v>480.5</c:v>
                </c:pt>
                <c:pt idx="240">
                  <c:v>480</c:v>
                </c:pt>
                <c:pt idx="241">
                  <c:v>479.5</c:v>
                </c:pt>
                <c:pt idx="242">
                  <c:v>479</c:v>
                </c:pt>
                <c:pt idx="243">
                  <c:v>478.5</c:v>
                </c:pt>
                <c:pt idx="244">
                  <c:v>478</c:v>
                </c:pt>
                <c:pt idx="245">
                  <c:v>477.5</c:v>
                </c:pt>
                <c:pt idx="246">
                  <c:v>477</c:v>
                </c:pt>
                <c:pt idx="247">
                  <c:v>476.5</c:v>
                </c:pt>
                <c:pt idx="248">
                  <c:v>476</c:v>
                </c:pt>
                <c:pt idx="249">
                  <c:v>475.5</c:v>
                </c:pt>
                <c:pt idx="250">
                  <c:v>475</c:v>
                </c:pt>
                <c:pt idx="251">
                  <c:v>474.5</c:v>
                </c:pt>
                <c:pt idx="252">
                  <c:v>474</c:v>
                </c:pt>
                <c:pt idx="253">
                  <c:v>473.5</c:v>
                </c:pt>
                <c:pt idx="254">
                  <c:v>473</c:v>
                </c:pt>
                <c:pt idx="255">
                  <c:v>472.5</c:v>
                </c:pt>
                <c:pt idx="256">
                  <c:v>472</c:v>
                </c:pt>
                <c:pt idx="257">
                  <c:v>471.5</c:v>
                </c:pt>
                <c:pt idx="258">
                  <c:v>471</c:v>
                </c:pt>
                <c:pt idx="259">
                  <c:v>470.5</c:v>
                </c:pt>
                <c:pt idx="260">
                  <c:v>470</c:v>
                </c:pt>
                <c:pt idx="261">
                  <c:v>469.5</c:v>
                </c:pt>
                <c:pt idx="262">
                  <c:v>469</c:v>
                </c:pt>
                <c:pt idx="263">
                  <c:v>468.5</c:v>
                </c:pt>
                <c:pt idx="264">
                  <c:v>468</c:v>
                </c:pt>
                <c:pt idx="265">
                  <c:v>467.5</c:v>
                </c:pt>
                <c:pt idx="266">
                  <c:v>467</c:v>
                </c:pt>
                <c:pt idx="267">
                  <c:v>466.5</c:v>
                </c:pt>
                <c:pt idx="268">
                  <c:v>466</c:v>
                </c:pt>
                <c:pt idx="269">
                  <c:v>465.5</c:v>
                </c:pt>
                <c:pt idx="270">
                  <c:v>465</c:v>
                </c:pt>
                <c:pt idx="271">
                  <c:v>464.5</c:v>
                </c:pt>
                <c:pt idx="272">
                  <c:v>464</c:v>
                </c:pt>
                <c:pt idx="273">
                  <c:v>463.5</c:v>
                </c:pt>
                <c:pt idx="274">
                  <c:v>463</c:v>
                </c:pt>
                <c:pt idx="275">
                  <c:v>462.5</c:v>
                </c:pt>
                <c:pt idx="276">
                  <c:v>462</c:v>
                </c:pt>
                <c:pt idx="277">
                  <c:v>461.5</c:v>
                </c:pt>
                <c:pt idx="278">
                  <c:v>461</c:v>
                </c:pt>
                <c:pt idx="279">
                  <c:v>460.5</c:v>
                </c:pt>
                <c:pt idx="280">
                  <c:v>460</c:v>
                </c:pt>
                <c:pt idx="281">
                  <c:v>459.5</c:v>
                </c:pt>
                <c:pt idx="282">
                  <c:v>459</c:v>
                </c:pt>
                <c:pt idx="283">
                  <c:v>458.5</c:v>
                </c:pt>
                <c:pt idx="284">
                  <c:v>458</c:v>
                </c:pt>
                <c:pt idx="285">
                  <c:v>457.5</c:v>
                </c:pt>
                <c:pt idx="286">
                  <c:v>457</c:v>
                </c:pt>
                <c:pt idx="287">
                  <c:v>456.5</c:v>
                </c:pt>
                <c:pt idx="288">
                  <c:v>456</c:v>
                </c:pt>
                <c:pt idx="289">
                  <c:v>455.5</c:v>
                </c:pt>
                <c:pt idx="290">
                  <c:v>455</c:v>
                </c:pt>
                <c:pt idx="291">
                  <c:v>454.5</c:v>
                </c:pt>
                <c:pt idx="292">
                  <c:v>454</c:v>
                </c:pt>
                <c:pt idx="293">
                  <c:v>453.5</c:v>
                </c:pt>
                <c:pt idx="294">
                  <c:v>453</c:v>
                </c:pt>
                <c:pt idx="295">
                  <c:v>452.5</c:v>
                </c:pt>
                <c:pt idx="296">
                  <c:v>452</c:v>
                </c:pt>
                <c:pt idx="297">
                  <c:v>451.5</c:v>
                </c:pt>
                <c:pt idx="298">
                  <c:v>451</c:v>
                </c:pt>
                <c:pt idx="299">
                  <c:v>450.5</c:v>
                </c:pt>
                <c:pt idx="300">
                  <c:v>450</c:v>
                </c:pt>
                <c:pt idx="301">
                  <c:v>449.5</c:v>
                </c:pt>
                <c:pt idx="302">
                  <c:v>449</c:v>
                </c:pt>
                <c:pt idx="303">
                  <c:v>448.5</c:v>
                </c:pt>
                <c:pt idx="304">
                  <c:v>448</c:v>
                </c:pt>
                <c:pt idx="305">
                  <c:v>447.5</c:v>
                </c:pt>
                <c:pt idx="306">
                  <c:v>447</c:v>
                </c:pt>
                <c:pt idx="307">
                  <c:v>446.5</c:v>
                </c:pt>
                <c:pt idx="308">
                  <c:v>446</c:v>
                </c:pt>
                <c:pt idx="309">
                  <c:v>445.5</c:v>
                </c:pt>
                <c:pt idx="310">
                  <c:v>445</c:v>
                </c:pt>
                <c:pt idx="311">
                  <c:v>444.5</c:v>
                </c:pt>
                <c:pt idx="312">
                  <c:v>444</c:v>
                </c:pt>
                <c:pt idx="313">
                  <c:v>443.5</c:v>
                </c:pt>
                <c:pt idx="314">
                  <c:v>443</c:v>
                </c:pt>
                <c:pt idx="315">
                  <c:v>442.5</c:v>
                </c:pt>
                <c:pt idx="316">
                  <c:v>442</c:v>
                </c:pt>
                <c:pt idx="317">
                  <c:v>441.5</c:v>
                </c:pt>
                <c:pt idx="318">
                  <c:v>441</c:v>
                </c:pt>
                <c:pt idx="319">
                  <c:v>440.5</c:v>
                </c:pt>
                <c:pt idx="320">
                  <c:v>440</c:v>
                </c:pt>
                <c:pt idx="321">
                  <c:v>439.5</c:v>
                </c:pt>
                <c:pt idx="322">
                  <c:v>439</c:v>
                </c:pt>
                <c:pt idx="323">
                  <c:v>438.5</c:v>
                </c:pt>
                <c:pt idx="324">
                  <c:v>438</c:v>
                </c:pt>
                <c:pt idx="325">
                  <c:v>437.5</c:v>
                </c:pt>
                <c:pt idx="326">
                  <c:v>437</c:v>
                </c:pt>
                <c:pt idx="327">
                  <c:v>436.5</c:v>
                </c:pt>
                <c:pt idx="328">
                  <c:v>436</c:v>
                </c:pt>
                <c:pt idx="329">
                  <c:v>435.5</c:v>
                </c:pt>
                <c:pt idx="330">
                  <c:v>435</c:v>
                </c:pt>
                <c:pt idx="331">
                  <c:v>434.5</c:v>
                </c:pt>
                <c:pt idx="332">
                  <c:v>434</c:v>
                </c:pt>
                <c:pt idx="333">
                  <c:v>433.5</c:v>
                </c:pt>
                <c:pt idx="334">
                  <c:v>433</c:v>
                </c:pt>
                <c:pt idx="335">
                  <c:v>432.5</c:v>
                </c:pt>
                <c:pt idx="336">
                  <c:v>432</c:v>
                </c:pt>
                <c:pt idx="337">
                  <c:v>431.5</c:v>
                </c:pt>
                <c:pt idx="338">
                  <c:v>431</c:v>
                </c:pt>
                <c:pt idx="339">
                  <c:v>430.5</c:v>
                </c:pt>
                <c:pt idx="340">
                  <c:v>430</c:v>
                </c:pt>
                <c:pt idx="341">
                  <c:v>429.5</c:v>
                </c:pt>
                <c:pt idx="342">
                  <c:v>429</c:v>
                </c:pt>
                <c:pt idx="343">
                  <c:v>428.5</c:v>
                </c:pt>
                <c:pt idx="344">
                  <c:v>428</c:v>
                </c:pt>
                <c:pt idx="345">
                  <c:v>427.5</c:v>
                </c:pt>
                <c:pt idx="346">
                  <c:v>427</c:v>
                </c:pt>
                <c:pt idx="347">
                  <c:v>426.5</c:v>
                </c:pt>
                <c:pt idx="348">
                  <c:v>426</c:v>
                </c:pt>
                <c:pt idx="349">
                  <c:v>425.5</c:v>
                </c:pt>
                <c:pt idx="350">
                  <c:v>425</c:v>
                </c:pt>
                <c:pt idx="351">
                  <c:v>424.5</c:v>
                </c:pt>
                <c:pt idx="352">
                  <c:v>424</c:v>
                </c:pt>
                <c:pt idx="353">
                  <c:v>423.5</c:v>
                </c:pt>
                <c:pt idx="354">
                  <c:v>423</c:v>
                </c:pt>
                <c:pt idx="355">
                  <c:v>422.5</c:v>
                </c:pt>
                <c:pt idx="356">
                  <c:v>422</c:v>
                </c:pt>
                <c:pt idx="357">
                  <c:v>421.5</c:v>
                </c:pt>
                <c:pt idx="358">
                  <c:v>421</c:v>
                </c:pt>
                <c:pt idx="359">
                  <c:v>420.5</c:v>
                </c:pt>
                <c:pt idx="360">
                  <c:v>420</c:v>
                </c:pt>
                <c:pt idx="361">
                  <c:v>419.5</c:v>
                </c:pt>
                <c:pt idx="362">
                  <c:v>419</c:v>
                </c:pt>
                <c:pt idx="363">
                  <c:v>418.5</c:v>
                </c:pt>
                <c:pt idx="364">
                  <c:v>418</c:v>
                </c:pt>
                <c:pt idx="365">
                  <c:v>417.5</c:v>
                </c:pt>
                <c:pt idx="366">
                  <c:v>417</c:v>
                </c:pt>
                <c:pt idx="367">
                  <c:v>416.5</c:v>
                </c:pt>
                <c:pt idx="368">
                  <c:v>416</c:v>
                </c:pt>
                <c:pt idx="369">
                  <c:v>415.5</c:v>
                </c:pt>
                <c:pt idx="370">
                  <c:v>415</c:v>
                </c:pt>
                <c:pt idx="371">
                  <c:v>414.5</c:v>
                </c:pt>
                <c:pt idx="372">
                  <c:v>414</c:v>
                </c:pt>
                <c:pt idx="373">
                  <c:v>413.5</c:v>
                </c:pt>
                <c:pt idx="374">
                  <c:v>413</c:v>
                </c:pt>
                <c:pt idx="375">
                  <c:v>412.5</c:v>
                </c:pt>
                <c:pt idx="376">
                  <c:v>412</c:v>
                </c:pt>
                <c:pt idx="377">
                  <c:v>411.5</c:v>
                </c:pt>
                <c:pt idx="378">
                  <c:v>411</c:v>
                </c:pt>
                <c:pt idx="379">
                  <c:v>410.5</c:v>
                </c:pt>
                <c:pt idx="380">
                  <c:v>410</c:v>
                </c:pt>
                <c:pt idx="381">
                  <c:v>409.5</c:v>
                </c:pt>
                <c:pt idx="382">
                  <c:v>409</c:v>
                </c:pt>
                <c:pt idx="383">
                  <c:v>408.5</c:v>
                </c:pt>
                <c:pt idx="384">
                  <c:v>408</c:v>
                </c:pt>
                <c:pt idx="385">
                  <c:v>407.5</c:v>
                </c:pt>
                <c:pt idx="386">
                  <c:v>407</c:v>
                </c:pt>
                <c:pt idx="387">
                  <c:v>406.5</c:v>
                </c:pt>
                <c:pt idx="388">
                  <c:v>406</c:v>
                </c:pt>
                <c:pt idx="389">
                  <c:v>405.5</c:v>
                </c:pt>
                <c:pt idx="390">
                  <c:v>405</c:v>
                </c:pt>
                <c:pt idx="391">
                  <c:v>404.5</c:v>
                </c:pt>
                <c:pt idx="392">
                  <c:v>404</c:v>
                </c:pt>
                <c:pt idx="393">
                  <c:v>403.5</c:v>
                </c:pt>
                <c:pt idx="394">
                  <c:v>403</c:v>
                </c:pt>
                <c:pt idx="395">
                  <c:v>402.5</c:v>
                </c:pt>
                <c:pt idx="396">
                  <c:v>402</c:v>
                </c:pt>
                <c:pt idx="397">
                  <c:v>401.5</c:v>
                </c:pt>
                <c:pt idx="398">
                  <c:v>401</c:v>
                </c:pt>
                <c:pt idx="399">
                  <c:v>400.5</c:v>
                </c:pt>
                <c:pt idx="400">
                  <c:v>400</c:v>
                </c:pt>
                <c:pt idx="401">
                  <c:v>399.5</c:v>
                </c:pt>
                <c:pt idx="402">
                  <c:v>399</c:v>
                </c:pt>
                <c:pt idx="403">
                  <c:v>398.5</c:v>
                </c:pt>
                <c:pt idx="404">
                  <c:v>398</c:v>
                </c:pt>
                <c:pt idx="405">
                  <c:v>397.5</c:v>
                </c:pt>
                <c:pt idx="406">
                  <c:v>397</c:v>
                </c:pt>
                <c:pt idx="407">
                  <c:v>396.5</c:v>
                </c:pt>
                <c:pt idx="408">
                  <c:v>396</c:v>
                </c:pt>
                <c:pt idx="409">
                  <c:v>395.5</c:v>
                </c:pt>
                <c:pt idx="410">
                  <c:v>395</c:v>
                </c:pt>
                <c:pt idx="411">
                  <c:v>394.5</c:v>
                </c:pt>
                <c:pt idx="412">
                  <c:v>394</c:v>
                </c:pt>
                <c:pt idx="413">
                  <c:v>393.5</c:v>
                </c:pt>
                <c:pt idx="414">
                  <c:v>393</c:v>
                </c:pt>
                <c:pt idx="415">
                  <c:v>392.5</c:v>
                </c:pt>
                <c:pt idx="416">
                  <c:v>392</c:v>
                </c:pt>
                <c:pt idx="417">
                  <c:v>391.5</c:v>
                </c:pt>
                <c:pt idx="418">
                  <c:v>391</c:v>
                </c:pt>
                <c:pt idx="419">
                  <c:v>390.5</c:v>
                </c:pt>
                <c:pt idx="420">
                  <c:v>390</c:v>
                </c:pt>
                <c:pt idx="421">
                  <c:v>389.5</c:v>
                </c:pt>
                <c:pt idx="422">
                  <c:v>389</c:v>
                </c:pt>
                <c:pt idx="423">
                  <c:v>388.5</c:v>
                </c:pt>
                <c:pt idx="424">
                  <c:v>388</c:v>
                </c:pt>
                <c:pt idx="425">
                  <c:v>387.5</c:v>
                </c:pt>
                <c:pt idx="426">
                  <c:v>387</c:v>
                </c:pt>
                <c:pt idx="427">
                  <c:v>386.5</c:v>
                </c:pt>
                <c:pt idx="428">
                  <c:v>386</c:v>
                </c:pt>
                <c:pt idx="429">
                  <c:v>385.5</c:v>
                </c:pt>
                <c:pt idx="430">
                  <c:v>385</c:v>
                </c:pt>
                <c:pt idx="431">
                  <c:v>384.5</c:v>
                </c:pt>
                <c:pt idx="432">
                  <c:v>384</c:v>
                </c:pt>
                <c:pt idx="433">
                  <c:v>383.5</c:v>
                </c:pt>
                <c:pt idx="434">
                  <c:v>383</c:v>
                </c:pt>
                <c:pt idx="435">
                  <c:v>382.5</c:v>
                </c:pt>
                <c:pt idx="436">
                  <c:v>382</c:v>
                </c:pt>
                <c:pt idx="437">
                  <c:v>381.5</c:v>
                </c:pt>
                <c:pt idx="438">
                  <c:v>381</c:v>
                </c:pt>
                <c:pt idx="439">
                  <c:v>380.5</c:v>
                </c:pt>
                <c:pt idx="440">
                  <c:v>380</c:v>
                </c:pt>
                <c:pt idx="441">
                  <c:v>379.5</c:v>
                </c:pt>
                <c:pt idx="442">
                  <c:v>379</c:v>
                </c:pt>
                <c:pt idx="443">
                  <c:v>378.5</c:v>
                </c:pt>
                <c:pt idx="444">
                  <c:v>378</c:v>
                </c:pt>
                <c:pt idx="445">
                  <c:v>377.5</c:v>
                </c:pt>
                <c:pt idx="446">
                  <c:v>377</c:v>
                </c:pt>
                <c:pt idx="447">
                  <c:v>376.5</c:v>
                </c:pt>
                <c:pt idx="448">
                  <c:v>376</c:v>
                </c:pt>
                <c:pt idx="449">
                  <c:v>375.5</c:v>
                </c:pt>
                <c:pt idx="450">
                  <c:v>375</c:v>
                </c:pt>
                <c:pt idx="451">
                  <c:v>374.5</c:v>
                </c:pt>
                <c:pt idx="452">
                  <c:v>374</c:v>
                </c:pt>
                <c:pt idx="453">
                  <c:v>373.5</c:v>
                </c:pt>
                <c:pt idx="454">
                  <c:v>373</c:v>
                </c:pt>
                <c:pt idx="455">
                  <c:v>372.5</c:v>
                </c:pt>
                <c:pt idx="456">
                  <c:v>372</c:v>
                </c:pt>
                <c:pt idx="457">
                  <c:v>371.5</c:v>
                </c:pt>
                <c:pt idx="458">
                  <c:v>371</c:v>
                </c:pt>
                <c:pt idx="459">
                  <c:v>370.5</c:v>
                </c:pt>
                <c:pt idx="460">
                  <c:v>370</c:v>
                </c:pt>
                <c:pt idx="461">
                  <c:v>369.5</c:v>
                </c:pt>
                <c:pt idx="462">
                  <c:v>369</c:v>
                </c:pt>
                <c:pt idx="463">
                  <c:v>368.5</c:v>
                </c:pt>
                <c:pt idx="464">
                  <c:v>368</c:v>
                </c:pt>
                <c:pt idx="465">
                  <c:v>367.5</c:v>
                </c:pt>
                <c:pt idx="466">
                  <c:v>367</c:v>
                </c:pt>
                <c:pt idx="467">
                  <c:v>366.5</c:v>
                </c:pt>
                <c:pt idx="468">
                  <c:v>366</c:v>
                </c:pt>
                <c:pt idx="469">
                  <c:v>365.5</c:v>
                </c:pt>
                <c:pt idx="470">
                  <c:v>365</c:v>
                </c:pt>
                <c:pt idx="471">
                  <c:v>364.5</c:v>
                </c:pt>
                <c:pt idx="472">
                  <c:v>364</c:v>
                </c:pt>
                <c:pt idx="473">
                  <c:v>363.5</c:v>
                </c:pt>
                <c:pt idx="474">
                  <c:v>363</c:v>
                </c:pt>
                <c:pt idx="475">
                  <c:v>362.5</c:v>
                </c:pt>
                <c:pt idx="476">
                  <c:v>362</c:v>
                </c:pt>
                <c:pt idx="477">
                  <c:v>361.5</c:v>
                </c:pt>
                <c:pt idx="478">
                  <c:v>361</c:v>
                </c:pt>
                <c:pt idx="479">
                  <c:v>360.5</c:v>
                </c:pt>
                <c:pt idx="480">
                  <c:v>360</c:v>
                </c:pt>
                <c:pt idx="481">
                  <c:v>359.5</c:v>
                </c:pt>
                <c:pt idx="482">
                  <c:v>359</c:v>
                </c:pt>
                <c:pt idx="483">
                  <c:v>358.5</c:v>
                </c:pt>
                <c:pt idx="484">
                  <c:v>358</c:v>
                </c:pt>
                <c:pt idx="485">
                  <c:v>357.5</c:v>
                </c:pt>
                <c:pt idx="486">
                  <c:v>357</c:v>
                </c:pt>
                <c:pt idx="487">
                  <c:v>356.5</c:v>
                </c:pt>
                <c:pt idx="488">
                  <c:v>356</c:v>
                </c:pt>
                <c:pt idx="489">
                  <c:v>355.5</c:v>
                </c:pt>
                <c:pt idx="490">
                  <c:v>355</c:v>
                </c:pt>
                <c:pt idx="491">
                  <c:v>354.5</c:v>
                </c:pt>
                <c:pt idx="492">
                  <c:v>354</c:v>
                </c:pt>
                <c:pt idx="493">
                  <c:v>353.5</c:v>
                </c:pt>
                <c:pt idx="494">
                  <c:v>353</c:v>
                </c:pt>
                <c:pt idx="495">
                  <c:v>352.5</c:v>
                </c:pt>
                <c:pt idx="496">
                  <c:v>352</c:v>
                </c:pt>
                <c:pt idx="497">
                  <c:v>351.5</c:v>
                </c:pt>
                <c:pt idx="498">
                  <c:v>351</c:v>
                </c:pt>
                <c:pt idx="499">
                  <c:v>350.5</c:v>
                </c:pt>
                <c:pt idx="500">
                  <c:v>350</c:v>
                </c:pt>
                <c:pt idx="501">
                  <c:v>349.5</c:v>
                </c:pt>
                <c:pt idx="502">
                  <c:v>349</c:v>
                </c:pt>
                <c:pt idx="503">
                  <c:v>348.5</c:v>
                </c:pt>
                <c:pt idx="504">
                  <c:v>348</c:v>
                </c:pt>
                <c:pt idx="505">
                  <c:v>347.5</c:v>
                </c:pt>
                <c:pt idx="506">
                  <c:v>347</c:v>
                </c:pt>
                <c:pt idx="507">
                  <c:v>346.5</c:v>
                </c:pt>
                <c:pt idx="508">
                  <c:v>346</c:v>
                </c:pt>
                <c:pt idx="509">
                  <c:v>345.5</c:v>
                </c:pt>
                <c:pt idx="510">
                  <c:v>345</c:v>
                </c:pt>
                <c:pt idx="511">
                  <c:v>344.5</c:v>
                </c:pt>
                <c:pt idx="512">
                  <c:v>344</c:v>
                </c:pt>
                <c:pt idx="513">
                  <c:v>343.5</c:v>
                </c:pt>
                <c:pt idx="514">
                  <c:v>343</c:v>
                </c:pt>
                <c:pt idx="515">
                  <c:v>342.5</c:v>
                </c:pt>
                <c:pt idx="516">
                  <c:v>342</c:v>
                </c:pt>
                <c:pt idx="517">
                  <c:v>341.5</c:v>
                </c:pt>
                <c:pt idx="518">
                  <c:v>341</c:v>
                </c:pt>
                <c:pt idx="519">
                  <c:v>340.5</c:v>
                </c:pt>
                <c:pt idx="520">
                  <c:v>340</c:v>
                </c:pt>
                <c:pt idx="521">
                  <c:v>339.5</c:v>
                </c:pt>
                <c:pt idx="522">
                  <c:v>339</c:v>
                </c:pt>
                <c:pt idx="523">
                  <c:v>338.5</c:v>
                </c:pt>
                <c:pt idx="524">
                  <c:v>338</c:v>
                </c:pt>
                <c:pt idx="525">
                  <c:v>337.5</c:v>
                </c:pt>
                <c:pt idx="526">
                  <c:v>337</c:v>
                </c:pt>
                <c:pt idx="527">
                  <c:v>336.5</c:v>
                </c:pt>
                <c:pt idx="528">
                  <c:v>336</c:v>
                </c:pt>
                <c:pt idx="529">
                  <c:v>335.5</c:v>
                </c:pt>
                <c:pt idx="530">
                  <c:v>335</c:v>
                </c:pt>
                <c:pt idx="531">
                  <c:v>334.5</c:v>
                </c:pt>
                <c:pt idx="532">
                  <c:v>334</c:v>
                </c:pt>
                <c:pt idx="533">
                  <c:v>333.5</c:v>
                </c:pt>
                <c:pt idx="534">
                  <c:v>333</c:v>
                </c:pt>
                <c:pt idx="535">
                  <c:v>332.5</c:v>
                </c:pt>
                <c:pt idx="536">
                  <c:v>332</c:v>
                </c:pt>
                <c:pt idx="537">
                  <c:v>331.5</c:v>
                </c:pt>
                <c:pt idx="538">
                  <c:v>331</c:v>
                </c:pt>
                <c:pt idx="539">
                  <c:v>330.5</c:v>
                </c:pt>
                <c:pt idx="540">
                  <c:v>330</c:v>
                </c:pt>
                <c:pt idx="541">
                  <c:v>329.5</c:v>
                </c:pt>
                <c:pt idx="542">
                  <c:v>329</c:v>
                </c:pt>
                <c:pt idx="543">
                  <c:v>328.5</c:v>
                </c:pt>
                <c:pt idx="544">
                  <c:v>328</c:v>
                </c:pt>
                <c:pt idx="545">
                  <c:v>327.5</c:v>
                </c:pt>
                <c:pt idx="546">
                  <c:v>327</c:v>
                </c:pt>
                <c:pt idx="547">
                  <c:v>326.5</c:v>
                </c:pt>
                <c:pt idx="548">
                  <c:v>326</c:v>
                </c:pt>
                <c:pt idx="549">
                  <c:v>325.5</c:v>
                </c:pt>
                <c:pt idx="550">
                  <c:v>325</c:v>
                </c:pt>
                <c:pt idx="551">
                  <c:v>324.5</c:v>
                </c:pt>
                <c:pt idx="552">
                  <c:v>324</c:v>
                </c:pt>
                <c:pt idx="553">
                  <c:v>323.5</c:v>
                </c:pt>
                <c:pt idx="554">
                  <c:v>323</c:v>
                </c:pt>
                <c:pt idx="555">
                  <c:v>322.5</c:v>
                </c:pt>
                <c:pt idx="556">
                  <c:v>322</c:v>
                </c:pt>
                <c:pt idx="557">
                  <c:v>321.5</c:v>
                </c:pt>
                <c:pt idx="558">
                  <c:v>321</c:v>
                </c:pt>
                <c:pt idx="559">
                  <c:v>320.5</c:v>
                </c:pt>
                <c:pt idx="560">
                  <c:v>320</c:v>
                </c:pt>
                <c:pt idx="561">
                  <c:v>319.5</c:v>
                </c:pt>
                <c:pt idx="562">
                  <c:v>319</c:v>
                </c:pt>
                <c:pt idx="563">
                  <c:v>318.5</c:v>
                </c:pt>
                <c:pt idx="564">
                  <c:v>318</c:v>
                </c:pt>
                <c:pt idx="565">
                  <c:v>317.5</c:v>
                </c:pt>
                <c:pt idx="566">
                  <c:v>317</c:v>
                </c:pt>
                <c:pt idx="567">
                  <c:v>316.5</c:v>
                </c:pt>
                <c:pt idx="568">
                  <c:v>316</c:v>
                </c:pt>
                <c:pt idx="569">
                  <c:v>315.5</c:v>
                </c:pt>
                <c:pt idx="570">
                  <c:v>315</c:v>
                </c:pt>
                <c:pt idx="571">
                  <c:v>314.5</c:v>
                </c:pt>
                <c:pt idx="572">
                  <c:v>314</c:v>
                </c:pt>
                <c:pt idx="573">
                  <c:v>313.5</c:v>
                </c:pt>
                <c:pt idx="574">
                  <c:v>313</c:v>
                </c:pt>
                <c:pt idx="575">
                  <c:v>312.5</c:v>
                </c:pt>
                <c:pt idx="576">
                  <c:v>312</c:v>
                </c:pt>
                <c:pt idx="577">
                  <c:v>311.5</c:v>
                </c:pt>
                <c:pt idx="578">
                  <c:v>311</c:v>
                </c:pt>
                <c:pt idx="579">
                  <c:v>310.5</c:v>
                </c:pt>
                <c:pt idx="580">
                  <c:v>310</c:v>
                </c:pt>
                <c:pt idx="581">
                  <c:v>309.5</c:v>
                </c:pt>
                <c:pt idx="582">
                  <c:v>309</c:v>
                </c:pt>
                <c:pt idx="583">
                  <c:v>308.5</c:v>
                </c:pt>
                <c:pt idx="584">
                  <c:v>308</c:v>
                </c:pt>
                <c:pt idx="585">
                  <c:v>307.5</c:v>
                </c:pt>
                <c:pt idx="586">
                  <c:v>307</c:v>
                </c:pt>
                <c:pt idx="587">
                  <c:v>306.5</c:v>
                </c:pt>
                <c:pt idx="588">
                  <c:v>306</c:v>
                </c:pt>
                <c:pt idx="589">
                  <c:v>305.5</c:v>
                </c:pt>
                <c:pt idx="590">
                  <c:v>305</c:v>
                </c:pt>
                <c:pt idx="591">
                  <c:v>304.5</c:v>
                </c:pt>
                <c:pt idx="592">
                  <c:v>304</c:v>
                </c:pt>
                <c:pt idx="593">
                  <c:v>303.5</c:v>
                </c:pt>
                <c:pt idx="594">
                  <c:v>303</c:v>
                </c:pt>
                <c:pt idx="595">
                  <c:v>302.5</c:v>
                </c:pt>
                <c:pt idx="596">
                  <c:v>302</c:v>
                </c:pt>
                <c:pt idx="597">
                  <c:v>301.5</c:v>
                </c:pt>
                <c:pt idx="598">
                  <c:v>301</c:v>
                </c:pt>
                <c:pt idx="599">
                  <c:v>300.5</c:v>
                </c:pt>
                <c:pt idx="600">
                  <c:v>300</c:v>
                </c:pt>
                <c:pt idx="601">
                  <c:v>299.5</c:v>
                </c:pt>
                <c:pt idx="602">
                  <c:v>299</c:v>
                </c:pt>
                <c:pt idx="603">
                  <c:v>298.5</c:v>
                </c:pt>
                <c:pt idx="604">
                  <c:v>298</c:v>
                </c:pt>
                <c:pt idx="605">
                  <c:v>297.5</c:v>
                </c:pt>
                <c:pt idx="606">
                  <c:v>297</c:v>
                </c:pt>
                <c:pt idx="607">
                  <c:v>296.5</c:v>
                </c:pt>
                <c:pt idx="608">
                  <c:v>296</c:v>
                </c:pt>
                <c:pt idx="609">
                  <c:v>295.5</c:v>
                </c:pt>
                <c:pt idx="610">
                  <c:v>295</c:v>
                </c:pt>
                <c:pt idx="611">
                  <c:v>294.5</c:v>
                </c:pt>
                <c:pt idx="612">
                  <c:v>294</c:v>
                </c:pt>
                <c:pt idx="613">
                  <c:v>293.5</c:v>
                </c:pt>
                <c:pt idx="614">
                  <c:v>293</c:v>
                </c:pt>
                <c:pt idx="615">
                  <c:v>292.5</c:v>
                </c:pt>
                <c:pt idx="616">
                  <c:v>292</c:v>
                </c:pt>
                <c:pt idx="617">
                  <c:v>291.5</c:v>
                </c:pt>
                <c:pt idx="618">
                  <c:v>291</c:v>
                </c:pt>
                <c:pt idx="619">
                  <c:v>290.5</c:v>
                </c:pt>
                <c:pt idx="620">
                  <c:v>290</c:v>
                </c:pt>
                <c:pt idx="621">
                  <c:v>289.5</c:v>
                </c:pt>
                <c:pt idx="622">
                  <c:v>289</c:v>
                </c:pt>
                <c:pt idx="623">
                  <c:v>288.5</c:v>
                </c:pt>
                <c:pt idx="624">
                  <c:v>288</c:v>
                </c:pt>
                <c:pt idx="625">
                  <c:v>287.5</c:v>
                </c:pt>
                <c:pt idx="626">
                  <c:v>287</c:v>
                </c:pt>
                <c:pt idx="627">
                  <c:v>286.5</c:v>
                </c:pt>
                <c:pt idx="628">
                  <c:v>286</c:v>
                </c:pt>
                <c:pt idx="629">
                  <c:v>285.5</c:v>
                </c:pt>
                <c:pt idx="630">
                  <c:v>285</c:v>
                </c:pt>
                <c:pt idx="631">
                  <c:v>284.5</c:v>
                </c:pt>
                <c:pt idx="632">
                  <c:v>284</c:v>
                </c:pt>
                <c:pt idx="633">
                  <c:v>283.5</c:v>
                </c:pt>
                <c:pt idx="634">
                  <c:v>283</c:v>
                </c:pt>
                <c:pt idx="635">
                  <c:v>282.5</c:v>
                </c:pt>
                <c:pt idx="636">
                  <c:v>282</c:v>
                </c:pt>
                <c:pt idx="637">
                  <c:v>281.5</c:v>
                </c:pt>
                <c:pt idx="638">
                  <c:v>281</c:v>
                </c:pt>
                <c:pt idx="639">
                  <c:v>280.5</c:v>
                </c:pt>
                <c:pt idx="640">
                  <c:v>280</c:v>
                </c:pt>
                <c:pt idx="641">
                  <c:v>279.5</c:v>
                </c:pt>
                <c:pt idx="642">
                  <c:v>279</c:v>
                </c:pt>
                <c:pt idx="643">
                  <c:v>278.5</c:v>
                </c:pt>
                <c:pt idx="644">
                  <c:v>278</c:v>
                </c:pt>
                <c:pt idx="645">
                  <c:v>277.5</c:v>
                </c:pt>
                <c:pt idx="646">
                  <c:v>277</c:v>
                </c:pt>
                <c:pt idx="647">
                  <c:v>276.5</c:v>
                </c:pt>
                <c:pt idx="648">
                  <c:v>276</c:v>
                </c:pt>
                <c:pt idx="649">
                  <c:v>275.5</c:v>
                </c:pt>
                <c:pt idx="650">
                  <c:v>275</c:v>
                </c:pt>
                <c:pt idx="651">
                  <c:v>274.5</c:v>
                </c:pt>
                <c:pt idx="652">
                  <c:v>274</c:v>
                </c:pt>
                <c:pt idx="653">
                  <c:v>273.5</c:v>
                </c:pt>
                <c:pt idx="654">
                  <c:v>273</c:v>
                </c:pt>
                <c:pt idx="655">
                  <c:v>272.5</c:v>
                </c:pt>
                <c:pt idx="656">
                  <c:v>272</c:v>
                </c:pt>
                <c:pt idx="657">
                  <c:v>271.5</c:v>
                </c:pt>
                <c:pt idx="658">
                  <c:v>271</c:v>
                </c:pt>
                <c:pt idx="659">
                  <c:v>270.5</c:v>
                </c:pt>
                <c:pt idx="660">
                  <c:v>270</c:v>
                </c:pt>
                <c:pt idx="661">
                  <c:v>269.5</c:v>
                </c:pt>
                <c:pt idx="662">
                  <c:v>269</c:v>
                </c:pt>
                <c:pt idx="663">
                  <c:v>268.5</c:v>
                </c:pt>
                <c:pt idx="664">
                  <c:v>268</c:v>
                </c:pt>
                <c:pt idx="665">
                  <c:v>267.5</c:v>
                </c:pt>
                <c:pt idx="666">
                  <c:v>267</c:v>
                </c:pt>
                <c:pt idx="667">
                  <c:v>266.5</c:v>
                </c:pt>
                <c:pt idx="668">
                  <c:v>266</c:v>
                </c:pt>
                <c:pt idx="669">
                  <c:v>265.5</c:v>
                </c:pt>
                <c:pt idx="670">
                  <c:v>265</c:v>
                </c:pt>
                <c:pt idx="671">
                  <c:v>264.5</c:v>
                </c:pt>
                <c:pt idx="672">
                  <c:v>264</c:v>
                </c:pt>
                <c:pt idx="673">
                  <c:v>263.5</c:v>
                </c:pt>
                <c:pt idx="674">
                  <c:v>263</c:v>
                </c:pt>
                <c:pt idx="675">
                  <c:v>262.5</c:v>
                </c:pt>
                <c:pt idx="676">
                  <c:v>262</c:v>
                </c:pt>
                <c:pt idx="677">
                  <c:v>261.5</c:v>
                </c:pt>
                <c:pt idx="678">
                  <c:v>261</c:v>
                </c:pt>
                <c:pt idx="679">
                  <c:v>260.5</c:v>
                </c:pt>
                <c:pt idx="680">
                  <c:v>260</c:v>
                </c:pt>
                <c:pt idx="681">
                  <c:v>259.5</c:v>
                </c:pt>
                <c:pt idx="682">
                  <c:v>259</c:v>
                </c:pt>
                <c:pt idx="683">
                  <c:v>258.5</c:v>
                </c:pt>
                <c:pt idx="684">
                  <c:v>258</c:v>
                </c:pt>
                <c:pt idx="685">
                  <c:v>257.5</c:v>
                </c:pt>
                <c:pt idx="686">
                  <c:v>257</c:v>
                </c:pt>
                <c:pt idx="687">
                  <c:v>256.5</c:v>
                </c:pt>
                <c:pt idx="688">
                  <c:v>256</c:v>
                </c:pt>
                <c:pt idx="689">
                  <c:v>255.5</c:v>
                </c:pt>
                <c:pt idx="690">
                  <c:v>255</c:v>
                </c:pt>
                <c:pt idx="691">
                  <c:v>254.5</c:v>
                </c:pt>
                <c:pt idx="692">
                  <c:v>254</c:v>
                </c:pt>
                <c:pt idx="693">
                  <c:v>253.5</c:v>
                </c:pt>
                <c:pt idx="694">
                  <c:v>253</c:v>
                </c:pt>
                <c:pt idx="695">
                  <c:v>252.5</c:v>
                </c:pt>
                <c:pt idx="696">
                  <c:v>252</c:v>
                </c:pt>
                <c:pt idx="697">
                  <c:v>251.5</c:v>
                </c:pt>
                <c:pt idx="698">
                  <c:v>251</c:v>
                </c:pt>
                <c:pt idx="699">
                  <c:v>250.5</c:v>
                </c:pt>
                <c:pt idx="700">
                  <c:v>250</c:v>
                </c:pt>
                <c:pt idx="701">
                  <c:v>249.5</c:v>
                </c:pt>
                <c:pt idx="702">
                  <c:v>249</c:v>
                </c:pt>
                <c:pt idx="703">
                  <c:v>248.5</c:v>
                </c:pt>
                <c:pt idx="704">
                  <c:v>248</c:v>
                </c:pt>
                <c:pt idx="705">
                  <c:v>247.5</c:v>
                </c:pt>
                <c:pt idx="706">
                  <c:v>247</c:v>
                </c:pt>
                <c:pt idx="707">
                  <c:v>246.5</c:v>
                </c:pt>
                <c:pt idx="708">
                  <c:v>246</c:v>
                </c:pt>
                <c:pt idx="709">
                  <c:v>245.5</c:v>
                </c:pt>
                <c:pt idx="710">
                  <c:v>245</c:v>
                </c:pt>
                <c:pt idx="711">
                  <c:v>244.5</c:v>
                </c:pt>
                <c:pt idx="712">
                  <c:v>244</c:v>
                </c:pt>
                <c:pt idx="713">
                  <c:v>243.5</c:v>
                </c:pt>
                <c:pt idx="714">
                  <c:v>243</c:v>
                </c:pt>
                <c:pt idx="715">
                  <c:v>242.5</c:v>
                </c:pt>
                <c:pt idx="716">
                  <c:v>242</c:v>
                </c:pt>
                <c:pt idx="717">
                  <c:v>241.5</c:v>
                </c:pt>
                <c:pt idx="718">
                  <c:v>241</c:v>
                </c:pt>
                <c:pt idx="719">
                  <c:v>240.5</c:v>
                </c:pt>
                <c:pt idx="720">
                  <c:v>240</c:v>
                </c:pt>
                <c:pt idx="721">
                  <c:v>239.5</c:v>
                </c:pt>
                <c:pt idx="722">
                  <c:v>239</c:v>
                </c:pt>
                <c:pt idx="723">
                  <c:v>238.5</c:v>
                </c:pt>
                <c:pt idx="724">
                  <c:v>238</c:v>
                </c:pt>
                <c:pt idx="725">
                  <c:v>237.5</c:v>
                </c:pt>
                <c:pt idx="726">
                  <c:v>237</c:v>
                </c:pt>
                <c:pt idx="727">
                  <c:v>236.5</c:v>
                </c:pt>
                <c:pt idx="728">
                  <c:v>236</c:v>
                </c:pt>
                <c:pt idx="729">
                  <c:v>235.5</c:v>
                </c:pt>
                <c:pt idx="730">
                  <c:v>235</c:v>
                </c:pt>
                <c:pt idx="731">
                  <c:v>234.5</c:v>
                </c:pt>
                <c:pt idx="732">
                  <c:v>234</c:v>
                </c:pt>
                <c:pt idx="733">
                  <c:v>233.5</c:v>
                </c:pt>
                <c:pt idx="734">
                  <c:v>233</c:v>
                </c:pt>
                <c:pt idx="735">
                  <c:v>232.5</c:v>
                </c:pt>
                <c:pt idx="736">
                  <c:v>232</c:v>
                </c:pt>
                <c:pt idx="737">
                  <c:v>231.5</c:v>
                </c:pt>
                <c:pt idx="738">
                  <c:v>231</c:v>
                </c:pt>
                <c:pt idx="739">
                  <c:v>230.5</c:v>
                </c:pt>
                <c:pt idx="740">
                  <c:v>230</c:v>
                </c:pt>
                <c:pt idx="741">
                  <c:v>229.5</c:v>
                </c:pt>
                <c:pt idx="742">
                  <c:v>229</c:v>
                </c:pt>
                <c:pt idx="743">
                  <c:v>228.5</c:v>
                </c:pt>
                <c:pt idx="744">
                  <c:v>228</c:v>
                </c:pt>
                <c:pt idx="745">
                  <c:v>227.5</c:v>
                </c:pt>
                <c:pt idx="746">
                  <c:v>227</c:v>
                </c:pt>
                <c:pt idx="747">
                  <c:v>226.5</c:v>
                </c:pt>
                <c:pt idx="748">
                  <c:v>226</c:v>
                </c:pt>
                <c:pt idx="749">
                  <c:v>225.5</c:v>
                </c:pt>
                <c:pt idx="750">
                  <c:v>225</c:v>
                </c:pt>
                <c:pt idx="751">
                  <c:v>224.5</c:v>
                </c:pt>
                <c:pt idx="752">
                  <c:v>224</c:v>
                </c:pt>
                <c:pt idx="753">
                  <c:v>223.5</c:v>
                </c:pt>
                <c:pt idx="754">
                  <c:v>223</c:v>
                </c:pt>
                <c:pt idx="755">
                  <c:v>222.5</c:v>
                </c:pt>
                <c:pt idx="756">
                  <c:v>222</c:v>
                </c:pt>
                <c:pt idx="757">
                  <c:v>221.5</c:v>
                </c:pt>
                <c:pt idx="758">
                  <c:v>221</c:v>
                </c:pt>
                <c:pt idx="759">
                  <c:v>220.5</c:v>
                </c:pt>
                <c:pt idx="760">
                  <c:v>220</c:v>
                </c:pt>
                <c:pt idx="761">
                  <c:v>219.5</c:v>
                </c:pt>
                <c:pt idx="762">
                  <c:v>219</c:v>
                </c:pt>
                <c:pt idx="763">
                  <c:v>218.5</c:v>
                </c:pt>
                <c:pt idx="764">
                  <c:v>218</c:v>
                </c:pt>
                <c:pt idx="765">
                  <c:v>217.5</c:v>
                </c:pt>
                <c:pt idx="766">
                  <c:v>217</c:v>
                </c:pt>
                <c:pt idx="767">
                  <c:v>216.5</c:v>
                </c:pt>
                <c:pt idx="768">
                  <c:v>216</c:v>
                </c:pt>
                <c:pt idx="769">
                  <c:v>215.5</c:v>
                </c:pt>
                <c:pt idx="770">
                  <c:v>215</c:v>
                </c:pt>
                <c:pt idx="771">
                  <c:v>214.5</c:v>
                </c:pt>
                <c:pt idx="772">
                  <c:v>214</c:v>
                </c:pt>
                <c:pt idx="773">
                  <c:v>213.5</c:v>
                </c:pt>
                <c:pt idx="774">
                  <c:v>213</c:v>
                </c:pt>
                <c:pt idx="775">
                  <c:v>212.5</c:v>
                </c:pt>
                <c:pt idx="776">
                  <c:v>212</c:v>
                </c:pt>
                <c:pt idx="777">
                  <c:v>211.5</c:v>
                </c:pt>
                <c:pt idx="778">
                  <c:v>211</c:v>
                </c:pt>
                <c:pt idx="779">
                  <c:v>210.5</c:v>
                </c:pt>
                <c:pt idx="780">
                  <c:v>210</c:v>
                </c:pt>
                <c:pt idx="781">
                  <c:v>209.5</c:v>
                </c:pt>
                <c:pt idx="782">
                  <c:v>209</c:v>
                </c:pt>
                <c:pt idx="783">
                  <c:v>208.5</c:v>
                </c:pt>
                <c:pt idx="784">
                  <c:v>208</c:v>
                </c:pt>
                <c:pt idx="785">
                  <c:v>207.5</c:v>
                </c:pt>
                <c:pt idx="786">
                  <c:v>207</c:v>
                </c:pt>
                <c:pt idx="787">
                  <c:v>206.5</c:v>
                </c:pt>
                <c:pt idx="788">
                  <c:v>206</c:v>
                </c:pt>
                <c:pt idx="789">
                  <c:v>205.5</c:v>
                </c:pt>
                <c:pt idx="790">
                  <c:v>205</c:v>
                </c:pt>
                <c:pt idx="791">
                  <c:v>204.5</c:v>
                </c:pt>
                <c:pt idx="792">
                  <c:v>204</c:v>
                </c:pt>
                <c:pt idx="793">
                  <c:v>203.5</c:v>
                </c:pt>
                <c:pt idx="794">
                  <c:v>203</c:v>
                </c:pt>
                <c:pt idx="795">
                  <c:v>202.5</c:v>
                </c:pt>
                <c:pt idx="796">
                  <c:v>202</c:v>
                </c:pt>
                <c:pt idx="797">
                  <c:v>201.5</c:v>
                </c:pt>
                <c:pt idx="798">
                  <c:v>201</c:v>
                </c:pt>
                <c:pt idx="799">
                  <c:v>200.5</c:v>
                </c:pt>
                <c:pt idx="800">
                  <c:v>200</c:v>
                </c:pt>
              </c:numCache>
            </c:numRef>
          </c:xVal>
          <c:yVal>
            <c:numRef>
              <c:f>mfdiampy!$J$13:$J$813</c:f>
              <c:numCache>
                <c:formatCode>General</c:formatCode>
                <c:ptCount val="801"/>
                <c:pt idx="0">
                  <c:v>5.0000000000000001E-4</c:v>
                </c:pt>
                <c:pt idx="1">
                  <c:v>5.0000000000000001E-4</c:v>
                </c:pt>
                <c:pt idx="2">
                  <c:v>5.0000000000000001E-4</c:v>
                </c:pt>
                <c:pt idx="3">
                  <c:v>5.0000000000000001E-4</c:v>
                </c:pt>
                <c:pt idx="4">
                  <c:v>5.0000000000000001E-4</c:v>
                </c:pt>
                <c:pt idx="5">
                  <c:v>5.0000000000000001E-4</c:v>
                </c:pt>
                <c:pt idx="6">
                  <c:v>5.0000000000000001E-4</c:v>
                </c:pt>
                <c:pt idx="7">
                  <c:v>5.0000000000000001E-4</c:v>
                </c:pt>
                <c:pt idx="8">
                  <c:v>5.0000000000000001E-4</c:v>
                </c:pt>
                <c:pt idx="9">
                  <c:v>5.0000000000000001E-4</c:v>
                </c:pt>
                <c:pt idx="10">
                  <c:v>5.0000000000000001E-4</c:v>
                </c:pt>
                <c:pt idx="11">
                  <c:v>5.0000000000000001E-4</c:v>
                </c:pt>
                <c:pt idx="12">
                  <c:v>5.0000000000000001E-4</c:v>
                </c:pt>
                <c:pt idx="13">
                  <c:v>5.0000000000000001E-4</c:v>
                </c:pt>
                <c:pt idx="14">
                  <c:v>5.0000000000000001E-4</c:v>
                </c:pt>
                <c:pt idx="15">
                  <c:v>5.0000000000000001E-4</c:v>
                </c:pt>
                <c:pt idx="16">
                  <c:v>5.0000000000000001E-4</c:v>
                </c:pt>
                <c:pt idx="17">
                  <c:v>5.0000000000000001E-4</c:v>
                </c:pt>
                <c:pt idx="18">
                  <c:v>5.0000000000000001E-4</c:v>
                </c:pt>
                <c:pt idx="19">
                  <c:v>5.0000000000000001E-4</c:v>
                </c:pt>
                <c:pt idx="20">
                  <c:v>5.0000000000000001E-4</c:v>
                </c:pt>
                <c:pt idx="21">
                  <c:v>5.0000000000000001E-4</c:v>
                </c:pt>
                <c:pt idx="22">
                  <c:v>5.0000000000000001E-4</c:v>
                </c:pt>
                <c:pt idx="23">
                  <c:v>5.0000000000000001E-4</c:v>
                </c:pt>
                <c:pt idx="24">
                  <c:v>5.0000000000000001E-4</c:v>
                </c:pt>
                <c:pt idx="25">
                  <c:v>5.0000000000000001E-4</c:v>
                </c:pt>
                <c:pt idx="26">
                  <c:v>5.0000000000000001E-4</c:v>
                </c:pt>
                <c:pt idx="27">
                  <c:v>5.0000000000000001E-4</c:v>
                </c:pt>
                <c:pt idx="28">
                  <c:v>5.0000000000000001E-4</c:v>
                </c:pt>
                <c:pt idx="29">
                  <c:v>5.0000000000000001E-4</c:v>
                </c:pt>
                <c:pt idx="30">
                  <c:v>5.0000000000000001E-4</c:v>
                </c:pt>
                <c:pt idx="31">
                  <c:v>5.0000000000000001E-4</c:v>
                </c:pt>
                <c:pt idx="32">
                  <c:v>5.0000000000000001E-4</c:v>
                </c:pt>
                <c:pt idx="33">
                  <c:v>5.0000000000000001E-4</c:v>
                </c:pt>
                <c:pt idx="34">
                  <c:v>5.0000000000000001E-4</c:v>
                </c:pt>
                <c:pt idx="35">
                  <c:v>5.0000000000000001E-4</c:v>
                </c:pt>
                <c:pt idx="36">
                  <c:v>5.0000000000000001E-4</c:v>
                </c:pt>
                <c:pt idx="37">
                  <c:v>5.0000000000000001E-4</c:v>
                </c:pt>
                <c:pt idx="38">
                  <c:v>5.0000000000000001E-4</c:v>
                </c:pt>
                <c:pt idx="39">
                  <c:v>5.0000000000000001E-4</c:v>
                </c:pt>
                <c:pt idx="40">
                  <c:v>5.0000000000000001E-4</c:v>
                </c:pt>
                <c:pt idx="41">
                  <c:v>5.0000000000000001E-4</c:v>
                </c:pt>
                <c:pt idx="42">
                  <c:v>5.0000000000000001E-4</c:v>
                </c:pt>
                <c:pt idx="43">
                  <c:v>5.0000000000000001E-4</c:v>
                </c:pt>
                <c:pt idx="44">
                  <c:v>5.0000000000000001E-4</c:v>
                </c:pt>
                <c:pt idx="45">
                  <c:v>5.0000000000000001E-4</c:v>
                </c:pt>
                <c:pt idx="46">
                  <c:v>5.0000000000000001E-4</c:v>
                </c:pt>
                <c:pt idx="47">
                  <c:v>5.0000000000000001E-4</c:v>
                </c:pt>
                <c:pt idx="48">
                  <c:v>5.0000000000000001E-4</c:v>
                </c:pt>
                <c:pt idx="49">
                  <c:v>5.0000000000000001E-4</c:v>
                </c:pt>
                <c:pt idx="50">
                  <c:v>5.0000000000000001E-4</c:v>
                </c:pt>
                <c:pt idx="51">
                  <c:v>5.0000000000000001E-4</c:v>
                </c:pt>
                <c:pt idx="52">
                  <c:v>5.0000000000000001E-4</c:v>
                </c:pt>
                <c:pt idx="53">
                  <c:v>5.0000000000000001E-4</c:v>
                </c:pt>
                <c:pt idx="54">
                  <c:v>5.0000000000000001E-4</c:v>
                </c:pt>
                <c:pt idx="55">
                  <c:v>5.0000000000000001E-4</c:v>
                </c:pt>
                <c:pt idx="56">
                  <c:v>5.0000000000000001E-4</c:v>
                </c:pt>
                <c:pt idx="57">
                  <c:v>5.0000000000000001E-4</c:v>
                </c:pt>
                <c:pt idx="58">
                  <c:v>5.0000000000000001E-4</c:v>
                </c:pt>
                <c:pt idx="59">
                  <c:v>5.0000000000000001E-4</c:v>
                </c:pt>
                <c:pt idx="60">
                  <c:v>5.0000000000000001E-4</c:v>
                </c:pt>
                <c:pt idx="61">
                  <c:v>5.0000000000000001E-4</c:v>
                </c:pt>
                <c:pt idx="62">
                  <c:v>5.0000000000000001E-4</c:v>
                </c:pt>
                <c:pt idx="63">
                  <c:v>5.0000000000000001E-4</c:v>
                </c:pt>
                <c:pt idx="64">
                  <c:v>5.0000000000000001E-4</c:v>
                </c:pt>
                <c:pt idx="65">
                  <c:v>5.9999999999999995E-4</c:v>
                </c:pt>
                <c:pt idx="66">
                  <c:v>5.9999999999999995E-4</c:v>
                </c:pt>
                <c:pt idx="67">
                  <c:v>5.9999999999999995E-4</c:v>
                </c:pt>
                <c:pt idx="68">
                  <c:v>5.9999999999999995E-4</c:v>
                </c:pt>
                <c:pt idx="69">
                  <c:v>5.9999999999999995E-4</c:v>
                </c:pt>
                <c:pt idx="70">
                  <c:v>6.9999999999999999E-4</c:v>
                </c:pt>
                <c:pt idx="71">
                  <c:v>6.9999999999999999E-4</c:v>
                </c:pt>
                <c:pt idx="72">
                  <c:v>6.9999999999999999E-4</c:v>
                </c:pt>
                <c:pt idx="73">
                  <c:v>6.9999999999999999E-4</c:v>
                </c:pt>
                <c:pt idx="74">
                  <c:v>6.9999999999999999E-4</c:v>
                </c:pt>
                <c:pt idx="75">
                  <c:v>6.9999999999999999E-4</c:v>
                </c:pt>
                <c:pt idx="76">
                  <c:v>8.0000000000000004E-4</c:v>
                </c:pt>
                <c:pt idx="77">
                  <c:v>8.0000000000000004E-4</c:v>
                </c:pt>
                <c:pt idx="78">
                  <c:v>8.0000000000000004E-4</c:v>
                </c:pt>
                <c:pt idx="79">
                  <c:v>8.0000000000000004E-4</c:v>
                </c:pt>
                <c:pt idx="80">
                  <c:v>8.0000000000000004E-4</c:v>
                </c:pt>
                <c:pt idx="81">
                  <c:v>8.0000000000000004E-4</c:v>
                </c:pt>
                <c:pt idx="82">
                  <c:v>8.0000000000000004E-4</c:v>
                </c:pt>
                <c:pt idx="83">
                  <c:v>8.9999999999999998E-4</c:v>
                </c:pt>
                <c:pt idx="84">
                  <c:v>8.9999999999999998E-4</c:v>
                </c:pt>
                <c:pt idx="85">
                  <c:v>8.9999999999999998E-4</c:v>
                </c:pt>
                <c:pt idx="86">
                  <c:v>8.9999999999999998E-4</c:v>
                </c:pt>
                <c:pt idx="87">
                  <c:v>8.9999999999999998E-4</c:v>
                </c:pt>
                <c:pt idx="88">
                  <c:v>8.9999999999999998E-4</c:v>
                </c:pt>
                <c:pt idx="89">
                  <c:v>1E-3</c:v>
                </c:pt>
                <c:pt idx="90">
                  <c:v>1E-3</c:v>
                </c:pt>
                <c:pt idx="91">
                  <c:v>1E-3</c:v>
                </c:pt>
                <c:pt idx="92">
                  <c:v>1E-3</c:v>
                </c:pt>
                <c:pt idx="93">
                  <c:v>1E-3</c:v>
                </c:pt>
                <c:pt idx="94">
                  <c:v>1E-3</c:v>
                </c:pt>
                <c:pt idx="95">
                  <c:v>1E-3</c:v>
                </c:pt>
                <c:pt idx="96">
                  <c:v>1.1000000000000001E-3</c:v>
                </c:pt>
                <c:pt idx="97">
                  <c:v>1.1000000000000001E-3</c:v>
                </c:pt>
                <c:pt idx="98">
                  <c:v>1.1000000000000001E-3</c:v>
                </c:pt>
                <c:pt idx="99">
                  <c:v>1.1000000000000001E-3</c:v>
                </c:pt>
                <c:pt idx="100">
                  <c:v>1.1000000000000001E-3</c:v>
                </c:pt>
                <c:pt idx="101">
                  <c:v>1.1000000000000001E-3</c:v>
                </c:pt>
                <c:pt idx="102">
                  <c:v>1.1000000000000001E-3</c:v>
                </c:pt>
                <c:pt idx="103">
                  <c:v>1.1000000000000001E-3</c:v>
                </c:pt>
                <c:pt idx="104">
                  <c:v>1.1999999999999999E-3</c:v>
                </c:pt>
                <c:pt idx="105">
                  <c:v>1.1999999999999999E-3</c:v>
                </c:pt>
                <c:pt idx="106">
                  <c:v>1.1999999999999999E-3</c:v>
                </c:pt>
                <c:pt idx="107">
                  <c:v>1.1999999999999999E-3</c:v>
                </c:pt>
                <c:pt idx="108">
                  <c:v>1.1999999999999999E-3</c:v>
                </c:pt>
                <c:pt idx="109">
                  <c:v>1.1999999999999999E-3</c:v>
                </c:pt>
                <c:pt idx="110">
                  <c:v>1.1999999999999999E-3</c:v>
                </c:pt>
                <c:pt idx="111">
                  <c:v>1.1999999999999999E-3</c:v>
                </c:pt>
                <c:pt idx="112">
                  <c:v>1.2999999999999999E-3</c:v>
                </c:pt>
                <c:pt idx="113">
                  <c:v>1.2999999999999999E-3</c:v>
                </c:pt>
                <c:pt idx="114">
                  <c:v>1.2999999999999999E-3</c:v>
                </c:pt>
                <c:pt idx="115">
                  <c:v>1.2999999999999999E-3</c:v>
                </c:pt>
                <c:pt idx="116">
                  <c:v>1.2999999999999999E-3</c:v>
                </c:pt>
                <c:pt idx="117">
                  <c:v>1.2999999999999999E-3</c:v>
                </c:pt>
                <c:pt idx="118">
                  <c:v>1.2999999999999999E-3</c:v>
                </c:pt>
                <c:pt idx="119">
                  <c:v>1.2999999999999999E-3</c:v>
                </c:pt>
                <c:pt idx="120">
                  <c:v>1.4E-3</c:v>
                </c:pt>
                <c:pt idx="121">
                  <c:v>1.4E-3</c:v>
                </c:pt>
                <c:pt idx="122">
                  <c:v>1.4E-3</c:v>
                </c:pt>
                <c:pt idx="123">
                  <c:v>1.4E-3</c:v>
                </c:pt>
                <c:pt idx="124">
                  <c:v>1.4E-3</c:v>
                </c:pt>
                <c:pt idx="125">
                  <c:v>1.4E-3</c:v>
                </c:pt>
                <c:pt idx="126">
                  <c:v>1.4E-3</c:v>
                </c:pt>
                <c:pt idx="127">
                  <c:v>1.5E-3</c:v>
                </c:pt>
                <c:pt idx="128">
                  <c:v>1.5E-3</c:v>
                </c:pt>
                <c:pt idx="129">
                  <c:v>1.5E-3</c:v>
                </c:pt>
                <c:pt idx="130">
                  <c:v>1.5E-3</c:v>
                </c:pt>
                <c:pt idx="131">
                  <c:v>1.5E-3</c:v>
                </c:pt>
                <c:pt idx="132">
                  <c:v>1.5E-3</c:v>
                </c:pt>
                <c:pt idx="133">
                  <c:v>1.5E-3</c:v>
                </c:pt>
                <c:pt idx="134">
                  <c:v>1.6000000000000001E-3</c:v>
                </c:pt>
                <c:pt idx="135">
                  <c:v>1.6000000000000001E-3</c:v>
                </c:pt>
                <c:pt idx="136">
                  <c:v>1.6000000000000001E-3</c:v>
                </c:pt>
                <c:pt idx="137">
                  <c:v>1.6000000000000001E-3</c:v>
                </c:pt>
                <c:pt idx="138">
                  <c:v>1.6000000000000001E-3</c:v>
                </c:pt>
                <c:pt idx="139">
                  <c:v>1.6000000000000001E-3</c:v>
                </c:pt>
                <c:pt idx="140">
                  <c:v>1.6999999999999999E-3</c:v>
                </c:pt>
                <c:pt idx="141">
                  <c:v>1.6999999999999999E-3</c:v>
                </c:pt>
                <c:pt idx="142">
                  <c:v>1.6999999999999999E-3</c:v>
                </c:pt>
                <c:pt idx="143">
                  <c:v>1.6999999999999999E-3</c:v>
                </c:pt>
                <c:pt idx="144">
                  <c:v>1.6999999999999999E-3</c:v>
                </c:pt>
                <c:pt idx="145">
                  <c:v>1.6999999999999999E-3</c:v>
                </c:pt>
                <c:pt idx="146">
                  <c:v>1.8E-3</c:v>
                </c:pt>
                <c:pt idx="147">
                  <c:v>1.8E-3</c:v>
                </c:pt>
                <c:pt idx="148">
                  <c:v>1.8E-3</c:v>
                </c:pt>
                <c:pt idx="149">
                  <c:v>1.8E-3</c:v>
                </c:pt>
                <c:pt idx="150">
                  <c:v>1.9E-3</c:v>
                </c:pt>
                <c:pt idx="151">
                  <c:v>1.9E-3</c:v>
                </c:pt>
                <c:pt idx="152">
                  <c:v>1.9E-3</c:v>
                </c:pt>
                <c:pt idx="153">
                  <c:v>1.9E-3</c:v>
                </c:pt>
                <c:pt idx="154">
                  <c:v>1.9E-3</c:v>
                </c:pt>
                <c:pt idx="155">
                  <c:v>2E-3</c:v>
                </c:pt>
                <c:pt idx="156">
                  <c:v>2E-3</c:v>
                </c:pt>
                <c:pt idx="157">
                  <c:v>2E-3</c:v>
                </c:pt>
                <c:pt idx="158">
                  <c:v>2.0999999999999999E-3</c:v>
                </c:pt>
                <c:pt idx="159">
                  <c:v>2.0999999999999999E-3</c:v>
                </c:pt>
                <c:pt idx="160">
                  <c:v>2.0999999999999999E-3</c:v>
                </c:pt>
                <c:pt idx="161">
                  <c:v>2.0999999999999999E-3</c:v>
                </c:pt>
                <c:pt idx="162">
                  <c:v>2.2000000000000001E-3</c:v>
                </c:pt>
                <c:pt idx="163">
                  <c:v>2.2000000000000001E-3</c:v>
                </c:pt>
                <c:pt idx="164">
                  <c:v>2.2000000000000001E-3</c:v>
                </c:pt>
                <c:pt idx="165">
                  <c:v>2.3E-3</c:v>
                </c:pt>
                <c:pt idx="166">
                  <c:v>2.3E-3</c:v>
                </c:pt>
                <c:pt idx="167">
                  <c:v>2.3E-3</c:v>
                </c:pt>
                <c:pt idx="168">
                  <c:v>2.3999999999999998E-3</c:v>
                </c:pt>
                <c:pt idx="169">
                  <c:v>2.3999999999999998E-3</c:v>
                </c:pt>
                <c:pt idx="170">
                  <c:v>2.3999999999999998E-3</c:v>
                </c:pt>
                <c:pt idx="171">
                  <c:v>2.5000000000000001E-3</c:v>
                </c:pt>
                <c:pt idx="172">
                  <c:v>2.5000000000000001E-3</c:v>
                </c:pt>
                <c:pt idx="173">
                  <c:v>2.5999999999999999E-3</c:v>
                </c:pt>
                <c:pt idx="174">
                  <c:v>2.5999999999999999E-3</c:v>
                </c:pt>
                <c:pt idx="175">
                  <c:v>2.5999999999999999E-3</c:v>
                </c:pt>
                <c:pt idx="176">
                  <c:v>2.7000000000000001E-3</c:v>
                </c:pt>
                <c:pt idx="177">
                  <c:v>2.7000000000000001E-3</c:v>
                </c:pt>
                <c:pt idx="178">
                  <c:v>2.8E-3</c:v>
                </c:pt>
                <c:pt idx="179">
                  <c:v>2.8E-3</c:v>
                </c:pt>
                <c:pt idx="180">
                  <c:v>2.8E-3</c:v>
                </c:pt>
                <c:pt idx="181">
                  <c:v>2.8999999999999998E-3</c:v>
                </c:pt>
                <c:pt idx="182">
                  <c:v>2.8999999999999998E-3</c:v>
                </c:pt>
                <c:pt idx="183">
                  <c:v>3.0000000000000001E-3</c:v>
                </c:pt>
                <c:pt idx="184">
                  <c:v>3.0000000000000001E-3</c:v>
                </c:pt>
                <c:pt idx="185">
                  <c:v>3.0999999999999999E-3</c:v>
                </c:pt>
                <c:pt idx="186">
                  <c:v>3.0999999999999999E-3</c:v>
                </c:pt>
                <c:pt idx="187">
                  <c:v>3.2000000000000002E-3</c:v>
                </c:pt>
                <c:pt idx="188">
                  <c:v>3.2000000000000002E-3</c:v>
                </c:pt>
                <c:pt idx="189">
                  <c:v>3.3E-3</c:v>
                </c:pt>
                <c:pt idx="190">
                  <c:v>3.3E-3</c:v>
                </c:pt>
                <c:pt idx="191">
                  <c:v>3.3999999999999998E-3</c:v>
                </c:pt>
                <c:pt idx="192">
                  <c:v>3.3999999999999998E-3</c:v>
                </c:pt>
                <c:pt idx="193">
                  <c:v>3.5000000000000001E-3</c:v>
                </c:pt>
                <c:pt idx="194">
                  <c:v>3.5000000000000001E-3</c:v>
                </c:pt>
                <c:pt idx="195">
                  <c:v>3.5999999999999999E-3</c:v>
                </c:pt>
                <c:pt idx="196">
                  <c:v>3.5999999999999999E-3</c:v>
                </c:pt>
                <c:pt idx="197">
                  <c:v>3.7000000000000002E-3</c:v>
                </c:pt>
                <c:pt idx="198">
                  <c:v>3.7000000000000002E-3</c:v>
                </c:pt>
                <c:pt idx="199">
                  <c:v>3.8E-3</c:v>
                </c:pt>
                <c:pt idx="200">
                  <c:v>3.8E-3</c:v>
                </c:pt>
                <c:pt idx="201">
                  <c:v>3.8999999999999998E-3</c:v>
                </c:pt>
                <c:pt idx="202">
                  <c:v>4.0000000000000001E-3</c:v>
                </c:pt>
                <c:pt idx="203">
                  <c:v>4.0000000000000001E-3</c:v>
                </c:pt>
                <c:pt idx="204">
                  <c:v>4.1000000000000003E-3</c:v>
                </c:pt>
                <c:pt idx="205">
                  <c:v>4.1000000000000003E-3</c:v>
                </c:pt>
                <c:pt idx="206">
                  <c:v>4.1999999999999997E-3</c:v>
                </c:pt>
                <c:pt idx="207">
                  <c:v>4.3E-3</c:v>
                </c:pt>
                <c:pt idx="208">
                  <c:v>4.3E-3</c:v>
                </c:pt>
                <c:pt idx="209">
                  <c:v>4.4000000000000003E-3</c:v>
                </c:pt>
                <c:pt idx="210">
                  <c:v>4.4999999999999997E-3</c:v>
                </c:pt>
                <c:pt idx="211">
                  <c:v>4.4999999999999997E-3</c:v>
                </c:pt>
                <c:pt idx="212">
                  <c:v>4.5999999999999999E-3</c:v>
                </c:pt>
                <c:pt idx="213">
                  <c:v>4.7000000000000002E-3</c:v>
                </c:pt>
                <c:pt idx="214">
                  <c:v>4.7000000000000002E-3</c:v>
                </c:pt>
                <c:pt idx="215">
                  <c:v>4.7999999999999996E-3</c:v>
                </c:pt>
                <c:pt idx="216">
                  <c:v>4.8999999999999998E-3</c:v>
                </c:pt>
                <c:pt idx="217">
                  <c:v>5.0000000000000001E-3</c:v>
                </c:pt>
                <c:pt idx="218">
                  <c:v>5.0000000000000001E-3</c:v>
                </c:pt>
                <c:pt idx="219">
                  <c:v>5.1000000000000004E-3</c:v>
                </c:pt>
                <c:pt idx="220">
                  <c:v>5.1999999999999998E-3</c:v>
                </c:pt>
                <c:pt idx="221">
                  <c:v>5.3E-3</c:v>
                </c:pt>
                <c:pt idx="222">
                  <c:v>5.3E-3</c:v>
                </c:pt>
                <c:pt idx="223">
                  <c:v>5.4000000000000003E-3</c:v>
                </c:pt>
                <c:pt idx="224">
                  <c:v>5.4999999999999997E-3</c:v>
                </c:pt>
                <c:pt idx="225">
                  <c:v>5.5999999999999999E-3</c:v>
                </c:pt>
                <c:pt idx="226">
                  <c:v>5.7000000000000002E-3</c:v>
                </c:pt>
                <c:pt idx="227">
                  <c:v>5.7000000000000002E-3</c:v>
                </c:pt>
                <c:pt idx="228">
                  <c:v>5.7999999999999996E-3</c:v>
                </c:pt>
                <c:pt idx="229">
                  <c:v>5.8999999999999999E-3</c:v>
                </c:pt>
                <c:pt idx="230">
                  <c:v>6.0000000000000001E-3</c:v>
                </c:pt>
                <c:pt idx="231">
                  <c:v>6.1000000000000004E-3</c:v>
                </c:pt>
                <c:pt idx="232">
                  <c:v>6.1999999999999998E-3</c:v>
                </c:pt>
                <c:pt idx="233">
                  <c:v>6.3E-3</c:v>
                </c:pt>
                <c:pt idx="234">
                  <c:v>6.3E-3</c:v>
                </c:pt>
                <c:pt idx="235">
                  <c:v>6.4000000000000003E-3</c:v>
                </c:pt>
                <c:pt idx="236">
                  <c:v>6.4999999999999997E-3</c:v>
                </c:pt>
                <c:pt idx="237">
                  <c:v>6.6E-3</c:v>
                </c:pt>
                <c:pt idx="238">
                  <c:v>6.7000000000000002E-3</c:v>
                </c:pt>
                <c:pt idx="239">
                  <c:v>6.7999999999999996E-3</c:v>
                </c:pt>
                <c:pt idx="240">
                  <c:v>6.8999999999999999E-3</c:v>
                </c:pt>
                <c:pt idx="241">
                  <c:v>7.0000000000000001E-3</c:v>
                </c:pt>
                <c:pt idx="242">
                  <c:v>7.1000000000000004E-3</c:v>
                </c:pt>
                <c:pt idx="243">
                  <c:v>7.1999999999999998E-3</c:v>
                </c:pt>
                <c:pt idx="244">
                  <c:v>7.3000000000000001E-3</c:v>
                </c:pt>
                <c:pt idx="245">
                  <c:v>7.4000000000000003E-3</c:v>
                </c:pt>
                <c:pt idx="246">
                  <c:v>7.4999999999999997E-3</c:v>
                </c:pt>
                <c:pt idx="247">
                  <c:v>7.4999999999999997E-3</c:v>
                </c:pt>
                <c:pt idx="248">
                  <c:v>7.6E-3</c:v>
                </c:pt>
                <c:pt idx="249">
                  <c:v>7.7000000000000002E-3</c:v>
                </c:pt>
                <c:pt idx="250">
                  <c:v>7.7999999999999996E-3</c:v>
                </c:pt>
                <c:pt idx="251">
                  <c:v>7.9000000000000008E-3</c:v>
                </c:pt>
                <c:pt idx="252">
                  <c:v>8.0000000000000002E-3</c:v>
                </c:pt>
                <c:pt idx="253">
                  <c:v>8.0999999999999996E-3</c:v>
                </c:pt>
                <c:pt idx="254">
                  <c:v>8.2000000000000007E-3</c:v>
                </c:pt>
                <c:pt idx="255">
                  <c:v>8.3000000000000001E-3</c:v>
                </c:pt>
                <c:pt idx="256">
                  <c:v>8.3999999999999995E-3</c:v>
                </c:pt>
                <c:pt idx="257">
                  <c:v>8.5000000000000006E-3</c:v>
                </c:pt>
                <c:pt idx="258">
                  <c:v>8.6E-3</c:v>
                </c:pt>
                <c:pt idx="259">
                  <c:v>8.6999999999999994E-3</c:v>
                </c:pt>
                <c:pt idx="260">
                  <c:v>8.8000000000000005E-3</c:v>
                </c:pt>
                <c:pt idx="261">
                  <c:v>8.8999999999999999E-3</c:v>
                </c:pt>
                <c:pt idx="262">
                  <c:v>8.9999999999999993E-3</c:v>
                </c:pt>
                <c:pt idx="263">
                  <c:v>9.1000000000000004E-3</c:v>
                </c:pt>
                <c:pt idx="264">
                  <c:v>9.1999999999999998E-3</c:v>
                </c:pt>
                <c:pt idx="265">
                  <c:v>9.2999999999999992E-3</c:v>
                </c:pt>
                <c:pt idx="266">
                  <c:v>9.4000000000000004E-3</c:v>
                </c:pt>
                <c:pt idx="267">
                  <c:v>9.5999999999999992E-3</c:v>
                </c:pt>
                <c:pt idx="268">
                  <c:v>9.7000000000000003E-3</c:v>
                </c:pt>
                <c:pt idx="269">
                  <c:v>9.7999999999999997E-3</c:v>
                </c:pt>
                <c:pt idx="270">
                  <c:v>9.9000000000000008E-3</c:v>
                </c:pt>
                <c:pt idx="271">
                  <c:v>0.01</c:v>
                </c:pt>
                <c:pt idx="272">
                  <c:v>1.01E-2</c:v>
                </c:pt>
                <c:pt idx="273">
                  <c:v>1.0200000000000001E-2</c:v>
                </c:pt>
                <c:pt idx="274">
                  <c:v>1.03E-2</c:v>
                </c:pt>
                <c:pt idx="275">
                  <c:v>1.04E-2</c:v>
                </c:pt>
                <c:pt idx="276">
                  <c:v>1.0500000000000001E-2</c:v>
                </c:pt>
                <c:pt idx="277">
                  <c:v>1.06E-2</c:v>
                </c:pt>
                <c:pt idx="278">
                  <c:v>1.0699999999999999E-2</c:v>
                </c:pt>
                <c:pt idx="279">
                  <c:v>1.0800000000000001E-2</c:v>
                </c:pt>
                <c:pt idx="280">
                  <c:v>1.09E-2</c:v>
                </c:pt>
                <c:pt idx="281">
                  <c:v>1.0999999999999999E-2</c:v>
                </c:pt>
                <c:pt idx="282">
                  <c:v>1.11E-2</c:v>
                </c:pt>
                <c:pt idx="283">
                  <c:v>1.12E-2</c:v>
                </c:pt>
                <c:pt idx="284">
                  <c:v>1.1299999999999999E-2</c:v>
                </c:pt>
                <c:pt idx="285">
                  <c:v>1.14E-2</c:v>
                </c:pt>
                <c:pt idx="286">
                  <c:v>1.15E-2</c:v>
                </c:pt>
                <c:pt idx="287">
                  <c:v>1.1599999999999999E-2</c:v>
                </c:pt>
                <c:pt idx="288">
                  <c:v>1.17E-2</c:v>
                </c:pt>
                <c:pt idx="289">
                  <c:v>1.18E-2</c:v>
                </c:pt>
                <c:pt idx="290">
                  <c:v>1.1900000000000001E-2</c:v>
                </c:pt>
                <c:pt idx="291">
                  <c:v>1.2E-2</c:v>
                </c:pt>
                <c:pt idx="292">
                  <c:v>1.21E-2</c:v>
                </c:pt>
                <c:pt idx="293">
                  <c:v>1.2200000000000001E-2</c:v>
                </c:pt>
                <c:pt idx="294">
                  <c:v>1.23E-2</c:v>
                </c:pt>
                <c:pt idx="295">
                  <c:v>1.24E-2</c:v>
                </c:pt>
                <c:pt idx="296">
                  <c:v>1.2500000000000001E-2</c:v>
                </c:pt>
                <c:pt idx="297">
                  <c:v>1.26E-2</c:v>
                </c:pt>
                <c:pt idx="298">
                  <c:v>1.2699999999999999E-2</c:v>
                </c:pt>
                <c:pt idx="299">
                  <c:v>1.2800000000000001E-2</c:v>
                </c:pt>
                <c:pt idx="300">
                  <c:v>1.29E-2</c:v>
                </c:pt>
                <c:pt idx="301">
                  <c:v>1.2999999999999999E-2</c:v>
                </c:pt>
                <c:pt idx="302">
                  <c:v>1.3100000000000001E-2</c:v>
                </c:pt>
                <c:pt idx="303">
                  <c:v>1.32E-2</c:v>
                </c:pt>
                <c:pt idx="304">
                  <c:v>1.32E-2</c:v>
                </c:pt>
                <c:pt idx="305">
                  <c:v>1.3299999999999999E-2</c:v>
                </c:pt>
                <c:pt idx="306">
                  <c:v>1.34E-2</c:v>
                </c:pt>
                <c:pt idx="307">
                  <c:v>1.35E-2</c:v>
                </c:pt>
                <c:pt idx="308">
                  <c:v>1.3599999999999999E-2</c:v>
                </c:pt>
                <c:pt idx="309">
                  <c:v>1.37E-2</c:v>
                </c:pt>
                <c:pt idx="310">
                  <c:v>1.37E-2</c:v>
                </c:pt>
                <c:pt idx="311">
                  <c:v>1.38E-2</c:v>
                </c:pt>
                <c:pt idx="312">
                  <c:v>1.3899999999999999E-2</c:v>
                </c:pt>
                <c:pt idx="313">
                  <c:v>1.4E-2</c:v>
                </c:pt>
                <c:pt idx="314">
                  <c:v>1.41E-2</c:v>
                </c:pt>
                <c:pt idx="315">
                  <c:v>1.41E-2</c:v>
                </c:pt>
                <c:pt idx="316">
                  <c:v>1.4200000000000001E-2</c:v>
                </c:pt>
                <c:pt idx="317">
                  <c:v>1.43E-2</c:v>
                </c:pt>
                <c:pt idx="318">
                  <c:v>1.43E-2</c:v>
                </c:pt>
                <c:pt idx="319">
                  <c:v>1.44E-2</c:v>
                </c:pt>
                <c:pt idx="320">
                  <c:v>1.4500000000000001E-2</c:v>
                </c:pt>
                <c:pt idx="321">
                  <c:v>1.4500000000000001E-2</c:v>
                </c:pt>
                <c:pt idx="322">
                  <c:v>1.46E-2</c:v>
                </c:pt>
                <c:pt idx="323">
                  <c:v>1.47E-2</c:v>
                </c:pt>
                <c:pt idx="324">
                  <c:v>1.47E-2</c:v>
                </c:pt>
                <c:pt idx="325">
                  <c:v>1.4800000000000001E-2</c:v>
                </c:pt>
                <c:pt idx="326">
                  <c:v>1.4800000000000001E-2</c:v>
                </c:pt>
                <c:pt idx="327">
                  <c:v>1.49E-2</c:v>
                </c:pt>
                <c:pt idx="328">
                  <c:v>1.49E-2</c:v>
                </c:pt>
                <c:pt idx="329">
                  <c:v>1.4999999999999999E-2</c:v>
                </c:pt>
                <c:pt idx="330">
                  <c:v>1.4999999999999999E-2</c:v>
                </c:pt>
                <c:pt idx="331">
                  <c:v>1.5100000000000001E-2</c:v>
                </c:pt>
                <c:pt idx="332">
                  <c:v>1.5100000000000001E-2</c:v>
                </c:pt>
                <c:pt idx="333">
                  <c:v>1.52E-2</c:v>
                </c:pt>
                <c:pt idx="334">
                  <c:v>1.52E-2</c:v>
                </c:pt>
                <c:pt idx="335">
                  <c:v>1.5299999999999999E-2</c:v>
                </c:pt>
                <c:pt idx="336">
                  <c:v>1.5299999999999999E-2</c:v>
                </c:pt>
                <c:pt idx="337">
                  <c:v>1.5299999999999999E-2</c:v>
                </c:pt>
                <c:pt idx="338">
                  <c:v>1.54E-2</c:v>
                </c:pt>
                <c:pt idx="339">
                  <c:v>1.54E-2</c:v>
                </c:pt>
                <c:pt idx="340">
                  <c:v>1.55E-2</c:v>
                </c:pt>
                <c:pt idx="341">
                  <c:v>1.55E-2</c:v>
                </c:pt>
                <c:pt idx="342">
                  <c:v>1.55E-2</c:v>
                </c:pt>
                <c:pt idx="343">
                  <c:v>1.55E-2</c:v>
                </c:pt>
                <c:pt idx="344">
                  <c:v>1.5599999999999999E-2</c:v>
                </c:pt>
                <c:pt idx="345">
                  <c:v>1.5599999999999999E-2</c:v>
                </c:pt>
                <c:pt idx="346">
                  <c:v>1.5599999999999999E-2</c:v>
                </c:pt>
                <c:pt idx="347">
                  <c:v>1.5699999999999999E-2</c:v>
                </c:pt>
                <c:pt idx="348">
                  <c:v>1.5699999999999999E-2</c:v>
                </c:pt>
                <c:pt idx="349">
                  <c:v>1.5699999999999999E-2</c:v>
                </c:pt>
                <c:pt idx="350">
                  <c:v>1.5699999999999999E-2</c:v>
                </c:pt>
                <c:pt idx="351">
                  <c:v>1.5699999999999999E-2</c:v>
                </c:pt>
                <c:pt idx="352">
                  <c:v>1.5800000000000002E-2</c:v>
                </c:pt>
                <c:pt idx="353">
                  <c:v>1.5800000000000002E-2</c:v>
                </c:pt>
                <c:pt idx="354">
                  <c:v>1.5800000000000002E-2</c:v>
                </c:pt>
                <c:pt idx="355">
                  <c:v>1.5800000000000002E-2</c:v>
                </c:pt>
                <c:pt idx="356">
                  <c:v>1.5800000000000002E-2</c:v>
                </c:pt>
                <c:pt idx="357">
                  <c:v>1.5800000000000002E-2</c:v>
                </c:pt>
                <c:pt idx="358">
                  <c:v>1.5900000000000001E-2</c:v>
                </c:pt>
                <c:pt idx="359">
                  <c:v>1.5900000000000001E-2</c:v>
                </c:pt>
                <c:pt idx="360">
                  <c:v>1.5900000000000001E-2</c:v>
                </c:pt>
                <c:pt idx="361">
                  <c:v>1.5900000000000001E-2</c:v>
                </c:pt>
                <c:pt idx="362">
                  <c:v>1.5900000000000001E-2</c:v>
                </c:pt>
                <c:pt idx="363">
                  <c:v>1.5900000000000001E-2</c:v>
                </c:pt>
                <c:pt idx="364">
                  <c:v>1.5900000000000001E-2</c:v>
                </c:pt>
                <c:pt idx="365">
                  <c:v>1.5900000000000001E-2</c:v>
                </c:pt>
                <c:pt idx="366">
                  <c:v>1.5900000000000001E-2</c:v>
                </c:pt>
                <c:pt idx="367">
                  <c:v>1.6E-2</c:v>
                </c:pt>
                <c:pt idx="368">
                  <c:v>1.6E-2</c:v>
                </c:pt>
                <c:pt idx="369">
                  <c:v>1.6E-2</c:v>
                </c:pt>
                <c:pt idx="370">
                  <c:v>1.6E-2</c:v>
                </c:pt>
                <c:pt idx="371">
                  <c:v>1.6E-2</c:v>
                </c:pt>
                <c:pt idx="372">
                  <c:v>1.6E-2</c:v>
                </c:pt>
                <c:pt idx="373">
                  <c:v>1.6E-2</c:v>
                </c:pt>
                <c:pt idx="374">
                  <c:v>1.6E-2</c:v>
                </c:pt>
                <c:pt idx="375">
                  <c:v>1.6E-2</c:v>
                </c:pt>
                <c:pt idx="376">
                  <c:v>1.6E-2</c:v>
                </c:pt>
                <c:pt idx="377">
                  <c:v>1.61E-2</c:v>
                </c:pt>
                <c:pt idx="378">
                  <c:v>1.61E-2</c:v>
                </c:pt>
                <c:pt idx="379">
                  <c:v>1.61E-2</c:v>
                </c:pt>
                <c:pt idx="380">
                  <c:v>1.61E-2</c:v>
                </c:pt>
                <c:pt idx="381">
                  <c:v>1.61E-2</c:v>
                </c:pt>
                <c:pt idx="382">
                  <c:v>1.61E-2</c:v>
                </c:pt>
                <c:pt idx="383">
                  <c:v>1.61E-2</c:v>
                </c:pt>
                <c:pt idx="384">
                  <c:v>1.61E-2</c:v>
                </c:pt>
                <c:pt idx="385">
                  <c:v>1.6199999999999999E-2</c:v>
                </c:pt>
                <c:pt idx="386">
                  <c:v>1.6199999999999999E-2</c:v>
                </c:pt>
                <c:pt idx="387">
                  <c:v>1.6199999999999999E-2</c:v>
                </c:pt>
                <c:pt idx="388">
                  <c:v>1.6199999999999999E-2</c:v>
                </c:pt>
                <c:pt idx="389">
                  <c:v>1.6199999999999999E-2</c:v>
                </c:pt>
                <c:pt idx="390">
                  <c:v>1.6199999999999999E-2</c:v>
                </c:pt>
                <c:pt idx="391">
                  <c:v>1.6199999999999999E-2</c:v>
                </c:pt>
                <c:pt idx="392">
                  <c:v>1.6199999999999999E-2</c:v>
                </c:pt>
                <c:pt idx="393">
                  <c:v>1.6299999999999999E-2</c:v>
                </c:pt>
                <c:pt idx="394">
                  <c:v>1.6299999999999999E-2</c:v>
                </c:pt>
                <c:pt idx="395">
                  <c:v>1.6299999999999999E-2</c:v>
                </c:pt>
                <c:pt idx="396">
                  <c:v>1.6299999999999999E-2</c:v>
                </c:pt>
                <c:pt idx="397">
                  <c:v>1.6299999999999999E-2</c:v>
                </c:pt>
                <c:pt idx="398">
                  <c:v>1.6299999999999999E-2</c:v>
                </c:pt>
                <c:pt idx="399">
                  <c:v>1.6299999999999999E-2</c:v>
                </c:pt>
                <c:pt idx="400">
                  <c:v>1.6299999999999999E-2</c:v>
                </c:pt>
                <c:pt idx="401">
                  <c:v>1.6299999999999999E-2</c:v>
                </c:pt>
                <c:pt idx="402">
                  <c:v>1.6299999999999999E-2</c:v>
                </c:pt>
                <c:pt idx="403">
                  <c:v>1.6299999999999999E-2</c:v>
                </c:pt>
                <c:pt idx="404">
                  <c:v>1.6299999999999999E-2</c:v>
                </c:pt>
                <c:pt idx="405">
                  <c:v>1.6299999999999999E-2</c:v>
                </c:pt>
                <c:pt idx="406">
                  <c:v>1.6299999999999999E-2</c:v>
                </c:pt>
                <c:pt idx="407">
                  <c:v>1.6299999999999999E-2</c:v>
                </c:pt>
                <c:pt idx="408">
                  <c:v>1.6299999999999999E-2</c:v>
                </c:pt>
                <c:pt idx="409">
                  <c:v>1.6299999999999999E-2</c:v>
                </c:pt>
                <c:pt idx="410">
                  <c:v>1.6299999999999999E-2</c:v>
                </c:pt>
                <c:pt idx="411">
                  <c:v>1.6299999999999999E-2</c:v>
                </c:pt>
                <c:pt idx="412">
                  <c:v>1.6299999999999999E-2</c:v>
                </c:pt>
                <c:pt idx="413">
                  <c:v>1.6299999999999999E-2</c:v>
                </c:pt>
                <c:pt idx="414">
                  <c:v>1.6400000000000001E-2</c:v>
                </c:pt>
                <c:pt idx="415">
                  <c:v>1.6400000000000001E-2</c:v>
                </c:pt>
                <c:pt idx="416">
                  <c:v>1.6400000000000001E-2</c:v>
                </c:pt>
                <c:pt idx="417">
                  <c:v>1.6500000000000001E-2</c:v>
                </c:pt>
                <c:pt idx="418">
                  <c:v>1.6500000000000001E-2</c:v>
                </c:pt>
                <c:pt idx="419">
                  <c:v>1.66E-2</c:v>
                </c:pt>
                <c:pt idx="420">
                  <c:v>1.67E-2</c:v>
                </c:pt>
                <c:pt idx="421">
                  <c:v>1.6799999999999999E-2</c:v>
                </c:pt>
                <c:pt idx="422">
                  <c:v>1.6799999999999999E-2</c:v>
                </c:pt>
                <c:pt idx="423">
                  <c:v>1.7000000000000001E-2</c:v>
                </c:pt>
                <c:pt idx="424">
                  <c:v>1.7100000000000001E-2</c:v>
                </c:pt>
                <c:pt idx="425">
                  <c:v>1.72E-2</c:v>
                </c:pt>
                <c:pt idx="426">
                  <c:v>1.7399999999999999E-2</c:v>
                </c:pt>
                <c:pt idx="427">
                  <c:v>1.7600000000000001E-2</c:v>
                </c:pt>
                <c:pt idx="428">
                  <c:v>1.77E-2</c:v>
                </c:pt>
                <c:pt idx="429">
                  <c:v>1.7999999999999999E-2</c:v>
                </c:pt>
                <c:pt idx="430">
                  <c:v>1.8200000000000001E-2</c:v>
                </c:pt>
                <c:pt idx="431">
                  <c:v>1.84E-2</c:v>
                </c:pt>
                <c:pt idx="432">
                  <c:v>1.8700000000000001E-2</c:v>
                </c:pt>
                <c:pt idx="433">
                  <c:v>1.9E-2</c:v>
                </c:pt>
                <c:pt idx="434">
                  <c:v>1.9300000000000001E-2</c:v>
                </c:pt>
                <c:pt idx="435">
                  <c:v>1.9599999999999999E-2</c:v>
                </c:pt>
                <c:pt idx="436">
                  <c:v>0.02</c:v>
                </c:pt>
                <c:pt idx="437">
                  <c:v>2.0400000000000001E-2</c:v>
                </c:pt>
                <c:pt idx="438">
                  <c:v>2.0799999999999999E-2</c:v>
                </c:pt>
                <c:pt idx="439">
                  <c:v>2.12E-2</c:v>
                </c:pt>
                <c:pt idx="440">
                  <c:v>2.1700000000000001E-2</c:v>
                </c:pt>
                <c:pt idx="441">
                  <c:v>2.2100000000000002E-2</c:v>
                </c:pt>
                <c:pt idx="442">
                  <c:v>2.2700000000000001E-2</c:v>
                </c:pt>
                <c:pt idx="443">
                  <c:v>2.3199999999999998E-2</c:v>
                </c:pt>
                <c:pt idx="444">
                  <c:v>2.3800000000000002E-2</c:v>
                </c:pt>
                <c:pt idx="445">
                  <c:v>2.4299999999999999E-2</c:v>
                </c:pt>
                <c:pt idx="446">
                  <c:v>2.5000000000000001E-2</c:v>
                </c:pt>
                <c:pt idx="447">
                  <c:v>2.5600000000000001E-2</c:v>
                </c:pt>
                <c:pt idx="448">
                  <c:v>2.63E-2</c:v>
                </c:pt>
                <c:pt idx="449">
                  <c:v>2.7E-2</c:v>
                </c:pt>
                <c:pt idx="450">
                  <c:v>2.7699999999999999E-2</c:v>
                </c:pt>
                <c:pt idx="451">
                  <c:v>2.8400000000000002E-2</c:v>
                </c:pt>
                <c:pt idx="452">
                  <c:v>2.92E-2</c:v>
                </c:pt>
                <c:pt idx="453">
                  <c:v>0.03</c:v>
                </c:pt>
                <c:pt idx="454">
                  <c:v>3.0800000000000001E-2</c:v>
                </c:pt>
                <c:pt idx="455">
                  <c:v>3.1699999999999999E-2</c:v>
                </c:pt>
                <c:pt idx="456">
                  <c:v>3.2599999999999997E-2</c:v>
                </c:pt>
                <c:pt idx="457">
                  <c:v>3.3500000000000002E-2</c:v>
                </c:pt>
                <c:pt idx="458">
                  <c:v>3.44E-2</c:v>
                </c:pt>
                <c:pt idx="459">
                  <c:v>3.5400000000000001E-2</c:v>
                </c:pt>
                <c:pt idx="460">
                  <c:v>3.6299999999999999E-2</c:v>
                </c:pt>
                <c:pt idx="461">
                  <c:v>3.73E-2</c:v>
                </c:pt>
                <c:pt idx="462">
                  <c:v>3.8399999999999997E-2</c:v>
                </c:pt>
                <c:pt idx="463">
                  <c:v>3.9399999999999998E-2</c:v>
                </c:pt>
                <c:pt idx="464">
                  <c:v>4.0500000000000001E-2</c:v>
                </c:pt>
                <c:pt idx="465">
                  <c:v>4.1599999999999998E-2</c:v>
                </c:pt>
                <c:pt idx="466">
                  <c:v>4.2700000000000002E-2</c:v>
                </c:pt>
                <c:pt idx="467">
                  <c:v>4.3900000000000002E-2</c:v>
                </c:pt>
                <c:pt idx="468">
                  <c:v>4.4999999999999998E-2</c:v>
                </c:pt>
                <c:pt idx="469">
                  <c:v>4.6199999999999998E-2</c:v>
                </c:pt>
                <c:pt idx="470">
                  <c:v>4.7399999999999998E-2</c:v>
                </c:pt>
                <c:pt idx="471">
                  <c:v>4.87E-2</c:v>
                </c:pt>
                <c:pt idx="472">
                  <c:v>4.99E-2</c:v>
                </c:pt>
                <c:pt idx="473">
                  <c:v>5.1200000000000002E-2</c:v>
                </c:pt>
                <c:pt idx="474">
                  <c:v>5.2499999999999998E-2</c:v>
                </c:pt>
                <c:pt idx="475">
                  <c:v>5.3900000000000003E-2</c:v>
                </c:pt>
                <c:pt idx="476">
                  <c:v>5.5199999999999999E-2</c:v>
                </c:pt>
                <c:pt idx="477">
                  <c:v>5.6599999999999998E-2</c:v>
                </c:pt>
                <c:pt idx="478">
                  <c:v>5.8000000000000003E-2</c:v>
                </c:pt>
                <c:pt idx="479">
                  <c:v>5.9400000000000001E-2</c:v>
                </c:pt>
                <c:pt idx="480">
                  <c:v>6.0900000000000003E-2</c:v>
                </c:pt>
                <c:pt idx="481">
                  <c:v>6.2300000000000001E-2</c:v>
                </c:pt>
                <c:pt idx="482">
                  <c:v>6.3799999999999996E-2</c:v>
                </c:pt>
                <c:pt idx="483">
                  <c:v>6.5299999999999997E-2</c:v>
                </c:pt>
                <c:pt idx="484">
                  <c:v>6.6799999999999998E-2</c:v>
                </c:pt>
                <c:pt idx="485">
                  <c:v>6.8400000000000002E-2</c:v>
                </c:pt>
                <c:pt idx="486">
                  <c:v>6.9900000000000004E-2</c:v>
                </c:pt>
                <c:pt idx="487">
                  <c:v>7.1499999999999994E-2</c:v>
                </c:pt>
                <c:pt idx="488">
                  <c:v>7.3099999999999998E-2</c:v>
                </c:pt>
                <c:pt idx="489">
                  <c:v>7.4700000000000003E-2</c:v>
                </c:pt>
                <c:pt idx="490">
                  <c:v>7.6300000000000007E-2</c:v>
                </c:pt>
                <c:pt idx="491">
                  <c:v>7.8E-2</c:v>
                </c:pt>
                <c:pt idx="492">
                  <c:v>7.9600000000000004E-2</c:v>
                </c:pt>
                <c:pt idx="493">
                  <c:v>8.1299999999999997E-2</c:v>
                </c:pt>
                <c:pt idx="494">
                  <c:v>8.3000000000000004E-2</c:v>
                </c:pt>
                <c:pt idx="495">
                  <c:v>8.4699999999999998E-2</c:v>
                </c:pt>
                <c:pt idx="496">
                  <c:v>8.6400000000000005E-2</c:v>
                </c:pt>
                <c:pt idx="497">
                  <c:v>8.8200000000000001E-2</c:v>
                </c:pt>
                <c:pt idx="498">
                  <c:v>8.9899999999999994E-2</c:v>
                </c:pt>
                <c:pt idx="499">
                  <c:v>9.1700000000000004E-2</c:v>
                </c:pt>
                <c:pt idx="500">
                  <c:v>9.3399999999999997E-2</c:v>
                </c:pt>
                <c:pt idx="501">
                  <c:v>9.5200000000000007E-2</c:v>
                </c:pt>
                <c:pt idx="502">
                  <c:v>9.69E-2</c:v>
                </c:pt>
                <c:pt idx="503">
                  <c:v>9.8699999999999996E-2</c:v>
                </c:pt>
                <c:pt idx="504">
                  <c:v>0.10050000000000001</c:v>
                </c:pt>
                <c:pt idx="505">
                  <c:v>0.1023</c:v>
                </c:pt>
                <c:pt idx="506">
                  <c:v>0.104</c:v>
                </c:pt>
                <c:pt idx="507">
                  <c:v>0.10580000000000001</c:v>
                </c:pt>
                <c:pt idx="508">
                  <c:v>0.1076</c:v>
                </c:pt>
                <c:pt idx="509">
                  <c:v>0.1094</c:v>
                </c:pt>
                <c:pt idx="510">
                  <c:v>0.1111</c:v>
                </c:pt>
                <c:pt idx="511">
                  <c:v>0.1129</c:v>
                </c:pt>
                <c:pt idx="512">
                  <c:v>0.1147</c:v>
                </c:pt>
                <c:pt idx="513">
                  <c:v>0.1164</c:v>
                </c:pt>
                <c:pt idx="514">
                  <c:v>0.1182</c:v>
                </c:pt>
                <c:pt idx="515">
                  <c:v>0.11990000000000001</c:v>
                </c:pt>
                <c:pt idx="516">
                  <c:v>0.1217</c:v>
                </c:pt>
                <c:pt idx="517">
                  <c:v>0.1234</c:v>
                </c:pt>
                <c:pt idx="518">
                  <c:v>0.12520000000000001</c:v>
                </c:pt>
                <c:pt idx="519">
                  <c:v>0.12690000000000001</c:v>
                </c:pt>
                <c:pt idx="520">
                  <c:v>0.12859999999999999</c:v>
                </c:pt>
                <c:pt idx="521">
                  <c:v>0.13039999999999999</c:v>
                </c:pt>
                <c:pt idx="522">
                  <c:v>0.1321</c:v>
                </c:pt>
                <c:pt idx="523">
                  <c:v>0.13389999999999999</c:v>
                </c:pt>
                <c:pt idx="524">
                  <c:v>0.1356</c:v>
                </c:pt>
                <c:pt idx="525">
                  <c:v>0.13730000000000001</c:v>
                </c:pt>
                <c:pt idx="526">
                  <c:v>0.1391</c:v>
                </c:pt>
                <c:pt idx="527">
                  <c:v>0.1409</c:v>
                </c:pt>
                <c:pt idx="528">
                  <c:v>0.1426</c:v>
                </c:pt>
                <c:pt idx="529">
                  <c:v>0.1444</c:v>
                </c:pt>
                <c:pt idx="530">
                  <c:v>0.1462</c:v>
                </c:pt>
                <c:pt idx="531">
                  <c:v>0.1479</c:v>
                </c:pt>
                <c:pt idx="532">
                  <c:v>0.1497</c:v>
                </c:pt>
                <c:pt idx="533">
                  <c:v>0.1515</c:v>
                </c:pt>
                <c:pt idx="534">
                  <c:v>0.15329999999999999</c:v>
                </c:pt>
                <c:pt idx="535">
                  <c:v>0.155</c:v>
                </c:pt>
                <c:pt idx="536">
                  <c:v>0.15679999999999999</c:v>
                </c:pt>
                <c:pt idx="537">
                  <c:v>0.15859999999999999</c:v>
                </c:pt>
                <c:pt idx="538">
                  <c:v>0.1603</c:v>
                </c:pt>
                <c:pt idx="539">
                  <c:v>0.16209999999999999</c:v>
                </c:pt>
                <c:pt idx="540">
                  <c:v>0.16389999999999999</c:v>
                </c:pt>
                <c:pt idx="541">
                  <c:v>0.16569999999999999</c:v>
                </c:pt>
                <c:pt idx="542">
                  <c:v>0.16750000000000001</c:v>
                </c:pt>
                <c:pt idx="543">
                  <c:v>0.1694</c:v>
                </c:pt>
                <c:pt idx="544">
                  <c:v>0.17119999999999999</c:v>
                </c:pt>
                <c:pt idx="545">
                  <c:v>0.17299999999999999</c:v>
                </c:pt>
                <c:pt idx="546">
                  <c:v>0.17469999999999999</c:v>
                </c:pt>
                <c:pt idx="547">
                  <c:v>0.1764</c:v>
                </c:pt>
                <c:pt idx="548">
                  <c:v>0.17810000000000001</c:v>
                </c:pt>
                <c:pt idx="549">
                  <c:v>0.17979999999999999</c:v>
                </c:pt>
                <c:pt idx="550">
                  <c:v>0.18140000000000001</c:v>
                </c:pt>
                <c:pt idx="551">
                  <c:v>0.183</c:v>
                </c:pt>
                <c:pt idx="552">
                  <c:v>0.1845</c:v>
                </c:pt>
                <c:pt idx="553">
                  <c:v>0.186</c:v>
                </c:pt>
                <c:pt idx="554">
                  <c:v>0.18729999999999999</c:v>
                </c:pt>
                <c:pt idx="555">
                  <c:v>0.18859999999999999</c:v>
                </c:pt>
                <c:pt idx="556">
                  <c:v>0.1898</c:v>
                </c:pt>
                <c:pt idx="557">
                  <c:v>0.19089999999999999</c:v>
                </c:pt>
                <c:pt idx="558">
                  <c:v>0.19189999999999999</c:v>
                </c:pt>
                <c:pt idx="559">
                  <c:v>0.19289999999999999</c:v>
                </c:pt>
                <c:pt idx="560">
                  <c:v>0.1938</c:v>
                </c:pt>
                <c:pt idx="561">
                  <c:v>0.1946</c:v>
                </c:pt>
                <c:pt idx="562">
                  <c:v>0.19539999999999999</c:v>
                </c:pt>
                <c:pt idx="563">
                  <c:v>0.1961</c:v>
                </c:pt>
                <c:pt idx="564">
                  <c:v>0.1966</c:v>
                </c:pt>
                <c:pt idx="565">
                  <c:v>0.19700000000000001</c:v>
                </c:pt>
                <c:pt idx="566">
                  <c:v>0.1973</c:v>
                </c:pt>
                <c:pt idx="567">
                  <c:v>0.19739999999999999</c:v>
                </c:pt>
                <c:pt idx="568">
                  <c:v>0.19739999999999999</c:v>
                </c:pt>
                <c:pt idx="569">
                  <c:v>0.1973</c:v>
                </c:pt>
                <c:pt idx="570">
                  <c:v>0.1971</c:v>
                </c:pt>
                <c:pt idx="571">
                  <c:v>0.1968</c:v>
                </c:pt>
                <c:pt idx="572">
                  <c:v>0.1963</c:v>
                </c:pt>
                <c:pt idx="573">
                  <c:v>0.1956</c:v>
                </c:pt>
                <c:pt idx="574">
                  <c:v>0.1948</c:v>
                </c:pt>
                <c:pt idx="575">
                  <c:v>0.1938</c:v>
                </c:pt>
                <c:pt idx="576">
                  <c:v>0.19270000000000001</c:v>
                </c:pt>
                <c:pt idx="577">
                  <c:v>0.1915</c:v>
                </c:pt>
                <c:pt idx="578">
                  <c:v>0.1903</c:v>
                </c:pt>
                <c:pt idx="579">
                  <c:v>0.18890000000000001</c:v>
                </c:pt>
                <c:pt idx="580">
                  <c:v>0.18740000000000001</c:v>
                </c:pt>
                <c:pt idx="581">
                  <c:v>0.18579999999999999</c:v>
                </c:pt>
                <c:pt idx="582">
                  <c:v>0.184</c:v>
                </c:pt>
                <c:pt idx="583">
                  <c:v>0.18210000000000001</c:v>
                </c:pt>
                <c:pt idx="584">
                  <c:v>0.18</c:v>
                </c:pt>
                <c:pt idx="585">
                  <c:v>0.1779</c:v>
                </c:pt>
                <c:pt idx="586">
                  <c:v>0.17560000000000001</c:v>
                </c:pt>
                <c:pt idx="587">
                  <c:v>0.17319999999999999</c:v>
                </c:pt>
                <c:pt idx="588">
                  <c:v>0.1706</c:v>
                </c:pt>
                <c:pt idx="589">
                  <c:v>0.16789999999999999</c:v>
                </c:pt>
                <c:pt idx="590">
                  <c:v>0.16500000000000001</c:v>
                </c:pt>
                <c:pt idx="591">
                  <c:v>0.16209999999999999</c:v>
                </c:pt>
                <c:pt idx="592">
                  <c:v>0.15909999999999999</c:v>
                </c:pt>
                <c:pt idx="593">
                  <c:v>0.15609999999999999</c:v>
                </c:pt>
                <c:pt idx="594">
                  <c:v>0.153</c:v>
                </c:pt>
                <c:pt idx="595">
                  <c:v>0.14979999999999999</c:v>
                </c:pt>
                <c:pt idx="596">
                  <c:v>0.14649999999999999</c:v>
                </c:pt>
                <c:pt idx="597">
                  <c:v>0.1431</c:v>
                </c:pt>
                <c:pt idx="598">
                  <c:v>0.13969999999999999</c:v>
                </c:pt>
                <c:pt idx="599">
                  <c:v>0.13619999999999999</c:v>
                </c:pt>
                <c:pt idx="600">
                  <c:v>0.1328</c:v>
                </c:pt>
                <c:pt idx="601">
                  <c:v>0.12939999999999999</c:v>
                </c:pt>
                <c:pt idx="602">
                  <c:v>0.126</c:v>
                </c:pt>
                <c:pt idx="603">
                  <c:v>0.12239999999999999</c:v>
                </c:pt>
                <c:pt idx="604">
                  <c:v>0.1187</c:v>
                </c:pt>
                <c:pt idx="605">
                  <c:v>0.115</c:v>
                </c:pt>
                <c:pt idx="606">
                  <c:v>0.11119999999999999</c:v>
                </c:pt>
                <c:pt idx="607">
                  <c:v>0.10730000000000001</c:v>
                </c:pt>
                <c:pt idx="608">
                  <c:v>0.1036</c:v>
                </c:pt>
                <c:pt idx="609">
                  <c:v>9.9900000000000003E-2</c:v>
                </c:pt>
                <c:pt idx="610">
                  <c:v>9.6100000000000005E-2</c:v>
                </c:pt>
                <c:pt idx="611">
                  <c:v>9.2200000000000004E-2</c:v>
                </c:pt>
                <c:pt idx="612">
                  <c:v>8.8200000000000001E-2</c:v>
                </c:pt>
                <c:pt idx="613">
                  <c:v>8.4099999999999994E-2</c:v>
                </c:pt>
                <c:pt idx="614">
                  <c:v>7.9899999999999999E-2</c:v>
                </c:pt>
                <c:pt idx="615">
                  <c:v>7.5800000000000006E-2</c:v>
                </c:pt>
                <c:pt idx="616">
                  <c:v>7.1800000000000003E-2</c:v>
                </c:pt>
                <c:pt idx="617">
                  <c:v>6.7799999999999999E-2</c:v>
                </c:pt>
                <c:pt idx="618">
                  <c:v>6.3899999999999998E-2</c:v>
                </c:pt>
                <c:pt idx="619">
                  <c:v>5.9900000000000002E-2</c:v>
                </c:pt>
                <c:pt idx="620">
                  <c:v>5.57E-2</c:v>
                </c:pt>
                <c:pt idx="621">
                  <c:v>5.1499999999999997E-2</c:v>
                </c:pt>
                <c:pt idx="622">
                  <c:v>4.7199999999999999E-2</c:v>
                </c:pt>
                <c:pt idx="623">
                  <c:v>4.2900000000000001E-2</c:v>
                </c:pt>
                <c:pt idx="624">
                  <c:v>3.8699999999999998E-2</c:v>
                </c:pt>
                <c:pt idx="625">
                  <c:v>3.4599999999999999E-2</c:v>
                </c:pt>
                <c:pt idx="626">
                  <c:v>3.0599999999999999E-2</c:v>
                </c:pt>
                <c:pt idx="627">
                  <c:v>2.6499999999999999E-2</c:v>
                </c:pt>
                <c:pt idx="628">
                  <c:v>2.23E-2</c:v>
                </c:pt>
                <c:pt idx="629">
                  <c:v>1.7899999999999999E-2</c:v>
                </c:pt>
                <c:pt idx="630">
                  <c:v>1.35E-2</c:v>
                </c:pt>
                <c:pt idx="631">
                  <c:v>8.9999999999999993E-3</c:v>
                </c:pt>
                <c:pt idx="632">
                  <c:v>4.7999999999999996E-3</c:v>
                </c:pt>
                <c:pt idx="633">
                  <c:v>5.9999999999999995E-4</c:v>
                </c:pt>
                <c:pt idx="634">
                  <c:v>-3.3999999999999998E-3</c:v>
                </c:pt>
                <c:pt idx="635">
                  <c:v>-7.4000000000000003E-3</c:v>
                </c:pt>
                <c:pt idx="636">
                  <c:v>-1.15E-2</c:v>
                </c:pt>
                <c:pt idx="637">
                  <c:v>-1.5699999999999999E-2</c:v>
                </c:pt>
                <c:pt idx="638">
                  <c:v>-0.02</c:v>
                </c:pt>
                <c:pt idx="639">
                  <c:v>-2.41E-2</c:v>
                </c:pt>
                <c:pt idx="640">
                  <c:v>-2.81E-2</c:v>
                </c:pt>
                <c:pt idx="641">
                  <c:v>-3.1899999999999998E-2</c:v>
                </c:pt>
                <c:pt idx="642">
                  <c:v>-3.56E-2</c:v>
                </c:pt>
                <c:pt idx="643">
                  <c:v>-3.9100000000000003E-2</c:v>
                </c:pt>
                <c:pt idx="644">
                  <c:v>-4.2700000000000002E-2</c:v>
                </c:pt>
                <c:pt idx="645">
                  <c:v>-4.6399999999999997E-2</c:v>
                </c:pt>
                <c:pt idx="646">
                  <c:v>-5.0200000000000002E-2</c:v>
                </c:pt>
                <c:pt idx="647">
                  <c:v>-5.3800000000000001E-2</c:v>
                </c:pt>
                <c:pt idx="648">
                  <c:v>-5.7200000000000001E-2</c:v>
                </c:pt>
                <c:pt idx="649">
                  <c:v>-6.0600000000000001E-2</c:v>
                </c:pt>
                <c:pt idx="650">
                  <c:v>-6.3799999999999996E-2</c:v>
                </c:pt>
                <c:pt idx="651">
                  <c:v>-6.6799999999999998E-2</c:v>
                </c:pt>
                <c:pt idx="652">
                  <c:v>-6.9800000000000001E-2</c:v>
                </c:pt>
                <c:pt idx="653">
                  <c:v>-7.2999999999999995E-2</c:v>
                </c:pt>
                <c:pt idx="654">
                  <c:v>-7.6100000000000001E-2</c:v>
                </c:pt>
                <c:pt idx="655">
                  <c:v>-7.9000000000000001E-2</c:v>
                </c:pt>
                <c:pt idx="656">
                  <c:v>-8.1699999999999995E-2</c:v>
                </c:pt>
                <c:pt idx="657">
                  <c:v>-8.43E-2</c:v>
                </c:pt>
                <c:pt idx="658">
                  <c:v>-8.6800000000000002E-2</c:v>
                </c:pt>
                <c:pt idx="659">
                  <c:v>-8.8900000000000007E-2</c:v>
                </c:pt>
                <c:pt idx="660">
                  <c:v>-9.0999999999999998E-2</c:v>
                </c:pt>
                <c:pt idx="661">
                  <c:v>-9.3200000000000005E-2</c:v>
                </c:pt>
                <c:pt idx="662">
                  <c:v>-9.5399999999999999E-2</c:v>
                </c:pt>
                <c:pt idx="663">
                  <c:v>-9.74E-2</c:v>
                </c:pt>
                <c:pt idx="664">
                  <c:v>-9.9199999999999997E-2</c:v>
                </c:pt>
                <c:pt idx="665">
                  <c:v>-0.1009</c:v>
                </c:pt>
                <c:pt idx="666">
                  <c:v>-0.10249999999999999</c:v>
                </c:pt>
                <c:pt idx="667">
                  <c:v>-0.1038</c:v>
                </c:pt>
                <c:pt idx="668">
                  <c:v>-0.1051</c:v>
                </c:pt>
                <c:pt idx="669">
                  <c:v>-0.1065</c:v>
                </c:pt>
                <c:pt idx="670">
                  <c:v>-0.108</c:v>
                </c:pt>
                <c:pt idx="671">
                  <c:v>-0.10929999999999999</c:v>
                </c:pt>
                <c:pt idx="672">
                  <c:v>-0.1103</c:v>
                </c:pt>
                <c:pt idx="673">
                  <c:v>-0.11119999999999999</c:v>
                </c:pt>
                <c:pt idx="674">
                  <c:v>-0.1119</c:v>
                </c:pt>
                <c:pt idx="675">
                  <c:v>-0.1124</c:v>
                </c:pt>
                <c:pt idx="676">
                  <c:v>-0.1129</c:v>
                </c:pt>
                <c:pt idx="677">
                  <c:v>-0.11360000000000001</c:v>
                </c:pt>
                <c:pt idx="678">
                  <c:v>-0.1145</c:v>
                </c:pt>
                <c:pt idx="679">
                  <c:v>-0.1152</c:v>
                </c:pt>
                <c:pt idx="680">
                  <c:v>-0.1158</c:v>
                </c:pt>
                <c:pt idx="681">
                  <c:v>-0.1163</c:v>
                </c:pt>
                <c:pt idx="682">
                  <c:v>-0.1168</c:v>
                </c:pt>
                <c:pt idx="683">
                  <c:v>-0.11700000000000001</c:v>
                </c:pt>
                <c:pt idx="684">
                  <c:v>-0.1172</c:v>
                </c:pt>
                <c:pt idx="685">
                  <c:v>-0.1177</c:v>
                </c:pt>
                <c:pt idx="686">
                  <c:v>-0.11840000000000001</c:v>
                </c:pt>
                <c:pt idx="687">
                  <c:v>-0.11899999999999999</c:v>
                </c:pt>
                <c:pt idx="688">
                  <c:v>-0.1195</c:v>
                </c:pt>
                <c:pt idx="689">
                  <c:v>-0.11990000000000001</c:v>
                </c:pt>
                <c:pt idx="690">
                  <c:v>-0.1202</c:v>
                </c:pt>
                <c:pt idx="691">
                  <c:v>-0.1202</c:v>
                </c:pt>
                <c:pt idx="692">
                  <c:v>-0.1202</c:v>
                </c:pt>
                <c:pt idx="693">
                  <c:v>-0.12039999999999999</c:v>
                </c:pt>
                <c:pt idx="694">
                  <c:v>-0.1208</c:v>
                </c:pt>
                <c:pt idx="695">
                  <c:v>-0.1211</c:v>
                </c:pt>
                <c:pt idx="696">
                  <c:v>-0.12139999999999999</c:v>
                </c:pt>
                <c:pt idx="697">
                  <c:v>-0.1217</c:v>
                </c:pt>
                <c:pt idx="698">
                  <c:v>-0.12189999999999999</c:v>
                </c:pt>
                <c:pt idx="699">
                  <c:v>-0.122</c:v>
                </c:pt>
                <c:pt idx="700">
                  <c:v>-0.122</c:v>
                </c:pt>
                <c:pt idx="701">
                  <c:v>-0.1222</c:v>
                </c:pt>
                <c:pt idx="702">
                  <c:v>-0.1226</c:v>
                </c:pt>
                <c:pt idx="703">
                  <c:v>-0.12280000000000001</c:v>
                </c:pt>
                <c:pt idx="704">
                  <c:v>-0.123</c:v>
                </c:pt>
                <c:pt idx="705">
                  <c:v>-0.1232</c:v>
                </c:pt>
                <c:pt idx="706">
                  <c:v>-0.1232</c:v>
                </c:pt>
                <c:pt idx="707">
                  <c:v>-0.1231</c:v>
                </c:pt>
                <c:pt idx="708">
                  <c:v>-0.12280000000000001</c:v>
                </c:pt>
                <c:pt idx="709">
                  <c:v>-0.1227</c:v>
                </c:pt>
                <c:pt idx="710">
                  <c:v>-0.1226</c:v>
                </c:pt>
                <c:pt idx="711">
                  <c:v>-0.1225</c:v>
                </c:pt>
                <c:pt idx="712">
                  <c:v>-0.12239999999999999</c:v>
                </c:pt>
                <c:pt idx="713">
                  <c:v>-0.1222</c:v>
                </c:pt>
                <c:pt idx="714">
                  <c:v>-0.122</c:v>
                </c:pt>
                <c:pt idx="715">
                  <c:v>-0.1217</c:v>
                </c:pt>
                <c:pt idx="716">
                  <c:v>-0.12130000000000001</c:v>
                </c:pt>
                <c:pt idx="717">
                  <c:v>-0.12089999999999999</c:v>
                </c:pt>
                <c:pt idx="718">
                  <c:v>-0.1206</c:v>
                </c:pt>
                <c:pt idx="719">
                  <c:v>-0.1203</c:v>
                </c:pt>
                <c:pt idx="720">
                  <c:v>-0.11990000000000001</c:v>
                </c:pt>
                <c:pt idx="721">
                  <c:v>-0.11940000000000001</c:v>
                </c:pt>
                <c:pt idx="722">
                  <c:v>-0.1188</c:v>
                </c:pt>
                <c:pt idx="723">
                  <c:v>-0.1181</c:v>
                </c:pt>
                <c:pt idx="724">
                  <c:v>-0.1174</c:v>
                </c:pt>
                <c:pt idx="725">
                  <c:v>-0.1166</c:v>
                </c:pt>
                <c:pt idx="726">
                  <c:v>-0.1158</c:v>
                </c:pt>
                <c:pt idx="727">
                  <c:v>-0.115</c:v>
                </c:pt>
                <c:pt idx="728">
                  <c:v>-0.11409999999999999</c:v>
                </c:pt>
                <c:pt idx="729">
                  <c:v>-0.1133</c:v>
                </c:pt>
                <c:pt idx="730">
                  <c:v>-0.1123</c:v>
                </c:pt>
                <c:pt idx="731">
                  <c:v>-0.1113</c:v>
                </c:pt>
                <c:pt idx="732">
                  <c:v>-0.11020000000000001</c:v>
                </c:pt>
                <c:pt idx="733">
                  <c:v>-0.10920000000000001</c:v>
                </c:pt>
                <c:pt idx="734">
                  <c:v>-0.1082</c:v>
                </c:pt>
                <c:pt idx="735">
                  <c:v>-0.10730000000000001</c:v>
                </c:pt>
                <c:pt idx="736">
                  <c:v>-0.10639999999999999</c:v>
                </c:pt>
                <c:pt idx="737">
                  <c:v>-0.10639999999999999</c:v>
                </c:pt>
                <c:pt idx="738">
                  <c:v>-0.10639999999999999</c:v>
                </c:pt>
                <c:pt idx="739">
                  <c:v>-0.10639999999999999</c:v>
                </c:pt>
                <c:pt idx="740">
                  <c:v>-0.10639999999999999</c:v>
                </c:pt>
                <c:pt idx="741">
                  <c:v>-0.10639999999999999</c:v>
                </c:pt>
                <c:pt idx="742">
                  <c:v>-0.10639999999999999</c:v>
                </c:pt>
                <c:pt idx="743">
                  <c:v>-0.10639999999999999</c:v>
                </c:pt>
                <c:pt idx="744">
                  <c:v>-0.10639999999999999</c:v>
                </c:pt>
                <c:pt idx="745">
                  <c:v>-0.10639999999999999</c:v>
                </c:pt>
                <c:pt idx="746">
                  <c:v>-0.10639999999999999</c:v>
                </c:pt>
                <c:pt idx="747">
                  <c:v>-0.10639999999999999</c:v>
                </c:pt>
                <c:pt idx="748">
                  <c:v>-0.10639999999999999</c:v>
                </c:pt>
                <c:pt idx="749">
                  <c:v>-0.10639999999999999</c:v>
                </c:pt>
                <c:pt idx="750">
                  <c:v>-0.10639999999999999</c:v>
                </c:pt>
                <c:pt idx="751">
                  <c:v>-0.10639999999999999</c:v>
                </c:pt>
                <c:pt idx="752">
                  <c:v>-0.10639999999999999</c:v>
                </c:pt>
                <c:pt idx="753">
                  <c:v>-0.10639999999999999</c:v>
                </c:pt>
                <c:pt idx="754">
                  <c:v>-0.10639999999999999</c:v>
                </c:pt>
                <c:pt idx="755">
                  <c:v>-0.10639999999999999</c:v>
                </c:pt>
                <c:pt idx="756">
                  <c:v>-0.10639999999999999</c:v>
                </c:pt>
                <c:pt idx="757">
                  <c:v>-0.10639999999999999</c:v>
                </c:pt>
                <c:pt idx="758">
                  <c:v>-0.10639999999999999</c:v>
                </c:pt>
                <c:pt idx="759">
                  <c:v>-0.10639999999999999</c:v>
                </c:pt>
                <c:pt idx="760">
                  <c:v>-0.10639999999999999</c:v>
                </c:pt>
                <c:pt idx="761">
                  <c:v>-0.10639999999999999</c:v>
                </c:pt>
                <c:pt idx="762">
                  <c:v>-0.10639999999999999</c:v>
                </c:pt>
                <c:pt idx="763">
                  <c:v>-0.10639999999999999</c:v>
                </c:pt>
                <c:pt idx="764">
                  <c:v>-0.10639999999999999</c:v>
                </c:pt>
                <c:pt idx="765">
                  <c:v>-0.10639999999999999</c:v>
                </c:pt>
                <c:pt idx="766">
                  <c:v>-0.10639999999999999</c:v>
                </c:pt>
                <c:pt idx="767">
                  <c:v>-0.10639999999999999</c:v>
                </c:pt>
                <c:pt idx="768">
                  <c:v>-0.10639999999999999</c:v>
                </c:pt>
                <c:pt idx="769">
                  <c:v>-0.10639999999999999</c:v>
                </c:pt>
                <c:pt idx="770">
                  <c:v>-0.10639999999999999</c:v>
                </c:pt>
                <c:pt idx="771">
                  <c:v>-0.10639999999999999</c:v>
                </c:pt>
                <c:pt idx="772">
                  <c:v>-0.10639999999999999</c:v>
                </c:pt>
                <c:pt idx="773">
                  <c:v>-0.10639999999999999</c:v>
                </c:pt>
                <c:pt idx="774">
                  <c:v>-0.10639999999999999</c:v>
                </c:pt>
                <c:pt idx="775">
                  <c:v>-0.10639999999999999</c:v>
                </c:pt>
                <c:pt idx="776">
                  <c:v>-0.10639999999999999</c:v>
                </c:pt>
                <c:pt idx="777">
                  <c:v>-0.10639999999999999</c:v>
                </c:pt>
                <c:pt idx="778">
                  <c:v>-0.10639999999999999</c:v>
                </c:pt>
                <c:pt idx="779">
                  <c:v>-0.10639999999999999</c:v>
                </c:pt>
                <c:pt idx="780">
                  <c:v>-0.10639999999999999</c:v>
                </c:pt>
                <c:pt idx="781">
                  <c:v>-0.10639999999999999</c:v>
                </c:pt>
                <c:pt idx="782">
                  <c:v>-0.10639999999999999</c:v>
                </c:pt>
                <c:pt idx="783">
                  <c:v>-0.10639999999999999</c:v>
                </c:pt>
                <c:pt idx="784">
                  <c:v>-0.10639999999999999</c:v>
                </c:pt>
                <c:pt idx="785">
                  <c:v>-0.10639999999999999</c:v>
                </c:pt>
                <c:pt idx="786">
                  <c:v>-0.10639999999999999</c:v>
                </c:pt>
                <c:pt idx="787">
                  <c:v>-0.10639999999999999</c:v>
                </c:pt>
                <c:pt idx="788">
                  <c:v>-0.10639999999999999</c:v>
                </c:pt>
                <c:pt idx="789">
                  <c:v>-0.10639999999999999</c:v>
                </c:pt>
                <c:pt idx="790">
                  <c:v>-0.10639999999999999</c:v>
                </c:pt>
                <c:pt idx="791">
                  <c:v>-0.10639999999999999</c:v>
                </c:pt>
                <c:pt idx="792">
                  <c:v>-0.10639999999999999</c:v>
                </c:pt>
                <c:pt idx="793">
                  <c:v>-0.10639999999999999</c:v>
                </c:pt>
                <c:pt idx="794">
                  <c:v>-0.10639999999999999</c:v>
                </c:pt>
                <c:pt idx="795">
                  <c:v>-0.10639999999999999</c:v>
                </c:pt>
                <c:pt idx="796">
                  <c:v>-0.10639999999999999</c:v>
                </c:pt>
                <c:pt idx="797">
                  <c:v>-0.10639999999999999</c:v>
                </c:pt>
                <c:pt idx="798">
                  <c:v>-0.10639999999999999</c:v>
                </c:pt>
                <c:pt idx="799">
                  <c:v>-0.10639999999999999</c:v>
                </c:pt>
                <c:pt idx="800">
                  <c:v>-0.10639999999999999</c:v>
                </c:pt>
              </c:numCache>
            </c:numRef>
          </c:yVal>
          <c:smooth val="1"/>
        </c:ser>
        <c:ser>
          <c:idx val="5"/>
          <c:order val="5"/>
          <c:tx>
            <c:v>L2+ 10e-4 M Cu(II)</c:v>
          </c:tx>
          <c:marker>
            <c:symbol val="none"/>
          </c:marker>
          <c:xVal>
            <c:numRef>
              <c:f>mfdiampy!$K$13:$K$813</c:f>
              <c:numCache>
                <c:formatCode>General</c:formatCode>
                <c:ptCount val="801"/>
                <c:pt idx="0">
                  <c:v>600</c:v>
                </c:pt>
                <c:pt idx="1">
                  <c:v>599.5</c:v>
                </c:pt>
                <c:pt idx="2">
                  <c:v>599</c:v>
                </c:pt>
                <c:pt idx="3">
                  <c:v>598.5</c:v>
                </c:pt>
                <c:pt idx="4">
                  <c:v>598</c:v>
                </c:pt>
                <c:pt idx="5">
                  <c:v>597.5</c:v>
                </c:pt>
                <c:pt idx="6">
                  <c:v>597</c:v>
                </c:pt>
                <c:pt idx="7">
                  <c:v>596.5</c:v>
                </c:pt>
                <c:pt idx="8">
                  <c:v>596</c:v>
                </c:pt>
                <c:pt idx="9">
                  <c:v>595.5</c:v>
                </c:pt>
                <c:pt idx="10">
                  <c:v>595</c:v>
                </c:pt>
                <c:pt idx="11">
                  <c:v>594.5</c:v>
                </c:pt>
                <c:pt idx="12">
                  <c:v>594</c:v>
                </c:pt>
                <c:pt idx="13">
                  <c:v>593.5</c:v>
                </c:pt>
                <c:pt idx="14">
                  <c:v>593</c:v>
                </c:pt>
                <c:pt idx="15">
                  <c:v>592.5</c:v>
                </c:pt>
                <c:pt idx="16">
                  <c:v>592</c:v>
                </c:pt>
                <c:pt idx="17">
                  <c:v>591.5</c:v>
                </c:pt>
                <c:pt idx="18">
                  <c:v>591</c:v>
                </c:pt>
                <c:pt idx="19">
                  <c:v>590.5</c:v>
                </c:pt>
                <c:pt idx="20">
                  <c:v>590</c:v>
                </c:pt>
                <c:pt idx="21">
                  <c:v>589.5</c:v>
                </c:pt>
                <c:pt idx="22">
                  <c:v>589</c:v>
                </c:pt>
                <c:pt idx="23">
                  <c:v>588.5</c:v>
                </c:pt>
                <c:pt idx="24">
                  <c:v>588</c:v>
                </c:pt>
                <c:pt idx="25">
                  <c:v>587.5</c:v>
                </c:pt>
                <c:pt idx="26">
                  <c:v>587</c:v>
                </c:pt>
                <c:pt idx="27">
                  <c:v>586.5</c:v>
                </c:pt>
                <c:pt idx="28">
                  <c:v>586</c:v>
                </c:pt>
                <c:pt idx="29">
                  <c:v>585.5</c:v>
                </c:pt>
                <c:pt idx="30">
                  <c:v>585</c:v>
                </c:pt>
                <c:pt idx="31">
                  <c:v>584.5</c:v>
                </c:pt>
                <c:pt idx="32">
                  <c:v>584</c:v>
                </c:pt>
                <c:pt idx="33">
                  <c:v>583.5</c:v>
                </c:pt>
                <c:pt idx="34">
                  <c:v>583</c:v>
                </c:pt>
                <c:pt idx="35">
                  <c:v>582.5</c:v>
                </c:pt>
                <c:pt idx="36">
                  <c:v>582</c:v>
                </c:pt>
                <c:pt idx="37">
                  <c:v>581.5</c:v>
                </c:pt>
                <c:pt idx="38">
                  <c:v>581</c:v>
                </c:pt>
                <c:pt idx="39">
                  <c:v>580.5</c:v>
                </c:pt>
                <c:pt idx="40">
                  <c:v>580</c:v>
                </c:pt>
                <c:pt idx="41">
                  <c:v>579.5</c:v>
                </c:pt>
                <c:pt idx="42">
                  <c:v>579</c:v>
                </c:pt>
                <c:pt idx="43">
                  <c:v>578.5</c:v>
                </c:pt>
                <c:pt idx="44">
                  <c:v>578</c:v>
                </c:pt>
                <c:pt idx="45">
                  <c:v>577.5</c:v>
                </c:pt>
                <c:pt idx="46">
                  <c:v>577</c:v>
                </c:pt>
                <c:pt idx="47">
                  <c:v>576.5</c:v>
                </c:pt>
                <c:pt idx="48">
                  <c:v>576</c:v>
                </c:pt>
                <c:pt idx="49">
                  <c:v>575.5</c:v>
                </c:pt>
                <c:pt idx="50">
                  <c:v>575</c:v>
                </c:pt>
                <c:pt idx="51">
                  <c:v>574.5</c:v>
                </c:pt>
                <c:pt idx="52">
                  <c:v>574</c:v>
                </c:pt>
                <c:pt idx="53">
                  <c:v>573.5</c:v>
                </c:pt>
                <c:pt idx="54">
                  <c:v>573</c:v>
                </c:pt>
                <c:pt idx="55">
                  <c:v>572.5</c:v>
                </c:pt>
                <c:pt idx="56">
                  <c:v>572</c:v>
                </c:pt>
                <c:pt idx="57">
                  <c:v>571.5</c:v>
                </c:pt>
                <c:pt idx="58">
                  <c:v>571</c:v>
                </c:pt>
                <c:pt idx="59">
                  <c:v>570.5</c:v>
                </c:pt>
                <c:pt idx="60">
                  <c:v>570</c:v>
                </c:pt>
                <c:pt idx="61">
                  <c:v>569.5</c:v>
                </c:pt>
                <c:pt idx="62">
                  <c:v>569</c:v>
                </c:pt>
                <c:pt idx="63">
                  <c:v>568.5</c:v>
                </c:pt>
                <c:pt idx="64">
                  <c:v>568</c:v>
                </c:pt>
                <c:pt idx="65">
                  <c:v>567.5</c:v>
                </c:pt>
                <c:pt idx="66">
                  <c:v>567</c:v>
                </c:pt>
                <c:pt idx="67">
                  <c:v>566.5</c:v>
                </c:pt>
                <c:pt idx="68">
                  <c:v>566</c:v>
                </c:pt>
                <c:pt idx="69">
                  <c:v>565.5</c:v>
                </c:pt>
                <c:pt idx="70">
                  <c:v>565</c:v>
                </c:pt>
                <c:pt idx="71">
                  <c:v>564.5</c:v>
                </c:pt>
                <c:pt idx="72">
                  <c:v>564</c:v>
                </c:pt>
                <c:pt idx="73">
                  <c:v>563.5</c:v>
                </c:pt>
                <c:pt idx="74">
                  <c:v>563</c:v>
                </c:pt>
                <c:pt idx="75">
                  <c:v>562.5</c:v>
                </c:pt>
                <c:pt idx="76">
                  <c:v>562</c:v>
                </c:pt>
                <c:pt idx="77">
                  <c:v>561.5</c:v>
                </c:pt>
                <c:pt idx="78">
                  <c:v>561</c:v>
                </c:pt>
                <c:pt idx="79">
                  <c:v>560.5</c:v>
                </c:pt>
                <c:pt idx="80">
                  <c:v>560</c:v>
                </c:pt>
                <c:pt idx="81">
                  <c:v>559.5</c:v>
                </c:pt>
                <c:pt idx="82">
                  <c:v>559</c:v>
                </c:pt>
                <c:pt idx="83">
                  <c:v>558.5</c:v>
                </c:pt>
                <c:pt idx="84">
                  <c:v>558</c:v>
                </c:pt>
                <c:pt idx="85">
                  <c:v>557.5</c:v>
                </c:pt>
                <c:pt idx="86">
                  <c:v>557</c:v>
                </c:pt>
                <c:pt idx="87">
                  <c:v>556.5</c:v>
                </c:pt>
                <c:pt idx="88">
                  <c:v>556</c:v>
                </c:pt>
                <c:pt idx="89">
                  <c:v>555.5</c:v>
                </c:pt>
                <c:pt idx="90">
                  <c:v>555</c:v>
                </c:pt>
                <c:pt idx="91">
                  <c:v>554.5</c:v>
                </c:pt>
                <c:pt idx="92">
                  <c:v>554</c:v>
                </c:pt>
                <c:pt idx="93">
                  <c:v>553.5</c:v>
                </c:pt>
                <c:pt idx="94">
                  <c:v>553</c:v>
                </c:pt>
                <c:pt idx="95">
                  <c:v>552.5</c:v>
                </c:pt>
                <c:pt idx="96">
                  <c:v>552</c:v>
                </c:pt>
                <c:pt idx="97">
                  <c:v>551.5</c:v>
                </c:pt>
                <c:pt idx="98">
                  <c:v>551</c:v>
                </c:pt>
                <c:pt idx="99">
                  <c:v>550.5</c:v>
                </c:pt>
                <c:pt idx="100">
                  <c:v>550</c:v>
                </c:pt>
                <c:pt idx="101">
                  <c:v>549.5</c:v>
                </c:pt>
                <c:pt idx="102">
                  <c:v>549</c:v>
                </c:pt>
                <c:pt idx="103">
                  <c:v>548.5</c:v>
                </c:pt>
                <c:pt idx="104">
                  <c:v>548</c:v>
                </c:pt>
                <c:pt idx="105">
                  <c:v>547.5</c:v>
                </c:pt>
                <c:pt idx="106">
                  <c:v>547</c:v>
                </c:pt>
                <c:pt idx="107">
                  <c:v>546.5</c:v>
                </c:pt>
                <c:pt idx="108">
                  <c:v>546</c:v>
                </c:pt>
                <c:pt idx="109">
                  <c:v>545.5</c:v>
                </c:pt>
                <c:pt idx="110">
                  <c:v>545</c:v>
                </c:pt>
                <c:pt idx="111">
                  <c:v>544.5</c:v>
                </c:pt>
                <c:pt idx="112">
                  <c:v>544</c:v>
                </c:pt>
                <c:pt idx="113">
                  <c:v>543.5</c:v>
                </c:pt>
                <c:pt idx="114">
                  <c:v>543</c:v>
                </c:pt>
                <c:pt idx="115">
                  <c:v>542.5</c:v>
                </c:pt>
                <c:pt idx="116">
                  <c:v>542</c:v>
                </c:pt>
                <c:pt idx="117">
                  <c:v>541.5</c:v>
                </c:pt>
                <c:pt idx="118">
                  <c:v>541</c:v>
                </c:pt>
                <c:pt idx="119">
                  <c:v>540.5</c:v>
                </c:pt>
                <c:pt idx="120">
                  <c:v>540</c:v>
                </c:pt>
                <c:pt idx="121">
                  <c:v>539.5</c:v>
                </c:pt>
                <c:pt idx="122">
                  <c:v>539</c:v>
                </c:pt>
                <c:pt idx="123">
                  <c:v>538.5</c:v>
                </c:pt>
                <c:pt idx="124">
                  <c:v>538</c:v>
                </c:pt>
                <c:pt idx="125">
                  <c:v>537.5</c:v>
                </c:pt>
                <c:pt idx="126">
                  <c:v>537</c:v>
                </c:pt>
                <c:pt idx="127">
                  <c:v>536.5</c:v>
                </c:pt>
                <c:pt idx="128">
                  <c:v>536</c:v>
                </c:pt>
                <c:pt idx="129">
                  <c:v>535.5</c:v>
                </c:pt>
                <c:pt idx="130">
                  <c:v>535</c:v>
                </c:pt>
                <c:pt idx="131">
                  <c:v>534.5</c:v>
                </c:pt>
                <c:pt idx="132">
                  <c:v>534</c:v>
                </c:pt>
                <c:pt idx="133">
                  <c:v>533.5</c:v>
                </c:pt>
                <c:pt idx="134">
                  <c:v>533</c:v>
                </c:pt>
                <c:pt idx="135">
                  <c:v>532.5</c:v>
                </c:pt>
                <c:pt idx="136">
                  <c:v>532</c:v>
                </c:pt>
                <c:pt idx="137">
                  <c:v>531.5</c:v>
                </c:pt>
                <c:pt idx="138">
                  <c:v>531</c:v>
                </c:pt>
                <c:pt idx="139">
                  <c:v>530.5</c:v>
                </c:pt>
                <c:pt idx="140">
                  <c:v>530</c:v>
                </c:pt>
                <c:pt idx="141">
                  <c:v>529.5</c:v>
                </c:pt>
                <c:pt idx="142">
                  <c:v>529</c:v>
                </c:pt>
                <c:pt idx="143">
                  <c:v>528.5</c:v>
                </c:pt>
                <c:pt idx="144">
                  <c:v>528</c:v>
                </c:pt>
                <c:pt idx="145">
                  <c:v>527.5</c:v>
                </c:pt>
                <c:pt idx="146">
                  <c:v>527</c:v>
                </c:pt>
                <c:pt idx="147">
                  <c:v>526.5</c:v>
                </c:pt>
                <c:pt idx="148">
                  <c:v>526</c:v>
                </c:pt>
                <c:pt idx="149">
                  <c:v>525.5</c:v>
                </c:pt>
                <c:pt idx="150">
                  <c:v>525</c:v>
                </c:pt>
                <c:pt idx="151">
                  <c:v>524.5</c:v>
                </c:pt>
                <c:pt idx="152">
                  <c:v>524</c:v>
                </c:pt>
                <c:pt idx="153">
                  <c:v>523.5</c:v>
                </c:pt>
                <c:pt idx="154">
                  <c:v>523</c:v>
                </c:pt>
                <c:pt idx="155">
                  <c:v>522.5</c:v>
                </c:pt>
                <c:pt idx="156">
                  <c:v>522</c:v>
                </c:pt>
                <c:pt idx="157">
                  <c:v>521.5</c:v>
                </c:pt>
                <c:pt idx="158">
                  <c:v>521</c:v>
                </c:pt>
                <c:pt idx="159">
                  <c:v>520.5</c:v>
                </c:pt>
                <c:pt idx="160">
                  <c:v>520</c:v>
                </c:pt>
                <c:pt idx="161">
                  <c:v>519.5</c:v>
                </c:pt>
                <c:pt idx="162">
                  <c:v>519</c:v>
                </c:pt>
                <c:pt idx="163">
                  <c:v>518.5</c:v>
                </c:pt>
                <c:pt idx="164">
                  <c:v>518</c:v>
                </c:pt>
                <c:pt idx="165">
                  <c:v>517.5</c:v>
                </c:pt>
                <c:pt idx="166">
                  <c:v>517</c:v>
                </c:pt>
                <c:pt idx="167">
                  <c:v>516.5</c:v>
                </c:pt>
                <c:pt idx="168">
                  <c:v>516</c:v>
                </c:pt>
                <c:pt idx="169">
                  <c:v>515.5</c:v>
                </c:pt>
                <c:pt idx="170">
                  <c:v>515</c:v>
                </c:pt>
                <c:pt idx="171">
                  <c:v>514.5</c:v>
                </c:pt>
                <c:pt idx="172">
                  <c:v>514</c:v>
                </c:pt>
                <c:pt idx="173">
                  <c:v>513.5</c:v>
                </c:pt>
                <c:pt idx="174">
                  <c:v>513</c:v>
                </c:pt>
                <c:pt idx="175">
                  <c:v>512.5</c:v>
                </c:pt>
                <c:pt idx="176">
                  <c:v>512</c:v>
                </c:pt>
                <c:pt idx="177">
                  <c:v>511.5</c:v>
                </c:pt>
                <c:pt idx="178">
                  <c:v>511</c:v>
                </c:pt>
                <c:pt idx="179">
                  <c:v>510.5</c:v>
                </c:pt>
                <c:pt idx="180">
                  <c:v>510</c:v>
                </c:pt>
                <c:pt idx="181">
                  <c:v>509.5</c:v>
                </c:pt>
                <c:pt idx="182">
                  <c:v>509</c:v>
                </c:pt>
                <c:pt idx="183">
                  <c:v>508.5</c:v>
                </c:pt>
                <c:pt idx="184">
                  <c:v>508</c:v>
                </c:pt>
                <c:pt idx="185">
                  <c:v>507.5</c:v>
                </c:pt>
                <c:pt idx="186">
                  <c:v>507</c:v>
                </c:pt>
                <c:pt idx="187">
                  <c:v>506.5</c:v>
                </c:pt>
                <c:pt idx="188">
                  <c:v>506</c:v>
                </c:pt>
                <c:pt idx="189">
                  <c:v>505.5</c:v>
                </c:pt>
                <c:pt idx="190">
                  <c:v>505</c:v>
                </c:pt>
                <c:pt idx="191">
                  <c:v>504.5</c:v>
                </c:pt>
                <c:pt idx="192">
                  <c:v>504</c:v>
                </c:pt>
                <c:pt idx="193">
                  <c:v>503.5</c:v>
                </c:pt>
                <c:pt idx="194">
                  <c:v>503</c:v>
                </c:pt>
                <c:pt idx="195">
                  <c:v>502.5</c:v>
                </c:pt>
                <c:pt idx="196">
                  <c:v>502</c:v>
                </c:pt>
                <c:pt idx="197">
                  <c:v>501.5</c:v>
                </c:pt>
                <c:pt idx="198">
                  <c:v>501</c:v>
                </c:pt>
                <c:pt idx="199">
                  <c:v>500.5</c:v>
                </c:pt>
                <c:pt idx="200">
                  <c:v>500</c:v>
                </c:pt>
                <c:pt idx="201">
                  <c:v>499.5</c:v>
                </c:pt>
                <c:pt idx="202">
                  <c:v>499</c:v>
                </c:pt>
                <c:pt idx="203">
                  <c:v>498.5</c:v>
                </c:pt>
                <c:pt idx="204">
                  <c:v>498</c:v>
                </c:pt>
                <c:pt idx="205">
                  <c:v>497.5</c:v>
                </c:pt>
                <c:pt idx="206">
                  <c:v>497</c:v>
                </c:pt>
                <c:pt idx="207">
                  <c:v>496.5</c:v>
                </c:pt>
                <c:pt idx="208">
                  <c:v>496</c:v>
                </c:pt>
                <c:pt idx="209">
                  <c:v>495.5</c:v>
                </c:pt>
                <c:pt idx="210">
                  <c:v>495</c:v>
                </c:pt>
                <c:pt idx="211">
                  <c:v>494.5</c:v>
                </c:pt>
                <c:pt idx="212">
                  <c:v>494</c:v>
                </c:pt>
                <c:pt idx="213">
                  <c:v>493.5</c:v>
                </c:pt>
                <c:pt idx="214">
                  <c:v>493</c:v>
                </c:pt>
                <c:pt idx="215">
                  <c:v>492.5</c:v>
                </c:pt>
                <c:pt idx="216">
                  <c:v>492</c:v>
                </c:pt>
                <c:pt idx="217">
                  <c:v>491.5</c:v>
                </c:pt>
                <c:pt idx="218">
                  <c:v>491</c:v>
                </c:pt>
                <c:pt idx="219">
                  <c:v>490.5</c:v>
                </c:pt>
                <c:pt idx="220">
                  <c:v>490</c:v>
                </c:pt>
                <c:pt idx="221">
                  <c:v>489.5</c:v>
                </c:pt>
                <c:pt idx="222">
                  <c:v>489</c:v>
                </c:pt>
                <c:pt idx="223">
                  <c:v>488.5</c:v>
                </c:pt>
                <c:pt idx="224">
                  <c:v>488</c:v>
                </c:pt>
                <c:pt idx="225">
                  <c:v>487.5</c:v>
                </c:pt>
                <c:pt idx="226">
                  <c:v>487</c:v>
                </c:pt>
                <c:pt idx="227">
                  <c:v>486.5</c:v>
                </c:pt>
                <c:pt idx="228">
                  <c:v>486</c:v>
                </c:pt>
                <c:pt idx="229">
                  <c:v>485.5</c:v>
                </c:pt>
                <c:pt idx="230">
                  <c:v>485</c:v>
                </c:pt>
                <c:pt idx="231">
                  <c:v>484.5</c:v>
                </c:pt>
                <c:pt idx="232">
                  <c:v>484</c:v>
                </c:pt>
                <c:pt idx="233">
                  <c:v>483.5</c:v>
                </c:pt>
                <c:pt idx="234">
                  <c:v>483</c:v>
                </c:pt>
                <c:pt idx="235">
                  <c:v>482.5</c:v>
                </c:pt>
                <c:pt idx="236">
                  <c:v>482</c:v>
                </c:pt>
                <c:pt idx="237">
                  <c:v>481.5</c:v>
                </c:pt>
                <c:pt idx="238">
                  <c:v>481</c:v>
                </c:pt>
                <c:pt idx="239">
                  <c:v>480.5</c:v>
                </c:pt>
                <c:pt idx="240">
                  <c:v>480</c:v>
                </c:pt>
                <c:pt idx="241">
                  <c:v>479.5</c:v>
                </c:pt>
                <c:pt idx="242">
                  <c:v>479</c:v>
                </c:pt>
                <c:pt idx="243">
                  <c:v>478.5</c:v>
                </c:pt>
                <c:pt idx="244">
                  <c:v>478</c:v>
                </c:pt>
                <c:pt idx="245">
                  <c:v>477.5</c:v>
                </c:pt>
                <c:pt idx="246">
                  <c:v>477</c:v>
                </c:pt>
                <c:pt idx="247">
                  <c:v>476.5</c:v>
                </c:pt>
                <c:pt idx="248">
                  <c:v>476</c:v>
                </c:pt>
                <c:pt idx="249">
                  <c:v>475.5</c:v>
                </c:pt>
                <c:pt idx="250">
                  <c:v>475</c:v>
                </c:pt>
                <c:pt idx="251">
                  <c:v>474.5</c:v>
                </c:pt>
                <c:pt idx="252">
                  <c:v>474</c:v>
                </c:pt>
                <c:pt idx="253">
                  <c:v>473.5</c:v>
                </c:pt>
                <c:pt idx="254">
                  <c:v>473</c:v>
                </c:pt>
                <c:pt idx="255">
                  <c:v>472.5</c:v>
                </c:pt>
                <c:pt idx="256">
                  <c:v>472</c:v>
                </c:pt>
                <c:pt idx="257">
                  <c:v>471.5</c:v>
                </c:pt>
                <c:pt idx="258">
                  <c:v>471</c:v>
                </c:pt>
                <c:pt idx="259">
                  <c:v>470.5</c:v>
                </c:pt>
                <c:pt idx="260">
                  <c:v>470</c:v>
                </c:pt>
                <c:pt idx="261">
                  <c:v>469.5</c:v>
                </c:pt>
                <c:pt idx="262">
                  <c:v>469</c:v>
                </c:pt>
                <c:pt idx="263">
                  <c:v>468.5</c:v>
                </c:pt>
                <c:pt idx="264">
                  <c:v>468</c:v>
                </c:pt>
                <c:pt idx="265">
                  <c:v>467.5</c:v>
                </c:pt>
                <c:pt idx="266">
                  <c:v>467</c:v>
                </c:pt>
                <c:pt idx="267">
                  <c:v>466.5</c:v>
                </c:pt>
                <c:pt idx="268">
                  <c:v>466</c:v>
                </c:pt>
                <c:pt idx="269">
                  <c:v>465.5</c:v>
                </c:pt>
                <c:pt idx="270">
                  <c:v>465</c:v>
                </c:pt>
                <c:pt idx="271">
                  <c:v>464.5</c:v>
                </c:pt>
                <c:pt idx="272">
                  <c:v>464</c:v>
                </c:pt>
                <c:pt idx="273">
                  <c:v>463.5</c:v>
                </c:pt>
                <c:pt idx="274">
                  <c:v>463</c:v>
                </c:pt>
                <c:pt idx="275">
                  <c:v>462.5</c:v>
                </c:pt>
                <c:pt idx="276">
                  <c:v>462</c:v>
                </c:pt>
                <c:pt idx="277">
                  <c:v>461.5</c:v>
                </c:pt>
                <c:pt idx="278">
                  <c:v>461</c:v>
                </c:pt>
                <c:pt idx="279">
                  <c:v>460.5</c:v>
                </c:pt>
                <c:pt idx="280">
                  <c:v>460</c:v>
                </c:pt>
                <c:pt idx="281">
                  <c:v>459.5</c:v>
                </c:pt>
                <c:pt idx="282">
                  <c:v>459</c:v>
                </c:pt>
                <c:pt idx="283">
                  <c:v>458.5</c:v>
                </c:pt>
                <c:pt idx="284">
                  <c:v>458</c:v>
                </c:pt>
                <c:pt idx="285">
                  <c:v>457.5</c:v>
                </c:pt>
                <c:pt idx="286">
                  <c:v>457</c:v>
                </c:pt>
                <c:pt idx="287">
                  <c:v>456.5</c:v>
                </c:pt>
                <c:pt idx="288">
                  <c:v>456</c:v>
                </c:pt>
                <c:pt idx="289">
                  <c:v>455.5</c:v>
                </c:pt>
                <c:pt idx="290">
                  <c:v>455</c:v>
                </c:pt>
                <c:pt idx="291">
                  <c:v>454.5</c:v>
                </c:pt>
                <c:pt idx="292">
                  <c:v>454</c:v>
                </c:pt>
                <c:pt idx="293">
                  <c:v>453.5</c:v>
                </c:pt>
                <c:pt idx="294">
                  <c:v>453</c:v>
                </c:pt>
                <c:pt idx="295">
                  <c:v>452.5</c:v>
                </c:pt>
                <c:pt idx="296">
                  <c:v>452</c:v>
                </c:pt>
                <c:pt idx="297">
                  <c:v>451.5</c:v>
                </c:pt>
                <c:pt idx="298">
                  <c:v>451</c:v>
                </c:pt>
                <c:pt idx="299">
                  <c:v>450.5</c:v>
                </c:pt>
                <c:pt idx="300">
                  <c:v>450</c:v>
                </c:pt>
                <c:pt idx="301">
                  <c:v>449.5</c:v>
                </c:pt>
                <c:pt idx="302">
                  <c:v>449</c:v>
                </c:pt>
                <c:pt idx="303">
                  <c:v>448.5</c:v>
                </c:pt>
                <c:pt idx="304">
                  <c:v>448</c:v>
                </c:pt>
                <c:pt idx="305">
                  <c:v>447.5</c:v>
                </c:pt>
                <c:pt idx="306">
                  <c:v>447</c:v>
                </c:pt>
                <c:pt idx="307">
                  <c:v>446.5</c:v>
                </c:pt>
                <c:pt idx="308">
                  <c:v>446</c:v>
                </c:pt>
                <c:pt idx="309">
                  <c:v>445.5</c:v>
                </c:pt>
                <c:pt idx="310">
                  <c:v>445</c:v>
                </c:pt>
                <c:pt idx="311">
                  <c:v>444.5</c:v>
                </c:pt>
                <c:pt idx="312">
                  <c:v>444</c:v>
                </c:pt>
                <c:pt idx="313">
                  <c:v>443.5</c:v>
                </c:pt>
                <c:pt idx="314">
                  <c:v>443</c:v>
                </c:pt>
                <c:pt idx="315">
                  <c:v>442.5</c:v>
                </c:pt>
                <c:pt idx="316">
                  <c:v>442</c:v>
                </c:pt>
                <c:pt idx="317">
                  <c:v>441.5</c:v>
                </c:pt>
                <c:pt idx="318">
                  <c:v>441</c:v>
                </c:pt>
                <c:pt idx="319">
                  <c:v>440.5</c:v>
                </c:pt>
                <c:pt idx="320">
                  <c:v>440</c:v>
                </c:pt>
                <c:pt idx="321">
                  <c:v>439.5</c:v>
                </c:pt>
                <c:pt idx="322">
                  <c:v>439</c:v>
                </c:pt>
                <c:pt idx="323">
                  <c:v>438.5</c:v>
                </c:pt>
                <c:pt idx="324">
                  <c:v>438</c:v>
                </c:pt>
                <c:pt idx="325">
                  <c:v>437.5</c:v>
                </c:pt>
                <c:pt idx="326">
                  <c:v>437</c:v>
                </c:pt>
                <c:pt idx="327">
                  <c:v>436.5</c:v>
                </c:pt>
                <c:pt idx="328">
                  <c:v>436</c:v>
                </c:pt>
                <c:pt idx="329">
                  <c:v>435.5</c:v>
                </c:pt>
                <c:pt idx="330">
                  <c:v>435</c:v>
                </c:pt>
                <c:pt idx="331">
                  <c:v>434.5</c:v>
                </c:pt>
                <c:pt idx="332">
                  <c:v>434</c:v>
                </c:pt>
                <c:pt idx="333">
                  <c:v>433.5</c:v>
                </c:pt>
                <c:pt idx="334">
                  <c:v>433</c:v>
                </c:pt>
                <c:pt idx="335">
                  <c:v>432.5</c:v>
                </c:pt>
                <c:pt idx="336">
                  <c:v>432</c:v>
                </c:pt>
                <c:pt idx="337">
                  <c:v>431.5</c:v>
                </c:pt>
                <c:pt idx="338">
                  <c:v>431</c:v>
                </c:pt>
                <c:pt idx="339">
                  <c:v>430.5</c:v>
                </c:pt>
                <c:pt idx="340">
                  <c:v>430</c:v>
                </c:pt>
                <c:pt idx="341">
                  <c:v>429.5</c:v>
                </c:pt>
                <c:pt idx="342">
                  <c:v>429</c:v>
                </c:pt>
                <c:pt idx="343">
                  <c:v>428.5</c:v>
                </c:pt>
                <c:pt idx="344">
                  <c:v>428</c:v>
                </c:pt>
                <c:pt idx="345">
                  <c:v>427.5</c:v>
                </c:pt>
                <c:pt idx="346">
                  <c:v>427</c:v>
                </c:pt>
                <c:pt idx="347">
                  <c:v>426.5</c:v>
                </c:pt>
                <c:pt idx="348">
                  <c:v>426</c:v>
                </c:pt>
                <c:pt idx="349">
                  <c:v>425.5</c:v>
                </c:pt>
                <c:pt idx="350">
                  <c:v>425</c:v>
                </c:pt>
                <c:pt idx="351">
                  <c:v>424.5</c:v>
                </c:pt>
                <c:pt idx="352">
                  <c:v>424</c:v>
                </c:pt>
                <c:pt idx="353">
                  <c:v>423.5</c:v>
                </c:pt>
                <c:pt idx="354">
                  <c:v>423</c:v>
                </c:pt>
                <c:pt idx="355">
                  <c:v>422.5</c:v>
                </c:pt>
                <c:pt idx="356">
                  <c:v>422</c:v>
                </c:pt>
                <c:pt idx="357">
                  <c:v>421.5</c:v>
                </c:pt>
                <c:pt idx="358">
                  <c:v>421</c:v>
                </c:pt>
                <c:pt idx="359">
                  <c:v>420.5</c:v>
                </c:pt>
                <c:pt idx="360">
                  <c:v>420</c:v>
                </c:pt>
                <c:pt idx="361">
                  <c:v>419.5</c:v>
                </c:pt>
                <c:pt idx="362">
                  <c:v>419</c:v>
                </c:pt>
                <c:pt idx="363">
                  <c:v>418.5</c:v>
                </c:pt>
                <c:pt idx="364">
                  <c:v>418</c:v>
                </c:pt>
                <c:pt idx="365">
                  <c:v>417.5</c:v>
                </c:pt>
                <c:pt idx="366">
                  <c:v>417</c:v>
                </c:pt>
                <c:pt idx="367">
                  <c:v>416.5</c:v>
                </c:pt>
                <c:pt idx="368">
                  <c:v>416</c:v>
                </c:pt>
                <c:pt idx="369">
                  <c:v>415.5</c:v>
                </c:pt>
                <c:pt idx="370">
                  <c:v>415</c:v>
                </c:pt>
                <c:pt idx="371">
                  <c:v>414.5</c:v>
                </c:pt>
                <c:pt idx="372">
                  <c:v>414</c:v>
                </c:pt>
                <c:pt idx="373">
                  <c:v>413.5</c:v>
                </c:pt>
                <c:pt idx="374">
                  <c:v>413</c:v>
                </c:pt>
                <c:pt idx="375">
                  <c:v>412.5</c:v>
                </c:pt>
                <c:pt idx="376">
                  <c:v>412</c:v>
                </c:pt>
                <c:pt idx="377">
                  <c:v>411.5</c:v>
                </c:pt>
                <c:pt idx="378">
                  <c:v>411</c:v>
                </c:pt>
                <c:pt idx="379">
                  <c:v>410.5</c:v>
                </c:pt>
                <c:pt idx="380">
                  <c:v>410</c:v>
                </c:pt>
                <c:pt idx="381">
                  <c:v>409.5</c:v>
                </c:pt>
                <c:pt idx="382">
                  <c:v>409</c:v>
                </c:pt>
                <c:pt idx="383">
                  <c:v>408.5</c:v>
                </c:pt>
                <c:pt idx="384">
                  <c:v>408</c:v>
                </c:pt>
                <c:pt idx="385">
                  <c:v>407.5</c:v>
                </c:pt>
                <c:pt idx="386">
                  <c:v>407</c:v>
                </c:pt>
                <c:pt idx="387">
                  <c:v>406.5</c:v>
                </c:pt>
                <c:pt idx="388">
                  <c:v>406</c:v>
                </c:pt>
                <c:pt idx="389">
                  <c:v>405.5</c:v>
                </c:pt>
                <c:pt idx="390">
                  <c:v>405</c:v>
                </c:pt>
                <c:pt idx="391">
                  <c:v>404.5</c:v>
                </c:pt>
                <c:pt idx="392">
                  <c:v>404</c:v>
                </c:pt>
                <c:pt idx="393">
                  <c:v>403.5</c:v>
                </c:pt>
                <c:pt idx="394">
                  <c:v>403</c:v>
                </c:pt>
                <c:pt idx="395">
                  <c:v>402.5</c:v>
                </c:pt>
                <c:pt idx="396">
                  <c:v>402</c:v>
                </c:pt>
                <c:pt idx="397">
                  <c:v>401.5</c:v>
                </c:pt>
                <c:pt idx="398">
                  <c:v>401</c:v>
                </c:pt>
                <c:pt idx="399">
                  <c:v>400.5</c:v>
                </c:pt>
                <c:pt idx="400">
                  <c:v>400</c:v>
                </c:pt>
                <c:pt idx="401">
                  <c:v>399.5</c:v>
                </c:pt>
                <c:pt idx="402">
                  <c:v>399</c:v>
                </c:pt>
                <c:pt idx="403">
                  <c:v>398.5</c:v>
                </c:pt>
                <c:pt idx="404">
                  <c:v>398</c:v>
                </c:pt>
                <c:pt idx="405">
                  <c:v>397.5</c:v>
                </c:pt>
                <c:pt idx="406">
                  <c:v>397</c:v>
                </c:pt>
                <c:pt idx="407">
                  <c:v>396.5</c:v>
                </c:pt>
                <c:pt idx="408">
                  <c:v>396</c:v>
                </c:pt>
                <c:pt idx="409">
                  <c:v>395.5</c:v>
                </c:pt>
                <c:pt idx="410">
                  <c:v>395</c:v>
                </c:pt>
                <c:pt idx="411">
                  <c:v>394.5</c:v>
                </c:pt>
                <c:pt idx="412">
                  <c:v>394</c:v>
                </c:pt>
                <c:pt idx="413">
                  <c:v>393.5</c:v>
                </c:pt>
                <c:pt idx="414">
                  <c:v>393</c:v>
                </c:pt>
                <c:pt idx="415">
                  <c:v>392.5</c:v>
                </c:pt>
                <c:pt idx="416">
                  <c:v>392</c:v>
                </c:pt>
                <c:pt idx="417">
                  <c:v>391.5</c:v>
                </c:pt>
                <c:pt idx="418">
                  <c:v>391</c:v>
                </c:pt>
                <c:pt idx="419">
                  <c:v>390.5</c:v>
                </c:pt>
                <c:pt idx="420">
                  <c:v>390</c:v>
                </c:pt>
                <c:pt idx="421">
                  <c:v>389.5</c:v>
                </c:pt>
                <c:pt idx="422">
                  <c:v>389</c:v>
                </c:pt>
                <c:pt idx="423">
                  <c:v>388.5</c:v>
                </c:pt>
                <c:pt idx="424">
                  <c:v>388</c:v>
                </c:pt>
                <c:pt idx="425">
                  <c:v>387.5</c:v>
                </c:pt>
                <c:pt idx="426">
                  <c:v>387</c:v>
                </c:pt>
                <c:pt idx="427">
                  <c:v>386.5</c:v>
                </c:pt>
                <c:pt idx="428">
                  <c:v>386</c:v>
                </c:pt>
                <c:pt idx="429">
                  <c:v>385.5</c:v>
                </c:pt>
                <c:pt idx="430">
                  <c:v>385</c:v>
                </c:pt>
                <c:pt idx="431">
                  <c:v>384.5</c:v>
                </c:pt>
                <c:pt idx="432">
                  <c:v>384</c:v>
                </c:pt>
                <c:pt idx="433">
                  <c:v>383.5</c:v>
                </c:pt>
                <c:pt idx="434">
                  <c:v>383</c:v>
                </c:pt>
                <c:pt idx="435">
                  <c:v>382.5</c:v>
                </c:pt>
                <c:pt idx="436">
                  <c:v>382</c:v>
                </c:pt>
                <c:pt idx="437">
                  <c:v>381.5</c:v>
                </c:pt>
                <c:pt idx="438">
                  <c:v>381</c:v>
                </c:pt>
                <c:pt idx="439">
                  <c:v>380.5</c:v>
                </c:pt>
                <c:pt idx="440">
                  <c:v>380</c:v>
                </c:pt>
                <c:pt idx="441">
                  <c:v>379.5</c:v>
                </c:pt>
                <c:pt idx="442">
                  <c:v>379</c:v>
                </c:pt>
                <c:pt idx="443">
                  <c:v>378.5</c:v>
                </c:pt>
                <c:pt idx="444">
                  <c:v>378</c:v>
                </c:pt>
                <c:pt idx="445">
                  <c:v>377.5</c:v>
                </c:pt>
                <c:pt idx="446">
                  <c:v>377</c:v>
                </c:pt>
                <c:pt idx="447">
                  <c:v>376.5</c:v>
                </c:pt>
                <c:pt idx="448">
                  <c:v>376</c:v>
                </c:pt>
                <c:pt idx="449">
                  <c:v>375.5</c:v>
                </c:pt>
                <c:pt idx="450">
                  <c:v>375</c:v>
                </c:pt>
                <c:pt idx="451">
                  <c:v>374.5</c:v>
                </c:pt>
                <c:pt idx="452">
                  <c:v>374</c:v>
                </c:pt>
                <c:pt idx="453">
                  <c:v>373.5</c:v>
                </c:pt>
                <c:pt idx="454">
                  <c:v>373</c:v>
                </c:pt>
                <c:pt idx="455">
                  <c:v>372.5</c:v>
                </c:pt>
                <c:pt idx="456">
                  <c:v>372</c:v>
                </c:pt>
                <c:pt idx="457">
                  <c:v>371.5</c:v>
                </c:pt>
                <c:pt idx="458">
                  <c:v>371</c:v>
                </c:pt>
                <c:pt idx="459">
                  <c:v>370.5</c:v>
                </c:pt>
                <c:pt idx="460">
                  <c:v>370</c:v>
                </c:pt>
                <c:pt idx="461">
                  <c:v>369.5</c:v>
                </c:pt>
                <c:pt idx="462">
                  <c:v>369</c:v>
                </c:pt>
                <c:pt idx="463">
                  <c:v>368.5</c:v>
                </c:pt>
                <c:pt idx="464">
                  <c:v>368</c:v>
                </c:pt>
                <c:pt idx="465">
                  <c:v>367.5</c:v>
                </c:pt>
                <c:pt idx="466">
                  <c:v>367</c:v>
                </c:pt>
                <c:pt idx="467">
                  <c:v>366.5</c:v>
                </c:pt>
                <c:pt idx="468">
                  <c:v>366</c:v>
                </c:pt>
                <c:pt idx="469">
                  <c:v>365.5</c:v>
                </c:pt>
                <c:pt idx="470">
                  <c:v>365</c:v>
                </c:pt>
                <c:pt idx="471">
                  <c:v>364.5</c:v>
                </c:pt>
                <c:pt idx="472">
                  <c:v>364</c:v>
                </c:pt>
                <c:pt idx="473">
                  <c:v>363.5</c:v>
                </c:pt>
                <c:pt idx="474">
                  <c:v>363</c:v>
                </c:pt>
                <c:pt idx="475">
                  <c:v>362.5</c:v>
                </c:pt>
                <c:pt idx="476">
                  <c:v>362</c:v>
                </c:pt>
                <c:pt idx="477">
                  <c:v>361.5</c:v>
                </c:pt>
                <c:pt idx="478">
                  <c:v>361</c:v>
                </c:pt>
                <c:pt idx="479">
                  <c:v>360.5</c:v>
                </c:pt>
                <c:pt idx="480">
                  <c:v>360</c:v>
                </c:pt>
                <c:pt idx="481">
                  <c:v>359.5</c:v>
                </c:pt>
                <c:pt idx="482">
                  <c:v>359</c:v>
                </c:pt>
                <c:pt idx="483">
                  <c:v>358.5</c:v>
                </c:pt>
                <c:pt idx="484">
                  <c:v>358</c:v>
                </c:pt>
                <c:pt idx="485">
                  <c:v>357.5</c:v>
                </c:pt>
                <c:pt idx="486">
                  <c:v>357</c:v>
                </c:pt>
                <c:pt idx="487">
                  <c:v>356.5</c:v>
                </c:pt>
                <c:pt idx="488">
                  <c:v>356</c:v>
                </c:pt>
                <c:pt idx="489">
                  <c:v>355.5</c:v>
                </c:pt>
                <c:pt idx="490">
                  <c:v>355</c:v>
                </c:pt>
                <c:pt idx="491">
                  <c:v>354.5</c:v>
                </c:pt>
                <c:pt idx="492">
                  <c:v>354</c:v>
                </c:pt>
                <c:pt idx="493">
                  <c:v>353.5</c:v>
                </c:pt>
                <c:pt idx="494">
                  <c:v>353</c:v>
                </c:pt>
                <c:pt idx="495">
                  <c:v>352.5</c:v>
                </c:pt>
                <c:pt idx="496">
                  <c:v>352</c:v>
                </c:pt>
                <c:pt idx="497">
                  <c:v>351.5</c:v>
                </c:pt>
                <c:pt idx="498">
                  <c:v>351</c:v>
                </c:pt>
                <c:pt idx="499">
                  <c:v>350.5</c:v>
                </c:pt>
                <c:pt idx="500">
                  <c:v>350</c:v>
                </c:pt>
                <c:pt idx="501">
                  <c:v>349.5</c:v>
                </c:pt>
                <c:pt idx="502">
                  <c:v>349</c:v>
                </c:pt>
                <c:pt idx="503">
                  <c:v>348.5</c:v>
                </c:pt>
                <c:pt idx="504">
                  <c:v>348</c:v>
                </c:pt>
                <c:pt idx="505">
                  <c:v>347.5</c:v>
                </c:pt>
                <c:pt idx="506">
                  <c:v>347</c:v>
                </c:pt>
                <c:pt idx="507">
                  <c:v>346.5</c:v>
                </c:pt>
                <c:pt idx="508">
                  <c:v>346</c:v>
                </c:pt>
                <c:pt idx="509">
                  <c:v>345.5</c:v>
                </c:pt>
                <c:pt idx="510">
                  <c:v>345</c:v>
                </c:pt>
                <c:pt idx="511">
                  <c:v>344.5</c:v>
                </c:pt>
                <c:pt idx="512">
                  <c:v>344</c:v>
                </c:pt>
                <c:pt idx="513">
                  <c:v>343.5</c:v>
                </c:pt>
                <c:pt idx="514">
                  <c:v>343</c:v>
                </c:pt>
                <c:pt idx="515">
                  <c:v>342.5</c:v>
                </c:pt>
                <c:pt idx="516">
                  <c:v>342</c:v>
                </c:pt>
                <c:pt idx="517">
                  <c:v>341.5</c:v>
                </c:pt>
                <c:pt idx="518">
                  <c:v>341</c:v>
                </c:pt>
                <c:pt idx="519">
                  <c:v>340.5</c:v>
                </c:pt>
                <c:pt idx="520">
                  <c:v>340</c:v>
                </c:pt>
                <c:pt idx="521">
                  <c:v>339.5</c:v>
                </c:pt>
                <c:pt idx="522">
                  <c:v>339</c:v>
                </c:pt>
                <c:pt idx="523">
                  <c:v>338.5</c:v>
                </c:pt>
                <c:pt idx="524">
                  <c:v>338</c:v>
                </c:pt>
                <c:pt idx="525">
                  <c:v>337.5</c:v>
                </c:pt>
                <c:pt idx="526">
                  <c:v>337</c:v>
                </c:pt>
                <c:pt idx="527">
                  <c:v>336.5</c:v>
                </c:pt>
                <c:pt idx="528">
                  <c:v>336</c:v>
                </c:pt>
                <c:pt idx="529">
                  <c:v>335.5</c:v>
                </c:pt>
                <c:pt idx="530">
                  <c:v>335</c:v>
                </c:pt>
                <c:pt idx="531">
                  <c:v>334.5</c:v>
                </c:pt>
                <c:pt idx="532">
                  <c:v>334</c:v>
                </c:pt>
                <c:pt idx="533">
                  <c:v>333.5</c:v>
                </c:pt>
                <c:pt idx="534">
                  <c:v>333</c:v>
                </c:pt>
                <c:pt idx="535">
                  <c:v>332.5</c:v>
                </c:pt>
                <c:pt idx="536">
                  <c:v>332</c:v>
                </c:pt>
                <c:pt idx="537">
                  <c:v>331.5</c:v>
                </c:pt>
                <c:pt idx="538">
                  <c:v>331</c:v>
                </c:pt>
                <c:pt idx="539">
                  <c:v>330.5</c:v>
                </c:pt>
                <c:pt idx="540">
                  <c:v>330</c:v>
                </c:pt>
                <c:pt idx="541">
                  <c:v>329.5</c:v>
                </c:pt>
                <c:pt idx="542">
                  <c:v>329</c:v>
                </c:pt>
                <c:pt idx="543">
                  <c:v>328.5</c:v>
                </c:pt>
                <c:pt idx="544">
                  <c:v>328</c:v>
                </c:pt>
                <c:pt idx="545">
                  <c:v>327.5</c:v>
                </c:pt>
                <c:pt idx="546">
                  <c:v>327</c:v>
                </c:pt>
                <c:pt idx="547">
                  <c:v>326.5</c:v>
                </c:pt>
                <c:pt idx="548">
                  <c:v>326</c:v>
                </c:pt>
                <c:pt idx="549">
                  <c:v>325.5</c:v>
                </c:pt>
                <c:pt idx="550">
                  <c:v>325</c:v>
                </c:pt>
                <c:pt idx="551">
                  <c:v>324.5</c:v>
                </c:pt>
                <c:pt idx="552">
                  <c:v>324</c:v>
                </c:pt>
                <c:pt idx="553">
                  <c:v>323.5</c:v>
                </c:pt>
                <c:pt idx="554">
                  <c:v>323</c:v>
                </c:pt>
                <c:pt idx="555">
                  <c:v>322.5</c:v>
                </c:pt>
                <c:pt idx="556">
                  <c:v>322</c:v>
                </c:pt>
                <c:pt idx="557">
                  <c:v>321.5</c:v>
                </c:pt>
                <c:pt idx="558">
                  <c:v>321</c:v>
                </c:pt>
                <c:pt idx="559">
                  <c:v>320.5</c:v>
                </c:pt>
                <c:pt idx="560">
                  <c:v>320</c:v>
                </c:pt>
                <c:pt idx="561">
                  <c:v>319.5</c:v>
                </c:pt>
                <c:pt idx="562">
                  <c:v>319</c:v>
                </c:pt>
                <c:pt idx="563">
                  <c:v>318.5</c:v>
                </c:pt>
                <c:pt idx="564">
                  <c:v>318</c:v>
                </c:pt>
                <c:pt idx="565">
                  <c:v>317.5</c:v>
                </c:pt>
                <c:pt idx="566">
                  <c:v>317</c:v>
                </c:pt>
                <c:pt idx="567">
                  <c:v>316.5</c:v>
                </c:pt>
                <c:pt idx="568">
                  <c:v>316</c:v>
                </c:pt>
                <c:pt idx="569">
                  <c:v>315.5</c:v>
                </c:pt>
                <c:pt idx="570">
                  <c:v>315</c:v>
                </c:pt>
                <c:pt idx="571">
                  <c:v>314.5</c:v>
                </c:pt>
                <c:pt idx="572">
                  <c:v>314</c:v>
                </c:pt>
                <c:pt idx="573">
                  <c:v>313.5</c:v>
                </c:pt>
                <c:pt idx="574">
                  <c:v>313</c:v>
                </c:pt>
                <c:pt idx="575">
                  <c:v>312.5</c:v>
                </c:pt>
                <c:pt idx="576">
                  <c:v>312</c:v>
                </c:pt>
                <c:pt idx="577">
                  <c:v>311.5</c:v>
                </c:pt>
                <c:pt idx="578">
                  <c:v>311</c:v>
                </c:pt>
                <c:pt idx="579">
                  <c:v>310.5</c:v>
                </c:pt>
                <c:pt idx="580">
                  <c:v>310</c:v>
                </c:pt>
                <c:pt idx="581">
                  <c:v>309.5</c:v>
                </c:pt>
                <c:pt idx="582">
                  <c:v>309</c:v>
                </c:pt>
                <c:pt idx="583">
                  <c:v>308.5</c:v>
                </c:pt>
                <c:pt idx="584">
                  <c:v>308</c:v>
                </c:pt>
                <c:pt idx="585">
                  <c:v>307.5</c:v>
                </c:pt>
                <c:pt idx="586">
                  <c:v>307</c:v>
                </c:pt>
                <c:pt idx="587">
                  <c:v>306.5</c:v>
                </c:pt>
                <c:pt idx="588">
                  <c:v>306</c:v>
                </c:pt>
                <c:pt idx="589">
                  <c:v>305.5</c:v>
                </c:pt>
                <c:pt idx="590">
                  <c:v>305</c:v>
                </c:pt>
                <c:pt idx="591">
                  <c:v>304.5</c:v>
                </c:pt>
                <c:pt idx="592">
                  <c:v>304</c:v>
                </c:pt>
                <c:pt idx="593">
                  <c:v>303.5</c:v>
                </c:pt>
                <c:pt idx="594">
                  <c:v>303</c:v>
                </c:pt>
                <c:pt idx="595">
                  <c:v>302.5</c:v>
                </c:pt>
                <c:pt idx="596">
                  <c:v>302</c:v>
                </c:pt>
                <c:pt idx="597">
                  <c:v>301.5</c:v>
                </c:pt>
                <c:pt idx="598">
                  <c:v>301</c:v>
                </c:pt>
                <c:pt idx="599">
                  <c:v>300.5</c:v>
                </c:pt>
                <c:pt idx="600">
                  <c:v>300</c:v>
                </c:pt>
                <c:pt idx="601">
                  <c:v>299.5</c:v>
                </c:pt>
                <c:pt idx="602">
                  <c:v>299</c:v>
                </c:pt>
                <c:pt idx="603">
                  <c:v>298.5</c:v>
                </c:pt>
                <c:pt idx="604">
                  <c:v>298</c:v>
                </c:pt>
                <c:pt idx="605">
                  <c:v>297.5</c:v>
                </c:pt>
                <c:pt idx="606">
                  <c:v>297</c:v>
                </c:pt>
                <c:pt idx="607">
                  <c:v>296.5</c:v>
                </c:pt>
                <c:pt idx="608">
                  <c:v>296</c:v>
                </c:pt>
                <c:pt idx="609">
                  <c:v>295.5</c:v>
                </c:pt>
                <c:pt idx="610">
                  <c:v>295</c:v>
                </c:pt>
                <c:pt idx="611">
                  <c:v>294.5</c:v>
                </c:pt>
                <c:pt idx="612">
                  <c:v>294</c:v>
                </c:pt>
                <c:pt idx="613">
                  <c:v>293.5</c:v>
                </c:pt>
                <c:pt idx="614">
                  <c:v>293</c:v>
                </c:pt>
                <c:pt idx="615">
                  <c:v>292.5</c:v>
                </c:pt>
                <c:pt idx="616">
                  <c:v>292</c:v>
                </c:pt>
                <c:pt idx="617">
                  <c:v>291.5</c:v>
                </c:pt>
                <c:pt idx="618">
                  <c:v>291</c:v>
                </c:pt>
                <c:pt idx="619">
                  <c:v>290.5</c:v>
                </c:pt>
                <c:pt idx="620">
                  <c:v>290</c:v>
                </c:pt>
                <c:pt idx="621">
                  <c:v>289.5</c:v>
                </c:pt>
                <c:pt idx="622">
                  <c:v>289</c:v>
                </c:pt>
                <c:pt idx="623">
                  <c:v>288.5</c:v>
                </c:pt>
                <c:pt idx="624">
                  <c:v>288</c:v>
                </c:pt>
                <c:pt idx="625">
                  <c:v>287.5</c:v>
                </c:pt>
                <c:pt idx="626">
                  <c:v>287</c:v>
                </c:pt>
                <c:pt idx="627">
                  <c:v>286.5</c:v>
                </c:pt>
                <c:pt idx="628">
                  <c:v>286</c:v>
                </c:pt>
                <c:pt idx="629">
                  <c:v>285.5</c:v>
                </c:pt>
                <c:pt idx="630">
                  <c:v>285</c:v>
                </c:pt>
                <c:pt idx="631">
                  <c:v>284.5</c:v>
                </c:pt>
                <c:pt idx="632">
                  <c:v>284</c:v>
                </c:pt>
                <c:pt idx="633">
                  <c:v>283.5</c:v>
                </c:pt>
                <c:pt idx="634">
                  <c:v>283</c:v>
                </c:pt>
                <c:pt idx="635">
                  <c:v>282.5</c:v>
                </c:pt>
                <c:pt idx="636">
                  <c:v>282</c:v>
                </c:pt>
                <c:pt idx="637">
                  <c:v>281.5</c:v>
                </c:pt>
                <c:pt idx="638">
                  <c:v>281</c:v>
                </c:pt>
                <c:pt idx="639">
                  <c:v>280.5</c:v>
                </c:pt>
                <c:pt idx="640">
                  <c:v>280</c:v>
                </c:pt>
                <c:pt idx="641">
                  <c:v>279.5</c:v>
                </c:pt>
                <c:pt idx="642">
                  <c:v>279</c:v>
                </c:pt>
                <c:pt idx="643">
                  <c:v>278.5</c:v>
                </c:pt>
                <c:pt idx="644">
                  <c:v>278</c:v>
                </c:pt>
                <c:pt idx="645">
                  <c:v>277.5</c:v>
                </c:pt>
                <c:pt idx="646">
                  <c:v>277</c:v>
                </c:pt>
                <c:pt idx="647">
                  <c:v>276.5</c:v>
                </c:pt>
                <c:pt idx="648">
                  <c:v>276</c:v>
                </c:pt>
                <c:pt idx="649">
                  <c:v>275.5</c:v>
                </c:pt>
                <c:pt idx="650">
                  <c:v>275</c:v>
                </c:pt>
                <c:pt idx="651">
                  <c:v>274.5</c:v>
                </c:pt>
                <c:pt idx="652">
                  <c:v>274</c:v>
                </c:pt>
                <c:pt idx="653">
                  <c:v>273.5</c:v>
                </c:pt>
                <c:pt idx="654">
                  <c:v>273</c:v>
                </c:pt>
                <c:pt idx="655">
                  <c:v>272.5</c:v>
                </c:pt>
                <c:pt idx="656">
                  <c:v>272</c:v>
                </c:pt>
                <c:pt idx="657">
                  <c:v>271.5</c:v>
                </c:pt>
                <c:pt idx="658">
                  <c:v>271</c:v>
                </c:pt>
                <c:pt idx="659">
                  <c:v>270.5</c:v>
                </c:pt>
                <c:pt idx="660">
                  <c:v>270</c:v>
                </c:pt>
                <c:pt idx="661">
                  <c:v>269.5</c:v>
                </c:pt>
                <c:pt idx="662">
                  <c:v>269</c:v>
                </c:pt>
                <c:pt idx="663">
                  <c:v>268.5</c:v>
                </c:pt>
                <c:pt idx="664">
                  <c:v>268</c:v>
                </c:pt>
                <c:pt idx="665">
                  <c:v>267.5</c:v>
                </c:pt>
                <c:pt idx="666">
                  <c:v>267</c:v>
                </c:pt>
                <c:pt idx="667">
                  <c:v>266.5</c:v>
                </c:pt>
                <c:pt idx="668">
                  <c:v>266</c:v>
                </c:pt>
                <c:pt idx="669">
                  <c:v>265.5</c:v>
                </c:pt>
                <c:pt idx="670">
                  <c:v>265</c:v>
                </c:pt>
                <c:pt idx="671">
                  <c:v>264.5</c:v>
                </c:pt>
                <c:pt idx="672">
                  <c:v>264</c:v>
                </c:pt>
                <c:pt idx="673">
                  <c:v>263.5</c:v>
                </c:pt>
                <c:pt idx="674">
                  <c:v>263</c:v>
                </c:pt>
                <c:pt idx="675">
                  <c:v>262.5</c:v>
                </c:pt>
                <c:pt idx="676">
                  <c:v>262</c:v>
                </c:pt>
                <c:pt idx="677">
                  <c:v>261.5</c:v>
                </c:pt>
                <c:pt idx="678">
                  <c:v>261</c:v>
                </c:pt>
                <c:pt idx="679">
                  <c:v>260.5</c:v>
                </c:pt>
                <c:pt idx="680">
                  <c:v>260</c:v>
                </c:pt>
                <c:pt idx="681">
                  <c:v>259.5</c:v>
                </c:pt>
                <c:pt idx="682">
                  <c:v>259</c:v>
                </c:pt>
                <c:pt idx="683">
                  <c:v>258.5</c:v>
                </c:pt>
                <c:pt idx="684">
                  <c:v>258</c:v>
                </c:pt>
                <c:pt idx="685">
                  <c:v>257.5</c:v>
                </c:pt>
                <c:pt idx="686">
                  <c:v>257</c:v>
                </c:pt>
                <c:pt idx="687">
                  <c:v>256.5</c:v>
                </c:pt>
                <c:pt idx="688">
                  <c:v>256</c:v>
                </c:pt>
                <c:pt idx="689">
                  <c:v>255.5</c:v>
                </c:pt>
                <c:pt idx="690">
                  <c:v>255</c:v>
                </c:pt>
                <c:pt idx="691">
                  <c:v>254.5</c:v>
                </c:pt>
                <c:pt idx="692">
                  <c:v>254</c:v>
                </c:pt>
                <c:pt idx="693">
                  <c:v>253.5</c:v>
                </c:pt>
                <c:pt idx="694">
                  <c:v>253</c:v>
                </c:pt>
                <c:pt idx="695">
                  <c:v>252.5</c:v>
                </c:pt>
                <c:pt idx="696">
                  <c:v>252</c:v>
                </c:pt>
                <c:pt idx="697">
                  <c:v>251.5</c:v>
                </c:pt>
                <c:pt idx="698">
                  <c:v>251</c:v>
                </c:pt>
                <c:pt idx="699">
                  <c:v>250.5</c:v>
                </c:pt>
                <c:pt idx="700">
                  <c:v>250</c:v>
                </c:pt>
                <c:pt idx="701">
                  <c:v>249.5</c:v>
                </c:pt>
                <c:pt idx="702">
                  <c:v>249</c:v>
                </c:pt>
                <c:pt idx="703">
                  <c:v>248.5</c:v>
                </c:pt>
                <c:pt idx="704">
                  <c:v>248</c:v>
                </c:pt>
                <c:pt idx="705">
                  <c:v>247.5</c:v>
                </c:pt>
                <c:pt idx="706">
                  <c:v>247</c:v>
                </c:pt>
                <c:pt idx="707">
                  <c:v>246.5</c:v>
                </c:pt>
                <c:pt idx="708">
                  <c:v>246</c:v>
                </c:pt>
                <c:pt idx="709">
                  <c:v>245.5</c:v>
                </c:pt>
                <c:pt idx="710">
                  <c:v>245</c:v>
                </c:pt>
                <c:pt idx="711">
                  <c:v>244.5</c:v>
                </c:pt>
                <c:pt idx="712">
                  <c:v>244</c:v>
                </c:pt>
                <c:pt idx="713">
                  <c:v>243.5</c:v>
                </c:pt>
                <c:pt idx="714">
                  <c:v>243</c:v>
                </c:pt>
                <c:pt idx="715">
                  <c:v>242.5</c:v>
                </c:pt>
                <c:pt idx="716">
                  <c:v>242</c:v>
                </c:pt>
                <c:pt idx="717">
                  <c:v>241.5</c:v>
                </c:pt>
                <c:pt idx="718">
                  <c:v>241</c:v>
                </c:pt>
                <c:pt idx="719">
                  <c:v>240.5</c:v>
                </c:pt>
                <c:pt idx="720">
                  <c:v>240</c:v>
                </c:pt>
                <c:pt idx="721">
                  <c:v>239.5</c:v>
                </c:pt>
                <c:pt idx="722">
                  <c:v>239</c:v>
                </c:pt>
                <c:pt idx="723">
                  <c:v>238.5</c:v>
                </c:pt>
                <c:pt idx="724">
                  <c:v>238</c:v>
                </c:pt>
                <c:pt idx="725">
                  <c:v>237.5</c:v>
                </c:pt>
                <c:pt idx="726">
                  <c:v>237</c:v>
                </c:pt>
                <c:pt idx="727">
                  <c:v>236.5</c:v>
                </c:pt>
                <c:pt idx="728">
                  <c:v>236</c:v>
                </c:pt>
                <c:pt idx="729">
                  <c:v>235.5</c:v>
                </c:pt>
                <c:pt idx="730">
                  <c:v>235</c:v>
                </c:pt>
                <c:pt idx="731">
                  <c:v>234.5</c:v>
                </c:pt>
                <c:pt idx="732">
                  <c:v>234</c:v>
                </c:pt>
                <c:pt idx="733">
                  <c:v>233.5</c:v>
                </c:pt>
                <c:pt idx="734">
                  <c:v>233</c:v>
                </c:pt>
                <c:pt idx="735">
                  <c:v>232.5</c:v>
                </c:pt>
                <c:pt idx="736">
                  <c:v>232</c:v>
                </c:pt>
                <c:pt idx="737">
                  <c:v>231.5</c:v>
                </c:pt>
                <c:pt idx="738">
                  <c:v>231</c:v>
                </c:pt>
                <c:pt idx="739">
                  <c:v>230.5</c:v>
                </c:pt>
                <c:pt idx="740">
                  <c:v>230</c:v>
                </c:pt>
                <c:pt idx="741">
                  <c:v>229.5</c:v>
                </c:pt>
                <c:pt idx="742">
                  <c:v>229</c:v>
                </c:pt>
                <c:pt idx="743">
                  <c:v>228.5</c:v>
                </c:pt>
                <c:pt idx="744">
                  <c:v>228</c:v>
                </c:pt>
                <c:pt idx="745">
                  <c:v>227.5</c:v>
                </c:pt>
                <c:pt idx="746">
                  <c:v>227</c:v>
                </c:pt>
                <c:pt idx="747">
                  <c:v>226.5</c:v>
                </c:pt>
                <c:pt idx="748">
                  <c:v>226</c:v>
                </c:pt>
                <c:pt idx="749">
                  <c:v>225.5</c:v>
                </c:pt>
                <c:pt idx="750">
                  <c:v>225</c:v>
                </c:pt>
                <c:pt idx="751">
                  <c:v>224.5</c:v>
                </c:pt>
                <c:pt idx="752">
                  <c:v>224</c:v>
                </c:pt>
                <c:pt idx="753">
                  <c:v>223.5</c:v>
                </c:pt>
                <c:pt idx="754">
                  <c:v>223</c:v>
                </c:pt>
                <c:pt idx="755">
                  <c:v>222.5</c:v>
                </c:pt>
                <c:pt idx="756">
                  <c:v>222</c:v>
                </c:pt>
                <c:pt idx="757">
                  <c:v>221.5</c:v>
                </c:pt>
                <c:pt idx="758">
                  <c:v>221</c:v>
                </c:pt>
                <c:pt idx="759">
                  <c:v>220.5</c:v>
                </c:pt>
                <c:pt idx="760">
                  <c:v>220</c:v>
                </c:pt>
                <c:pt idx="761">
                  <c:v>219.5</c:v>
                </c:pt>
                <c:pt idx="762">
                  <c:v>219</c:v>
                </c:pt>
                <c:pt idx="763">
                  <c:v>218.5</c:v>
                </c:pt>
                <c:pt idx="764">
                  <c:v>218</c:v>
                </c:pt>
                <c:pt idx="765">
                  <c:v>217.5</c:v>
                </c:pt>
                <c:pt idx="766">
                  <c:v>217</c:v>
                </c:pt>
                <c:pt idx="767">
                  <c:v>216.5</c:v>
                </c:pt>
                <c:pt idx="768">
                  <c:v>216</c:v>
                </c:pt>
                <c:pt idx="769">
                  <c:v>215.5</c:v>
                </c:pt>
                <c:pt idx="770">
                  <c:v>215</c:v>
                </c:pt>
                <c:pt idx="771">
                  <c:v>214.5</c:v>
                </c:pt>
                <c:pt idx="772">
                  <c:v>214</c:v>
                </c:pt>
                <c:pt idx="773">
                  <c:v>213.5</c:v>
                </c:pt>
                <c:pt idx="774">
                  <c:v>213</c:v>
                </c:pt>
                <c:pt idx="775">
                  <c:v>212.5</c:v>
                </c:pt>
                <c:pt idx="776">
                  <c:v>212</c:v>
                </c:pt>
                <c:pt idx="777">
                  <c:v>211.5</c:v>
                </c:pt>
                <c:pt idx="778">
                  <c:v>211</c:v>
                </c:pt>
                <c:pt idx="779">
                  <c:v>210.5</c:v>
                </c:pt>
                <c:pt idx="780">
                  <c:v>210</c:v>
                </c:pt>
                <c:pt idx="781">
                  <c:v>209.5</c:v>
                </c:pt>
                <c:pt idx="782">
                  <c:v>209</c:v>
                </c:pt>
                <c:pt idx="783">
                  <c:v>208.5</c:v>
                </c:pt>
                <c:pt idx="784">
                  <c:v>208</c:v>
                </c:pt>
                <c:pt idx="785">
                  <c:v>207.5</c:v>
                </c:pt>
                <c:pt idx="786">
                  <c:v>207</c:v>
                </c:pt>
                <c:pt idx="787">
                  <c:v>206.5</c:v>
                </c:pt>
                <c:pt idx="788">
                  <c:v>206</c:v>
                </c:pt>
                <c:pt idx="789">
                  <c:v>205.5</c:v>
                </c:pt>
                <c:pt idx="790">
                  <c:v>205</c:v>
                </c:pt>
                <c:pt idx="791">
                  <c:v>204.5</c:v>
                </c:pt>
                <c:pt idx="792">
                  <c:v>204</c:v>
                </c:pt>
                <c:pt idx="793">
                  <c:v>203.5</c:v>
                </c:pt>
                <c:pt idx="794">
                  <c:v>203</c:v>
                </c:pt>
                <c:pt idx="795">
                  <c:v>202.5</c:v>
                </c:pt>
                <c:pt idx="796">
                  <c:v>202</c:v>
                </c:pt>
                <c:pt idx="797">
                  <c:v>201.5</c:v>
                </c:pt>
                <c:pt idx="798">
                  <c:v>201</c:v>
                </c:pt>
                <c:pt idx="799">
                  <c:v>200.5</c:v>
                </c:pt>
                <c:pt idx="800">
                  <c:v>200</c:v>
                </c:pt>
              </c:numCache>
            </c:numRef>
          </c:xVal>
          <c:yVal>
            <c:numRef>
              <c:f>mfdiampy!$L$13:$L$813</c:f>
              <c:numCache>
                <c:formatCode>General</c:formatCode>
                <c:ptCount val="801"/>
                <c:pt idx="0">
                  <c:v>5.0000000000000001E-4</c:v>
                </c:pt>
                <c:pt idx="1">
                  <c:v>5.0000000000000001E-4</c:v>
                </c:pt>
                <c:pt idx="2">
                  <c:v>5.0000000000000001E-4</c:v>
                </c:pt>
                <c:pt idx="3">
                  <c:v>5.0000000000000001E-4</c:v>
                </c:pt>
                <c:pt idx="4">
                  <c:v>5.0000000000000001E-4</c:v>
                </c:pt>
                <c:pt idx="5">
                  <c:v>5.0000000000000001E-4</c:v>
                </c:pt>
                <c:pt idx="6">
                  <c:v>5.0000000000000001E-4</c:v>
                </c:pt>
                <c:pt idx="7">
                  <c:v>5.0000000000000001E-4</c:v>
                </c:pt>
                <c:pt idx="8">
                  <c:v>5.0000000000000001E-4</c:v>
                </c:pt>
                <c:pt idx="9">
                  <c:v>5.0000000000000001E-4</c:v>
                </c:pt>
                <c:pt idx="10">
                  <c:v>5.0000000000000001E-4</c:v>
                </c:pt>
                <c:pt idx="11">
                  <c:v>5.0000000000000001E-4</c:v>
                </c:pt>
                <c:pt idx="12">
                  <c:v>5.0000000000000001E-4</c:v>
                </c:pt>
                <c:pt idx="13">
                  <c:v>5.0000000000000001E-4</c:v>
                </c:pt>
                <c:pt idx="14">
                  <c:v>5.0000000000000001E-4</c:v>
                </c:pt>
                <c:pt idx="15">
                  <c:v>5.0000000000000001E-4</c:v>
                </c:pt>
                <c:pt idx="16">
                  <c:v>5.0000000000000001E-4</c:v>
                </c:pt>
                <c:pt idx="17">
                  <c:v>5.0000000000000001E-4</c:v>
                </c:pt>
                <c:pt idx="18">
                  <c:v>5.0000000000000001E-4</c:v>
                </c:pt>
                <c:pt idx="19">
                  <c:v>5.0000000000000001E-4</c:v>
                </c:pt>
                <c:pt idx="20">
                  <c:v>5.0000000000000001E-4</c:v>
                </c:pt>
                <c:pt idx="21">
                  <c:v>5.0000000000000001E-4</c:v>
                </c:pt>
                <c:pt idx="22">
                  <c:v>5.0000000000000001E-4</c:v>
                </c:pt>
                <c:pt idx="23">
                  <c:v>5.0000000000000001E-4</c:v>
                </c:pt>
                <c:pt idx="24">
                  <c:v>5.0000000000000001E-4</c:v>
                </c:pt>
                <c:pt idx="25">
                  <c:v>5.0000000000000001E-4</c:v>
                </c:pt>
                <c:pt idx="26">
                  <c:v>5.0000000000000001E-4</c:v>
                </c:pt>
                <c:pt idx="27">
                  <c:v>5.0000000000000001E-4</c:v>
                </c:pt>
                <c:pt idx="28">
                  <c:v>5.0000000000000001E-4</c:v>
                </c:pt>
                <c:pt idx="29">
                  <c:v>5.0000000000000001E-4</c:v>
                </c:pt>
                <c:pt idx="30">
                  <c:v>5.0000000000000001E-4</c:v>
                </c:pt>
                <c:pt idx="31">
                  <c:v>5.0000000000000001E-4</c:v>
                </c:pt>
                <c:pt idx="32">
                  <c:v>5.0000000000000001E-4</c:v>
                </c:pt>
                <c:pt idx="33">
                  <c:v>5.0000000000000001E-4</c:v>
                </c:pt>
                <c:pt idx="34">
                  <c:v>5.0000000000000001E-4</c:v>
                </c:pt>
                <c:pt idx="35">
                  <c:v>5.0000000000000001E-4</c:v>
                </c:pt>
                <c:pt idx="36">
                  <c:v>5.0000000000000001E-4</c:v>
                </c:pt>
                <c:pt idx="37">
                  <c:v>5.0000000000000001E-4</c:v>
                </c:pt>
                <c:pt idx="38">
                  <c:v>5.0000000000000001E-4</c:v>
                </c:pt>
                <c:pt idx="39">
                  <c:v>5.0000000000000001E-4</c:v>
                </c:pt>
                <c:pt idx="40">
                  <c:v>5.0000000000000001E-4</c:v>
                </c:pt>
                <c:pt idx="41">
                  <c:v>5.0000000000000001E-4</c:v>
                </c:pt>
                <c:pt idx="42">
                  <c:v>5.0000000000000001E-4</c:v>
                </c:pt>
                <c:pt idx="43">
                  <c:v>5.0000000000000001E-4</c:v>
                </c:pt>
                <c:pt idx="44">
                  <c:v>5.0000000000000001E-4</c:v>
                </c:pt>
                <c:pt idx="45">
                  <c:v>5.0000000000000001E-4</c:v>
                </c:pt>
                <c:pt idx="46">
                  <c:v>5.0000000000000001E-4</c:v>
                </c:pt>
                <c:pt idx="47">
                  <c:v>5.0000000000000001E-4</c:v>
                </c:pt>
                <c:pt idx="48">
                  <c:v>5.0000000000000001E-4</c:v>
                </c:pt>
                <c:pt idx="49">
                  <c:v>5.0000000000000001E-4</c:v>
                </c:pt>
                <c:pt idx="50">
                  <c:v>5.0000000000000001E-4</c:v>
                </c:pt>
                <c:pt idx="51">
                  <c:v>5.0000000000000001E-4</c:v>
                </c:pt>
                <c:pt idx="52">
                  <c:v>5.0000000000000001E-4</c:v>
                </c:pt>
                <c:pt idx="53">
                  <c:v>5.0000000000000001E-4</c:v>
                </c:pt>
                <c:pt idx="54">
                  <c:v>5.0000000000000001E-4</c:v>
                </c:pt>
                <c:pt idx="55">
                  <c:v>5.0000000000000001E-4</c:v>
                </c:pt>
                <c:pt idx="56">
                  <c:v>5.0000000000000001E-4</c:v>
                </c:pt>
                <c:pt idx="57">
                  <c:v>5.0000000000000001E-4</c:v>
                </c:pt>
                <c:pt idx="58">
                  <c:v>5.0000000000000001E-4</c:v>
                </c:pt>
                <c:pt idx="59">
                  <c:v>5.0000000000000001E-4</c:v>
                </c:pt>
                <c:pt idx="60">
                  <c:v>5.0000000000000001E-4</c:v>
                </c:pt>
                <c:pt idx="61">
                  <c:v>5.0000000000000001E-4</c:v>
                </c:pt>
                <c:pt idx="62">
                  <c:v>5.0000000000000001E-4</c:v>
                </c:pt>
                <c:pt idx="63">
                  <c:v>5.0000000000000001E-4</c:v>
                </c:pt>
                <c:pt idx="64">
                  <c:v>5.0000000000000001E-4</c:v>
                </c:pt>
                <c:pt idx="65">
                  <c:v>5.0000000000000001E-4</c:v>
                </c:pt>
                <c:pt idx="66">
                  <c:v>5.9999999999999995E-4</c:v>
                </c:pt>
                <c:pt idx="67">
                  <c:v>5.9999999999999995E-4</c:v>
                </c:pt>
                <c:pt idx="68">
                  <c:v>5.9999999999999995E-4</c:v>
                </c:pt>
                <c:pt idx="69">
                  <c:v>5.9999999999999995E-4</c:v>
                </c:pt>
                <c:pt idx="70">
                  <c:v>5.9999999999999995E-4</c:v>
                </c:pt>
                <c:pt idx="71">
                  <c:v>6.9999999999999999E-4</c:v>
                </c:pt>
                <c:pt idx="72">
                  <c:v>6.9999999999999999E-4</c:v>
                </c:pt>
                <c:pt idx="73">
                  <c:v>6.9999999999999999E-4</c:v>
                </c:pt>
                <c:pt idx="74">
                  <c:v>6.9999999999999999E-4</c:v>
                </c:pt>
                <c:pt idx="75">
                  <c:v>6.9999999999999999E-4</c:v>
                </c:pt>
                <c:pt idx="76">
                  <c:v>8.0000000000000004E-4</c:v>
                </c:pt>
                <c:pt idx="77">
                  <c:v>8.0000000000000004E-4</c:v>
                </c:pt>
                <c:pt idx="78">
                  <c:v>8.0000000000000004E-4</c:v>
                </c:pt>
                <c:pt idx="79">
                  <c:v>8.0000000000000004E-4</c:v>
                </c:pt>
                <c:pt idx="80">
                  <c:v>8.9999999999999998E-4</c:v>
                </c:pt>
                <c:pt idx="81">
                  <c:v>8.9999999999999998E-4</c:v>
                </c:pt>
                <c:pt idx="82">
                  <c:v>8.9999999999999998E-4</c:v>
                </c:pt>
                <c:pt idx="83">
                  <c:v>8.9999999999999998E-4</c:v>
                </c:pt>
                <c:pt idx="84">
                  <c:v>1E-3</c:v>
                </c:pt>
                <c:pt idx="85">
                  <c:v>1E-3</c:v>
                </c:pt>
                <c:pt idx="86">
                  <c:v>1E-3</c:v>
                </c:pt>
                <c:pt idx="87">
                  <c:v>1E-3</c:v>
                </c:pt>
                <c:pt idx="88">
                  <c:v>1.1000000000000001E-3</c:v>
                </c:pt>
                <c:pt idx="89">
                  <c:v>1.1000000000000001E-3</c:v>
                </c:pt>
                <c:pt idx="90">
                  <c:v>1.1000000000000001E-3</c:v>
                </c:pt>
                <c:pt idx="91">
                  <c:v>1.1000000000000001E-3</c:v>
                </c:pt>
                <c:pt idx="92">
                  <c:v>1.1999999999999999E-3</c:v>
                </c:pt>
                <c:pt idx="93">
                  <c:v>1.1999999999999999E-3</c:v>
                </c:pt>
                <c:pt idx="94">
                  <c:v>1.1999999999999999E-3</c:v>
                </c:pt>
                <c:pt idx="95">
                  <c:v>1.2999999999999999E-3</c:v>
                </c:pt>
                <c:pt idx="96">
                  <c:v>1.2999999999999999E-3</c:v>
                </c:pt>
                <c:pt idx="97">
                  <c:v>1.2999999999999999E-3</c:v>
                </c:pt>
                <c:pt idx="98">
                  <c:v>1.4E-3</c:v>
                </c:pt>
                <c:pt idx="99">
                  <c:v>1.4E-3</c:v>
                </c:pt>
                <c:pt idx="100">
                  <c:v>1.4E-3</c:v>
                </c:pt>
                <c:pt idx="101">
                  <c:v>1.5E-3</c:v>
                </c:pt>
                <c:pt idx="102">
                  <c:v>1.5E-3</c:v>
                </c:pt>
                <c:pt idx="103">
                  <c:v>1.5E-3</c:v>
                </c:pt>
                <c:pt idx="104">
                  <c:v>1.6000000000000001E-3</c:v>
                </c:pt>
                <c:pt idx="105">
                  <c:v>1.6000000000000001E-3</c:v>
                </c:pt>
                <c:pt idx="106">
                  <c:v>1.6000000000000001E-3</c:v>
                </c:pt>
                <c:pt idx="107">
                  <c:v>1.6999999999999999E-3</c:v>
                </c:pt>
                <c:pt idx="108">
                  <c:v>1.6999999999999999E-3</c:v>
                </c:pt>
                <c:pt idx="109">
                  <c:v>1.8E-3</c:v>
                </c:pt>
                <c:pt idx="110">
                  <c:v>1.8E-3</c:v>
                </c:pt>
                <c:pt idx="111">
                  <c:v>1.8E-3</c:v>
                </c:pt>
                <c:pt idx="112">
                  <c:v>1.9E-3</c:v>
                </c:pt>
                <c:pt idx="113">
                  <c:v>1.9E-3</c:v>
                </c:pt>
                <c:pt idx="114">
                  <c:v>1.9E-3</c:v>
                </c:pt>
                <c:pt idx="115">
                  <c:v>2E-3</c:v>
                </c:pt>
                <c:pt idx="116">
                  <c:v>2E-3</c:v>
                </c:pt>
                <c:pt idx="117">
                  <c:v>2.0999999999999999E-3</c:v>
                </c:pt>
                <c:pt idx="118">
                  <c:v>2.0999999999999999E-3</c:v>
                </c:pt>
                <c:pt idx="119">
                  <c:v>2.0999999999999999E-3</c:v>
                </c:pt>
                <c:pt idx="120">
                  <c:v>2.2000000000000001E-3</c:v>
                </c:pt>
                <c:pt idx="121">
                  <c:v>2.2000000000000001E-3</c:v>
                </c:pt>
                <c:pt idx="122">
                  <c:v>2.3E-3</c:v>
                </c:pt>
                <c:pt idx="123">
                  <c:v>2.3E-3</c:v>
                </c:pt>
                <c:pt idx="124">
                  <c:v>2.3999999999999998E-3</c:v>
                </c:pt>
                <c:pt idx="125">
                  <c:v>2.3999999999999998E-3</c:v>
                </c:pt>
                <c:pt idx="126">
                  <c:v>2.3999999999999998E-3</c:v>
                </c:pt>
                <c:pt idx="127">
                  <c:v>2.5000000000000001E-3</c:v>
                </c:pt>
                <c:pt idx="128">
                  <c:v>2.5000000000000001E-3</c:v>
                </c:pt>
                <c:pt idx="129">
                  <c:v>2.5999999999999999E-3</c:v>
                </c:pt>
                <c:pt idx="130">
                  <c:v>2.5999999999999999E-3</c:v>
                </c:pt>
                <c:pt idx="131">
                  <c:v>2.5999999999999999E-3</c:v>
                </c:pt>
                <c:pt idx="132">
                  <c:v>2.7000000000000001E-3</c:v>
                </c:pt>
                <c:pt idx="133">
                  <c:v>2.7000000000000001E-3</c:v>
                </c:pt>
                <c:pt idx="134">
                  <c:v>2.8E-3</c:v>
                </c:pt>
                <c:pt idx="135">
                  <c:v>2.8E-3</c:v>
                </c:pt>
                <c:pt idx="136">
                  <c:v>2.8999999999999998E-3</c:v>
                </c:pt>
                <c:pt idx="137">
                  <c:v>2.8999999999999998E-3</c:v>
                </c:pt>
                <c:pt idx="138">
                  <c:v>3.0000000000000001E-3</c:v>
                </c:pt>
                <c:pt idx="139">
                  <c:v>3.0000000000000001E-3</c:v>
                </c:pt>
                <c:pt idx="140">
                  <c:v>3.0999999999999999E-3</c:v>
                </c:pt>
                <c:pt idx="141">
                  <c:v>3.0999999999999999E-3</c:v>
                </c:pt>
                <c:pt idx="142">
                  <c:v>3.0999999999999999E-3</c:v>
                </c:pt>
                <c:pt idx="143">
                  <c:v>3.2000000000000002E-3</c:v>
                </c:pt>
                <c:pt idx="144">
                  <c:v>3.2000000000000002E-3</c:v>
                </c:pt>
                <c:pt idx="145">
                  <c:v>3.3E-3</c:v>
                </c:pt>
                <c:pt idx="146">
                  <c:v>3.3E-3</c:v>
                </c:pt>
                <c:pt idx="147">
                  <c:v>3.3999999999999998E-3</c:v>
                </c:pt>
                <c:pt idx="148">
                  <c:v>3.3999999999999998E-3</c:v>
                </c:pt>
                <c:pt idx="149">
                  <c:v>3.5000000000000001E-3</c:v>
                </c:pt>
                <c:pt idx="150">
                  <c:v>3.5000000000000001E-3</c:v>
                </c:pt>
                <c:pt idx="151">
                  <c:v>3.5999999999999999E-3</c:v>
                </c:pt>
                <c:pt idx="152">
                  <c:v>3.5999999999999999E-3</c:v>
                </c:pt>
                <c:pt idx="153">
                  <c:v>3.7000000000000002E-3</c:v>
                </c:pt>
                <c:pt idx="154">
                  <c:v>3.7000000000000002E-3</c:v>
                </c:pt>
                <c:pt idx="155">
                  <c:v>3.8E-3</c:v>
                </c:pt>
                <c:pt idx="156">
                  <c:v>3.8999999999999998E-3</c:v>
                </c:pt>
                <c:pt idx="157">
                  <c:v>3.8999999999999998E-3</c:v>
                </c:pt>
                <c:pt idx="158">
                  <c:v>4.0000000000000001E-3</c:v>
                </c:pt>
                <c:pt idx="159">
                  <c:v>4.0000000000000001E-3</c:v>
                </c:pt>
                <c:pt idx="160">
                  <c:v>4.1000000000000003E-3</c:v>
                </c:pt>
                <c:pt idx="161">
                  <c:v>4.1000000000000003E-3</c:v>
                </c:pt>
                <c:pt idx="162">
                  <c:v>4.1999999999999997E-3</c:v>
                </c:pt>
                <c:pt idx="163">
                  <c:v>4.1999999999999997E-3</c:v>
                </c:pt>
                <c:pt idx="164">
                  <c:v>4.3E-3</c:v>
                </c:pt>
                <c:pt idx="165">
                  <c:v>4.4000000000000003E-3</c:v>
                </c:pt>
                <c:pt idx="166">
                  <c:v>4.4000000000000003E-3</c:v>
                </c:pt>
                <c:pt idx="167">
                  <c:v>4.4999999999999997E-3</c:v>
                </c:pt>
                <c:pt idx="168">
                  <c:v>4.4999999999999997E-3</c:v>
                </c:pt>
                <c:pt idx="169">
                  <c:v>4.5999999999999999E-3</c:v>
                </c:pt>
                <c:pt idx="170">
                  <c:v>4.7000000000000002E-3</c:v>
                </c:pt>
                <c:pt idx="171">
                  <c:v>4.7000000000000002E-3</c:v>
                </c:pt>
                <c:pt idx="172">
                  <c:v>4.7999999999999996E-3</c:v>
                </c:pt>
                <c:pt idx="173">
                  <c:v>4.8999999999999998E-3</c:v>
                </c:pt>
                <c:pt idx="174">
                  <c:v>4.8999999999999998E-3</c:v>
                </c:pt>
                <c:pt idx="175">
                  <c:v>5.0000000000000001E-3</c:v>
                </c:pt>
                <c:pt idx="176">
                  <c:v>5.0000000000000001E-3</c:v>
                </c:pt>
                <c:pt idx="177">
                  <c:v>5.1000000000000004E-3</c:v>
                </c:pt>
                <c:pt idx="178">
                  <c:v>5.1999999999999998E-3</c:v>
                </c:pt>
                <c:pt idx="179">
                  <c:v>5.1999999999999998E-3</c:v>
                </c:pt>
                <c:pt idx="180">
                  <c:v>5.3E-3</c:v>
                </c:pt>
                <c:pt idx="181">
                  <c:v>5.4000000000000003E-3</c:v>
                </c:pt>
                <c:pt idx="182">
                  <c:v>5.4999999999999997E-3</c:v>
                </c:pt>
                <c:pt idx="183">
                  <c:v>5.4999999999999997E-3</c:v>
                </c:pt>
                <c:pt idx="184">
                  <c:v>5.5999999999999999E-3</c:v>
                </c:pt>
                <c:pt idx="185">
                  <c:v>5.7000000000000002E-3</c:v>
                </c:pt>
                <c:pt idx="186">
                  <c:v>5.7000000000000002E-3</c:v>
                </c:pt>
                <c:pt idx="187">
                  <c:v>5.7999999999999996E-3</c:v>
                </c:pt>
                <c:pt idx="188">
                  <c:v>5.8999999999999999E-3</c:v>
                </c:pt>
                <c:pt idx="189">
                  <c:v>6.0000000000000001E-3</c:v>
                </c:pt>
                <c:pt idx="190">
                  <c:v>6.0000000000000001E-3</c:v>
                </c:pt>
                <c:pt idx="191">
                  <c:v>6.1000000000000004E-3</c:v>
                </c:pt>
                <c:pt idx="192">
                  <c:v>6.1999999999999998E-3</c:v>
                </c:pt>
                <c:pt idx="193">
                  <c:v>6.3E-3</c:v>
                </c:pt>
                <c:pt idx="194">
                  <c:v>6.4000000000000003E-3</c:v>
                </c:pt>
                <c:pt idx="195">
                  <c:v>6.4000000000000003E-3</c:v>
                </c:pt>
                <c:pt idx="196">
                  <c:v>6.4999999999999997E-3</c:v>
                </c:pt>
                <c:pt idx="197">
                  <c:v>6.6E-3</c:v>
                </c:pt>
                <c:pt idx="198">
                  <c:v>6.7000000000000002E-3</c:v>
                </c:pt>
                <c:pt idx="199">
                  <c:v>6.7999999999999996E-3</c:v>
                </c:pt>
                <c:pt idx="200">
                  <c:v>6.8999999999999999E-3</c:v>
                </c:pt>
                <c:pt idx="201">
                  <c:v>7.0000000000000001E-3</c:v>
                </c:pt>
                <c:pt idx="202">
                  <c:v>7.0000000000000001E-3</c:v>
                </c:pt>
                <c:pt idx="203">
                  <c:v>7.1000000000000004E-3</c:v>
                </c:pt>
                <c:pt idx="204">
                  <c:v>7.1999999999999998E-3</c:v>
                </c:pt>
                <c:pt idx="205">
                  <c:v>7.3000000000000001E-3</c:v>
                </c:pt>
                <c:pt idx="206">
                  <c:v>7.4000000000000003E-3</c:v>
                </c:pt>
                <c:pt idx="207">
                  <c:v>7.4999999999999997E-3</c:v>
                </c:pt>
                <c:pt idx="208">
                  <c:v>7.6E-3</c:v>
                </c:pt>
                <c:pt idx="209">
                  <c:v>7.7000000000000002E-3</c:v>
                </c:pt>
                <c:pt idx="210">
                  <c:v>7.7999999999999996E-3</c:v>
                </c:pt>
                <c:pt idx="211">
                  <c:v>7.9000000000000008E-3</c:v>
                </c:pt>
                <c:pt idx="212">
                  <c:v>8.0000000000000002E-3</c:v>
                </c:pt>
                <c:pt idx="213">
                  <c:v>8.0999999999999996E-3</c:v>
                </c:pt>
                <c:pt idx="214">
                  <c:v>8.2000000000000007E-3</c:v>
                </c:pt>
                <c:pt idx="215">
                  <c:v>8.3000000000000001E-3</c:v>
                </c:pt>
                <c:pt idx="216">
                  <c:v>8.3999999999999995E-3</c:v>
                </c:pt>
                <c:pt idx="217">
                  <c:v>8.5000000000000006E-3</c:v>
                </c:pt>
                <c:pt idx="218">
                  <c:v>8.6E-3</c:v>
                </c:pt>
                <c:pt idx="219">
                  <c:v>8.6999999999999994E-3</c:v>
                </c:pt>
                <c:pt idx="220">
                  <c:v>8.8000000000000005E-3</c:v>
                </c:pt>
                <c:pt idx="221">
                  <c:v>8.8999999999999999E-3</c:v>
                </c:pt>
                <c:pt idx="222">
                  <c:v>8.9999999999999993E-3</c:v>
                </c:pt>
                <c:pt idx="223">
                  <c:v>9.1000000000000004E-3</c:v>
                </c:pt>
                <c:pt idx="224">
                  <c:v>9.1999999999999998E-3</c:v>
                </c:pt>
                <c:pt idx="225">
                  <c:v>9.2999999999999992E-3</c:v>
                </c:pt>
                <c:pt idx="226">
                  <c:v>9.4000000000000004E-3</c:v>
                </c:pt>
                <c:pt idx="227">
                  <c:v>9.4999999999999998E-3</c:v>
                </c:pt>
                <c:pt idx="228">
                  <c:v>9.7000000000000003E-3</c:v>
                </c:pt>
                <c:pt idx="229">
                  <c:v>9.7999999999999997E-3</c:v>
                </c:pt>
                <c:pt idx="230">
                  <c:v>9.9000000000000008E-3</c:v>
                </c:pt>
                <c:pt idx="231">
                  <c:v>0.01</c:v>
                </c:pt>
                <c:pt idx="232">
                  <c:v>1.01E-2</c:v>
                </c:pt>
                <c:pt idx="233">
                  <c:v>1.0200000000000001E-2</c:v>
                </c:pt>
                <c:pt idx="234">
                  <c:v>1.03E-2</c:v>
                </c:pt>
                <c:pt idx="235">
                  <c:v>1.04E-2</c:v>
                </c:pt>
                <c:pt idx="236">
                  <c:v>1.0500000000000001E-2</c:v>
                </c:pt>
                <c:pt idx="237">
                  <c:v>1.06E-2</c:v>
                </c:pt>
                <c:pt idx="238">
                  <c:v>1.0800000000000001E-2</c:v>
                </c:pt>
                <c:pt idx="239">
                  <c:v>1.09E-2</c:v>
                </c:pt>
                <c:pt idx="240">
                  <c:v>1.0999999999999999E-2</c:v>
                </c:pt>
                <c:pt idx="241">
                  <c:v>1.11E-2</c:v>
                </c:pt>
                <c:pt idx="242">
                  <c:v>1.12E-2</c:v>
                </c:pt>
                <c:pt idx="243">
                  <c:v>1.1299999999999999E-2</c:v>
                </c:pt>
                <c:pt idx="244">
                  <c:v>1.14E-2</c:v>
                </c:pt>
                <c:pt idx="245">
                  <c:v>1.15E-2</c:v>
                </c:pt>
                <c:pt idx="246">
                  <c:v>1.17E-2</c:v>
                </c:pt>
                <c:pt idx="247">
                  <c:v>1.18E-2</c:v>
                </c:pt>
                <c:pt idx="248">
                  <c:v>1.1900000000000001E-2</c:v>
                </c:pt>
                <c:pt idx="249">
                  <c:v>1.2E-2</c:v>
                </c:pt>
                <c:pt idx="250">
                  <c:v>1.21E-2</c:v>
                </c:pt>
                <c:pt idx="251">
                  <c:v>1.2200000000000001E-2</c:v>
                </c:pt>
                <c:pt idx="252">
                  <c:v>1.23E-2</c:v>
                </c:pt>
                <c:pt idx="253">
                  <c:v>1.24E-2</c:v>
                </c:pt>
                <c:pt idx="254">
                  <c:v>1.26E-2</c:v>
                </c:pt>
                <c:pt idx="255">
                  <c:v>1.2699999999999999E-2</c:v>
                </c:pt>
                <c:pt idx="256">
                  <c:v>1.2800000000000001E-2</c:v>
                </c:pt>
                <c:pt idx="257">
                  <c:v>1.29E-2</c:v>
                </c:pt>
                <c:pt idx="258">
                  <c:v>1.2999999999999999E-2</c:v>
                </c:pt>
                <c:pt idx="259">
                  <c:v>1.3100000000000001E-2</c:v>
                </c:pt>
                <c:pt idx="260">
                  <c:v>1.32E-2</c:v>
                </c:pt>
                <c:pt idx="261">
                  <c:v>1.34E-2</c:v>
                </c:pt>
                <c:pt idx="262">
                  <c:v>1.35E-2</c:v>
                </c:pt>
                <c:pt idx="263">
                  <c:v>1.3599999999999999E-2</c:v>
                </c:pt>
                <c:pt idx="264">
                  <c:v>1.37E-2</c:v>
                </c:pt>
                <c:pt idx="265">
                  <c:v>1.38E-2</c:v>
                </c:pt>
                <c:pt idx="266">
                  <c:v>1.3899999999999999E-2</c:v>
                </c:pt>
                <c:pt idx="267">
                  <c:v>1.4E-2</c:v>
                </c:pt>
                <c:pt idx="268">
                  <c:v>1.4200000000000001E-2</c:v>
                </c:pt>
                <c:pt idx="269">
                  <c:v>1.43E-2</c:v>
                </c:pt>
                <c:pt idx="270">
                  <c:v>1.44E-2</c:v>
                </c:pt>
                <c:pt idx="271">
                  <c:v>1.4500000000000001E-2</c:v>
                </c:pt>
                <c:pt idx="272">
                  <c:v>1.46E-2</c:v>
                </c:pt>
                <c:pt idx="273">
                  <c:v>1.47E-2</c:v>
                </c:pt>
                <c:pt idx="274">
                  <c:v>1.49E-2</c:v>
                </c:pt>
                <c:pt idx="275">
                  <c:v>1.4999999999999999E-2</c:v>
                </c:pt>
                <c:pt idx="276">
                  <c:v>1.5100000000000001E-2</c:v>
                </c:pt>
                <c:pt idx="277">
                  <c:v>1.52E-2</c:v>
                </c:pt>
                <c:pt idx="278">
                  <c:v>1.5299999999999999E-2</c:v>
                </c:pt>
                <c:pt idx="279">
                  <c:v>1.54E-2</c:v>
                </c:pt>
                <c:pt idx="280">
                  <c:v>1.55E-2</c:v>
                </c:pt>
                <c:pt idx="281">
                  <c:v>1.5699999999999999E-2</c:v>
                </c:pt>
                <c:pt idx="282">
                  <c:v>1.5800000000000002E-2</c:v>
                </c:pt>
                <c:pt idx="283">
                  <c:v>1.5900000000000001E-2</c:v>
                </c:pt>
                <c:pt idx="284">
                  <c:v>1.6E-2</c:v>
                </c:pt>
                <c:pt idx="285">
                  <c:v>1.61E-2</c:v>
                </c:pt>
                <c:pt idx="286">
                  <c:v>1.6199999999999999E-2</c:v>
                </c:pt>
                <c:pt idx="287">
                  <c:v>1.6299999999999999E-2</c:v>
                </c:pt>
                <c:pt idx="288">
                  <c:v>1.6500000000000001E-2</c:v>
                </c:pt>
                <c:pt idx="289">
                  <c:v>1.66E-2</c:v>
                </c:pt>
                <c:pt idx="290">
                  <c:v>1.67E-2</c:v>
                </c:pt>
                <c:pt idx="291">
                  <c:v>1.6799999999999999E-2</c:v>
                </c:pt>
                <c:pt idx="292">
                  <c:v>1.6899999999999998E-2</c:v>
                </c:pt>
                <c:pt idx="293">
                  <c:v>1.7000000000000001E-2</c:v>
                </c:pt>
                <c:pt idx="294">
                  <c:v>1.7100000000000001E-2</c:v>
                </c:pt>
                <c:pt idx="295">
                  <c:v>1.7299999999999999E-2</c:v>
                </c:pt>
                <c:pt idx="296">
                  <c:v>1.7399999999999999E-2</c:v>
                </c:pt>
                <c:pt idx="297">
                  <c:v>1.7500000000000002E-2</c:v>
                </c:pt>
                <c:pt idx="298">
                  <c:v>1.7600000000000001E-2</c:v>
                </c:pt>
                <c:pt idx="299">
                  <c:v>1.77E-2</c:v>
                </c:pt>
                <c:pt idx="300">
                  <c:v>1.78E-2</c:v>
                </c:pt>
                <c:pt idx="301">
                  <c:v>1.7899999999999999E-2</c:v>
                </c:pt>
                <c:pt idx="302">
                  <c:v>1.7999999999999999E-2</c:v>
                </c:pt>
                <c:pt idx="303">
                  <c:v>1.8100000000000002E-2</c:v>
                </c:pt>
                <c:pt idx="304">
                  <c:v>1.8200000000000001E-2</c:v>
                </c:pt>
                <c:pt idx="305">
                  <c:v>1.84E-2</c:v>
                </c:pt>
                <c:pt idx="306">
                  <c:v>1.8499999999999999E-2</c:v>
                </c:pt>
                <c:pt idx="307">
                  <c:v>1.8599999999999998E-2</c:v>
                </c:pt>
                <c:pt idx="308">
                  <c:v>1.8700000000000001E-2</c:v>
                </c:pt>
                <c:pt idx="309">
                  <c:v>1.8800000000000001E-2</c:v>
                </c:pt>
                <c:pt idx="310">
                  <c:v>1.89E-2</c:v>
                </c:pt>
                <c:pt idx="311">
                  <c:v>1.9E-2</c:v>
                </c:pt>
                <c:pt idx="312">
                  <c:v>1.9099999999999999E-2</c:v>
                </c:pt>
                <c:pt idx="313">
                  <c:v>1.9199999999999998E-2</c:v>
                </c:pt>
                <c:pt idx="314">
                  <c:v>1.9300000000000001E-2</c:v>
                </c:pt>
                <c:pt idx="315">
                  <c:v>1.9400000000000001E-2</c:v>
                </c:pt>
                <c:pt idx="316">
                  <c:v>1.95E-2</c:v>
                </c:pt>
                <c:pt idx="317">
                  <c:v>1.9599999999999999E-2</c:v>
                </c:pt>
                <c:pt idx="318">
                  <c:v>1.9699999999999999E-2</c:v>
                </c:pt>
                <c:pt idx="319">
                  <c:v>1.9800000000000002E-2</c:v>
                </c:pt>
                <c:pt idx="320">
                  <c:v>1.9900000000000001E-2</c:v>
                </c:pt>
                <c:pt idx="321">
                  <c:v>2.01E-2</c:v>
                </c:pt>
                <c:pt idx="322">
                  <c:v>2.0199999999999999E-2</c:v>
                </c:pt>
                <c:pt idx="323">
                  <c:v>2.0299999999999999E-2</c:v>
                </c:pt>
                <c:pt idx="324">
                  <c:v>2.0400000000000001E-2</c:v>
                </c:pt>
                <c:pt idx="325">
                  <c:v>2.0500000000000001E-2</c:v>
                </c:pt>
                <c:pt idx="326">
                  <c:v>2.06E-2</c:v>
                </c:pt>
                <c:pt idx="327">
                  <c:v>2.07E-2</c:v>
                </c:pt>
                <c:pt idx="328">
                  <c:v>2.0799999999999999E-2</c:v>
                </c:pt>
                <c:pt idx="329">
                  <c:v>2.0899999999999998E-2</c:v>
                </c:pt>
                <c:pt idx="330">
                  <c:v>2.1000000000000001E-2</c:v>
                </c:pt>
                <c:pt idx="331">
                  <c:v>2.1100000000000001E-2</c:v>
                </c:pt>
                <c:pt idx="332">
                  <c:v>2.12E-2</c:v>
                </c:pt>
                <c:pt idx="333">
                  <c:v>2.1299999999999999E-2</c:v>
                </c:pt>
                <c:pt idx="334">
                  <c:v>2.1399999999999999E-2</c:v>
                </c:pt>
                <c:pt idx="335">
                  <c:v>2.1499999999999998E-2</c:v>
                </c:pt>
                <c:pt idx="336">
                  <c:v>2.1600000000000001E-2</c:v>
                </c:pt>
                <c:pt idx="337">
                  <c:v>2.1700000000000001E-2</c:v>
                </c:pt>
                <c:pt idx="338">
                  <c:v>2.18E-2</c:v>
                </c:pt>
                <c:pt idx="339">
                  <c:v>2.18E-2</c:v>
                </c:pt>
                <c:pt idx="340">
                  <c:v>2.1899999999999999E-2</c:v>
                </c:pt>
                <c:pt idx="341">
                  <c:v>2.1999999999999999E-2</c:v>
                </c:pt>
                <c:pt idx="342">
                  <c:v>2.2100000000000002E-2</c:v>
                </c:pt>
                <c:pt idx="343">
                  <c:v>2.2200000000000001E-2</c:v>
                </c:pt>
                <c:pt idx="344">
                  <c:v>2.23E-2</c:v>
                </c:pt>
                <c:pt idx="345">
                  <c:v>2.24E-2</c:v>
                </c:pt>
                <c:pt idx="346">
                  <c:v>2.2499999999999999E-2</c:v>
                </c:pt>
                <c:pt idx="347">
                  <c:v>2.2599999999999999E-2</c:v>
                </c:pt>
                <c:pt idx="348">
                  <c:v>2.2700000000000001E-2</c:v>
                </c:pt>
                <c:pt idx="349">
                  <c:v>2.2800000000000001E-2</c:v>
                </c:pt>
                <c:pt idx="350">
                  <c:v>2.29E-2</c:v>
                </c:pt>
                <c:pt idx="351">
                  <c:v>2.29E-2</c:v>
                </c:pt>
                <c:pt idx="352">
                  <c:v>2.3E-2</c:v>
                </c:pt>
                <c:pt idx="353">
                  <c:v>2.3099999999999999E-2</c:v>
                </c:pt>
                <c:pt idx="354">
                  <c:v>2.3199999999999998E-2</c:v>
                </c:pt>
                <c:pt idx="355">
                  <c:v>2.3300000000000001E-2</c:v>
                </c:pt>
                <c:pt idx="356">
                  <c:v>2.3400000000000001E-2</c:v>
                </c:pt>
                <c:pt idx="357">
                  <c:v>2.3400000000000001E-2</c:v>
                </c:pt>
                <c:pt idx="358">
                  <c:v>2.35E-2</c:v>
                </c:pt>
                <c:pt idx="359">
                  <c:v>2.3599999999999999E-2</c:v>
                </c:pt>
                <c:pt idx="360">
                  <c:v>2.3699999999999999E-2</c:v>
                </c:pt>
                <c:pt idx="361">
                  <c:v>2.3800000000000002E-2</c:v>
                </c:pt>
                <c:pt idx="362">
                  <c:v>2.3900000000000001E-2</c:v>
                </c:pt>
                <c:pt idx="363">
                  <c:v>2.3900000000000001E-2</c:v>
                </c:pt>
                <c:pt idx="364">
                  <c:v>2.4E-2</c:v>
                </c:pt>
                <c:pt idx="365">
                  <c:v>2.41E-2</c:v>
                </c:pt>
                <c:pt idx="366">
                  <c:v>2.4199999999999999E-2</c:v>
                </c:pt>
                <c:pt idx="367">
                  <c:v>2.4199999999999999E-2</c:v>
                </c:pt>
                <c:pt idx="368">
                  <c:v>2.4299999999999999E-2</c:v>
                </c:pt>
                <c:pt idx="369">
                  <c:v>2.4400000000000002E-2</c:v>
                </c:pt>
                <c:pt idx="370">
                  <c:v>2.4500000000000001E-2</c:v>
                </c:pt>
                <c:pt idx="371">
                  <c:v>2.46E-2</c:v>
                </c:pt>
                <c:pt idx="372">
                  <c:v>2.46E-2</c:v>
                </c:pt>
                <c:pt idx="373">
                  <c:v>2.47E-2</c:v>
                </c:pt>
                <c:pt idx="374">
                  <c:v>2.4799999999999999E-2</c:v>
                </c:pt>
                <c:pt idx="375">
                  <c:v>2.4899999999999999E-2</c:v>
                </c:pt>
                <c:pt idx="376">
                  <c:v>2.5000000000000001E-2</c:v>
                </c:pt>
                <c:pt idx="377">
                  <c:v>2.5000000000000001E-2</c:v>
                </c:pt>
                <c:pt idx="378">
                  <c:v>2.5100000000000001E-2</c:v>
                </c:pt>
                <c:pt idx="379">
                  <c:v>2.52E-2</c:v>
                </c:pt>
                <c:pt idx="380">
                  <c:v>2.53E-2</c:v>
                </c:pt>
                <c:pt idx="381">
                  <c:v>2.53E-2</c:v>
                </c:pt>
                <c:pt idx="382">
                  <c:v>2.5399999999999999E-2</c:v>
                </c:pt>
                <c:pt idx="383">
                  <c:v>2.5499999999999998E-2</c:v>
                </c:pt>
                <c:pt idx="384">
                  <c:v>2.5499999999999998E-2</c:v>
                </c:pt>
                <c:pt idx="385">
                  <c:v>2.5600000000000001E-2</c:v>
                </c:pt>
                <c:pt idx="386">
                  <c:v>2.5600000000000001E-2</c:v>
                </c:pt>
                <c:pt idx="387">
                  <c:v>2.5700000000000001E-2</c:v>
                </c:pt>
                <c:pt idx="388">
                  <c:v>2.58E-2</c:v>
                </c:pt>
                <c:pt idx="389">
                  <c:v>2.58E-2</c:v>
                </c:pt>
                <c:pt idx="390">
                  <c:v>2.5899999999999999E-2</c:v>
                </c:pt>
                <c:pt idx="391">
                  <c:v>2.5999999999999999E-2</c:v>
                </c:pt>
                <c:pt idx="392">
                  <c:v>2.6100000000000002E-2</c:v>
                </c:pt>
                <c:pt idx="393">
                  <c:v>2.6100000000000002E-2</c:v>
                </c:pt>
                <c:pt idx="394">
                  <c:v>2.6200000000000001E-2</c:v>
                </c:pt>
                <c:pt idx="395">
                  <c:v>2.63E-2</c:v>
                </c:pt>
                <c:pt idx="396">
                  <c:v>2.63E-2</c:v>
                </c:pt>
                <c:pt idx="397">
                  <c:v>2.64E-2</c:v>
                </c:pt>
                <c:pt idx="398">
                  <c:v>2.6499999999999999E-2</c:v>
                </c:pt>
                <c:pt idx="399">
                  <c:v>2.6599999999999999E-2</c:v>
                </c:pt>
                <c:pt idx="400">
                  <c:v>2.6700000000000002E-2</c:v>
                </c:pt>
                <c:pt idx="401">
                  <c:v>2.6800000000000001E-2</c:v>
                </c:pt>
                <c:pt idx="402">
                  <c:v>2.6800000000000001E-2</c:v>
                </c:pt>
                <c:pt idx="403">
                  <c:v>2.69E-2</c:v>
                </c:pt>
                <c:pt idx="404">
                  <c:v>2.7E-2</c:v>
                </c:pt>
                <c:pt idx="405">
                  <c:v>2.7099999999999999E-2</c:v>
                </c:pt>
                <c:pt idx="406">
                  <c:v>2.7199999999999998E-2</c:v>
                </c:pt>
                <c:pt idx="407">
                  <c:v>2.7300000000000001E-2</c:v>
                </c:pt>
                <c:pt idx="408">
                  <c:v>2.7400000000000001E-2</c:v>
                </c:pt>
                <c:pt idx="409">
                  <c:v>2.75E-2</c:v>
                </c:pt>
                <c:pt idx="410">
                  <c:v>2.76E-2</c:v>
                </c:pt>
                <c:pt idx="411">
                  <c:v>2.7699999999999999E-2</c:v>
                </c:pt>
                <c:pt idx="412">
                  <c:v>2.7799999999999998E-2</c:v>
                </c:pt>
                <c:pt idx="413">
                  <c:v>2.7900000000000001E-2</c:v>
                </c:pt>
                <c:pt idx="414">
                  <c:v>2.8000000000000001E-2</c:v>
                </c:pt>
                <c:pt idx="415">
                  <c:v>2.81E-2</c:v>
                </c:pt>
                <c:pt idx="416">
                  <c:v>2.8199999999999999E-2</c:v>
                </c:pt>
                <c:pt idx="417">
                  <c:v>2.8299999999999999E-2</c:v>
                </c:pt>
                <c:pt idx="418">
                  <c:v>2.8400000000000002E-2</c:v>
                </c:pt>
                <c:pt idx="419">
                  <c:v>2.86E-2</c:v>
                </c:pt>
                <c:pt idx="420">
                  <c:v>2.87E-2</c:v>
                </c:pt>
                <c:pt idx="421">
                  <c:v>2.8799999999999999E-2</c:v>
                </c:pt>
                <c:pt idx="422">
                  <c:v>2.8899999999999999E-2</c:v>
                </c:pt>
                <c:pt idx="423">
                  <c:v>2.9100000000000001E-2</c:v>
                </c:pt>
                <c:pt idx="424">
                  <c:v>2.92E-2</c:v>
                </c:pt>
                <c:pt idx="425">
                  <c:v>2.9399999999999999E-2</c:v>
                </c:pt>
                <c:pt idx="426">
                  <c:v>2.9499999999999998E-2</c:v>
                </c:pt>
                <c:pt idx="427">
                  <c:v>2.9700000000000001E-2</c:v>
                </c:pt>
                <c:pt idx="428">
                  <c:v>2.98E-2</c:v>
                </c:pt>
                <c:pt idx="429">
                  <c:v>0.03</c:v>
                </c:pt>
                <c:pt idx="430">
                  <c:v>3.0200000000000001E-2</c:v>
                </c:pt>
                <c:pt idx="431">
                  <c:v>3.04E-2</c:v>
                </c:pt>
                <c:pt idx="432">
                  <c:v>3.0599999999999999E-2</c:v>
                </c:pt>
                <c:pt idx="433">
                  <c:v>3.0700000000000002E-2</c:v>
                </c:pt>
                <c:pt idx="434">
                  <c:v>3.09E-2</c:v>
                </c:pt>
                <c:pt idx="435">
                  <c:v>3.1199999999999999E-2</c:v>
                </c:pt>
                <c:pt idx="436">
                  <c:v>3.1399999999999997E-2</c:v>
                </c:pt>
                <c:pt idx="437">
                  <c:v>3.1600000000000003E-2</c:v>
                </c:pt>
                <c:pt idx="438">
                  <c:v>3.1800000000000002E-2</c:v>
                </c:pt>
                <c:pt idx="439">
                  <c:v>3.2099999999999997E-2</c:v>
                </c:pt>
                <c:pt idx="440">
                  <c:v>3.2300000000000002E-2</c:v>
                </c:pt>
                <c:pt idx="441">
                  <c:v>3.2599999999999997E-2</c:v>
                </c:pt>
                <c:pt idx="442">
                  <c:v>3.2800000000000003E-2</c:v>
                </c:pt>
                <c:pt idx="443">
                  <c:v>3.3099999999999997E-2</c:v>
                </c:pt>
                <c:pt idx="444">
                  <c:v>3.3300000000000003E-2</c:v>
                </c:pt>
                <c:pt idx="445">
                  <c:v>3.3599999999999998E-2</c:v>
                </c:pt>
                <c:pt idx="446">
                  <c:v>3.39E-2</c:v>
                </c:pt>
                <c:pt idx="447">
                  <c:v>3.4200000000000001E-2</c:v>
                </c:pt>
                <c:pt idx="448">
                  <c:v>3.4500000000000003E-2</c:v>
                </c:pt>
                <c:pt idx="449">
                  <c:v>3.4799999999999998E-2</c:v>
                </c:pt>
                <c:pt idx="450">
                  <c:v>3.5200000000000002E-2</c:v>
                </c:pt>
                <c:pt idx="451">
                  <c:v>3.5499999999999997E-2</c:v>
                </c:pt>
                <c:pt idx="452">
                  <c:v>3.5900000000000001E-2</c:v>
                </c:pt>
                <c:pt idx="453">
                  <c:v>3.6299999999999999E-2</c:v>
                </c:pt>
                <c:pt idx="454">
                  <c:v>3.6600000000000001E-2</c:v>
                </c:pt>
                <c:pt idx="455">
                  <c:v>3.6999999999999998E-2</c:v>
                </c:pt>
                <c:pt idx="456">
                  <c:v>3.7400000000000003E-2</c:v>
                </c:pt>
                <c:pt idx="457">
                  <c:v>3.7900000000000003E-2</c:v>
                </c:pt>
                <c:pt idx="458">
                  <c:v>3.8300000000000001E-2</c:v>
                </c:pt>
                <c:pt idx="459">
                  <c:v>3.8699999999999998E-2</c:v>
                </c:pt>
                <c:pt idx="460">
                  <c:v>3.9199999999999999E-2</c:v>
                </c:pt>
                <c:pt idx="461">
                  <c:v>3.9699999999999999E-2</c:v>
                </c:pt>
                <c:pt idx="462">
                  <c:v>4.0099999999999997E-2</c:v>
                </c:pt>
                <c:pt idx="463">
                  <c:v>4.0599999999999997E-2</c:v>
                </c:pt>
                <c:pt idx="464">
                  <c:v>4.1099999999999998E-2</c:v>
                </c:pt>
                <c:pt idx="465">
                  <c:v>4.1700000000000001E-2</c:v>
                </c:pt>
                <c:pt idx="466">
                  <c:v>4.2200000000000001E-2</c:v>
                </c:pt>
                <c:pt idx="467">
                  <c:v>4.2700000000000002E-2</c:v>
                </c:pt>
                <c:pt idx="468">
                  <c:v>4.3299999999999998E-2</c:v>
                </c:pt>
                <c:pt idx="469">
                  <c:v>4.3799999999999999E-2</c:v>
                </c:pt>
                <c:pt idx="470">
                  <c:v>4.4400000000000002E-2</c:v>
                </c:pt>
                <c:pt idx="471">
                  <c:v>4.4999999999999998E-2</c:v>
                </c:pt>
                <c:pt idx="472">
                  <c:v>4.5600000000000002E-2</c:v>
                </c:pt>
                <c:pt idx="473">
                  <c:v>4.6199999999999998E-2</c:v>
                </c:pt>
                <c:pt idx="474">
                  <c:v>4.6899999999999997E-2</c:v>
                </c:pt>
                <c:pt idx="475">
                  <c:v>4.7500000000000001E-2</c:v>
                </c:pt>
                <c:pt idx="476">
                  <c:v>4.82E-2</c:v>
                </c:pt>
                <c:pt idx="477">
                  <c:v>4.8800000000000003E-2</c:v>
                </c:pt>
                <c:pt idx="478">
                  <c:v>4.9500000000000002E-2</c:v>
                </c:pt>
                <c:pt idx="479">
                  <c:v>5.0200000000000002E-2</c:v>
                </c:pt>
                <c:pt idx="480">
                  <c:v>5.0900000000000001E-2</c:v>
                </c:pt>
                <c:pt idx="481">
                  <c:v>5.16E-2</c:v>
                </c:pt>
                <c:pt idx="482">
                  <c:v>5.2299999999999999E-2</c:v>
                </c:pt>
                <c:pt idx="483">
                  <c:v>5.3100000000000001E-2</c:v>
                </c:pt>
                <c:pt idx="484">
                  <c:v>5.3800000000000001E-2</c:v>
                </c:pt>
                <c:pt idx="485">
                  <c:v>5.4600000000000003E-2</c:v>
                </c:pt>
                <c:pt idx="486">
                  <c:v>5.5399999999999998E-2</c:v>
                </c:pt>
                <c:pt idx="487">
                  <c:v>5.6099999999999997E-2</c:v>
                </c:pt>
                <c:pt idx="488">
                  <c:v>5.6899999999999999E-2</c:v>
                </c:pt>
                <c:pt idx="489">
                  <c:v>5.7700000000000001E-2</c:v>
                </c:pt>
                <c:pt idx="490">
                  <c:v>5.8599999999999999E-2</c:v>
                </c:pt>
                <c:pt idx="491">
                  <c:v>5.9400000000000001E-2</c:v>
                </c:pt>
                <c:pt idx="492">
                  <c:v>6.0199999999999997E-2</c:v>
                </c:pt>
                <c:pt idx="493">
                  <c:v>6.1100000000000002E-2</c:v>
                </c:pt>
                <c:pt idx="494">
                  <c:v>6.1899999999999997E-2</c:v>
                </c:pt>
                <c:pt idx="495">
                  <c:v>6.2799999999999995E-2</c:v>
                </c:pt>
                <c:pt idx="496">
                  <c:v>6.3700000000000007E-2</c:v>
                </c:pt>
                <c:pt idx="497">
                  <c:v>6.4600000000000005E-2</c:v>
                </c:pt>
                <c:pt idx="498">
                  <c:v>6.54E-2</c:v>
                </c:pt>
                <c:pt idx="499">
                  <c:v>6.6299999999999998E-2</c:v>
                </c:pt>
                <c:pt idx="500">
                  <c:v>6.7199999999999996E-2</c:v>
                </c:pt>
                <c:pt idx="501">
                  <c:v>6.8199999999999997E-2</c:v>
                </c:pt>
                <c:pt idx="502">
                  <c:v>6.9099999999999995E-2</c:v>
                </c:pt>
                <c:pt idx="503">
                  <c:v>7.0000000000000007E-2</c:v>
                </c:pt>
                <c:pt idx="504">
                  <c:v>7.0900000000000005E-2</c:v>
                </c:pt>
                <c:pt idx="505">
                  <c:v>7.1900000000000006E-2</c:v>
                </c:pt>
                <c:pt idx="506">
                  <c:v>7.2800000000000004E-2</c:v>
                </c:pt>
                <c:pt idx="507">
                  <c:v>7.3800000000000004E-2</c:v>
                </c:pt>
                <c:pt idx="508">
                  <c:v>7.4700000000000003E-2</c:v>
                </c:pt>
                <c:pt idx="509">
                  <c:v>7.5700000000000003E-2</c:v>
                </c:pt>
                <c:pt idx="510">
                  <c:v>7.6700000000000004E-2</c:v>
                </c:pt>
                <c:pt idx="511">
                  <c:v>7.7600000000000002E-2</c:v>
                </c:pt>
                <c:pt idx="512">
                  <c:v>7.8600000000000003E-2</c:v>
                </c:pt>
                <c:pt idx="513">
                  <c:v>7.9500000000000001E-2</c:v>
                </c:pt>
                <c:pt idx="514">
                  <c:v>8.0500000000000002E-2</c:v>
                </c:pt>
                <c:pt idx="515">
                  <c:v>8.1500000000000003E-2</c:v>
                </c:pt>
                <c:pt idx="516">
                  <c:v>8.2500000000000004E-2</c:v>
                </c:pt>
                <c:pt idx="517">
                  <c:v>8.3500000000000005E-2</c:v>
                </c:pt>
                <c:pt idx="518">
                  <c:v>8.4500000000000006E-2</c:v>
                </c:pt>
                <c:pt idx="519">
                  <c:v>8.5500000000000007E-2</c:v>
                </c:pt>
                <c:pt idx="520">
                  <c:v>8.6499999999999994E-2</c:v>
                </c:pt>
                <c:pt idx="521">
                  <c:v>8.7599999999999997E-2</c:v>
                </c:pt>
                <c:pt idx="522">
                  <c:v>8.8599999999999998E-2</c:v>
                </c:pt>
                <c:pt idx="523">
                  <c:v>8.9700000000000002E-2</c:v>
                </c:pt>
                <c:pt idx="524">
                  <c:v>9.0700000000000003E-2</c:v>
                </c:pt>
                <c:pt idx="525">
                  <c:v>9.1800000000000007E-2</c:v>
                </c:pt>
                <c:pt idx="526">
                  <c:v>9.2799999999999994E-2</c:v>
                </c:pt>
                <c:pt idx="527">
                  <c:v>9.3899999999999997E-2</c:v>
                </c:pt>
                <c:pt idx="528">
                  <c:v>9.4899999999999998E-2</c:v>
                </c:pt>
                <c:pt idx="529">
                  <c:v>9.5899999999999999E-2</c:v>
                </c:pt>
                <c:pt idx="530">
                  <c:v>9.7000000000000003E-2</c:v>
                </c:pt>
                <c:pt idx="531">
                  <c:v>9.8000000000000004E-2</c:v>
                </c:pt>
                <c:pt idx="532">
                  <c:v>9.9000000000000005E-2</c:v>
                </c:pt>
                <c:pt idx="533">
                  <c:v>9.9900000000000003E-2</c:v>
                </c:pt>
                <c:pt idx="534">
                  <c:v>0.1009</c:v>
                </c:pt>
                <c:pt idx="535">
                  <c:v>0.1018</c:v>
                </c:pt>
                <c:pt idx="536">
                  <c:v>0.1027</c:v>
                </c:pt>
                <c:pt idx="537">
                  <c:v>0.10349999999999999</c:v>
                </c:pt>
                <c:pt idx="538">
                  <c:v>0.10440000000000001</c:v>
                </c:pt>
                <c:pt idx="539">
                  <c:v>0.1052</c:v>
                </c:pt>
                <c:pt idx="540">
                  <c:v>0.106</c:v>
                </c:pt>
                <c:pt idx="541">
                  <c:v>0.1069</c:v>
                </c:pt>
                <c:pt idx="542">
                  <c:v>0.10780000000000001</c:v>
                </c:pt>
                <c:pt idx="543">
                  <c:v>0.1086</c:v>
                </c:pt>
                <c:pt idx="544">
                  <c:v>0.1094</c:v>
                </c:pt>
                <c:pt idx="545">
                  <c:v>0.11020000000000001</c:v>
                </c:pt>
                <c:pt idx="546">
                  <c:v>0.111</c:v>
                </c:pt>
                <c:pt idx="547">
                  <c:v>0.11169999999999999</c:v>
                </c:pt>
                <c:pt idx="548">
                  <c:v>0.1124</c:v>
                </c:pt>
                <c:pt idx="549">
                  <c:v>0.113</c:v>
                </c:pt>
                <c:pt idx="550">
                  <c:v>0.11360000000000001</c:v>
                </c:pt>
                <c:pt idx="551">
                  <c:v>0.1142</c:v>
                </c:pt>
                <c:pt idx="552">
                  <c:v>0.1147</c:v>
                </c:pt>
                <c:pt idx="553">
                  <c:v>0.11509999999999999</c:v>
                </c:pt>
                <c:pt idx="554">
                  <c:v>0.11559999999999999</c:v>
                </c:pt>
                <c:pt idx="555">
                  <c:v>0.1159</c:v>
                </c:pt>
                <c:pt idx="556">
                  <c:v>0.1163</c:v>
                </c:pt>
                <c:pt idx="557">
                  <c:v>0.11650000000000001</c:v>
                </c:pt>
                <c:pt idx="558">
                  <c:v>0.1167</c:v>
                </c:pt>
                <c:pt idx="559">
                  <c:v>0.1169</c:v>
                </c:pt>
                <c:pt idx="560">
                  <c:v>0.1171</c:v>
                </c:pt>
                <c:pt idx="561">
                  <c:v>0.1172</c:v>
                </c:pt>
                <c:pt idx="562">
                  <c:v>0.1174</c:v>
                </c:pt>
                <c:pt idx="563">
                  <c:v>0.11749999999999999</c:v>
                </c:pt>
                <c:pt idx="564">
                  <c:v>0.1176</c:v>
                </c:pt>
                <c:pt idx="565">
                  <c:v>0.1176</c:v>
                </c:pt>
                <c:pt idx="566">
                  <c:v>0.11749999999999999</c:v>
                </c:pt>
                <c:pt idx="567">
                  <c:v>0.1174</c:v>
                </c:pt>
                <c:pt idx="568">
                  <c:v>0.1173</c:v>
                </c:pt>
                <c:pt idx="569">
                  <c:v>0.1171</c:v>
                </c:pt>
                <c:pt idx="570">
                  <c:v>0.11700000000000001</c:v>
                </c:pt>
                <c:pt idx="571">
                  <c:v>0.1168</c:v>
                </c:pt>
                <c:pt idx="572">
                  <c:v>0.11650000000000001</c:v>
                </c:pt>
                <c:pt idx="573">
                  <c:v>0.1162</c:v>
                </c:pt>
                <c:pt idx="574">
                  <c:v>0.1158</c:v>
                </c:pt>
                <c:pt idx="575">
                  <c:v>0.1153</c:v>
                </c:pt>
                <c:pt idx="576">
                  <c:v>0.1149</c:v>
                </c:pt>
                <c:pt idx="577">
                  <c:v>0.1144</c:v>
                </c:pt>
                <c:pt idx="578">
                  <c:v>0.1139</c:v>
                </c:pt>
                <c:pt idx="579">
                  <c:v>0.1134</c:v>
                </c:pt>
                <c:pt idx="580">
                  <c:v>0.1128</c:v>
                </c:pt>
                <c:pt idx="581">
                  <c:v>0.11219999999999999</c:v>
                </c:pt>
                <c:pt idx="582">
                  <c:v>0.1115</c:v>
                </c:pt>
                <c:pt idx="583">
                  <c:v>0.1108</c:v>
                </c:pt>
                <c:pt idx="584">
                  <c:v>0.11</c:v>
                </c:pt>
                <c:pt idx="585">
                  <c:v>0.10920000000000001</c:v>
                </c:pt>
                <c:pt idx="586">
                  <c:v>0.1084</c:v>
                </c:pt>
                <c:pt idx="587">
                  <c:v>0.1076</c:v>
                </c:pt>
                <c:pt idx="588">
                  <c:v>0.1066</c:v>
                </c:pt>
                <c:pt idx="589">
                  <c:v>0.1055</c:v>
                </c:pt>
                <c:pt idx="590">
                  <c:v>0.1043</c:v>
                </c:pt>
                <c:pt idx="591">
                  <c:v>0.1032</c:v>
                </c:pt>
                <c:pt idx="592">
                  <c:v>0.10199999999999999</c:v>
                </c:pt>
                <c:pt idx="593">
                  <c:v>0.1009</c:v>
                </c:pt>
                <c:pt idx="594">
                  <c:v>9.9699999999999997E-2</c:v>
                </c:pt>
                <c:pt idx="595">
                  <c:v>9.8500000000000004E-2</c:v>
                </c:pt>
                <c:pt idx="596">
                  <c:v>9.7199999999999995E-2</c:v>
                </c:pt>
                <c:pt idx="597">
                  <c:v>9.5799999999999996E-2</c:v>
                </c:pt>
                <c:pt idx="598">
                  <c:v>9.4299999999999995E-2</c:v>
                </c:pt>
                <c:pt idx="599">
                  <c:v>9.2799999999999994E-2</c:v>
                </c:pt>
                <c:pt idx="600">
                  <c:v>9.1300000000000006E-2</c:v>
                </c:pt>
                <c:pt idx="601">
                  <c:v>8.9800000000000005E-2</c:v>
                </c:pt>
                <c:pt idx="602">
                  <c:v>8.8300000000000003E-2</c:v>
                </c:pt>
                <c:pt idx="603">
                  <c:v>8.6800000000000002E-2</c:v>
                </c:pt>
                <c:pt idx="604">
                  <c:v>8.5099999999999995E-2</c:v>
                </c:pt>
                <c:pt idx="605">
                  <c:v>8.3299999999999999E-2</c:v>
                </c:pt>
                <c:pt idx="606">
                  <c:v>8.1500000000000003E-2</c:v>
                </c:pt>
                <c:pt idx="607">
                  <c:v>7.9699999999999993E-2</c:v>
                </c:pt>
                <c:pt idx="608">
                  <c:v>7.7799999999999994E-2</c:v>
                </c:pt>
                <c:pt idx="609">
                  <c:v>7.5999999999999998E-2</c:v>
                </c:pt>
                <c:pt idx="610">
                  <c:v>7.4099999999999999E-2</c:v>
                </c:pt>
                <c:pt idx="611">
                  <c:v>7.2099999999999997E-2</c:v>
                </c:pt>
                <c:pt idx="612">
                  <c:v>6.9900000000000004E-2</c:v>
                </c:pt>
                <c:pt idx="613">
                  <c:v>6.7599999999999993E-2</c:v>
                </c:pt>
                <c:pt idx="614">
                  <c:v>6.5299999999999997E-2</c:v>
                </c:pt>
                <c:pt idx="615">
                  <c:v>6.3E-2</c:v>
                </c:pt>
                <c:pt idx="616">
                  <c:v>6.0699999999999997E-2</c:v>
                </c:pt>
                <c:pt idx="617">
                  <c:v>5.8500000000000003E-2</c:v>
                </c:pt>
                <c:pt idx="618">
                  <c:v>5.62E-2</c:v>
                </c:pt>
                <c:pt idx="619">
                  <c:v>5.3900000000000003E-2</c:v>
                </c:pt>
                <c:pt idx="620">
                  <c:v>5.1499999999999997E-2</c:v>
                </c:pt>
                <c:pt idx="621">
                  <c:v>4.9000000000000002E-2</c:v>
                </c:pt>
                <c:pt idx="622">
                  <c:v>4.6399999999999997E-2</c:v>
                </c:pt>
                <c:pt idx="623">
                  <c:v>4.3900000000000002E-2</c:v>
                </c:pt>
                <c:pt idx="624">
                  <c:v>4.1399999999999999E-2</c:v>
                </c:pt>
                <c:pt idx="625">
                  <c:v>3.8899999999999997E-2</c:v>
                </c:pt>
                <c:pt idx="626">
                  <c:v>3.6499999999999998E-2</c:v>
                </c:pt>
                <c:pt idx="627">
                  <c:v>3.4099999999999998E-2</c:v>
                </c:pt>
                <c:pt idx="628">
                  <c:v>3.1600000000000003E-2</c:v>
                </c:pt>
                <c:pt idx="629">
                  <c:v>2.9000000000000001E-2</c:v>
                </c:pt>
                <c:pt idx="630">
                  <c:v>2.64E-2</c:v>
                </c:pt>
                <c:pt idx="631">
                  <c:v>2.3800000000000002E-2</c:v>
                </c:pt>
                <c:pt idx="632">
                  <c:v>2.12E-2</c:v>
                </c:pt>
                <c:pt idx="633">
                  <c:v>1.8800000000000001E-2</c:v>
                </c:pt>
                <c:pt idx="634">
                  <c:v>1.6400000000000001E-2</c:v>
                </c:pt>
                <c:pt idx="635">
                  <c:v>1.3899999999999999E-2</c:v>
                </c:pt>
                <c:pt idx="636">
                  <c:v>1.15E-2</c:v>
                </c:pt>
                <c:pt idx="637">
                  <c:v>8.9999999999999993E-3</c:v>
                </c:pt>
                <c:pt idx="638">
                  <c:v>6.6E-3</c:v>
                </c:pt>
                <c:pt idx="639">
                  <c:v>4.1999999999999997E-3</c:v>
                </c:pt>
                <c:pt idx="640">
                  <c:v>1.8E-3</c:v>
                </c:pt>
                <c:pt idx="641">
                  <c:v>-2.9999999999999997E-4</c:v>
                </c:pt>
                <c:pt idx="642">
                  <c:v>-2.3999999999999998E-3</c:v>
                </c:pt>
                <c:pt idx="643">
                  <c:v>-4.4999999999999997E-3</c:v>
                </c:pt>
                <c:pt idx="644">
                  <c:v>-6.6E-3</c:v>
                </c:pt>
                <c:pt idx="645">
                  <c:v>-8.6999999999999994E-3</c:v>
                </c:pt>
                <c:pt idx="646">
                  <c:v>-1.09E-2</c:v>
                </c:pt>
                <c:pt idx="647">
                  <c:v>-1.3100000000000001E-2</c:v>
                </c:pt>
                <c:pt idx="648">
                  <c:v>-1.52E-2</c:v>
                </c:pt>
                <c:pt idx="649">
                  <c:v>-1.7100000000000001E-2</c:v>
                </c:pt>
                <c:pt idx="650">
                  <c:v>-1.89E-2</c:v>
                </c:pt>
                <c:pt idx="651">
                  <c:v>-2.0799999999999999E-2</c:v>
                </c:pt>
                <c:pt idx="652">
                  <c:v>-2.2599999999999999E-2</c:v>
                </c:pt>
                <c:pt idx="653">
                  <c:v>-2.4299999999999999E-2</c:v>
                </c:pt>
                <c:pt idx="654">
                  <c:v>-2.6100000000000002E-2</c:v>
                </c:pt>
                <c:pt idx="655">
                  <c:v>-2.7799999999999998E-2</c:v>
                </c:pt>
                <c:pt idx="656">
                  <c:v>-2.9499999999999998E-2</c:v>
                </c:pt>
                <c:pt idx="657">
                  <c:v>-3.1E-2</c:v>
                </c:pt>
                <c:pt idx="658">
                  <c:v>-3.2399999999999998E-2</c:v>
                </c:pt>
                <c:pt idx="659">
                  <c:v>-3.3799999999999997E-2</c:v>
                </c:pt>
                <c:pt idx="660">
                  <c:v>-3.5299999999999998E-2</c:v>
                </c:pt>
                <c:pt idx="661">
                  <c:v>-3.6600000000000001E-2</c:v>
                </c:pt>
                <c:pt idx="662">
                  <c:v>-3.7900000000000003E-2</c:v>
                </c:pt>
                <c:pt idx="663">
                  <c:v>-3.9300000000000002E-2</c:v>
                </c:pt>
                <c:pt idx="664">
                  <c:v>-4.07E-2</c:v>
                </c:pt>
                <c:pt idx="665">
                  <c:v>-4.1799999999999997E-2</c:v>
                </c:pt>
                <c:pt idx="666">
                  <c:v>-4.2900000000000001E-2</c:v>
                </c:pt>
                <c:pt idx="667">
                  <c:v>-4.41E-2</c:v>
                </c:pt>
                <c:pt idx="668">
                  <c:v>-4.5199999999999997E-2</c:v>
                </c:pt>
                <c:pt idx="669">
                  <c:v>-4.6300000000000001E-2</c:v>
                </c:pt>
                <c:pt idx="670">
                  <c:v>-4.7399999999999998E-2</c:v>
                </c:pt>
                <c:pt idx="671">
                  <c:v>-4.8500000000000001E-2</c:v>
                </c:pt>
                <c:pt idx="672">
                  <c:v>-4.9500000000000002E-2</c:v>
                </c:pt>
                <c:pt idx="673">
                  <c:v>-5.0299999999999997E-2</c:v>
                </c:pt>
                <c:pt idx="674">
                  <c:v>-5.0999999999999997E-2</c:v>
                </c:pt>
                <c:pt idx="675">
                  <c:v>-5.1700000000000003E-2</c:v>
                </c:pt>
                <c:pt idx="676">
                  <c:v>-5.2600000000000001E-2</c:v>
                </c:pt>
                <c:pt idx="677">
                  <c:v>-5.3400000000000003E-2</c:v>
                </c:pt>
                <c:pt idx="678">
                  <c:v>-5.4199999999999998E-2</c:v>
                </c:pt>
                <c:pt idx="679">
                  <c:v>-5.5199999999999999E-2</c:v>
                </c:pt>
                <c:pt idx="680">
                  <c:v>-5.6099999999999997E-2</c:v>
                </c:pt>
                <c:pt idx="681">
                  <c:v>-5.6800000000000003E-2</c:v>
                </c:pt>
                <c:pt idx="682">
                  <c:v>-5.74E-2</c:v>
                </c:pt>
                <c:pt idx="683">
                  <c:v>-5.8099999999999999E-2</c:v>
                </c:pt>
                <c:pt idx="684">
                  <c:v>-5.8799999999999998E-2</c:v>
                </c:pt>
                <c:pt idx="685">
                  <c:v>-5.9400000000000001E-2</c:v>
                </c:pt>
                <c:pt idx="686">
                  <c:v>-6.0100000000000001E-2</c:v>
                </c:pt>
                <c:pt idx="687">
                  <c:v>-6.0900000000000003E-2</c:v>
                </c:pt>
                <c:pt idx="688">
                  <c:v>-6.1699999999999998E-2</c:v>
                </c:pt>
                <c:pt idx="689">
                  <c:v>-6.2100000000000002E-2</c:v>
                </c:pt>
                <c:pt idx="690">
                  <c:v>-6.2399999999999997E-2</c:v>
                </c:pt>
                <c:pt idx="691">
                  <c:v>-6.2700000000000006E-2</c:v>
                </c:pt>
                <c:pt idx="692">
                  <c:v>-6.2899999999999998E-2</c:v>
                </c:pt>
                <c:pt idx="693">
                  <c:v>-6.3E-2</c:v>
                </c:pt>
                <c:pt idx="694">
                  <c:v>-6.3200000000000006E-2</c:v>
                </c:pt>
                <c:pt idx="695">
                  <c:v>-6.3500000000000001E-2</c:v>
                </c:pt>
                <c:pt idx="696">
                  <c:v>-6.3799999999999996E-2</c:v>
                </c:pt>
                <c:pt idx="697">
                  <c:v>-6.3899999999999998E-2</c:v>
                </c:pt>
                <c:pt idx="698">
                  <c:v>-6.3899999999999998E-2</c:v>
                </c:pt>
                <c:pt idx="699">
                  <c:v>-6.3899999999999998E-2</c:v>
                </c:pt>
                <c:pt idx="700">
                  <c:v>-6.3799999999999996E-2</c:v>
                </c:pt>
                <c:pt idx="701">
                  <c:v>-6.3799999999999996E-2</c:v>
                </c:pt>
                <c:pt idx="702">
                  <c:v>-6.3799999999999996E-2</c:v>
                </c:pt>
                <c:pt idx="703">
                  <c:v>-6.3899999999999998E-2</c:v>
                </c:pt>
                <c:pt idx="704">
                  <c:v>-6.3899999999999998E-2</c:v>
                </c:pt>
                <c:pt idx="705">
                  <c:v>-6.3700000000000007E-2</c:v>
                </c:pt>
                <c:pt idx="706">
                  <c:v>-6.3399999999999998E-2</c:v>
                </c:pt>
                <c:pt idx="707">
                  <c:v>-6.3100000000000003E-2</c:v>
                </c:pt>
                <c:pt idx="708">
                  <c:v>-6.2899999999999998E-2</c:v>
                </c:pt>
                <c:pt idx="709">
                  <c:v>-6.2600000000000003E-2</c:v>
                </c:pt>
                <c:pt idx="710">
                  <c:v>-6.2399999999999997E-2</c:v>
                </c:pt>
                <c:pt idx="711">
                  <c:v>-6.2300000000000001E-2</c:v>
                </c:pt>
                <c:pt idx="712">
                  <c:v>-6.2100000000000002E-2</c:v>
                </c:pt>
                <c:pt idx="713">
                  <c:v>-6.1699999999999998E-2</c:v>
                </c:pt>
                <c:pt idx="714">
                  <c:v>-6.13E-2</c:v>
                </c:pt>
                <c:pt idx="715">
                  <c:v>-6.0900000000000003E-2</c:v>
                </c:pt>
                <c:pt idx="716">
                  <c:v>-6.0499999999999998E-2</c:v>
                </c:pt>
                <c:pt idx="717">
                  <c:v>-6.0199999999999997E-2</c:v>
                </c:pt>
                <c:pt idx="718">
                  <c:v>-0.06</c:v>
                </c:pt>
                <c:pt idx="719">
                  <c:v>-5.9900000000000002E-2</c:v>
                </c:pt>
                <c:pt idx="720">
                  <c:v>-5.9700000000000003E-2</c:v>
                </c:pt>
                <c:pt idx="721">
                  <c:v>-5.9299999999999999E-2</c:v>
                </c:pt>
                <c:pt idx="722">
                  <c:v>-5.8799999999999998E-2</c:v>
                </c:pt>
                <c:pt idx="723">
                  <c:v>-5.8299999999999998E-2</c:v>
                </c:pt>
                <c:pt idx="724">
                  <c:v>-5.79E-2</c:v>
                </c:pt>
                <c:pt idx="725">
                  <c:v>-5.7500000000000002E-2</c:v>
                </c:pt>
                <c:pt idx="726">
                  <c:v>-5.7200000000000001E-2</c:v>
                </c:pt>
                <c:pt idx="727">
                  <c:v>-5.7099999999999998E-2</c:v>
                </c:pt>
                <c:pt idx="728">
                  <c:v>-5.6800000000000003E-2</c:v>
                </c:pt>
                <c:pt idx="729">
                  <c:v>-5.6500000000000002E-2</c:v>
                </c:pt>
                <c:pt idx="730">
                  <c:v>-5.6099999999999997E-2</c:v>
                </c:pt>
                <c:pt idx="731">
                  <c:v>-5.5800000000000002E-2</c:v>
                </c:pt>
                <c:pt idx="732">
                  <c:v>-5.5399999999999998E-2</c:v>
                </c:pt>
                <c:pt idx="733">
                  <c:v>-5.5199999999999999E-2</c:v>
                </c:pt>
                <c:pt idx="734">
                  <c:v>-5.5E-2</c:v>
                </c:pt>
                <c:pt idx="735">
                  <c:v>-5.5E-2</c:v>
                </c:pt>
                <c:pt idx="736">
                  <c:v>-5.4899999999999997E-2</c:v>
                </c:pt>
                <c:pt idx="737">
                  <c:v>-5.4899999999999997E-2</c:v>
                </c:pt>
                <c:pt idx="738">
                  <c:v>-5.4899999999999997E-2</c:v>
                </c:pt>
                <c:pt idx="739">
                  <c:v>-5.4899999999999997E-2</c:v>
                </c:pt>
                <c:pt idx="740">
                  <c:v>-5.4899999999999997E-2</c:v>
                </c:pt>
                <c:pt idx="741">
                  <c:v>-5.4899999999999997E-2</c:v>
                </c:pt>
                <c:pt idx="742">
                  <c:v>-5.4899999999999997E-2</c:v>
                </c:pt>
                <c:pt idx="743">
                  <c:v>-5.4899999999999997E-2</c:v>
                </c:pt>
                <c:pt idx="744">
                  <c:v>-5.4899999999999997E-2</c:v>
                </c:pt>
                <c:pt idx="745">
                  <c:v>-5.4899999999999997E-2</c:v>
                </c:pt>
                <c:pt idx="746">
                  <c:v>-5.4899999999999997E-2</c:v>
                </c:pt>
                <c:pt idx="747">
                  <c:v>-5.4899999999999997E-2</c:v>
                </c:pt>
                <c:pt idx="748">
                  <c:v>-5.4899999999999997E-2</c:v>
                </c:pt>
                <c:pt idx="749">
                  <c:v>-5.4899999999999997E-2</c:v>
                </c:pt>
                <c:pt idx="750">
                  <c:v>-5.4899999999999997E-2</c:v>
                </c:pt>
                <c:pt idx="751">
                  <c:v>-5.4899999999999997E-2</c:v>
                </c:pt>
                <c:pt idx="752">
                  <c:v>-5.4899999999999997E-2</c:v>
                </c:pt>
                <c:pt idx="753">
                  <c:v>-5.4899999999999997E-2</c:v>
                </c:pt>
                <c:pt idx="754">
                  <c:v>-5.4899999999999997E-2</c:v>
                </c:pt>
                <c:pt idx="755">
                  <c:v>-5.4899999999999997E-2</c:v>
                </c:pt>
                <c:pt idx="756">
                  <c:v>-5.4899999999999997E-2</c:v>
                </c:pt>
                <c:pt idx="757">
                  <c:v>-5.4899999999999997E-2</c:v>
                </c:pt>
                <c:pt idx="758">
                  <c:v>-5.4899999999999997E-2</c:v>
                </c:pt>
                <c:pt idx="759">
                  <c:v>-5.4899999999999997E-2</c:v>
                </c:pt>
                <c:pt idx="760">
                  <c:v>-5.4899999999999997E-2</c:v>
                </c:pt>
                <c:pt idx="761">
                  <c:v>-5.4899999999999997E-2</c:v>
                </c:pt>
                <c:pt idx="762">
                  <c:v>-5.4899999999999997E-2</c:v>
                </c:pt>
                <c:pt idx="763">
                  <c:v>-5.4899999999999997E-2</c:v>
                </c:pt>
                <c:pt idx="764">
                  <c:v>-5.4899999999999997E-2</c:v>
                </c:pt>
                <c:pt idx="765">
                  <c:v>-5.4899999999999997E-2</c:v>
                </c:pt>
                <c:pt idx="766">
                  <c:v>-5.4899999999999997E-2</c:v>
                </c:pt>
                <c:pt idx="767">
                  <c:v>-5.4899999999999997E-2</c:v>
                </c:pt>
                <c:pt idx="768">
                  <c:v>-5.4899999999999997E-2</c:v>
                </c:pt>
                <c:pt idx="769">
                  <c:v>-5.4899999999999997E-2</c:v>
                </c:pt>
                <c:pt idx="770">
                  <c:v>-5.4899999999999997E-2</c:v>
                </c:pt>
                <c:pt idx="771">
                  <c:v>-5.4899999999999997E-2</c:v>
                </c:pt>
                <c:pt idx="772">
                  <c:v>-5.4899999999999997E-2</c:v>
                </c:pt>
                <c:pt idx="773">
                  <c:v>-5.4899999999999997E-2</c:v>
                </c:pt>
                <c:pt idx="774">
                  <c:v>-5.4899999999999997E-2</c:v>
                </c:pt>
                <c:pt idx="775">
                  <c:v>-5.4899999999999997E-2</c:v>
                </c:pt>
                <c:pt idx="776">
                  <c:v>-5.4899999999999997E-2</c:v>
                </c:pt>
                <c:pt idx="777">
                  <c:v>-5.4899999999999997E-2</c:v>
                </c:pt>
                <c:pt idx="778">
                  <c:v>-5.4899999999999997E-2</c:v>
                </c:pt>
                <c:pt idx="779">
                  <c:v>-5.4899999999999997E-2</c:v>
                </c:pt>
                <c:pt idx="780">
                  <c:v>-5.4899999999999997E-2</c:v>
                </c:pt>
                <c:pt idx="781">
                  <c:v>-5.4899999999999997E-2</c:v>
                </c:pt>
                <c:pt idx="782">
                  <c:v>-5.4899999999999997E-2</c:v>
                </c:pt>
                <c:pt idx="783">
                  <c:v>-5.4899999999999997E-2</c:v>
                </c:pt>
                <c:pt idx="784">
                  <c:v>-5.4899999999999997E-2</c:v>
                </c:pt>
                <c:pt idx="785">
                  <c:v>-5.4899999999999997E-2</c:v>
                </c:pt>
                <c:pt idx="786">
                  <c:v>-5.4899999999999997E-2</c:v>
                </c:pt>
                <c:pt idx="787">
                  <c:v>-5.4899999999999997E-2</c:v>
                </c:pt>
                <c:pt idx="788">
                  <c:v>-5.4899999999999997E-2</c:v>
                </c:pt>
                <c:pt idx="789">
                  <c:v>-5.4899999999999997E-2</c:v>
                </c:pt>
                <c:pt idx="790">
                  <c:v>-5.4899999999999997E-2</c:v>
                </c:pt>
                <c:pt idx="791">
                  <c:v>-5.4899999999999997E-2</c:v>
                </c:pt>
                <c:pt idx="792">
                  <c:v>-5.4899999999999997E-2</c:v>
                </c:pt>
                <c:pt idx="793">
                  <c:v>-5.4899999999999997E-2</c:v>
                </c:pt>
                <c:pt idx="794">
                  <c:v>-5.4899999999999997E-2</c:v>
                </c:pt>
                <c:pt idx="795">
                  <c:v>-5.4899999999999997E-2</c:v>
                </c:pt>
                <c:pt idx="796">
                  <c:v>-5.4899999999999997E-2</c:v>
                </c:pt>
                <c:pt idx="797">
                  <c:v>-5.4899999999999997E-2</c:v>
                </c:pt>
                <c:pt idx="798">
                  <c:v>-5.4899999999999997E-2</c:v>
                </c:pt>
                <c:pt idx="799">
                  <c:v>-5.4899999999999997E-2</c:v>
                </c:pt>
                <c:pt idx="800">
                  <c:v>-5.4899999999999997E-2</c:v>
                </c:pt>
              </c:numCache>
            </c:numRef>
          </c:yVal>
          <c:smooth val="1"/>
        </c:ser>
        <c:dLbls>
          <c:showLegendKey val="0"/>
          <c:showVal val="0"/>
          <c:showCatName val="0"/>
          <c:showSerName val="0"/>
          <c:showPercent val="0"/>
          <c:showBubbleSize val="0"/>
        </c:dLbls>
        <c:axId val="80470784"/>
        <c:axId val="80472704"/>
      </c:scatterChart>
      <c:valAx>
        <c:axId val="80470784"/>
        <c:scaling>
          <c:orientation val="minMax"/>
          <c:max val="600"/>
          <c:min val="250"/>
        </c:scaling>
        <c:delete val="0"/>
        <c:axPos val="b"/>
        <c:title>
          <c:tx>
            <c:rich>
              <a:bodyPr/>
              <a:lstStyle/>
              <a:p>
                <a:pPr>
                  <a:defRPr sz="800"/>
                </a:pPr>
                <a:r>
                  <a:rPr lang="en-US" sz="800"/>
                  <a:t>Wavelength (nm)</a:t>
                </a:r>
              </a:p>
            </c:rich>
          </c:tx>
          <c:layout>
            <c:manualLayout>
              <c:xMode val="edge"/>
              <c:yMode val="edge"/>
              <c:x val="0.40553391352396739"/>
              <c:y val="0.91311972142096098"/>
            </c:manualLayout>
          </c:layout>
          <c:overlay val="0"/>
        </c:title>
        <c:numFmt formatCode="General" sourceLinked="1"/>
        <c:majorTickMark val="out"/>
        <c:minorTickMark val="none"/>
        <c:tickLblPos val="nextTo"/>
        <c:txPr>
          <a:bodyPr/>
          <a:lstStyle/>
          <a:p>
            <a:pPr>
              <a:defRPr sz="800"/>
            </a:pPr>
            <a:endParaRPr lang="en-US"/>
          </a:p>
        </c:txPr>
        <c:crossAx val="80472704"/>
        <c:crosses val="autoZero"/>
        <c:crossBetween val="midCat"/>
      </c:valAx>
      <c:valAx>
        <c:axId val="80472704"/>
        <c:scaling>
          <c:orientation val="minMax"/>
          <c:min val="0"/>
        </c:scaling>
        <c:delete val="0"/>
        <c:axPos val="l"/>
        <c:title>
          <c:tx>
            <c:rich>
              <a:bodyPr rot="-5400000" vert="horz"/>
              <a:lstStyle/>
              <a:p>
                <a:pPr>
                  <a:defRPr sz="900"/>
                </a:pPr>
                <a:r>
                  <a:rPr lang="en-US" sz="900"/>
                  <a:t>Absorbance</a:t>
                </a:r>
              </a:p>
            </c:rich>
          </c:tx>
          <c:layout>
            <c:manualLayout>
              <c:xMode val="edge"/>
              <c:yMode val="edge"/>
              <c:x val="5.7422072240969881E-2"/>
              <c:y val="0.27691583395124936"/>
            </c:manualLayout>
          </c:layout>
          <c:overlay val="0"/>
        </c:title>
        <c:numFmt formatCode="General" sourceLinked="1"/>
        <c:majorTickMark val="out"/>
        <c:minorTickMark val="none"/>
        <c:tickLblPos val="nextTo"/>
        <c:txPr>
          <a:bodyPr/>
          <a:lstStyle/>
          <a:p>
            <a:pPr>
              <a:defRPr sz="800"/>
            </a:pPr>
            <a:endParaRPr lang="en-US"/>
          </a:p>
        </c:txPr>
        <c:crossAx val="80470784"/>
        <c:crosses val="autoZero"/>
        <c:crossBetween val="midCat"/>
      </c:valAx>
      <c:spPr>
        <a:ln>
          <a:solidFill>
            <a:schemeClr val="tx1"/>
          </a:solidFill>
        </a:ln>
      </c:spPr>
    </c:plotArea>
    <c:legend>
      <c:legendPos val="r"/>
      <c:layout>
        <c:manualLayout>
          <c:xMode val="edge"/>
          <c:yMode val="edge"/>
          <c:x val="0.60527406226120473"/>
          <c:y val="0.14177456005918726"/>
          <c:w val="0.34331878135486227"/>
          <c:h val="0.49049586922440064"/>
        </c:manualLayout>
      </c:layout>
      <c:overlay val="0"/>
      <c:txPr>
        <a:bodyPr/>
        <a:lstStyle/>
        <a:p>
          <a:pPr>
            <a:defRPr sz="600"/>
          </a:pPr>
          <a:endParaRPr lang="en-US"/>
        </a:p>
      </c:txPr>
    </c:legend>
    <c:plotVisOnly val="1"/>
    <c:dispBlanksAs val="gap"/>
    <c:showDLblsOverMax val="0"/>
  </c:chart>
  <c:spPr>
    <a:ln>
      <a:solidFill>
        <a:sysClr val="windowText" lastClr="000000"/>
      </a:solidFill>
    </a:ln>
  </c:spPr>
  <c:externalData r:id="rId2">
    <c:autoUpdate val="0"/>
  </c:externalData>
  <c:userShapes r:id="rId3"/>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9020105371914087"/>
          <c:y val="6.4610866372980913E-2"/>
          <c:w val="0.6785535426653575"/>
          <c:h val="0.68174268965278018"/>
        </c:manualLayout>
      </c:layout>
      <c:barChart>
        <c:barDir val="col"/>
        <c:grouping val="clustered"/>
        <c:varyColors val="0"/>
        <c:ser>
          <c:idx val="1"/>
          <c:order val="0"/>
          <c:tx>
            <c:v>L1</c:v>
          </c:tx>
          <c:spPr>
            <a:pattFill prst="lgCheck">
              <a:fgClr>
                <a:sysClr val="windowText" lastClr="000000"/>
              </a:fgClr>
              <a:bgClr>
                <a:sysClr val="window" lastClr="FFFFFF"/>
              </a:bgClr>
            </a:pattFill>
            <a:ln>
              <a:solidFill>
                <a:sysClr val="windowText" lastClr="000000"/>
              </a:solidFill>
            </a:ln>
          </c:spPr>
          <c:invertIfNegative val="0"/>
          <c:dLbls>
            <c:delete val="1"/>
          </c:dLbls>
          <c:val>
            <c:numRef>
              <c:f>reproducibility!$D$5:$D$12</c:f>
              <c:numCache>
                <c:formatCode>General</c:formatCode>
                <c:ptCount val="8"/>
                <c:pt idx="0">
                  <c:v>1.9199999999999998E-2</c:v>
                </c:pt>
                <c:pt idx="1">
                  <c:v>2.1600000000000001E-2</c:v>
                </c:pt>
                <c:pt idx="2">
                  <c:v>2.0299999999999999E-2</c:v>
                </c:pt>
                <c:pt idx="3">
                  <c:v>1.9599999999999999E-2</c:v>
                </c:pt>
                <c:pt idx="4">
                  <c:v>0.02</c:v>
                </c:pt>
                <c:pt idx="5">
                  <c:v>1.9E-2</c:v>
                </c:pt>
                <c:pt idx="6">
                  <c:v>1.9900000000000001E-2</c:v>
                </c:pt>
                <c:pt idx="7">
                  <c:v>1.9300000000000001E-2</c:v>
                </c:pt>
              </c:numCache>
            </c:numRef>
          </c:val>
        </c:ser>
        <c:ser>
          <c:idx val="2"/>
          <c:order val="1"/>
          <c:tx>
            <c:v>L2</c:v>
          </c:tx>
          <c:spPr>
            <a:pattFill prst="pct60">
              <a:fgClr>
                <a:sysClr val="windowText" lastClr="000000"/>
              </a:fgClr>
              <a:bgClr>
                <a:sysClr val="window" lastClr="FFFFFF"/>
              </a:bgClr>
            </a:pattFill>
            <a:ln>
              <a:solidFill>
                <a:sysClr val="windowText" lastClr="000000"/>
              </a:solidFill>
            </a:ln>
          </c:spPr>
          <c:invertIfNegative val="0"/>
          <c:dLbls>
            <c:delete val="1"/>
          </c:dLbls>
          <c:val>
            <c:numRef>
              <c:f>reproducibility!$E$5:$E$12</c:f>
              <c:numCache>
                <c:formatCode>General</c:formatCode>
                <c:ptCount val="8"/>
                <c:pt idx="0">
                  <c:v>1.47E-2</c:v>
                </c:pt>
                <c:pt idx="1">
                  <c:v>1.37E-2</c:v>
                </c:pt>
                <c:pt idx="2">
                  <c:v>1.43E-2</c:v>
                </c:pt>
                <c:pt idx="3">
                  <c:v>1.4E-2</c:v>
                </c:pt>
                <c:pt idx="4">
                  <c:v>1.35E-2</c:v>
                </c:pt>
                <c:pt idx="5">
                  <c:v>1.3899999999999999E-2</c:v>
                </c:pt>
                <c:pt idx="6">
                  <c:v>1.41E-2</c:v>
                </c:pt>
                <c:pt idx="7">
                  <c:v>1.37E-2</c:v>
                </c:pt>
              </c:numCache>
            </c:numRef>
          </c:val>
        </c:ser>
        <c:dLbls>
          <c:dLblPos val="outEnd"/>
          <c:showLegendKey val="0"/>
          <c:showVal val="1"/>
          <c:showCatName val="0"/>
          <c:showSerName val="0"/>
          <c:showPercent val="0"/>
          <c:showBubbleSize val="0"/>
        </c:dLbls>
        <c:gapWidth val="150"/>
        <c:axId val="80749312"/>
        <c:axId val="80751232"/>
      </c:barChart>
      <c:catAx>
        <c:axId val="80749312"/>
        <c:scaling>
          <c:orientation val="minMax"/>
        </c:scaling>
        <c:delete val="0"/>
        <c:axPos val="b"/>
        <c:title>
          <c:tx>
            <c:rich>
              <a:bodyPr/>
              <a:lstStyle/>
              <a:p>
                <a:pPr>
                  <a:defRPr sz="900">
                    <a:latin typeface="Times New Roman" pitchFamily="18" charset="0"/>
                    <a:cs typeface="Times New Roman" pitchFamily="18" charset="0"/>
                  </a:defRPr>
                </a:pPr>
                <a:r>
                  <a:rPr lang="en-US" sz="900">
                    <a:latin typeface="Times New Roman" pitchFamily="18" charset="0"/>
                    <a:cs typeface="Times New Roman" pitchFamily="18" charset="0"/>
                  </a:rPr>
                  <a:t>Films</a:t>
                </a:r>
              </a:p>
            </c:rich>
          </c:tx>
          <c:overlay val="0"/>
        </c:title>
        <c:majorTickMark val="out"/>
        <c:minorTickMark val="none"/>
        <c:tickLblPos val="nextTo"/>
        <c:txPr>
          <a:bodyPr/>
          <a:lstStyle/>
          <a:p>
            <a:pPr>
              <a:defRPr sz="900"/>
            </a:pPr>
            <a:endParaRPr lang="en-US"/>
          </a:p>
        </c:txPr>
        <c:crossAx val="80751232"/>
        <c:crosses val="autoZero"/>
        <c:auto val="1"/>
        <c:lblAlgn val="ctr"/>
        <c:lblOffset val="100"/>
        <c:noMultiLvlLbl val="0"/>
      </c:catAx>
      <c:valAx>
        <c:axId val="80751232"/>
        <c:scaling>
          <c:orientation val="minMax"/>
        </c:scaling>
        <c:delete val="0"/>
        <c:axPos val="l"/>
        <c:title>
          <c:tx>
            <c:rich>
              <a:bodyPr rot="-5400000" vert="horz"/>
              <a:lstStyle/>
              <a:p>
                <a:pPr>
                  <a:defRPr sz="900">
                    <a:latin typeface="Times New Roman" pitchFamily="18" charset="0"/>
                    <a:cs typeface="Times New Roman" pitchFamily="18" charset="0"/>
                  </a:defRPr>
                </a:pPr>
                <a:r>
                  <a:rPr lang="en-US" sz="900">
                    <a:latin typeface="Times New Roman" pitchFamily="18" charset="0"/>
                    <a:cs typeface="Times New Roman" pitchFamily="18" charset="0"/>
                  </a:rPr>
                  <a:t>Absorbance</a:t>
                </a:r>
              </a:p>
            </c:rich>
          </c:tx>
          <c:overlay val="0"/>
        </c:title>
        <c:numFmt formatCode="General" sourceLinked="1"/>
        <c:majorTickMark val="out"/>
        <c:minorTickMark val="none"/>
        <c:tickLblPos val="nextTo"/>
        <c:txPr>
          <a:bodyPr/>
          <a:lstStyle/>
          <a:p>
            <a:pPr>
              <a:defRPr sz="900"/>
            </a:pPr>
            <a:endParaRPr lang="en-US"/>
          </a:p>
        </c:txPr>
        <c:crossAx val="80749312"/>
        <c:crosses val="autoZero"/>
        <c:crossBetween val="between"/>
      </c:valAx>
      <c:spPr>
        <a:ln>
          <a:solidFill>
            <a:sysClr val="windowText" lastClr="000000"/>
          </a:solidFill>
        </a:ln>
      </c:spPr>
    </c:plotArea>
    <c:legend>
      <c:legendPos val="r"/>
      <c:overlay val="0"/>
    </c:legend>
    <c:plotVisOnly val="1"/>
    <c:dispBlanksAs val="gap"/>
    <c:showDLblsOverMax val="0"/>
  </c:chart>
  <c:spPr>
    <a:ln>
      <a:solidFill>
        <a:sysClr val="windowText" lastClr="000000"/>
      </a:solidFill>
    </a:ln>
  </c:sp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0848237041180789"/>
          <c:y val="0.10696808060282788"/>
          <c:w val="0.731270034544651"/>
          <c:h val="0.67558513250359842"/>
        </c:manualLayout>
      </c:layout>
      <c:barChart>
        <c:barDir val="col"/>
        <c:grouping val="clustered"/>
        <c:varyColors val="0"/>
        <c:ser>
          <c:idx val="1"/>
          <c:order val="0"/>
          <c:tx>
            <c:v>L1</c:v>
          </c:tx>
          <c:spPr>
            <a:pattFill prst="wdUpDiag">
              <a:fgClr>
                <a:sysClr val="windowText" lastClr="000000"/>
              </a:fgClr>
              <a:bgClr>
                <a:sysClr val="window" lastClr="FFFFFF"/>
              </a:bgClr>
            </a:pattFill>
            <a:ln>
              <a:solidFill>
                <a:sysClr val="windowText" lastClr="000000"/>
              </a:solidFill>
            </a:ln>
          </c:spPr>
          <c:invertIfNegative val="0"/>
          <c:val>
            <c:numRef>
              <c:f>'rege combine'!$D$14:$D$18</c:f>
              <c:numCache>
                <c:formatCode>General</c:formatCode>
                <c:ptCount val="5"/>
                <c:pt idx="0">
                  <c:v>8.8999999999999999E-3</c:v>
                </c:pt>
                <c:pt idx="1">
                  <c:v>7.4000000000000003E-3</c:v>
                </c:pt>
                <c:pt idx="2">
                  <c:v>7.1999999999999998E-3</c:v>
                </c:pt>
                <c:pt idx="3">
                  <c:v>7.0000000000000001E-3</c:v>
                </c:pt>
                <c:pt idx="4">
                  <c:v>6.4999999999999997E-3</c:v>
                </c:pt>
              </c:numCache>
            </c:numRef>
          </c:val>
        </c:ser>
        <c:ser>
          <c:idx val="2"/>
          <c:order val="1"/>
          <c:tx>
            <c:v>L2</c:v>
          </c:tx>
          <c:spPr>
            <a:pattFill prst="zigZag">
              <a:fgClr>
                <a:sysClr val="windowText" lastClr="000000"/>
              </a:fgClr>
              <a:bgClr>
                <a:sysClr val="window" lastClr="FFFFFF"/>
              </a:bgClr>
            </a:pattFill>
            <a:ln>
              <a:solidFill>
                <a:sysClr val="windowText" lastClr="000000"/>
              </a:solidFill>
            </a:ln>
          </c:spPr>
          <c:invertIfNegative val="0"/>
          <c:val>
            <c:numRef>
              <c:f>'rege combine'!$E$14:$E$18</c:f>
              <c:numCache>
                <c:formatCode>General</c:formatCode>
                <c:ptCount val="5"/>
                <c:pt idx="0">
                  <c:v>2.5999999999999999E-2</c:v>
                </c:pt>
                <c:pt idx="1">
                  <c:v>0.02</c:v>
                </c:pt>
                <c:pt idx="2">
                  <c:v>1.6E-2</c:v>
                </c:pt>
                <c:pt idx="3">
                  <c:v>1.2E-2</c:v>
                </c:pt>
                <c:pt idx="4">
                  <c:v>0.01</c:v>
                </c:pt>
              </c:numCache>
            </c:numRef>
          </c:val>
        </c:ser>
        <c:dLbls>
          <c:showLegendKey val="0"/>
          <c:showVal val="0"/>
          <c:showCatName val="0"/>
          <c:showSerName val="0"/>
          <c:showPercent val="0"/>
          <c:showBubbleSize val="0"/>
        </c:dLbls>
        <c:gapWidth val="150"/>
        <c:axId val="80801152"/>
        <c:axId val="80963072"/>
      </c:barChart>
      <c:catAx>
        <c:axId val="80801152"/>
        <c:scaling>
          <c:orientation val="minMax"/>
        </c:scaling>
        <c:delete val="0"/>
        <c:axPos val="b"/>
        <c:title>
          <c:tx>
            <c:rich>
              <a:bodyPr/>
              <a:lstStyle/>
              <a:p>
                <a:pPr>
                  <a:defRPr sz="900"/>
                </a:pPr>
                <a:r>
                  <a:rPr lang="en-US" sz="900"/>
                  <a:t>Number of test</a:t>
                </a:r>
              </a:p>
            </c:rich>
          </c:tx>
          <c:overlay val="0"/>
        </c:title>
        <c:majorTickMark val="out"/>
        <c:minorTickMark val="none"/>
        <c:tickLblPos val="nextTo"/>
        <c:txPr>
          <a:bodyPr/>
          <a:lstStyle/>
          <a:p>
            <a:pPr>
              <a:defRPr sz="800"/>
            </a:pPr>
            <a:endParaRPr lang="en-US"/>
          </a:p>
        </c:txPr>
        <c:crossAx val="80963072"/>
        <c:crosses val="autoZero"/>
        <c:auto val="1"/>
        <c:lblAlgn val="ctr"/>
        <c:lblOffset val="100"/>
        <c:noMultiLvlLbl val="0"/>
      </c:catAx>
      <c:valAx>
        <c:axId val="80963072"/>
        <c:scaling>
          <c:orientation val="minMax"/>
        </c:scaling>
        <c:delete val="0"/>
        <c:axPos val="l"/>
        <c:title>
          <c:tx>
            <c:rich>
              <a:bodyPr rot="-5400000" vert="horz"/>
              <a:lstStyle/>
              <a:p>
                <a:pPr>
                  <a:defRPr sz="900"/>
                </a:pPr>
                <a:r>
                  <a:rPr lang="en-US" sz="900"/>
                  <a:t>Absorbance</a:t>
                </a:r>
              </a:p>
            </c:rich>
          </c:tx>
          <c:layout>
            <c:manualLayout>
              <c:xMode val="edge"/>
              <c:yMode val="edge"/>
              <c:x val="1.0688100522536719E-2"/>
              <c:y val="0.23536934426406575"/>
            </c:manualLayout>
          </c:layout>
          <c:overlay val="0"/>
        </c:title>
        <c:numFmt formatCode="General" sourceLinked="1"/>
        <c:majorTickMark val="out"/>
        <c:minorTickMark val="none"/>
        <c:tickLblPos val="nextTo"/>
        <c:txPr>
          <a:bodyPr/>
          <a:lstStyle/>
          <a:p>
            <a:pPr>
              <a:defRPr sz="800"/>
            </a:pPr>
            <a:endParaRPr lang="en-US"/>
          </a:p>
        </c:txPr>
        <c:crossAx val="80801152"/>
        <c:crosses val="autoZero"/>
        <c:crossBetween val="between"/>
      </c:valAx>
      <c:spPr>
        <a:ln>
          <a:solidFill>
            <a:sysClr val="windowText" lastClr="000000"/>
          </a:solidFill>
        </a:ln>
      </c:spPr>
    </c:plotArea>
    <c:legend>
      <c:legendPos val="r"/>
      <c:layout>
        <c:manualLayout>
          <c:xMode val="edge"/>
          <c:yMode val="edge"/>
          <c:x val="0.79050509396707924"/>
          <c:y val="0.15948792115271304"/>
          <c:w val="9.1747517574289228E-2"/>
          <c:h val="0.16401735497348546"/>
        </c:manualLayout>
      </c:layout>
      <c:overlay val="0"/>
      <c:txPr>
        <a:bodyPr/>
        <a:lstStyle/>
        <a:p>
          <a:pPr>
            <a:defRPr sz="800"/>
          </a:pPr>
          <a:endParaRPr lang="en-US"/>
        </a:p>
      </c:txPr>
    </c:legend>
    <c:plotVisOnly val="1"/>
    <c:dispBlanksAs val="gap"/>
    <c:showDLblsOverMax val="0"/>
  </c:chart>
  <c:spPr>
    <a:ln>
      <a:solidFill>
        <a:sysClr val="windowText" lastClr="000000"/>
      </a:solidFill>
    </a:ln>
  </c:sp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7209921779579532"/>
          <c:y val="6.4046579330422126E-2"/>
          <c:w val="0.76082170421766582"/>
          <c:h val="0.69533175165331407"/>
        </c:manualLayout>
      </c:layout>
      <c:scatterChart>
        <c:scatterStyle val="lineMarker"/>
        <c:varyColors val="0"/>
        <c:ser>
          <c:idx val="2"/>
          <c:order val="0"/>
          <c:tx>
            <c:v>L1</c:v>
          </c:tx>
          <c:spPr>
            <a:ln w="28575">
              <a:noFill/>
            </a:ln>
          </c:spPr>
          <c:marker>
            <c:spPr>
              <a:solidFill>
                <a:sysClr val="windowText" lastClr="000000"/>
              </a:solidFill>
              <a:ln>
                <a:solidFill>
                  <a:sysClr val="windowText" lastClr="000000"/>
                </a:solidFill>
              </a:ln>
            </c:spPr>
          </c:marker>
          <c:trendline>
            <c:trendlineType val="linear"/>
            <c:dispRSqr val="1"/>
            <c:dispEq val="1"/>
            <c:trendlineLbl>
              <c:layout>
                <c:manualLayout>
                  <c:x val="0.21370095657279589"/>
                  <c:y val="-9.0820409597692164E-2"/>
                </c:manualLayout>
              </c:layout>
              <c:numFmt formatCode="General" sourceLinked="0"/>
              <c:txPr>
                <a:bodyPr/>
                <a:lstStyle/>
                <a:p>
                  <a:pPr>
                    <a:defRPr sz="700"/>
                  </a:pPr>
                  <a:endParaRPr lang="en-US"/>
                </a:p>
              </c:txPr>
            </c:trendlineLbl>
          </c:trendline>
          <c:xVal>
            <c:numRef>
              <c:f>'combined lod'!$A$3:$A$7</c:f>
              <c:numCache>
                <c:formatCode>0.00E+00</c:formatCode>
                <c:ptCount val="5"/>
                <c:pt idx="0">
                  <c:v>2.0000000000000001E-4</c:v>
                </c:pt>
                <c:pt idx="1">
                  <c:v>4.0000000000000002E-4</c:v>
                </c:pt>
                <c:pt idx="2">
                  <c:v>5.9999999999999995E-4</c:v>
                </c:pt>
                <c:pt idx="3">
                  <c:v>8.0000000000000004E-4</c:v>
                </c:pt>
                <c:pt idx="4">
                  <c:v>1E-3</c:v>
                </c:pt>
              </c:numCache>
            </c:numRef>
          </c:xVal>
          <c:yVal>
            <c:numRef>
              <c:f>'combined lod'!$D$3:$D$7</c:f>
              <c:numCache>
                <c:formatCode>General</c:formatCode>
                <c:ptCount val="5"/>
                <c:pt idx="0">
                  <c:v>8.0000000000000002E-3</c:v>
                </c:pt>
                <c:pt idx="1">
                  <c:v>1.2E-2</c:v>
                </c:pt>
                <c:pt idx="2">
                  <c:v>1.2999999999999999E-2</c:v>
                </c:pt>
                <c:pt idx="3">
                  <c:v>1.43E-2</c:v>
                </c:pt>
                <c:pt idx="4">
                  <c:v>1.9699999999999999E-2</c:v>
                </c:pt>
              </c:numCache>
            </c:numRef>
          </c:yVal>
          <c:smooth val="0"/>
        </c:ser>
        <c:ser>
          <c:idx val="1"/>
          <c:order val="1"/>
          <c:tx>
            <c:v>L2</c:v>
          </c:tx>
          <c:spPr>
            <a:ln w="28575">
              <a:noFill/>
            </a:ln>
          </c:spPr>
          <c:marker>
            <c:spPr>
              <a:solidFill>
                <a:sysClr val="windowText" lastClr="000000">
                  <a:lumMod val="50000"/>
                  <a:lumOff val="50000"/>
                </a:sysClr>
              </a:solidFill>
              <a:ln>
                <a:solidFill>
                  <a:sysClr val="windowText" lastClr="000000"/>
                </a:solidFill>
              </a:ln>
            </c:spPr>
          </c:marker>
          <c:trendline>
            <c:trendlineType val="linear"/>
            <c:dispRSqr val="1"/>
            <c:dispEq val="1"/>
            <c:trendlineLbl>
              <c:layout>
                <c:manualLayout>
                  <c:x val="-0.28379070190483613"/>
                  <c:y val="-2.9112081513828238E-2"/>
                </c:manualLayout>
              </c:layout>
              <c:numFmt formatCode="General" sourceLinked="0"/>
              <c:txPr>
                <a:bodyPr/>
                <a:lstStyle/>
                <a:p>
                  <a:pPr>
                    <a:defRPr sz="700"/>
                  </a:pPr>
                  <a:endParaRPr lang="en-US"/>
                </a:p>
              </c:txPr>
            </c:trendlineLbl>
          </c:trendline>
          <c:xVal>
            <c:numRef>
              <c:f>'combined lod'!$A$3:$A$7</c:f>
              <c:numCache>
                <c:formatCode>0.00E+00</c:formatCode>
                <c:ptCount val="5"/>
                <c:pt idx="0">
                  <c:v>2.0000000000000001E-4</c:v>
                </c:pt>
                <c:pt idx="1">
                  <c:v>4.0000000000000002E-4</c:v>
                </c:pt>
                <c:pt idx="2">
                  <c:v>5.9999999999999995E-4</c:v>
                </c:pt>
                <c:pt idx="3">
                  <c:v>8.0000000000000004E-4</c:v>
                </c:pt>
                <c:pt idx="4">
                  <c:v>1E-3</c:v>
                </c:pt>
              </c:numCache>
            </c:numRef>
          </c:xVal>
          <c:yVal>
            <c:numRef>
              <c:f>'combined lod'!$C$3:$C$7</c:f>
              <c:numCache>
                <c:formatCode>General</c:formatCode>
                <c:ptCount val="5"/>
                <c:pt idx="0">
                  <c:v>1.17E-2</c:v>
                </c:pt>
                <c:pt idx="1">
                  <c:v>1.7100000000000001E-2</c:v>
                </c:pt>
                <c:pt idx="2">
                  <c:v>2.01E-2</c:v>
                </c:pt>
                <c:pt idx="3">
                  <c:v>2.1499999999999998E-2</c:v>
                </c:pt>
                <c:pt idx="4">
                  <c:v>2.5499999999999998E-2</c:v>
                </c:pt>
              </c:numCache>
            </c:numRef>
          </c:yVal>
          <c:smooth val="0"/>
        </c:ser>
        <c:dLbls>
          <c:showLegendKey val="0"/>
          <c:showVal val="0"/>
          <c:showCatName val="0"/>
          <c:showSerName val="0"/>
          <c:showPercent val="0"/>
          <c:showBubbleSize val="0"/>
        </c:dLbls>
        <c:axId val="84164608"/>
        <c:axId val="84166528"/>
      </c:scatterChart>
      <c:valAx>
        <c:axId val="84164608"/>
        <c:scaling>
          <c:orientation val="minMax"/>
        </c:scaling>
        <c:delete val="0"/>
        <c:axPos val="b"/>
        <c:title>
          <c:tx>
            <c:rich>
              <a:bodyPr/>
              <a:lstStyle/>
              <a:p>
                <a:pPr>
                  <a:defRPr sz="900"/>
                </a:pPr>
                <a:r>
                  <a:rPr lang="en-US" sz="900"/>
                  <a:t>Concentration (M)</a:t>
                </a:r>
              </a:p>
            </c:rich>
          </c:tx>
          <c:overlay val="0"/>
        </c:title>
        <c:numFmt formatCode="0.00E+00" sourceLinked="1"/>
        <c:majorTickMark val="out"/>
        <c:minorTickMark val="none"/>
        <c:tickLblPos val="nextTo"/>
        <c:txPr>
          <a:bodyPr/>
          <a:lstStyle/>
          <a:p>
            <a:pPr>
              <a:defRPr sz="800"/>
            </a:pPr>
            <a:endParaRPr lang="en-US"/>
          </a:p>
        </c:txPr>
        <c:crossAx val="84166528"/>
        <c:crosses val="autoZero"/>
        <c:crossBetween val="midCat"/>
        <c:majorUnit val="4.0000000000000013E-4"/>
      </c:valAx>
      <c:valAx>
        <c:axId val="84166528"/>
        <c:scaling>
          <c:orientation val="minMax"/>
        </c:scaling>
        <c:delete val="0"/>
        <c:axPos val="l"/>
        <c:title>
          <c:tx>
            <c:rich>
              <a:bodyPr/>
              <a:lstStyle/>
              <a:p>
                <a:pPr>
                  <a:defRPr sz="900"/>
                </a:pPr>
                <a:r>
                  <a:rPr lang="en-US" sz="900"/>
                  <a:t>Absorbance</a:t>
                </a:r>
              </a:p>
            </c:rich>
          </c:tx>
          <c:overlay val="0"/>
        </c:title>
        <c:numFmt formatCode="General" sourceLinked="1"/>
        <c:majorTickMark val="out"/>
        <c:minorTickMark val="none"/>
        <c:tickLblPos val="nextTo"/>
        <c:txPr>
          <a:bodyPr/>
          <a:lstStyle/>
          <a:p>
            <a:pPr>
              <a:defRPr sz="800"/>
            </a:pPr>
            <a:endParaRPr lang="en-US"/>
          </a:p>
        </c:txPr>
        <c:crossAx val="84164608"/>
        <c:crosses val="autoZero"/>
        <c:crossBetween val="midCat"/>
      </c:valAx>
    </c:plotArea>
    <c:legend>
      <c:legendPos val="r"/>
      <c:legendEntry>
        <c:idx val="2"/>
        <c:delete val="1"/>
      </c:legendEntry>
      <c:legendEntry>
        <c:idx val="3"/>
        <c:delete val="1"/>
      </c:legendEntry>
      <c:layout>
        <c:manualLayout>
          <c:xMode val="edge"/>
          <c:yMode val="edge"/>
          <c:x val="0.83082664171928999"/>
          <c:y val="0.44129285149399994"/>
          <c:w val="8.6665107455627458E-2"/>
          <c:h val="0.21057249939827391"/>
        </c:manualLayout>
      </c:layout>
      <c:overlay val="0"/>
    </c:legend>
    <c:plotVisOnly val="1"/>
    <c:dispBlanksAs val="gap"/>
    <c:showDLblsOverMax val="0"/>
  </c:chart>
  <c:spPr>
    <a:ln>
      <a:solidFill>
        <a:sysClr val="windowText" lastClr="000000"/>
      </a:solidFill>
    </a:ln>
  </c:sp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5198862642169728"/>
          <c:y val="5.1400554097404488E-2"/>
          <c:w val="0.79576137357830279"/>
          <c:h val="0.73444808982210552"/>
        </c:manualLayout>
      </c:layout>
      <c:scatterChart>
        <c:scatterStyle val="smoothMarker"/>
        <c:varyColors val="0"/>
        <c:ser>
          <c:idx val="1"/>
          <c:order val="0"/>
          <c:tx>
            <c:v>L1</c:v>
          </c:tx>
          <c:xVal>
            <c:numRef>
              <c:f>'[Chart in Microsoft Word]combined'!$B$3:$B$10</c:f>
              <c:numCache>
                <c:formatCode>General</c:formatCode>
                <c:ptCount val="8"/>
                <c:pt idx="0">
                  <c:v>2</c:v>
                </c:pt>
                <c:pt idx="1">
                  <c:v>3</c:v>
                </c:pt>
                <c:pt idx="2">
                  <c:v>4</c:v>
                </c:pt>
                <c:pt idx="3">
                  <c:v>5</c:v>
                </c:pt>
                <c:pt idx="4">
                  <c:v>6</c:v>
                </c:pt>
                <c:pt idx="5">
                  <c:v>7</c:v>
                </c:pt>
                <c:pt idx="6">
                  <c:v>8</c:v>
                </c:pt>
                <c:pt idx="7">
                  <c:v>9</c:v>
                </c:pt>
              </c:numCache>
            </c:numRef>
          </c:xVal>
          <c:yVal>
            <c:numRef>
              <c:f>'[Chart in Microsoft Word]combined'!$D$3:$D$10</c:f>
              <c:numCache>
                <c:formatCode>General</c:formatCode>
                <c:ptCount val="8"/>
                <c:pt idx="0">
                  <c:v>5.1999999999999998E-3</c:v>
                </c:pt>
                <c:pt idx="1">
                  <c:v>1.14E-2</c:v>
                </c:pt>
                <c:pt idx="2">
                  <c:v>2.4799999999999999E-2</c:v>
                </c:pt>
                <c:pt idx="3">
                  <c:v>0.11899999999999999</c:v>
                </c:pt>
                <c:pt idx="4">
                  <c:v>0.31180000000000002</c:v>
                </c:pt>
                <c:pt idx="5">
                  <c:v>0.40050000000000002</c:v>
                </c:pt>
                <c:pt idx="6">
                  <c:v>0.44140000000000001</c:v>
                </c:pt>
                <c:pt idx="7">
                  <c:v>0.33310000000000001</c:v>
                </c:pt>
              </c:numCache>
            </c:numRef>
          </c:yVal>
          <c:smooth val="1"/>
        </c:ser>
        <c:ser>
          <c:idx val="2"/>
          <c:order val="1"/>
          <c:tx>
            <c:v>L2</c:v>
          </c:tx>
          <c:xVal>
            <c:numRef>
              <c:f>'[Chart in Microsoft Word]combined'!$B$3:$B$10</c:f>
              <c:numCache>
                <c:formatCode>General</c:formatCode>
                <c:ptCount val="8"/>
                <c:pt idx="0">
                  <c:v>2</c:v>
                </c:pt>
                <c:pt idx="1">
                  <c:v>3</c:v>
                </c:pt>
                <c:pt idx="2">
                  <c:v>4</c:v>
                </c:pt>
                <c:pt idx="3">
                  <c:v>5</c:v>
                </c:pt>
                <c:pt idx="4">
                  <c:v>6</c:v>
                </c:pt>
                <c:pt idx="5">
                  <c:v>7</c:v>
                </c:pt>
                <c:pt idx="6">
                  <c:v>8</c:v>
                </c:pt>
                <c:pt idx="7">
                  <c:v>9</c:v>
                </c:pt>
              </c:numCache>
            </c:numRef>
          </c:xVal>
          <c:yVal>
            <c:numRef>
              <c:f>'[Chart in Microsoft Word]combined'!$E$3:$E$10</c:f>
              <c:numCache>
                <c:formatCode>General</c:formatCode>
                <c:ptCount val="8"/>
                <c:pt idx="0">
                  <c:v>1.09E-2</c:v>
                </c:pt>
                <c:pt idx="1">
                  <c:v>1.35E-2</c:v>
                </c:pt>
                <c:pt idx="2">
                  <c:v>2.64E-2</c:v>
                </c:pt>
                <c:pt idx="3">
                  <c:v>8.7099999999999997E-2</c:v>
                </c:pt>
                <c:pt idx="4">
                  <c:v>0.19109999999999999</c:v>
                </c:pt>
                <c:pt idx="5">
                  <c:v>0.2233</c:v>
                </c:pt>
                <c:pt idx="6">
                  <c:v>0.23469999999999999</c:v>
                </c:pt>
                <c:pt idx="7">
                  <c:v>0.16969999999999999</c:v>
                </c:pt>
              </c:numCache>
            </c:numRef>
          </c:yVal>
          <c:smooth val="1"/>
        </c:ser>
        <c:dLbls>
          <c:showLegendKey val="0"/>
          <c:showVal val="0"/>
          <c:showCatName val="0"/>
          <c:showSerName val="0"/>
          <c:showPercent val="0"/>
          <c:showBubbleSize val="0"/>
        </c:dLbls>
        <c:axId val="83910016"/>
        <c:axId val="83912192"/>
      </c:scatterChart>
      <c:valAx>
        <c:axId val="83910016"/>
        <c:scaling>
          <c:orientation val="minMax"/>
          <c:max val="9"/>
          <c:min val="2"/>
        </c:scaling>
        <c:delete val="0"/>
        <c:axPos val="b"/>
        <c:title>
          <c:tx>
            <c:rich>
              <a:bodyPr/>
              <a:lstStyle/>
              <a:p>
                <a:pPr>
                  <a:defRPr sz="900"/>
                </a:pPr>
                <a:r>
                  <a:rPr lang="en-US" sz="900"/>
                  <a:t>pH</a:t>
                </a:r>
              </a:p>
            </c:rich>
          </c:tx>
          <c:overlay val="0"/>
        </c:title>
        <c:numFmt formatCode="General" sourceLinked="1"/>
        <c:majorTickMark val="out"/>
        <c:minorTickMark val="none"/>
        <c:tickLblPos val="nextTo"/>
        <c:txPr>
          <a:bodyPr/>
          <a:lstStyle/>
          <a:p>
            <a:pPr>
              <a:defRPr sz="800"/>
            </a:pPr>
            <a:endParaRPr lang="en-US"/>
          </a:p>
        </c:txPr>
        <c:crossAx val="83912192"/>
        <c:crosses val="autoZero"/>
        <c:crossBetween val="midCat"/>
      </c:valAx>
      <c:valAx>
        <c:axId val="83912192"/>
        <c:scaling>
          <c:orientation val="minMax"/>
        </c:scaling>
        <c:delete val="0"/>
        <c:axPos val="l"/>
        <c:title>
          <c:tx>
            <c:rich>
              <a:bodyPr rot="-5400000" vert="horz"/>
              <a:lstStyle/>
              <a:p>
                <a:pPr>
                  <a:defRPr sz="900"/>
                </a:pPr>
                <a:r>
                  <a:rPr lang="en-US" sz="900"/>
                  <a:t>Absorbance</a:t>
                </a:r>
              </a:p>
            </c:rich>
          </c:tx>
          <c:layout>
            <c:manualLayout>
              <c:xMode val="edge"/>
              <c:yMode val="edge"/>
              <c:x val="2.1229685305318189E-2"/>
              <c:y val="0.2012400544172816"/>
            </c:manualLayout>
          </c:layout>
          <c:overlay val="0"/>
        </c:title>
        <c:numFmt formatCode="General" sourceLinked="1"/>
        <c:majorTickMark val="out"/>
        <c:minorTickMark val="none"/>
        <c:tickLblPos val="nextTo"/>
        <c:txPr>
          <a:bodyPr/>
          <a:lstStyle/>
          <a:p>
            <a:pPr>
              <a:defRPr sz="800"/>
            </a:pPr>
            <a:endParaRPr lang="en-US"/>
          </a:p>
        </c:txPr>
        <c:crossAx val="83910016"/>
        <c:crosses val="autoZero"/>
        <c:crossBetween val="midCat"/>
      </c:valAx>
    </c:plotArea>
    <c:legend>
      <c:legendPos val="r"/>
      <c:layout>
        <c:manualLayout>
          <c:xMode val="edge"/>
          <c:yMode val="edge"/>
          <c:x val="0.21911137002862718"/>
          <c:y val="6.7072872435448183E-2"/>
          <c:w val="0.10909733158355206"/>
          <c:h val="0.16743438320209975"/>
        </c:manualLayout>
      </c:layout>
      <c:overlay val="0"/>
      <c:txPr>
        <a:bodyPr/>
        <a:lstStyle/>
        <a:p>
          <a:pPr>
            <a:defRPr sz="800"/>
          </a:pPr>
          <a:endParaRPr lang="en-US"/>
        </a:p>
      </c:txPr>
    </c:legend>
    <c:plotVisOnly val="1"/>
    <c:dispBlanksAs val="gap"/>
    <c:showDLblsOverMax val="0"/>
  </c:chart>
  <c:spPr>
    <a:ln>
      <a:solidFill>
        <a:sysClr val="windowText" lastClr="000000"/>
      </a:solidFill>
    </a:ln>
  </c:spPr>
  <c:externalData r:id="rId2">
    <c:autoUpdate val="0"/>
  </c:externalData>
</c:chartSpace>
</file>

<file path=word/drawings/drawing1.xml><?xml version="1.0" encoding="utf-8"?>
<c:userShapes xmlns:c="http://schemas.openxmlformats.org/drawingml/2006/chart">
  <cdr:relSizeAnchor xmlns:cdr="http://schemas.openxmlformats.org/drawingml/2006/chartDrawing">
    <cdr:from>
      <cdr:x>0.43008</cdr:x>
      <cdr:y>0.67593</cdr:y>
    </cdr:from>
    <cdr:to>
      <cdr:x>0.64436</cdr:x>
      <cdr:y>0.8208</cdr:y>
    </cdr:to>
    <cdr:sp macro="" textlink="">
      <cdr:nvSpPr>
        <cdr:cNvPr id="2" name="Oval 1"/>
        <cdr:cNvSpPr/>
      </cdr:nvSpPr>
      <cdr:spPr>
        <a:xfrm xmlns:a="http://schemas.openxmlformats.org/drawingml/2006/main">
          <a:off x="1298599" y="1319838"/>
          <a:ext cx="647003" cy="282877"/>
        </a:xfrm>
        <a:prstGeom xmlns:a="http://schemas.openxmlformats.org/drawingml/2006/main" prst="ellipse">
          <a:avLst/>
        </a:prstGeom>
        <a:noFill xmlns:a="http://schemas.openxmlformats.org/drawingml/2006/main"/>
        <a:ln xmlns:a="http://schemas.openxmlformats.org/drawingml/2006/main">
          <a:solidFill>
            <a:srgbClr val="FF0000"/>
          </a:solidFill>
          <a:prstDash val="sysDash"/>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ms-MY"/>
        </a:p>
      </cdr:txBody>
    </cdr:sp>
  </cdr:relSizeAnchor>
  <cdr:relSizeAnchor xmlns:cdr="http://schemas.openxmlformats.org/drawingml/2006/chartDrawing">
    <cdr:from>
      <cdr:x>0.51131</cdr:x>
      <cdr:y>0.4439</cdr:y>
    </cdr:from>
    <cdr:to>
      <cdr:x>0.51131</cdr:x>
      <cdr:y>0.65944</cdr:y>
    </cdr:to>
    <cdr:cxnSp macro="">
      <cdr:nvCxnSpPr>
        <cdr:cNvPr id="4" name="Straight Arrow Connector 3"/>
        <cdr:cNvCxnSpPr/>
      </cdr:nvCxnSpPr>
      <cdr:spPr>
        <a:xfrm xmlns:a="http://schemas.openxmlformats.org/drawingml/2006/main" flipV="1">
          <a:off x="1543872" y="866778"/>
          <a:ext cx="0" cy="420869"/>
        </a:xfrm>
        <a:prstGeom xmlns:a="http://schemas.openxmlformats.org/drawingml/2006/main" prst="straightConnector1">
          <a:avLst/>
        </a:prstGeom>
        <a:ln xmlns:a="http://schemas.openxmlformats.org/drawingml/2006/main">
          <a:solidFill>
            <a:srgbClr val="FF0000"/>
          </a:solidFill>
          <a:tailEnd type="arrow"/>
        </a:ln>
      </cdr:spPr>
      <cdr:style>
        <a:lnRef xmlns:a="http://schemas.openxmlformats.org/drawingml/2006/main" idx="2">
          <a:schemeClr val="accent2"/>
        </a:lnRef>
        <a:fillRef xmlns:a="http://schemas.openxmlformats.org/drawingml/2006/main" idx="0">
          <a:schemeClr val="accent2"/>
        </a:fillRef>
        <a:effectRef xmlns:a="http://schemas.openxmlformats.org/drawingml/2006/main" idx="1">
          <a:schemeClr val="accent2"/>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42552</cdr:x>
      <cdr:y>0.66177</cdr:y>
    </cdr:from>
    <cdr:to>
      <cdr:x>0.68106</cdr:x>
      <cdr:y>0.82768</cdr:y>
    </cdr:to>
    <cdr:sp macro="" textlink="">
      <cdr:nvSpPr>
        <cdr:cNvPr id="2" name="Oval 1"/>
        <cdr:cNvSpPr/>
      </cdr:nvSpPr>
      <cdr:spPr>
        <a:xfrm xmlns:a="http://schemas.openxmlformats.org/drawingml/2006/main">
          <a:off x="1373992" y="1229160"/>
          <a:ext cx="825132" cy="308157"/>
        </a:xfrm>
        <a:prstGeom xmlns:a="http://schemas.openxmlformats.org/drawingml/2006/main" prst="ellipse">
          <a:avLst/>
        </a:prstGeom>
        <a:noFill xmlns:a="http://schemas.openxmlformats.org/drawingml/2006/main"/>
        <a:ln xmlns:a="http://schemas.openxmlformats.org/drawingml/2006/main">
          <a:solidFill>
            <a:srgbClr val="FF0000"/>
          </a:solidFill>
          <a:prstDash val="dash"/>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ms-MY"/>
        </a:p>
      </cdr:txBody>
    </cdr:sp>
  </cdr:relSizeAnchor>
  <cdr:relSizeAnchor xmlns:cdr="http://schemas.openxmlformats.org/drawingml/2006/chartDrawing">
    <cdr:from>
      <cdr:x>0.53687</cdr:x>
      <cdr:y>0.41538</cdr:y>
    </cdr:from>
    <cdr:to>
      <cdr:x>0.53731</cdr:x>
      <cdr:y>0.64778</cdr:y>
    </cdr:to>
    <cdr:cxnSp macro="">
      <cdr:nvCxnSpPr>
        <cdr:cNvPr id="4" name="Straight Arrow Connector 3"/>
        <cdr:cNvCxnSpPr/>
      </cdr:nvCxnSpPr>
      <cdr:spPr>
        <a:xfrm xmlns:a="http://schemas.openxmlformats.org/drawingml/2006/main" flipH="1" flipV="1">
          <a:off x="1733550" y="771525"/>
          <a:ext cx="1413" cy="431649"/>
        </a:xfrm>
        <a:prstGeom xmlns:a="http://schemas.openxmlformats.org/drawingml/2006/main" prst="straightConnector1">
          <a:avLst/>
        </a:prstGeom>
        <a:ln xmlns:a="http://schemas.openxmlformats.org/drawingml/2006/main">
          <a:solidFill>
            <a:srgbClr val="FF0000"/>
          </a:solidFill>
          <a:tailEnd type="arrow"/>
        </a:ln>
      </cdr:spPr>
      <cdr:style>
        <a:lnRef xmlns:a="http://schemas.openxmlformats.org/drawingml/2006/main" idx="2">
          <a:schemeClr val="accent2"/>
        </a:lnRef>
        <a:fillRef xmlns:a="http://schemas.openxmlformats.org/drawingml/2006/main" idx="0">
          <a:schemeClr val="accent2"/>
        </a:fillRef>
        <a:effectRef xmlns:a="http://schemas.openxmlformats.org/drawingml/2006/main" idx="1">
          <a:schemeClr val="accent2"/>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21</TotalTime>
  <Pages>11</Pages>
  <Words>5614</Words>
  <Characters>32002</Characters>
  <Application>Microsoft Office Word</Application>
  <DocSecurity>0</DocSecurity>
  <Lines>266</Lines>
  <Paragraphs>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5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Windows XP</dc:creator>
  <cp:lastModifiedBy>USER</cp:lastModifiedBy>
  <cp:revision>5</cp:revision>
  <dcterms:created xsi:type="dcterms:W3CDTF">2016-01-08T16:30:00Z</dcterms:created>
  <dcterms:modified xsi:type="dcterms:W3CDTF">2016-01-08T16:54:00Z</dcterms:modified>
</cp:coreProperties>
</file>